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3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4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5.xml" ContentType="application/vnd.openxmlformats-officedocument.presentationml.notesSlide+xml"/>
  <Override PartName="/ppt/tags/tag15.xml" ContentType="application/vnd.openxmlformats-officedocument.presentationml.tags+xml"/>
  <Override PartName="/ppt/notesSlides/notesSlide6.xml" ContentType="application/vnd.openxmlformats-officedocument.presentationml.notesSlide+xml"/>
  <Override PartName="/ppt/tags/tag16.xml" ContentType="application/vnd.openxmlformats-officedocument.presentationml.tags+xml"/>
  <Override PartName="/ppt/notesSlides/notesSlide7.xml" ContentType="application/vnd.openxmlformats-officedocument.presentationml.notesSlide+xml"/>
  <Override PartName="/ppt/tags/tag17.xml" ContentType="application/vnd.openxmlformats-officedocument.presentationml.tags+xml"/>
  <Override PartName="/ppt/notesSlides/notesSlide8.xml" ContentType="application/vnd.openxmlformats-officedocument.presentationml.notesSlide+xml"/>
  <Override PartName="/ppt/tags/tag18.xml" ContentType="application/vnd.openxmlformats-officedocument.presentationml.tags+xml"/>
  <Override PartName="/ppt/notesSlides/notesSlide9.xml" ContentType="application/vnd.openxmlformats-officedocument.presentationml.notesSlide+xml"/>
  <Override PartName="/ppt/tags/tag19.xml" ContentType="application/vnd.openxmlformats-officedocument.presentationml.tags+xml"/>
  <Override PartName="/ppt/notesSlides/notesSlide10.xml" ContentType="application/vnd.openxmlformats-officedocument.presentationml.notesSlide+xml"/>
  <Override PartName="/ppt/tags/tag20.xml" ContentType="application/vnd.openxmlformats-officedocument.presentationml.tags+xml"/>
  <Override PartName="/ppt/notesSlides/notesSlide11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12.xml" ContentType="application/vnd.openxmlformats-officedocument.presentationml.notesSlide+xml"/>
  <Override PartName="/ppt/tags/tag24.xml" ContentType="application/vnd.openxmlformats-officedocument.presentationml.tags+xml"/>
  <Override PartName="/ppt/notesSlides/notesSlide13.xml" ContentType="application/vnd.openxmlformats-officedocument.presentationml.notesSlide+xml"/>
  <Override PartName="/ppt/tags/tag25.xml" ContentType="application/vnd.openxmlformats-officedocument.presentationml.tags+xml"/>
  <Override PartName="/ppt/notesSlides/notesSlide14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15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16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17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18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notesSlides/notesSlide19.xml" ContentType="application/vnd.openxmlformats-officedocument.presentationml.notesSlide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notesSlides/notesSlide20.xml" ContentType="application/vnd.openxmlformats-officedocument.presentationml.notesSlide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notesSlides/notesSlide21.xml" ContentType="application/vnd.openxmlformats-officedocument.presentationml.notesSlide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notesSlides/notesSlide22.xml" ContentType="application/vnd.openxmlformats-officedocument.presentationml.notesSlide+xml"/>
  <Override PartName="/ppt/tags/tag274.xml" ContentType="application/vnd.openxmlformats-officedocument.presentationml.tags+xml"/>
  <Override PartName="/ppt/notesSlides/notesSlide23.xml" ContentType="application/vnd.openxmlformats-officedocument.presentationml.notesSlide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notesSlides/notesSlide24.xml" ContentType="application/vnd.openxmlformats-officedocument.presentationml.notesSlide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notesSlides/notesSlide25.xml" ContentType="application/vnd.openxmlformats-officedocument.presentationml.notesSlide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notesSlides/notesSlide26.xml" ContentType="application/vnd.openxmlformats-officedocument.presentationml.notesSlide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notesSlides/notesSlide27.xml" ContentType="application/vnd.openxmlformats-officedocument.presentationml.notesSlide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notesSlides/notesSlide28.xml" ContentType="application/vnd.openxmlformats-officedocument.presentationml.notesSlide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notesSlides/notesSlide29.xml" ContentType="application/vnd.openxmlformats-officedocument.presentationml.notesSlide+xml"/>
  <Override PartName="/ppt/tags/tag313.xml" ContentType="application/vnd.openxmlformats-officedocument.presentationml.tags+xml"/>
  <Override PartName="/ppt/notesSlides/notesSlide30.xml" ContentType="application/vnd.openxmlformats-officedocument.presentationml.notesSlide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notesSlides/notesSlide31.xml" ContentType="application/vnd.openxmlformats-officedocument.presentationml.notesSlide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notesSlides/notesSlide32.xml" ContentType="application/vnd.openxmlformats-officedocument.presentationml.notesSlide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notesSlides/notesSlide33.xml" ContentType="application/vnd.openxmlformats-officedocument.presentationml.notesSlide+xml"/>
  <Override PartName="/ppt/tags/tag322.xml" ContentType="application/vnd.openxmlformats-officedocument.presentationml.tags+xml"/>
  <Override PartName="/ppt/notesSlides/notesSlide34.xml" ContentType="application/vnd.openxmlformats-officedocument.presentationml.notesSlide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notesSlides/notesSlide35.xml" ContentType="application/vnd.openxmlformats-officedocument.presentationml.notesSlide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notesSlides/notesSlide36.xml" ContentType="application/vnd.openxmlformats-officedocument.presentationml.notesSlide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notesSlides/notesSlide37.xml" ContentType="application/vnd.openxmlformats-officedocument.presentationml.notesSlide+xml"/>
  <Override PartName="/ppt/tags/tag330.xml" ContentType="application/vnd.openxmlformats-officedocument.presentationml.tags+xml"/>
  <Override PartName="/ppt/notesSlides/notesSlide38.xml" ContentType="application/vnd.openxmlformats-officedocument.presentationml.notesSlide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notesSlides/notesSlide39.xml" ContentType="application/vnd.openxmlformats-officedocument.presentationml.notesSlide+xml"/>
  <Override PartName="/ppt/tags/tag333.xml" ContentType="application/vnd.openxmlformats-officedocument.presentationml.tags+xml"/>
  <Override PartName="/ppt/notesSlides/notesSlide40.xml" ContentType="application/vnd.openxmlformats-officedocument.presentationml.notesSlide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notesSlides/notesSlide41.xml" ContentType="application/vnd.openxmlformats-officedocument.presentationml.notesSlide+xml"/>
  <Override PartName="/ppt/tags/tag336.xml" ContentType="application/vnd.openxmlformats-officedocument.presentationml.tags+xml"/>
  <Override PartName="/ppt/notesSlides/notesSlide42.xml" ContentType="application/vnd.openxmlformats-officedocument.presentationml.notesSlide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notesSlides/notesSlide43.xml" ContentType="application/vnd.openxmlformats-officedocument.presentationml.notesSlide+xml"/>
  <Override PartName="/ppt/tags/tag340.xml" ContentType="application/vnd.openxmlformats-officedocument.presentationml.tags+xml"/>
  <Override PartName="/ppt/notesSlides/notesSlide44.xml" ContentType="application/vnd.openxmlformats-officedocument.presentationml.notesSlide+xml"/>
  <Override PartName="/ppt/tags/tag341.xml" ContentType="application/vnd.openxmlformats-officedocument.presentationml.tags+xml"/>
  <Override PartName="/ppt/notesSlides/notesSlide45.xml" ContentType="application/vnd.openxmlformats-officedocument.presentationml.notesSlide+xml"/>
  <Override PartName="/ppt/tags/tag342.xml" ContentType="application/vnd.openxmlformats-officedocument.presentationml.tags+xml"/>
  <Override PartName="/ppt/notesSlides/notesSlide46.xml" ContentType="application/vnd.openxmlformats-officedocument.presentationml.notesSlide+xml"/>
  <Override PartName="/ppt/tags/tag343.xml" ContentType="application/vnd.openxmlformats-officedocument.presentationml.tags+xml"/>
  <Override PartName="/ppt/notesSlides/notesSlide47.xml" ContentType="application/vnd.openxmlformats-officedocument.presentationml.notesSlide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notesSlides/notesSlide48.xml" ContentType="application/vnd.openxmlformats-officedocument.presentationml.notesSlide+xml"/>
  <Override PartName="/ppt/tags/tag346.xml" ContentType="application/vnd.openxmlformats-officedocument.presentationml.tags+xml"/>
  <Override PartName="/ppt/notesSlides/notesSlide49.xml" ContentType="application/vnd.openxmlformats-officedocument.presentationml.notesSlide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notesSlides/notesSlide50.xml" ContentType="application/vnd.openxmlformats-officedocument.presentationml.notesSlide+xml"/>
  <Override PartName="/ppt/tags/tag349.xml" ContentType="application/vnd.openxmlformats-officedocument.presentationml.tags+xml"/>
  <Override PartName="/ppt/notesSlides/notesSlide51.xml" ContentType="application/vnd.openxmlformats-officedocument.presentationml.notesSlide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notesSlides/notesSlide52.xml" ContentType="application/vnd.openxmlformats-officedocument.presentationml.notesSlide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notesSlides/notesSlide53.xml" ContentType="application/vnd.openxmlformats-officedocument.presentationml.notesSlide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notesSlides/notesSlide54.xml" ContentType="application/vnd.openxmlformats-officedocument.presentationml.notesSlide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notesSlides/notesSlide55.xml" ContentType="application/vnd.openxmlformats-officedocument.presentationml.notesSlide+xml"/>
  <Override PartName="/ppt/tags/tag366.xml" ContentType="application/vnd.openxmlformats-officedocument.presentationml.tags+xml"/>
  <Override PartName="/ppt/notesSlides/notesSlide56.xml" ContentType="application/vnd.openxmlformats-officedocument.presentationml.notesSlide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notesSlides/notesSlide57.xml" ContentType="application/vnd.openxmlformats-officedocument.presentationml.notesSlide+xml"/>
  <Override PartName="/ppt/tags/tag369.xml" ContentType="application/vnd.openxmlformats-officedocument.presentationml.tags+xml"/>
  <Override PartName="/ppt/notesSlides/notesSlide58.xml" ContentType="application/vnd.openxmlformats-officedocument.presentationml.notesSlide+xml"/>
  <Override PartName="/ppt/tags/tag370.xml" ContentType="application/vnd.openxmlformats-officedocument.presentationml.tags+xml"/>
  <Override PartName="/ppt/notesSlides/notesSlide59.xml" ContentType="application/vnd.openxmlformats-officedocument.presentationml.notesSlide+xml"/>
  <Override PartName="/ppt/tags/tag371.xml" ContentType="application/vnd.openxmlformats-officedocument.presentationml.tags+xml"/>
  <Override PartName="/ppt/notesSlides/notesSlide60.xml" ContentType="application/vnd.openxmlformats-officedocument.presentationml.notesSlide+xml"/>
  <Override PartName="/ppt/tags/tag372.xml" ContentType="application/vnd.openxmlformats-officedocument.presentationml.tags+xml"/>
  <Override PartName="/ppt/notesSlides/notesSlide61.xml" ContentType="application/vnd.openxmlformats-officedocument.presentationml.notesSlide+xml"/>
  <Override PartName="/ppt/tags/tag373.xml" ContentType="application/vnd.openxmlformats-officedocument.presentationml.tags+xml"/>
  <Override PartName="/ppt/notesSlides/notesSlide62.xml" ContentType="application/vnd.openxmlformats-officedocument.presentationml.notesSlide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notesSlides/notesSlide63.xml" ContentType="application/vnd.openxmlformats-officedocument.presentationml.notesSlide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notesSlides/notesSlide64.xml" ContentType="application/vnd.openxmlformats-officedocument.presentationml.notesSlide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notesSlides/notesSlide65.xml" ContentType="application/vnd.openxmlformats-officedocument.presentationml.notesSlide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notesSlides/notesSlide66.xml" ContentType="application/vnd.openxmlformats-officedocument.presentationml.notesSlide+xml"/>
  <Override PartName="/ppt/tags/tag579.xml" ContentType="application/vnd.openxmlformats-officedocument.presentationml.tags+xml"/>
  <Override PartName="/ppt/notesSlides/notesSlide67.xml" ContentType="application/vnd.openxmlformats-officedocument.presentationml.notesSlide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notesSlides/notesSlide68.xml" ContentType="application/vnd.openxmlformats-officedocument.presentationml.notesSlide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notesSlides/notesSlide69.xml" ContentType="application/vnd.openxmlformats-officedocument.presentationml.notesSlide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notesSlides/notesSlide70.xml" ContentType="application/vnd.openxmlformats-officedocument.presentationml.notesSlide+xml"/>
  <Override PartName="/ppt/tags/tag591.xml" ContentType="application/vnd.openxmlformats-officedocument.presentationml.tags+xml"/>
  <Override PartName="/ppt/notesSlides/notesSlide71.xml" ContentType="application/vnd.openxmlformats-officedocument.presentationml.notesSlide+xml"/>
  <Override PartName="/ppt/tags/tag592.xml" ContentType="application/vnd.openxmlformats-officedocument.presentationml.tags+xml"/>
  <Override PartName="/ppt/notesSlides/notesSlide72.xml" ContentType="application/vnd.openxmlformats-officedocument.presentationml.notesSlide+xml"/>
  <Override PartName="/ppt/tags/tag593.xml" ContentType="application/vnd.openxmlformats-officedocument.presentationml.tags+xml"/>
  <Override PartName="/ppt/notesSlides/notesSlide73.xml" ContentType="application/vnd.openxmlformats-officedocument.presentationml.notesSlide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notesSlides/notesSlide74.xml" ContentType="application/vnd.openxmlformats-officedocument.presentationml.notesSlide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notesSlides/notesSlide75.xml" ContentType="application/vnd.openxmlformats-officedocument.presentationml.notesSlide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notesSlides/notesSlide76.xml" ContentType="application/vnd.openxmlformats-officedocument.presentationml.notesSlide+xml"/>
  <Override PartName="/ppt/tags/tag603.xml" ContentType="application/vnd.openxmlformats-officedocument.presentationml.tags+xml"/>
  <Override PartName="/ppt/notesSlides/notesSlide77.xml" ContentType="application/vnd.openxmlformats-officedocument.presentationml.notesSlide+xml"/>
  <Override PartName="/ppt/tags/tag604.xml" ContentType="application/vnd.openxmlformats-officedocument.presentationml.tags+xml"/>
  <Override PartName="/ppt/notesSlides/notesSlide78.xml" ContentType="application/vnd.openxmlformats-officedocument.presentationml.notesSlide+xml"/>
  <Override PartName="/ppt/tags/tag605.xml" ContentType="application/vnd.openxmlformats-officedocument.presentationml.tags+xml"/>
  <Override PartName="/ppt/notesSlides/notesSlide79.xml" ContentType="application/vnd.openxmlformats-officedocument.presentationml.notesSlide+xml"/>
  <Override PartName="/ppt/tags/tag606.xml" ContentType="application/vnd.openxmlformats-officedocument.presentationml.tags+xml"/>
  <Override PartName="/ppt/notesSlides/notesSlide80.xml" ContentType="application/vnd.openxmlformats-officedocument.presentationml.notesSlide+xml"/>
  <Override PartName="/ppt/tags/tag607.xml" ContentType="application/vnd.openxmlformats-officedocument.presentationml.tags+xml"/>
  <Override PartName="/ppt/notesSlides/notesSlide81.xml" ContentType="application/vnd.openxmlformats-officedocument.presentationml.notesSlide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notesSlides/notesSlide82.xml" ContentType="application/vnd.openxmlformats-officedocument.presentationml.notesSlide+xml"/>
  <Override PartName="/ppt/tags/tag610.xml" ContentType="application/vnd.openxmlformats-officedocument.presentationml.tags+xml"/>
  <Override PartName="/ppt/notesSlides/notesSlide83.xml" ContentType="application/vnd.openxmlformats-officedocument.presentationml.notesSlide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notesSlides/notesSlide84.xml" ContentType="application/vnd.openxmlformats-officedocument.presentationml.notesSlide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notesSlides/notesSlide85.xml" ContentType="application/vnd.openxmlformats-officedocument.presentationml.notesSlide+xml"/>
  <Override PartName="/ppt/tags/tag615.xml" ContentType="application/vnd.openxmlformats-officedocument.presentationml.tags+xml"/>
  <Override PartName="/ppt/notesSlides/notesSlide86.xml" ContentType="application/vnd.openxmlformats-officedocument.presentationml.notesSlide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notesSlides/notesSlide87.xml" ContentType="application/vnd.openxmlformats-officedocument.presentationml.notesSlide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notesSlides/notesSlide88.xml" ContentType="application/vnd.openxmlformats-officedocument.presentationml.notesSlide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notesSlides/notesSlide89.xml" ContentType="application/vnd.openxmlformats-officedocument.presentationml.notesSlide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notesSlides/notesSlide90.xml" ContentType="application/vnd.openxmlformats-officedocument.presentationml.notesSlide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notesSlides/notesSlide91.xml" ContentType="application/vnd.openxmlformats-officedocument.presentationml.notesSlide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notesSlides/notesSlide92.xml" ContentType="application/vnd.openxmlformats-officedocument.presentationml.notesSlide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notesSlides/notesSlide93.xml" ContentType="application/vnd.openxmlformats-officedocument.presentationml.notesSlide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notesSlides/notesSlide94.xml" ContentType="application/vnd.openxmlformats-officedocument.presentationml.notesSlide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notesSlides/notesSlide95.xml" ContentType="application/vnd.openxmlformats-officedocument.presentationml.notesSlide+xml"/>
  <Override PartName="/ppt/tags/tag690.xml" ContentType="application/vnd.openxmlformats-officedocument.presentationml.tags+xml"/>
  <Override PartName="/ppt/notesSlides/notesSlide96.xml" ContentType="application/vnd.openxmlformats-officedocument.presentationml.notesSlide+xml"/>
  <Override PartName="/ppt/tags/tag691.xml" ContentType="application/vnd.openxmlformats-officedocument.presentationml.tags+xml"/>
  <Override PartName="/ppt/notesSlides/notesSlide97.xml" ContentType="application/vnd.openxmlformats-officedocument.presentationml.notesSlide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notesSlides/notesSlide98.xml" ContentType="application/vnd.openxmlformats-officedocument.presentationml.notesSlide+xml"/>
  <Override PartName="/ppt/tags/tag694.xml" ContentType="application/vnd.openxmlformats-officedocument.presentationml.tags+xml"/>
  <Override PartName="/ppt/notesSlides/notesSlide99.xml" ContentType="application/vnd.openxmlformats-officedocument.presentationml.notesSlide+xml"/>
  <Override PartName="/ppt/tags/tag695.xml" ContentType="application/vnd.openxmlformats-officedocument.presentationml.tags+xml"/>
  <Override PartName="/ppt/notesSlides/notesSlide10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92" r:id="rId1"/>
  </p:sldMasterIdLst>
  <p:notesMasterIdLst>
    <p:notesMasterId r:id="rId102"/>
  </p:notesMasterIdLst>
  <p:handoutMasterIdLst>
    <p:handoutMasterId r:id="rId103"/>
  </p:handoutMasterIdLst>
  <p:sldIdLst>
    <p:sldId id="480" r:id="rId2"/>
    <p:sldId id="531" r:id="rId3"/>
    <p:sldId id="360" r:id="rId4"/>
    <p:sldId id="361" r:id="rId5"/>
    <p:sldId id="366" r:id="rId6"/>
    <p:sldId id="427" r:id="rId7"/>
    <p:sldId id="362" r:id="rId8"/>
    <p:sldId id="363" r:id="rId9"/>
    <p:sldId id="364" r:id="rId10"/>
    <p:sldId id="365" r:id="rId11"/>
    <p:sldId id="486" r:id="rId12"/>
    <p:sldId id="487" r:id="rId13"/>
    <p:sldId id="488" r:id="rId14"/>
    <p:sldId id="530" r:id="rId15"/>
    <p:sldId id="272" r:id="rId16"/>
    <p:sldId id="273" r:id="rId17"/>
    <p:sldId id="274" r:id="rId18"/>
    <p:sldId id="275" r:id="rId19"/>
    <p:sldId id="276" r:id="rId20"/>
    <p:sldId id="277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494" r:id="rId31"/>
    <p:sldId id="495" r:id="rId32"/>
    <p:sldId id="290" r:id="rId33"/>
    <p:sldId id="469" r:id="rId34"/>
    <p:sldId id="470" r:id="rId35"/>
    <p:sldId id="291" r:id="rId36"/>
    <p:sldId id="292" r:id="rId37"/>
    <p:sldId id="293" r:id="rId38"/>
    <p:sldId id="496" r:id="rId39"/>
    <p:sldId id="497" r:id="rId40"/>
    <p:sldId id="498" r:id="rId41"/>
    <p:sldId id="499" r:id="rId42"/>
    <p:sldId id="500" r:id="rId43"/>
    <p:sldId id="300" r:id="rId44"/>
    <p:sldId id="501" r:id="rId45"/>
    <p:sldId id="375" r:id="rId46"/>
    <p:sldId id="502" r:id="rId47"/>
    <p:sldId id="529" r:id="rId48"/>
    <p:sldId id="327" r:id="rId49"/>
    <p:sldId id="508" r:id="rId50"/>
    <p:sldId id="509" r:id="rId51"/>
    <p:sldId id="510" r:id="rId52"/>
    <p:sldId id="511" r:id="rId53"/>
    <p:sldId id="333" r:id="rId54"/>
    <p:sldId id="334" r:id="rId55"/>
    <p:sldId id="335" r:id="rId56"/>
    <p:sldId id="336" r:id="rId57"/>
    <p:sldId id="337" r:id="rId58"/>
    <p:sldId id="338" r:id="rId59"/>
    <p:sldId id="512" r:id="rId60"/>
    <p:sldId id="513" r:id="rId61"/>
    <p:sldId id="514" r:id="rId62"/>
    <p:sldId id="528" r:id="rId63"/>
    <p:sldId id="378" r:id="rId64"/>
    <p:sldId id="429" r:id="rId65"/>
    <p:sldId id="383" r:id="rId66"/>
    <p:sldId id="385" r:id="rId67"/>
    <p:sldId id="520" r:id="rId68"/>
    <p:sldId id="521" r:id="rId69"/>
    <p:sldId id="430" r:id="rId70"/>
    <p:sldId id="386" r:id="rId71"/>
    <p:sldId id="387" r:id="rId72"/>
    <p:sldId id="388" r:id="rId73"/>
    <p:sldId id="389" r:id="rId74"/>
    <p:sldId id="390" r:id="rId75"/>
    <p:sldId id="391" r:id="rId76"/>
    <p:sldId id="392" r:id="rId77"/>
    <p:sldId id="522" r:id="rId78"/>
    <p:sldId id="523" r:id="rId79"/>
    <p:sldId id="471" r:id="rId80"/>
    <p:sldId id="524" r:id="rId81"/>
    <p:sldId id="525" r:id="rId82"/>
    <p:sldId id="526" r:id="rId83"/>
    <p:sldId id="527" r:id="rId84"/>
    <p:sldId id="403" r:id="rId85"/>
    <p:sldId id="431" r:id="rId86"/>
    <p:sldId id="404" r:id="rId87"/>
    <p:sldId id="405" r:id="rId88"/>
    <p:sldId id="407" r:id="rId89"/>
    <p:sldId id="408" r:id="rId90"/>
    <p:sldId id="409" r:id="rId91"/>
    <p:sldId id="410" r:id="rId92"/>
    <p:sldId id="411" r:id="rId93"/>
    <p:sldId id="412" r:id="rId94"/>
    <p:sldId id="413" r:id="rId95"/>
    <p:sldId id="432" r:id="rId96"/>
    <p:sldId id="532" r:id="rId97"/>
    <p:sldId id="533" r:id="rId98"/>
    <p:sldId id="534" r:id="rId99"/>
    <p:sldId id="535" r:id="rId100"/>
    <p:sldId id="536" r:id="rId101"/>
  </p:sldIdLst>
  <p:sldSz cx="9144000" cy="5143500"/>
  <p:notesSz cx="6858000" cy="9144000"/>
  <p:custDataLst>
    <p:tags r:id="rId10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buFontTx/>
      <a:buNone/>
      <a:defRPr kumimoji="0" lang="en-US" sz="2000" b="0" i="0" u="none" kern="1200" baseline="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Tx/>
      <a:buNone/>
      <a:defRPr kumimoji="0" lang="en-US" sz="2000" b="0" i="0" u="none" kern="1200" baseline="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Tx/>
      <a:buNone/>
      <a:defRPr kumimoji="0" lang="en-US" sz="1800" b="0" i="0" u="none" kern="1200" baseline="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Tx/>
      <a:buNone/>
      <a:defRPr kumimoji="0" lang="en-US" sz="1600" b="0" i="0" u="none" kern="1200" baseline="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Tx/>
      <a:buNone/>
      <a:defRPr kumimoji="0" lang="en-US" sz="1800" b="0" i="0" u="none" kern="1200" baseline="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7" pos="2880" userDrawn="1">
          <p15:clr>
            <a:srgbClr val="A4A3A4"/>
          </p15:clr>
        </p15:guide>
        <p15:guide id="8" orient="horz" pos="16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08D1F"/>
    <a:srgbClr val="627B1B"/>
    <a:srgbClr val="4B7C1A"/>
    <a:srgbClr val="85A725"/>
    <a:srgbClr val="9EC62C"/>
    <a:srgbClr val="D9D9D9"/>
    <a:srgbClr val="08649C"/>
    <a:srgbClr val="19BBB7"/>
    <a:srgbClr val="294665"/>
    <a:srgbClr val="1F34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635" autoAdjust="0"/>
    <p:restoredTop sz="95376" autoAdjust="0"/>
  </p:normalViewPr>
  <p:slideViewPr>
    <p:cSldViewPr snapToGrid="0">
      <p:cViewPr varScale="1">
        <p:scale>
          <a:sx n="130" d="100"/>
          <a:sy n="130" d="100"/>
        </p:scale>
        <p:origin x="245" y="77"/>
      </p:cViewPr>
      <p:guideLst>
        <p:guide pos="2880"/>
        <p:guide orient="horz" pos="1620"/>
      </p:guideLst>
    </p:cSldViewPr>
  </p:slideViewPr>
  <p:outlineViewPr>
    <p:cViewPr>
      <p:scale>
        <a:sx n="33" d="100"/>
        <a:sy n="33" d="100"/>
      </p:scale>
      <p:origin x="0" y="-3424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61"/>
    </p:cViewPr>
  </p:sorterViewPr>
  <p:notesViewPr>
    <p:cSldViewPr snapToGrid="0">
      <p:cViewPr varScale="1">
        <p:scale>
          <a:sx n="68" d="100"/>
          <a:sy n="68" d="100"/>
        </p:scale>
        <p:origin x="1781" y="7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theme" Target="theme/theme1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handoutMaster" Target="handoutMasters/handoutMaster1.xml"/><Relationship Id="rId108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/>
              </a:defRPr>
            </a:lvl1pPr>
          </a:lstStyle>
          <a:p>
            <a:pPr>
              <a:defRPr/>
            </a:pPr>
            <a:fld id="{35450D75-28C7-44C7-A484-DC388836A8AF}" type="datetimeFigureOut">
              <a:rPr lang="en-US"/>
              <a:pPr>
                <a:defRPr/>
              </a:pPr>
              <a:t>4/2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552F6F9-EAA6-4001-B21F-125784E1EE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7877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1.png"/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41097" y="1161288"/>
            <a:ext cx="5575807" cy="3136392"/>
          </a:xfrm>
          <a:prstGeom prst="rect">
            <a:avLst/>
          </a:prstGeom>
          <a:noFill/>
          <a:ln w="12700">
            <a:solidFill>
              <a:schemeClr val="bg1">
                <a:lumMod val="85000"/>
              </a:schemeClr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16" name="Notes Placeholder 2"/>
          <p:cNvSpPr>
            <a:spLocks noGrp="1"/>
          </p:cNvSpPr>
          <p:nvPr>
            <p:ph type="body" sz="quarter" idx="3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17" name="Slide Number Placeholder 3"/>
          <p:cNvSpPr txBox="1">
            <a:spLocks noChangeAspect="1"/>
          </p:cNvSpPr>
          <p:nvPr/>
        </p:nvSpPr>
        <p:spPr>
          <a:xfrm>
            <a:off x="0" y="8678204"/>
            <a:ext cx="6858000" cy="465796"/>
          </a:xfrm>
          <a:prstGeom prst="rect">
            <a:avLst/>
          </a:prstGeom>
          <a:gradFill>
            <a:gsLst>
              <a:gs pos="0">
                <a:srgbClr val="00517E"/>
              </a:gs>
              <a:gs pos="100000">
                <a:srgbClr val="04304B"/>
              </a:gs>
            </a:gsLst>
            <a:path path="circle">
              <a:fillToRect l="50000" t="50000" r="50000" b="50000"/>
            </a:path>
          </a:gradFill>
        </p:spPr>
        <p:txBody>
          <a:bodyPr vert="horz" lIns="274320" tIns="92958" rIns="91440" bIns="92958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182880"/>
            <a:r>
              <a:rPr lang="en-US" sz="1000" dirty="0" smtClean="0">
                <a:solidFill>
                  <a:schemeClr val="bg1"/>
                </a:solidFill>
              </a:rPr>
              <a:t>Page </a:t>
            </a:r>
            <a:fld id="{114C7B2E-8ACE-7A49-BC19-183EB2D79019}" type="slidenum">
              <a:rPr lang="en-US" sz="1000" smtClean="0">
                <a:solidFill>
                  <a:schemeClr val="bg1"/>
                </a:solidFill>
              </a:rPr>
              <a:pPr algn="l" defTabSz="182880"/>
              <a:t>‹#›</a:t>
            </a:fld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18" name="Textbox 4"/>
          <p:cNvSpPr>
            <a:spLocks noChangeAspect="1"/>
          </p:cNvSpPr>
          <p:nvPr/>
        </p:nvSpPr>
        <p:spPr>
          <a:xfrm>
            <a:off x="2148840" y="8902677"/>
            <a:ext cx="2560320" cy="169277"/>
          </a:xfrm>
          <a:prstGeom prst="rect">
            <a:avLst/>
          </a:prstGeom>
        </p:spPr>
        <p:txBody>
          <a:bodyPr wrap="square" anchor="b" anchorCtr="0">
            <a:spAutoFit/>
          </a:bodyPr>
          <a:lstStyle/>
          <a:p>
            <a:pPr algn="ctr" defTabSz="274320" eaLnBrk="0" hangingPunct="0">
              <a:defRPr/>
            </a:pPr>
            <a:r>
              <a:rPr lang="en-US" sz="500" kern="300" spc="51" dirty="0" smtClean="0">
                <a:solidFill>
                  <a:srgbClr val="0871B1"/>
                </a:solidFill>
                <a:latin typeface="Calibri" panose="020F0502020204030204" pitchFamily="34" charset="0"/>
                <a:ea typeface="Calibri" charset="0"/>
                <a:cs typeface="Arial" panose="020B0604020202020204" pitchFamily="34" charset="0"/>
              </a:rPr>
              <a:t>Copyright </a:t>
            </a:r>
            <a:r>
              <a:rPr lang="en-US" sz="500" kern="300" spc="51" dirty="0">
                <a:solidFill>
                  <a:srgbClr val="0871B1"/>
                </a:solidFill>
                <a:latin typeface="Calibri" panose="020F0502020204030204" pitchFamily="34" charset="0"/>
                <a:ea typeface="Calibri" charset="0"/>
                <a:cs typeface="Arial" panose="020B0604020202020204" pitchFamily="34" charset="0"/>
              </a:rPr>
              <a:t>© SAS Institute Inc. All rights </a:t>
            </a:r>
            <a:r>
              <a:rPr lang="en-US" sz="500" kern="300" spc="51" dirty="0">
                <a:solidFill>
                  <a:srgbClr val="0871B1"/>
                </a:solidFill>
                <a:latin typeface="+mn-lt"/>
                <a:ea typeface="Calibri" charset="0"/>
                <a:cs typeface="Arial" panose="020B0604020202020204" pitchFamily="34" charset="0"/>
              </a:rPr>
              <a:t>reserved</a:t>
            </a:r>
            <a:r>
              <a:rPr lang="en-US" sz="500" kern="300" spc="51" dirty="0">
                <a:solidFill>
                  <a:srgbClr val="0871B1"/>
                </a:solidFill>
                <a:latin typeface="Calibri" panose="020F0502020204030204" pitchFamily="34" charset="0"/>
                <a:ea typeface="Calibri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9" name="TextBox 5"/>
          <p:cNvSpPr txBox="1"/>
          <p:nvPr/>
        </p:nvSpPr>
        <p:spPr>
          <a:xfrm>
            <a:off x="2493335" y="8732520"/>
            <a:ext cx="1871330" cy="21544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 defTabSz="182880"/>
            <a:r>
              <a:rPr lang="en-US" sz="800" dirty="0" smtClean="0">
                <a:solidFill>
                  <a:schemeClr val="bg1"/>
                </a:solidFill>
                <a:latin typeface="+mn-lt"/>
              </a:rPr>
              <a:t>sas.com</a:t>
            </a:r>
            <a:endParaRPr lang="en-US" sz="800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20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746" y="0"/>
            <a:ext cx="2514508" cy="1244554"/>
          </a:xfrm>
          <a:prstGeom prst="rect">
            <a:avLst/>
          </a:prstGeom>
        </p:spPr>
      </p:pic>
      <p:pic>
        <p:nvPicPr>
          <p:cNvPr id="21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9261" y="8785834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94250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8428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C5DDA56-F35F-4D89-95ED-7A3282318298}" type="slidenum">
              <a:rPr lang="en-US" sz="1200">
                <a:latin typeface="Times New Roman" panose="02020603050405020304" pitchFamily="18" charset="0"/>
              </a:rPr>
              <a:pPr/>
              <a:t>10</a:t>
            </a:fld>
            <a:endParaRPr 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0744215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xercise 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2223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F75704-44F5-45F3-AC62-077A6B66A9E6}" type="slidenum">
              <a:rPr lang="en-US" altLang="en-US" sz="1200" smtClean="0"/>
              <a:pPr/>
              <a:t>11</a:t>
            </a:fld>
            <a:endParaRPr lang="en-US" altLang="en-US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  <a:noFill/>
        </p:spPr>
        <p:txBody>
          <a:bodyPr/>
          <a:lstStyle/>
          <a:p>
            <a:r>
              <a:rPr lang="en-US" altLang="en-US" dirty="0" smtClean="0"/>
              <a:t>Correct Answers: E, F, </a:t>
            </a:r>
          </a:p>
          <a:p>
            <a:r>
              <a:rPr lang="en-US" altLang="en-US" dirty="0" smtClean="0"/>
              <a:t>However, if the y values are all the same, then there might be problems in your data collection or measurement.</a:t>
            </a:r>
          </a:p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687138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F75704-44F5-45F3-AC62-077A6B66A9E6}" type="slidenum">
              <a:rPr lang="en-US" altLang="en-US" sz="1200" smtClean="0"/>
              <a:pPr/>
              <a:t>12</a:t>
            </a:fld>
            <a:endParaRPr lang="en-US" altLang="en-US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  <a:noFill/>
        </p:spPr>
        <p:txBody>
          <a:bodyPr/>
          <a:lstStyle/>
          <a:p>
            <a:r>
              <a:rPr lang="en-US" altLang="en-US" dirty="0" smtClean="0"/>
              <a:t>Correct Answer: E, F, </a:t>
            </a:r>
          </a:p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687138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0370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3410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5085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1233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78510A0-F6A1-431B-B28B-8C694B168F86}" type="slidenum">
              <a:rPr lang="en-US"/>
              <a:pPr>
                <a:spcBef>
                  <a:spcPct val="0"/>
                </a:spcBef>
              </a:pPr>
              <a:t>17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ts val="588"/>
              </a:spcBef>
              <a:spcAft>
                <a:spcPts val="300"/>
              </a:spcAft>
            </a:pPr>
            <a:endParaRPr lang="en-US" smtClean="0"/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331883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74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6582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2517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9092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FA48EA4-52AE-4800-86BB-5326A8758129}" type="slidenum">
              <a:rPr lang="en-US"/>
              <a:pPr>
                <a:spcBef>
                  <a:spcPct val="0"/>
                </a:spcBef>
              </a:pPr>
              <a:t>21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ts val="588"/>
              </a:spcBef>
              <a:spcAft>
                <a:spcPts val="300"/>
              </a:spcAft>
            </a:pPr>
            <a:endParaRPr lang="en-US" smtClean="0"/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447566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B973AB5-534D-4DD7-B901-1FFFB6CD54EB}" type="slidenum">
              <a:rPr lang="en-US"/>
              <a:pPr>
                <a:spcBef>
                  <a:spcPct val="0"/>
                </a:spcBef>
              </a:pPr>
              <a:t>22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86144094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9C99413-1414-484B-91B8-8B34922F79DF}" type="slidenum">
              <a:rPr lang="en-US"/>
              <a:pPr>
                <a:spcBef>
                  <a:spcPct val="0"/>
                </a:spcBef>
              </a:pPr>
              <a:t>23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3577654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F1ABA30-74F2-4636-B1BF-55099BD9E882}" type="slidenum">
              <a:rPr lang="en-US"/>
              <a:pPr>
                <a:spcBef>
                  <a:spcPct val="0"/>
                </a:spcBef>
              </a:pPr>
              <a:t>24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4805046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0618A90-4782-433F-9FA4-A7217B9BE0D6}" type="slidenum">
              <a:rPr lang="en-US"/>
              <a:pPr>
                <a:spcBef>
                  <a:spcPct val="0"/>
                </a:spcBef>
              </a:pPr>
              <a:t>25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488152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FB8AB72-0864-4ADE-A5AA-17BCD5B92029}" type="slidenum">
              <a:rPr lang="en-US"/>
              <a:pPr>
                <a:spcBef>
                  <a:spcPct val="0"/>
                </a:spcBef>
              </a:pPr>
              <a:t>26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939441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64796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00296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2D6207B-96B9-4CAF-9F8F-FFB895115B66}" type="slidenum">
              <a:rPr lang="en-US"/>
              <a:pPr>
                <a:spcBef>
                  <a:spcPct val="0"/>
                </a:spcBef>
              </a:pPr>
              <a:t>29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9126268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68E6177-0200-4F17-92C1-9851757780BF}" type="slidenum">
              <a:rPr lang="en-US" sz="1200">
                <a:latin typeface="Times New Roman" panose="02020603050405020304" pitchFamily="18" charset="0"/>
              </a:rPr>
              <a:pPr/>
              <a:t>3</a:t>
            </a:fld>
            <a:endParaRPr 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609037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F75704-44F5-45F3-AC62-077A6B66A9E6}" type="slidenum">
              <a:rPr lang="en-US" altLang="en-US" sz="1200" smtClean="0"/>
              <a:pPr/>
              <a:t>30</a:t>
            </a:fld>
            <a:endParaRPr lang="en-US" altLang="en-US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  <a:noFill/>
        </p:spPr>
        <p:txBody>
          <a:bodyPr/>
          <a:lstStyle/>
          <a:p>
            <a:r>
              <a:rPr lang="en-US" altLang="en-US" dirty="0" smtClean="0"/>
              <a:t>Answers are b and d.</a:t>
            </a:r>
          </a:p>
        </p:txBody>
      </p:sp>
    </p:spTree>
    <p:extLst>
      <p:ext uri="{BB962C8B-B14F-4D97-AF65-F5344CB8AC3E}">
        <p14:creationId xmlns:p14="http://schemas.microsoft.com/office/powerpoint/2010/main" val="36871386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F75704-44F5-45F3-AC62-077A6B66A9E6}" type="slidenum">
              <a:rPr lang="en-US" altLang="en-US" sz="1200" smtClean="0"/>
              <a:pPr/>
              <a:t>31</a:t>
            </a:fld>
            <a:endParaRPr lang="en-US" altLang="en-US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  <a:noFill/>
        </p:spPr>
        <p:txBody>
          <a:bodyPr/>
          <a:lstStyle/>
          <a:p>
            <a:r>
              <a:rPr lang="en-US" altLang="en-US" dirty="0" smtClean="0"/>
              <a:t>Answers are b and d.</a:t>
            </a:r>
          </a:p>
        </p:txBody>
      </p:sp>
    </p:spTree>
    <p:extLst>
      <p:ext uri="{BB962C8B-B14F-4D97-AF65-F5344CB8AC3E}">
        <p14:creationId xmlns:p14="http://schemas.microsoft.com/office/powerpoint/2010/main" val="36871386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02383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74084" name="Slide Number Placeholder 3"/>
          <p:cNvSpPr>
            <a:spLocks noGrp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201F5B-9CA2-428B-914F-34D9361A6C26}" type="slidenum">
              <a:rPr lang="en-US" sz="1200">
                <a:latin typeface="Times New Roman" panose="02020603050405020304" pitchFamily="18" charset="0"/>
              </a:rPr>
              <a:pPr/>
              <a:t>33</a:t>
            </a:fld>
            <a:endParaRPr 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8244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580F2C7-7634-45DE-855F-700E79FC7E18}" type="slidenum">
              <a:rPr lang="en-US"/>
              <a:pPr>
                <a:spcBef>
                  <a:spcPct val="0"/>
                </a:spcBef>
              </a:pPr>
              <a:t>34</a:t>
            </a:fld>
            <a:endParaRPr lang="en-US"/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noProof="1" smtClean="0"/>
          </a:p>
        </p:txBody>
      </p:sp>
    </p:spTree>
    <p:extLst>
      <p:ext uri="{BB962C8B-B14F-4D97-AF65-F5344CB8AC3E}">
        <p14:creationId xmlns:p14="http://schemas.microsoft.com/office/powerpoint/2010/main" val="98435395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6C71139-E12A-4856-950C-8F5E6141166F}" type="slidenum">
              <a:rPr lang="en-US"/>
              <a:pPr>
                <a:spcBef>
                  <a:spcPct val="0"/>
                </a:spcBef>
              </a:pPr>
              <a:t>35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Talk about what independence means here.</a:t>
            </a:r>
          </a:p>
        </p:txBody>
      </p:sp>
    </p:spTree>
    <p:extLst>
      <p:ext uri="{BB962C8B-B14F-4D97-AF65-F5344CB8AC3E}">
        <p14:creationId xmlns:p14="http://schemas.microsoft.com/office/powerpoint/2010/main" val="245171767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1660707-AC04-44E1-9C04-1F77811B7597}" type="slidenum">
              <a:rPr lang="en-US"/>
              <a:pPr>
                <a:spcBef>
                  <a:spcPct val="0"/>
                </a:spcBef>
              </a:pPr>
              <a:t>36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3716924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EE3E942-91DB-427C-A5EB-B30EAC62E42A}" type="slidenum">
              <a:rPr lang="en-US"/>
              <a:pPr>
                <a:spcBef>
                  <a:spcPct val="0"/>
                </a:spcBef>
              </a:pPr>
              <a:t>37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09303953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F75704-44F5-45F3-AC62-077A6B66A9E6}" type="slidenum">
              <a:rPr lang="en-US" altLang="en-US" sz="1200" smtClean="0"/>
              <a:pPr/>
              <a:t>38</a:t>
            </a:fld>
            <a:endParaRPr lang="en-US" altLang="en-US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  <a:noFill/>
        </p:spPr>
        <p:txBody>
          <a:bodyPr/>
          <a:lstStyle/>
          <a:p>
            <a:r>
              <a:rPr lang="en-US" altLang="en-US" dirty="0" smtClean="0"/>
              <a:t> The answer is b.</a:t>
            </a:r>
          </a:p>
        </p:txBody>
      </p:sp>
    </p:spTree>
    <p:extLst>
      <p:ext uri="{BB962C8B-B14F-4D97-AF65-F5344CB8AC3E}">
        <p14:creationId xmlns:p14="http://schemas.microsoft.com/office/powerpoint/2010/main" val="36871386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F75704-44F5-45F3-AC62-077A6B66A9E6}" type="slidenum">
              <a:rPr lang="en-US" altLang="en-US" sz="1200" smtClean="0"/>
              <a:pPr/>
              <a:t>39</a:t>
            </a:fld>
            <a:endParaRPr lang="en-US" altLang="en-US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  <a:noFill/>
        </p:spPr>
        <p:txBody>
          <a:bodyPr/>
          <a:lstStyle/>
          <a:p>
            <a:r>
              <a:rPr lang="en-US" altLang="en-US" dirty="0" smtClean="0"/>
              <a:t> The answer is b.</a:t>
            </a:r>
          </a:p>
        </p:txBody>
      </p:sp>
    </p:spTree>
    <p:extLst>
      <p:ext uri="{BB962C8B-B14F-4D97-AF65-F5344CB8AC3E}">
        <p14:creationId xmlns:p14="http://schemas.microsoft.com/office/powerpoint/2010/main" val="3687138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B668552-AC4F-45E3-8FF3-B2A795061A88}" type="slidenum">
              <a:rPr lang="en-US" sz="1200">
                <a:latin typeface="Times New Roman" panose="02020603050405020304" pitchFamily="18" charset="0"/>
              </a:rPr>
              <a:pPr/>
              <a:t>4</a:t>
            </a:fld>
            <a:endParaRPr 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947282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F75704-44F5-45F3-AC62-077A6B66A9E6}" type="slidenum">
              <a:rPr lang="en-US" altLang="en-US" sz="1200" smtClean="0"/>
              <a:pPr/>
              <a:t>40</a:t>
            </a:fld>
            <a:endParaRPr lang="en-US" altLang="en-US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  <a:noFill/>
        </p:spPr>
        <p:txBody>
          <a:bodyPr/>
          <a:lstStyle/>
          <a:p>
            <a:r>
              <a:rPr lang="en-US" altLang="en-US" dirty="0" smtClean="0"/>
              <a:t>The answer is e.</a:t>
            </a:r>
          </a:p>
        </p:txBody>
      </p:sp>
    </p:spTree>
    <p:extLst>
      <p:ext uri="{BB962C8B-B14F-4D97-AF65-F5344CB8AC3E}">
        <p14:creationId xmlns:p14="http://schemas.microsoft.com/office/powerpoint/2010/main" val="36871386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F75704-44F5-45F3-AC62-077A6B66A9E6}" type="slidenum">
              <a:rPr lang="en-US" altLang="en-US" sz="1200" smtClean="0"/>
              <a:pPr/>
              <a:t>41</a:t>
            </a:fld>
            <a:endParaRPr lang="en-US" altLang="en-US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  <a:noFill/>
        </p:spPr>
        <p:txBody>
          <a:bodyPr/>
          <a:lstStyle/>
          <a:p>
            <a:r>
              <a:rPr lang="en-US" altLang="en-US" dirty="0" smtClean="0"/>
              <a:t>The answer is e. </a:t>
            </a:r>
          </a:p>
        </p:txBody>
      </p:sp>
    </p:spTree>
    <p:extLst>
      <p:ext uri="{BB962C8B-B14F-4D97-AF65-F5344CB8AC3E}">
        <p14:creationId xmlns:p14="http://schemas.microsoft.com/office/powerpoint/2010/main" val="36871386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03704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8305BA8-1275-4E78-84A7-EA93725EC3E6}" type="slidenum">
              <a:rPr lang="en-US"/>
              <a:pPr>
                <a:spcBef>
                  <a:spcPct val="0"/>
                </a:spcBef>
              </a:pPr>
              <a:t>43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00290995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45898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59432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xercise 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22230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51813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87919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F75704-44F5-45F3-AC62-077A6B66A9E6}" type="slidenum">
              <a:rPr lang="en-US" altLang="en-US" sz="1200" smtClean="0"/>
              <a:pPr/>
              <a:t>49</a:t>
            </a:fld>
            <a:endParaRPr lang="en-US" altLang="en-US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  <a:noFill/>
        </p:spPr>
        <p:txBody>
          <a:bodyPr/>
          <a:lstStyle/>
          <a:p>
            <a:r>
              <a:rPr lang="en-US" altLang="en-US" dirty="0" smtClean="0"/>
              <a:t>The answer is a.</a:t>
            </a:r>
          </a:p>
        </p:txBody>
      </p:sp>
    </p:spTree>
    <p:extLst>
      <p:ext uri="{BB962C8B-B14F-4D97-AF65-F5344CB8AC3E}">
        <p14:creationId xmlns:p14="http://schemas.microsoft.com/office/powerpoint/2010/main" val="3687138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9478D22-6AE3-4720-AD17-CB511DEAD966}" type="slidenum">
              <a:rPr lang="en-US"/>
              <a:pPr>
                <a:spcBef>
                  <a:spcPct val="0"/>
                </a:spcBef>
              </a:pPr>
              <a:t>5</a:t>
            </a:fld>
            <a:endParaRPr lang="en-US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ts val="600"/>
              </a:spcBef>
              <a:spcAft>
                <a:spcPts val="300"/>
              </a:spcAft>
            </a:pPr>
            <a:r>
              <a:rPr lang="en-US" smtClean="0"/>
              <a:t> </a:t>
            </a:r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3348960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F75704-44F5-45F3-AC62-077A6B66A9E6}" type="slidenum">
              <a:rPr lang="en-US" altLang="en-US" sz="1200" smtClean="0"/>
              <a:pPr/>
              <a:t>50</a:t>
            </a:fld>
            <a:endParaRPr lang="en-US" altLang="en-US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  <a:noFill/>
        </p:spPr>
        <p:txBody>
          <a:bodyPr/>
          <a:lstStyle/>
          <a:p>
            <a:r>
              <a:rPr lang="en-US" altLang="en-US" dirty="0" smtClean="0"/>
              <a:t>The answer is a.</a:t>
            </a:r>
          </a:p>
        </p:txBody>
      </p:sp>
    </p:spTree>
    <p:extLst>
      <p:ext uri="{BB962C8B-B14F-4D97-AF65-F5344CB8AC3E}">
        <p14:creationId xmlns:p14="http://schemas.microsoft.com/office/powerpoint/2010/main" val="36871386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F75704-44F5-45F3-AC62-077A6B66A9E6}" type="slidenum">
              <a:rPr lang="en-US" altLang="en-US" sz="1200" smtClean="0"/>
              <a:pPr/>
              <a:t>51</a:t>
            </a:fld>
            <a:endParaRPr lang="en-US" altLang="en-US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  <a:noFill/>
        </p:spPr>
        <p:txBody>
          <a:bodyPr/>
          <a:lstStyle/>
          <a:p>
            <a:r>
              <a:rPr lang="en-US" altLang="en-US" dirty="0" smtClean="0"/>
              <a:t>The answer is e.</a:t>
            </a:r>
          </a:p>
          <a:p>
            <a:r>
              <a:rPr lang="en-US" altLang="en-US" dirty="0" smtClean="0"/>
              <a:t>The only way to not get at least one head is to get 2 tails and the probability of that is 0.5 squared, which is 0.25.  The probability of anything else (at least one head) is 1.00-0.25=0.75.</a:t>
            </a:r>
          </a:p>
        </p:txBody>
      </p:sp>
    </p:spTree>
    <p:extLst>
      <p:ext uri="{BB962C8B-B14F-4D97-AF65-F5344CB8AC3E}">
        <p14:creationId xmlns:p14="http://schemas.microsoft.com/office/powerpoint/2010/main" val="36871386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F75704-44F5-45F3-AC62-077A6B66A9E6}" type="slidenum">
              <a:rPr lang="en-US" altLang="en-US" sz="1200" smtClean="0"/>
              <a:pPr/>
              <a:t>52</a:t>
            </a:fld>
            <a:endParaRPr lang="en-US" altLang="en-US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  <a:noFill/>
        </p:spPr>
        <p:txBody>
          <a:bodyPr/>
          <a:lstStyle/>
          <a:p>
            <a:r>
              <a:rPr lang="en-US" altLang="en-US" dirty="0" smtClean="0"/>
              <a:t>The answer is e.</a:t>
            </a:r>
          </a:p>
          <a:p>
            <a:r>
              <a:rPr lang="en-US" altLang="en-US" dirty="0" smtClean="0"/>
              <a:t>The only way to not get at least one head is to get 2 tails and the probability of that is 0.5 squared, which is 0.25.  The probability of anything else (at least one head) is 1.00-0.25=0.75.</a:t>
            </a:r>
          </a:p>
        </p:txBody>
      </p:sp>
    </p:spTree>
    <p:extLst>
      <p:ext uri="{BB962C8B-B14F-4D97-AF65-F5344CB8AC3E}">
        <p14:creationId xmlns:p14="http://schemas.microsoft.com/office/powerpoint/2010/main" val="36871386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566914E-C5E1-4E52-BE0A-53917BB34613}" type="slidenum">
              <a:rPr lang="en-US"/>
              <a:pPr>
                <a:spcBef>
                  <a:spcPct val="0"/>
                </a:spcBef>
              </a:pPr>
              <a:t>53</a:t>
            </a:fld>
            <a:endParaRPr lang="en-US"/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81457298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74095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91236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33029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08617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C367B9C-FB13-4C75-9942-EEC609DEE2D5}" type="slidenum">
              <a:rPr lang="en-US"/>
              <a:pPr>
                <a:spcBef>
                  <a:spcPct val="0"/>
                </a:spcBef>
              </a:pPr>
              <a:t>58</a:t>
            </a:fld>
            <a:endParaRPr lang="en-US"/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noProof="1" smtClean="0"/>
          </a:p>
        </p:txBody>
      </p:sp>
    </p:spTree>
    <p:extLst>
      <p:ext uri="{BB962C8B-B14F-4D97-AF65-F5344CB8AC3E}">
        <p14:creationId xmlns:p14="http://schemas.microsoft.com/office/powerpoint/2010/main" val="81608778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0370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39944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45898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22230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8449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1798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14857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75751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019882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F75704-44F5-45F3-AC62-077A6B66A9E6}" type="slidenum">
              <a:rPr lang="en-US" altLang="en-US" sz="1200" smtClean="0"/>
              <a:pPr/>
              <a:t>67</a:t>
            </a:fld>
            <a:endParaRPr lang="en-US" altLang="en-US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  <a:noFill/>
        </p:spPr>
        <p:txBody>
          <a:bodyPr/>
          <a:lstStyle/>
          <a:p>
            <a:r>
              <a:rPr lang="en-US" altLang="en-US" dirty="0" smtClean="0"/>
              <a:t>Type answer here</a:t>
            </a:r>
          </a:p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68713868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F75704-44F5-45F3-AC62-077A6B66A9E6}" type="slidenum">
              <a:rPr lang="en-US" altLang="en-US" sz="1200" smtClean="0"/>
              <a:pPr/>
              <a:t>68</a:t>
            </a:fld>
            <a:endParaRPr lang="en-US" altLang="en-US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  <a:noFill/>
        </p:spPr>
        <p:txBody>
          <a:bodyPr/>
          <a:lstStyle/>
          <a:p>
            <a:r>
              <a:rPr lang="en-US" altLang="en-US" dirty="0" smtClean="0"/>
              <a:t>Correct Answer: a</a:t>
            </a:r>
          </a:p>
        </p:txBody>
      </p:sp>
    </p:spTree>
    <p:extLst>
      <p:ext uri="{BB962C8B-B14F-4D97-AF65-F5344CB8AC3E}">
        <p14:creationId xmlns:p14="http://schemas.microsoft.com/office/powerpoint/2010/main" val="36871386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3849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4B946D7-4C5A-4C88-85CC-E64657442228}" type="slidenum">
              <a:rPr lang="en-US" sz="1200">
                <a:latin typeface="Times New Roman" panose="02020603050405020304" pitchFamily="18" charset="0"/>
              </a:rPr>
              <a:pPr/>
              <a:t>7</a:t>
            </a:fld>
            <a:endParaRPr 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0401841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23F2EC5-4CB8-4643-AB38-9BCA56F58372}" type="slidenum">
              <a:rPr lang="en-US" altLang="en-US"/>
              <a:pPr>
                <a:spcBef>
                  <a:spcPct val="0"/>
                </a:spcBef>
              </a:pPr>
              <a:t>70</a:t>
            </a:fld>
            <a:endParaRPr lang="en-US" alt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dirty="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172492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175639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39033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dirty="0" smtClean="0">
              <a:latin typeface="Times New Roman" panose="02020603050405020304" pitchFamily="18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57382CF-E807-4AE5-84BF-F2EE852C16D6}" type="slidenum">
              <a:rPr lang="en-US" altLang="en-US"/>
              <a:pPr>
                <a:spcBef>
                  <a:spcPct val="0"/>
                </a:spcBef>
              </a:pPr>
              <a:t>7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685318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50505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10062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6642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037049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458984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5985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8DE9819-744E-4B03-BB47-D8DCA2C0AF69}" type="slidenum">
              <a:rPr lang="en-US" sz="1200">
                <a:latin typeface="Times New Roman" panose="02020603050405020304" pitchFamily="18" charset="0"/>
              </a:rPr>
              <a:pPr/>
              <a:t>8</a:t>
            </a:fld>
            <a:endParaRPr 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340020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xercise 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222309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F75704-44F5-45F3-AC62-077A6B66A9E6}" type="slidenum">
              <a:rPr lang="en-US" altLang="en-US" sz="1200" smtClean="0"/>
              <a:pPr/>
              <a:t>81</a:t>
            </a:fld>
            <a:endParaRPr lang="en-US" altLang="en-US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  <a:noFill/>
        </p:spPr>
        <p:txBody>
          <a:bodyPr/>
          <a:lstStyle/>
          <a:p>
            <a:r>
              <a:rPr lang="en-US" altLang="en-US" dirty="0" smtClean="0"/>
              <a:t>The answer is d. </a:t>
            </a:r>
          </a:p>
        </p:txBody>
      </p:sp>
    </p:spTree>
    <p:extLst>
      <p:ext uri="{BB962C8B-B14F-4D97-AF65-F5344CB8AC3E}">
        <p14:creationId xmlns:p14="http://schemas.microsoft.com/office/powerpoint/2010/main" val="368713868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F75704-44F5-45F3-AC62-077A6B66A9E6}" type="slidenum">
              <a:rPr lang="en-US" altLang="en-US" sz="1200" smtClean="0"/>
              <a:pPr/>
              <a:t>82</a:t>
            </a:fld>
            <a:endParaRPr lang="en-US" altLang="en-US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  <a:noFill/>
        </p:spPr>
        <p:txBody>
          <a:bodyPr/>
          <a:lstStyle/>
          <a:p>
            <a:r>
              <a:rPr lang="en-US" altLang="en-US" dirty="0" smtClean="0"/>
              <a:t>The answer is d. </a:t>
            </a:r>
          </a:p>
        </p:txBody>
      </p:sp>
    </p:spTree>
    <p:extLst>
      <p:ext uri="{BB962C8B-B14F-4D97-AF65-F5344CB8AC3E}">
        <p14:creationId xmlns:p14="http://schemas.microsoft.com/office/powerpoint/2010/main" val="36871386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144243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489429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819727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131474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635680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922556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3606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21075C9-8A5B-424D-8815-A90967921EAD}" type="slidenum">
              <a:rPr lang="en-US" sz="1200">
                <a:latin typeface="Times New Roman" panose="02020603050405020304" pitchFamily="18" charset="0"/>
              </a:rPr>
              <a:pPr/>
              <a:t>9</a:t>
            </a:fld>
            <a:endParaRPr 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909319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80495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122013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990457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709688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58378C3-4071-44DA-A7CA-4287E8B961C9}" type="slidenum">
              <a:rPr lang="en-US" smtClean="0"/>
              <a:pPr>
                <a:defRPr/>
              </a:pPr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751979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0DA60C3-7D4C-46AB-9E56-E2EEE7F08C2C}" type="slidenum">
              <a:rPr lang="en-US" altLang="en-US"/>
              <a:pPr>
                <a:spcBef>
                  <a:spcPct val="0"/>
                </a:spcBef>
              </a:pPr>
              <a:t>95</a:t>
            </a:fld>
            <a:endParaRPr lang="en-US" alt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noProof="1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1869092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037049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F75704-44F5-45F3-AC62-077A6B66A9E6}" type="slidenum">
              <a:rPr lang="en-US" altLang="en-US" sz="1200" smtClean="0"/>
              <a:pPr/>
              <a:t>97</a:t>
            </a:fld>
            <a:endParaRPr lang="en-US" altLang="en-US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  <a:noFill/>
        </p:spPr>
        <p:txBody>
          <a:bodyPr/>
          <a:lstStyle/>
          <a:p>
            <a:r>
              <a:rPr lang="en-US" altLang="en-US" dirty="0" smtClean="0"/>
              <a:t>The answer is b. </a:t>
            </a:r>
          </a:p>
        </p:txBody>
      </p:sp>
    </p:spTree>
    <p:extLst>
      <p:ext uri="{BB962C8B-B14F-4D97-AF65-F5344CB8AC3E}">
        <p14:creationId xmlns:p14="http://schemas.microsoft.com/office/powerpoint/2010/main" val="368713868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F75704-44F5-45F3-AC62-077A6B66A9E6}" type="slidenum">
              <a:rPr lang="en-US" altLang="en-US" sz="1200" smtClean="0"/>
              <a:pPr/>
              <a:t>98</a:t>
            </a:fld>
            <a:endParaRPr lang="en-US" altLang="en-US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  <a:noFill/>
        </p:spPr>
        <p:txBody>
          <a:bodyPr/>
          <a:lstStyle/>
          <a:p>
            <a:r>
              <a:rPr lang="en-US" altLang="en-US" dirty="0" smtClean="0"/>
              <a:t>The answer is b.</a:t>
            </a:r>
          </a:p>
        </p:txBody>
      </p:sp>
    </p:spTree>
    <p:extLst>
      <p:ext uri="{BB962C8B-B14F-4D97-AF65-F5344CB8AC3E}">
        <p14:creationId xmlns:p14="http://schemas.microsoft.com/office/powerpoint/2010/main" val="368713868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458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as.com/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4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 hasCustomPrompt="1"/>
          </p:nvPr>
        </p:nvSpPr>
        <p:spPr>
          <a:xfrm>
            <a:off x="1152144" y="1799049"/>
            <a:ext cx="6611112" cy="584775"/>
          </a:xfrm>
        </p:spPr>
        <p:txBody>
          <a:bodyPr anchor="b" anchorCtr="0">
            <a:noAutofit/>
          </a:bodyPr>
          <a:lstStyle>
            <a:lvl1pPr algn="l">
              <a:defRPr sz="3200" cap="none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152144" y="2383824"/>
            <a:ext cx="6611112" cy="353943"/>
          </a:xfrm>
        </p:spPr>
        <p:txBody>
          <a:bodyPr wrap="square" anchor="t">
            <a:noAutofit/>
          </a:bodyPr>
          <a:lstStyle>
            <a:lvl1pPr marL="0" indent="-182880" algn="l">
              <a:lnSpc>
                <a:spcPct val="85000"/>
              </a:lnSpc>
              <a:spcBef>
                <a:spcPts val="800"/>
              </a:spcBef>
              <a:buFont typeface="Arial" pitchFamily="34" charset="0"/>
              <a:buNone/>
              <a:defRPr sz="2000" b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 smtClean="0"/>
              <a:t>Click to edit subtitle</a:t>
            </a:r>
            <a:endParaRPr lang="en-US" dirty="0"/>
          </a:p>
        </p:txBody>
      </p:sp>
      <p:sp>
        <p:nvSpPr>
          <p:cNvPr id="10" name="TextBox 3"/>
          <p:cNvSpPr txBox="1">
            <a:spLocks noChangeAspect="1"/>
          </p:cNvSpPr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 smtClean="0">
                <a:ln>
                  <a:noFill/>
                </a:ln>
                <a:solidFill>
                  <a:srgbClr val="08649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  <a:endParaRPr kumimoji="0" lang="en-US" sz="500" b="0" i="0" u="none" strike="noStrike" kern="300" cap="none" spc="50" normalizeH="0" baseline="0" noProof="0" dirty="0">
              <a:ln>
                <a:noFill/>
              </a:ln>
              <a:solidFill>
                <a:srgbClr val="08649C"/>
              </a:solidFill>
              <a:effectLst/>
              <a:uLnTx/>
              <a:uFillTx/>
              <a:latin typeface="+mn-lt"/>
              <a:ea typeface="Calibri" charset="0"/>
              <a:cs typeface="Arial" panose="020B0604020202020204" pitchFamily="34" charset="0"/>
            </a:endParaRPr>
          </a:p>
        </p:txBody>
      </p:sp>
      <p:pic>
        <p:nvPicPr>
          <p:cNvPr id="9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20804" cy="1806509"/>
          </a:xfrm>
          <a:prstGeom prst="rect">
            <a:avLst/>
          </a:prstGeom>
        </p:spPr>
      </p:pic>
      <p:pic>
        <p:nvPicPr>
          <p:cNvPr id="3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5548" y="4500631"/>
            <a:ext cx="914366" cy="507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300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Main Customer Success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92024"/>
            <a:ext cx="6510269" cy="429768"/>
          </a:xfrm>
        </p:spPr>
        <p:txBody>
          <a:bodyPr lIns="0" rIns="0"/>
          <a:lstStyle>
            <a:lvl1pPr algn="ctr">
              <a:defRPr sz="2200" baseline="0">
                <a:latin typeface="+mj-lt"/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6510270" y="226814"/>
            <a:ext cx="2633730" cy="369332"/>
          </a:xfrm>
        </p:spPr>
        <p:txBody>
          <a:bodyPr wrap="square" anchor="t" anchorCtr="0">
            <a:noAutofit/>
          </a:bodyPr>
          <a:lstStyle>
            <a:lvl1pPr marL="0" indent="0" algn="ctr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dirty="0" smtClean="0"/>
              <a:t>Click to Edit Industry</a:t>
            </a:r>
            <a:endParaRPr lang="en-US" dirty="0"/>
          </a:p>
        </p:txBody>
      </p:sp>
      <p:sp>
        <p:nvSpPr>
          <p:cNvPr id="5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0" y="643515"/>
            <a:ext cx="6510270" cy="3977640"/>
          </a:xfrm>
        </p:spPr>
        <p:txBody>
          <a:bodyPr wrap="square" lIns="91440" rIns="0" anchor="t">
            <a:noAutofit/>
          </a:bodyPr>
          <a:lstStyle>
            <a:lvl1pPr>
              <a:defRPr sz="2000" baseline="0">
                <a:latin typeface="+mn-lt"/>
              </a:defRPr>
            </a:lvl1pPr>
            <a:lvl2pPr>
              <a:defRPr baseline="0">
                <a:latin typeface="+mn-lt"/>
              </a:defRPr>
            </a:lvl2pPr>
            <a:lvl3pPr>
              <a:defRPr baseline="0">
                <a:latin typeface="+mn-lt"/>
              </a:defRPr>
            </a:lvl3pPr>
            <a:lvl4pPr>
              <a:defRPr baseline="0">
                <a:latin typeface="+mn-lt"/>
              </a:defRPr>
            </a:lvl4pPr>
            <a:lvl5pPr>
              <a:defRPr baseline="0">
                <a:latin typeface="+mj-lt"/>
              </a:defRPr>
            </a:lvl5pPr>
          </a:lstStyle>
          <a:p>
            <a:pPr lvl="0"/>
            <a:r>
              <a:rPr lang="en-US" dirty="0" smtClean="0"/>
              <a:t>Click to add text or click an icon to add other content types.	</a:t>
            </a:r>
          </a:p>
          <a:p>
            <a:pPr lvl="1"/>
            <a:r>
              <a:rPr lang="en-US" dirty="0" smtClean="0"/>
              <a:t>First bullet</a:t>
            </a:r>
          </a:p>
          <a:p>
            <a:pPr lvl="2"/>
            <a:r>
              <a:rPr lang="en-US" dirty="0" smtClean="0"/>
              <a:t>Second bullet</a:t>
            </a:r>
          </a:p>
          <a:p>
            <a:pPr lvl="3"/>
            <a:r>
              <a:rPr lang="en-US" dirty="0" smtClean="0"/>
              <a:t>Third bullet</a:t>
            </a:r>
          </a:p>
          <a:p>
            <a:pPr lvl="2"/>
            <a:endParaRPr lang="en-US" dirty="0" smtClean="0"/>
          </a:p>
        </p:txBody>
      </p:sp>
      <p:sp>
        <p:nvSpPr>
          <p:cNvPr id="18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6602878" y="776288"/>
            <a:ext cx="2448000" cy="1869230"/>
          </a:xfrm>
        </p:spPr>
        <p:txBody>
          <a:bodyPr wrap="square" anchor="t">
            <a:noAutofit/>
          </a:bodyPr>
          <a:lstStyle>
            <a:lvl1pPr marL="0" indent="-182880">
              <a:lnSpc>
                <a:spcPct val="85000"/>
              </a:lnSpc>
              <a:buFont typeface="Arial" pitchFamily="34" charset="0"/>
              <a:buNone/>
              <a:defRPr sz="1600" b="0" cap="none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/>
            </a:lvl2pPr>
            <a:lvl3pPr marL="182880" indent="0">
              <a:buFontTx/>
              <a:buNone/>
              <a:defRPr/>
            </a:lvl3pPr>
            <a:lvl4pPr marL="365760" indent="0">
              <a:buFontTx/>
              <a:buNone/>
              <a:defRPr/>
            </a:lvl4pPr>
            <a:lvl5pPr marL="54864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“Add a customer win quote here regarding “Expected Results” and/or how the organization has been using SAS in the past.</a:t>
            </a:r>
          </a:p>
          <a:p>
            <a:pPr lvl="0"/>
            <a:r>
              <a:rPr lang="en-US" dirty="0" smtClean="0"/>
              <a:t>If the name and title are unavailable, add the company name only.”</a:t>
            </a:r>
          </a:p>
        </p:txBody>
      </p:sp>
      <p:sp>
        <p:nvSpPr>
          <p:cNvPr id="4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6598393" y="3649609"/>
            <a:ext cx="2450592" cy="286232"/>
          </a:xfrm>
        </p:spPr>
        <p:txBody>
          <a:bodyPr anchor="t" anchorCtr="0">
            <a:noAutofit/>
          </a:bodyPr>
          <a:lstStyle>
            <a:lvl1pPr marL="0" indent="0" algn="l">
              <a:lnSpc>
                <a:spcPct val="85000"/>
              </a:lnSpc>
              <a:buNone/>
              <a:defRPr sz="1400" b="0">
                <a:solidFill>
                  <a:schemeClr val="bg1"/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 smtClean="0"/>
              <a:t>Spokesperson’s Nam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6598393" y="3941854"/>
            <a:ext cx="2450592" cy="258532"/>
          </a:xfrm>
        </p:spPr>
        <p:txBody>
          <a:bodyPr wrap="square" anchor="t">
            <a:noAutofit/>
          </a:bodyPr>
          <a:lstStyle>
            <a:lvl1pPr marL="182880" indent="0" algn="l">
              <a:lnSpc>
                <a:spcPct val="85000"/>
              </a:lnSpc>
              <a:buNone/>
              <a:defRPr sz="1200">
                <a:solidFill>
                  <a:schemeClr val="bg1">
                    <a:lumMod val="85000"/>
                  </a:schemeClr>
                </a:solidFill>
                <a:effectLst/>
              </a:defRPr>
            </a:lvl1pPr>
          </a:lstStyle>
          <a:p>
            <a:pPr lvl="0"/>
            <a:r>
              <a:rPr lang="en-US" dirty="0" smtClean="0"/>
              <a:t>Spokesperson’s Job Title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half" idx="13" hasCustomPrompt="1"/>
          </p:nvPr>
        </p:nvSpPr>
        <p:spPr>
          <a:xfrm flipH="1">
            <a:off x="-2" y="4620985"/>
            <a:ext cx="6510270" cy="276999"/>
          </a:xfrm>
        </p:spPr>
        <p:txBody>
          <a:bodyPr wrap="square" lIns="182880" rIns="182880" anchor="b">
            <a:noAutofit/>
          </a:bodyPr>
          <a:lstStyle>
            <a:lvl1pPr marL="0" indent="0" algn="ctr">
              <a:lnSpc>
                <a:spcPct val="100000"/>
              </a:lnSpc>
              <a:buFont typeface="Arial" pitchFamily="34" charset="0"/>
              <a:buNone/>
              <a:defRPr sz="1200" b="0" cap="none" baseline="0">
                <a:solidFill>
                  <a:schemeClr val="accent1"/>
                </a:solidFill>
                <a:effectLst/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ustomer Validation Slide – For One-to-One Use Only - NO EXTERNAL DISTRIBUTION</a:t>
            </a:r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8"/>
          </p:nvPr>
        </p:nvSpPr>
        <p:spPr>
          <a:xfrm>
            <a:off x="0" y="4912668"/>
            <a:ext cx="914400" cy="230832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D69D956C-E19A-4183-8B32-F9DF624391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5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4011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2998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spcBef>
                <a:spcPts val="800"/>
              </a:spcBef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 smtClean="0"/>
              <a:t>Click to edit subtitle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pPr>
              <a:defRPr/>
            </a:pPr>
            <a:fld id="{D69D956C-E19A-4183-8B32-F9DF624391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 smtClean="0">
                <a:ln>
                  <a:noFill/>
                </a:ln>
                <a:solidFill>
                  <a:srgbClr val="08649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  <a:endParaRPr kumimoji="0" lang="en-US" sz="500" b="0" i="0" u="none" strike="noStrike" kern="300" cap="none" spc="50" normalizeH="0" baseline="0" noProof="0" dirty="0">
              <a:ln>
                <a:noFill/>
              </a:ln>
              <a:solidFill>
                <a:srgbClr val="08649C"/>
              </a:solidFill>
              <a:effectLst/>
              <a:uLnTx/>
              <a:uFillTx/>
              <a:latin typeface="+mn-lt"/>
              <a:ea typeface="Calibri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pic>
        <p:nvPicPr>
          <p:cNvPr id="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6116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Green_Section Header">
    <p:bg>
      <p:bgPr>
        <a:gradFill>
          <a:gsLst>
            <a:gs pos="0">
              <a:srgbClr val="90B328"/>
            </a:gs>
            <a:gs pos="100000">
              <a:srgbClr val="4B7C1A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0894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 smtClean="0"/>
              <a:t>Click to edit subtitle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pPr>
              <a:defRPr/>
            </a:pPr>
            <a:fld id="{D69D956C-E19A-4183-8B32-F9DF624391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 smtClean="0">
                <a:ln>
                  <a:noFill/>
                </a:ln>
                <a:solidFill>
                  <a:srgbClr val="9EC62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  <a:endParaRPr kumimoji="0" lang="en-US" sz="500" b="0" i="0" u="none" strike="noStrike" kern="300" cap="none" spc="50" normalizeH="0" baseline="0" noProof="0" dirty="0">
              <a:ln>
                <a:noFill/>
              </a:ln>
              <a:solidFill>
                <a:srgbClr val="9EC62C"/>
              </a:solidFill>
              <a:effectLst/>
              <a:uLnTx/>
              <a:uFillTx/>
              <a:latin typeface="+mn-lt"/>
              <a:ea typeface="Calibri" charset="0"/>
              <a:cs typeface="Arial" panose="020B0604020202020204" pitchFamily="34" charset="0"/>
            </a:endParaRP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pic>
        <p:nvPicPr>
          <p:cNvPr id="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0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Aquamarine_Section Header">
    <p:bg>
      <p:bgPr>
        <a:gradFill>
          <a:gsLst>
            <a:gs pos="0">
              <a:srgbClr val="00B08D"/>
            </a:gs>
            <a:gs pos="100000">
              <a:srgbClr val="018566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0894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 smtClean="0"/>
              <a:t>Click to edit subtitle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pPr>
              <a:defRPr/>
            </a:pPr>
            <a:fld id="{D69D956C-E19A-4183-8B32-F9DF624391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 smtClean="0">
                <a:ln>
                  <a:noFill/>
                </a:ln>
                <a:solidFill>
                  <a:srgbClr val="00CCA5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  <a:endParaRPr kumimoji="0" lang="en-US" sz="500" b="0" i="0" u="none" strike="noStrike" kern="300" cap="none" spc="50" normalizeH="0" baseline="0" noProof="0" dirty="0">
              <a:ln>
                <a:noFill/>
              </a:ln>
              <a:solidFill>
                <a:srgbClr val="00CCA5"/>
              </a:solidFill>
              <a:effectLst/>
              <a:uLnTx/>
              <a:uFillTx/>
              <a:latin typeface="+mn-lt"/>
              <a:ea typeface="Calibri" charset="0"/>
              <a:cs typeface="Arial" panose="020B0604020202020204" pitchFamily="34" charset="0"/>
            </a:endParaRP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pic>
        <p:nvPicPr>
          <p:cNvPr id="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2794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lue_Section Header">
    <p:bg>
      <p:bgPr>
        <a:gradFill>
          <a:gsLst>
            <a:gs pos="0">
              <a:srgbClr val="61BAE9"/>
            </a:gs>
            <a:gs pos="100000">
              <a:srgbClr val="006A9F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0894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 smtClean="0"/>
              <a:t>Click to edit subtitle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pPr>
              <a:defRPr/>
            </a:pPr>
            <a:fld id="{D69D956C-E19A-4183-8B32-F9DF624391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 smtClean="0">
                <a:ln>
                  <a:noFill/>
                </a:ln>
                <a:solidFill>
                  <a:srgbClr val="53C6FF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  <a:endParaRPr kumimoji="0" lang="en-US" sz="500" b="0" i="0" u="none" strike="noStrike" kern="300" cap="none" spc="50" normalizeH="0" baseline="0" noProof="0" dirty="0">
              <a:ln>
                <a:noFill/>
              </a:ln>
              <a:solidFill>
                <a:srgbClr val="53C6FF"/>
              </a:solidFill>
              <a:effectLst/>
              <a:uLnTx/>
              <a:uFillTx/>
              <a:latin typeface="+mn-lt"/>
              <a:ea typeface="Calibri" charset="0"/>
              <a:cs typeface="Arial" panose="020B0604020202020204" pitchFamily="34" charset="0"/>
            </a:endParaRP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pic>
        <p:nvPicPr>
          <p:cNvPr id="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165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Violet_Section Header">
    <p:bg>
      <p:bgPr>
        <a:gradFill>
          <a:gsLst>
            <a:gs pos="0">
              <a:srgbClr val="3D5AAE"/>
            </a:gs>
            <a:gs pos="100000">
              <a:srgbClr val="2C367C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0894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 smtClean="0"/>
              <a:t>Click to edit subtitle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pPr>
              <a:defRPr/>
            </a:pPr>
            <a:fld id="{D69D956C-E19A-4183-8B32-F9DF624391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 smtClean="0">
                <a:ln>
                  <a:noFill/>
                </a:ln>
                <a:solidFill>
                  <a:srgbClr val="727DC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  <a:endParaRPr kumimoji="0" lang="en-US" sz="500" b="0" i="0" u="none" strike="noStrike" kern="300" cap="none" spc="50" normalizeH="0" baseline="0" noProof="0" dirty="0">
              <a:ln>
                <a:noFill/>
              </a:ln>
              <a:solidFill>
                <a:srgbClr val="727DCC"/>
              </a:solidFill>
              <a:effectLst/>
              <a:uLnTx/>
              <a:uFillTx/>
              <a:latin typeface="+mn-lt"/>
              <a:ea typeface="Calibri" charset="0"/>
              <a:cs typeface="Arial" panose="020B0604020202020204" pitchFamily="34" charset="0"/>
            </a:endParaRP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pic>
        <p:nvPicPr>
          <p:cNvPr id="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292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AS Closing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0" y="2120427"/>
            <a:ext cx="9144000" cy="584775"/>
          </a:xfrm>
        </p:spPr>
        <p:txBody>
          <a:bodyPr anchor="ctr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3" name="TextBox 2">
            <a:hlinkClick r:id="rId3"/>
          </p:cNvPr>
          <p:cNvSpPr txBox="1"/>
          <p:nvPr/>
        </p:nvSpPr>
        <p:spPr>
          <a:xfrm>
            <a:off x="-4574" y="3943877"/>
            <a:ext cx="9144003" cy="369332"/>
          </a:xfrm>
          <a:prstGeom prst="rect">
            <a:avLst/>
          </a:prstGeom>
          <a:noFill/>
        </p:spPr>
        <p:txBody>
          <a:bodyPr wrap="square" rtlCol="0" anchor="b" anchorCtr="0">
            <a:spAutoFit/>
          </a:bodyPr>
          <a:lstStyle/>
          <a:p>
            <a:pPr algn="ctr" defTabSz="182880"/>
            <a:r>
              <a:rPr lang="en-US" sz="1800" baseline="0" dirty="0" smtClean="0">
                <a:solidFill>
                  <a:schemeClr val="bg1"/>
                </a:solidFill>
              </a:rPr>
              <a:t>sas.com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 smtClean="0">
                <a:ln>
                  <a:noFill/>
                </a:ln>
                <a:solidFill>
                  <a:srgbClr val="08649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  <a:endParaRPr kumimoji="0" lang="en-US" sz="500" b="0" i="0" u="none" strike="noStrike" kern="300" cap="none" spc="50" normalizeH="0" baseline="0" noProof="0" dirty="0">
              <a:ln>
                <a:noFill/>
              </a:ln>
              <a:solidFill>
                <a:srgbClr val="08649C"/>
              </a:solidFill>
              <a:effectLst/>
              <a:uLnTx/>
              <a:uFillTx/>
              <a:latin typeface="+mn-lt"/>
              <a:ea typeface="Calibri" charset="0"/>
              <a:cs typeface="Arial" panose="020B0604020202020204" pitchFamily="34" charset="0"/>
            </a:endParaRP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20804" cy="1806509"/>
          </a:xfrm>
          <a:prstGeom prst="rect">
            <a:avLst/>
          </a:prstGeom>
        </p:spPr>
      </p:pic>
      <p:pic>
        <p:nvPicPr>
          <p:cNvPr id="10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5548" y="4500631"/>
            <a:ext cx="914366" cy="507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10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4114800" y="4754880"/>
            <a:ext cx="914400" cy="230832"/>
          </a:xfrm>
        </p:spPr>
        <p:txBody>
          <a:bodyPr/>
          <a:lstStyle/>
          <a:p>
            <a:pPr>
              <a:defRPr/>
            </a:pPr>
            <a:fld id="{D69D956C-E19A-4183-8B32-F9DF624391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493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lack Background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fld id="{D69D956C-E19A-4183-8B32-F9DF624391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  <a:endParaRPr kumimoji="0" lang="en-US" sz="500" b="0" i="0" u="none" strike="noStrike" kern="300" cap="none" spc="5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Calibri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2104" y="4772207"/>
            <a:ext cx="532437" cy="221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54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Aquamarine_Section Header">
    <p:bg>
      <p:bgPr>
        <a:gradFill>
          <a:gsLst>
            <a:gs pos="0">
              <a:srgbClr val="00B08D"/>
            </a:gs>
            <a:gs pos="100000">
              <a:srgbClr val="018566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745175" y="1764312"/>
            <a:ext cx="6392562" cy="492443"/>
          </a:xfrm>
        </p:spPr>
        <p:txBody>
          <a:bodyPr wrap="square" lIns="0" tIns="0" rIns="0" bIns="0" anchor="b" anchorCtr="0">
            <a:spAutoFit/>
          </a:bodyPr>
          <a:lstStyle>
            <a:lvl1pPr algn="l">
              <a:defRPr sz="320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pPr>
              <a:defRPr/>
            </a:pPr>
            <a:fld id="{D69D956C-E19A-4183-8B32-F9DF624391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00CCA5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12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1" name="Freeform 26"/>
          <p:cNvSpPr>
            <a:spLocks noEditPoints="1"/>
          </p:cNvSpPr>
          <p:nvPr/>
        </p:nvSpPr>
        <p:spPr bwMode="auto">
          <a:xfrm>
            <a:off x="841463" y="1072353"/>
            <a:ext cx="1734041" cy="1313316"/>
          </a:xfrm>
          <a:custGeom>
            <a:avLst/>
            <a:gdLst>
              <a:gd name="T0" fmla="*/ 2193 w 3731"/>
              <a:gd name="T1" fmla="*/ 2089 h 2826"/>
              <a:gd name="T2" fmla="*/ 3583 w 3731"/>
              <a:gd name="T3" fmla="*/ 2502 h 2826"/>
              <a:gd name="T4" fmla="*/ 1639 w 3731"/>
              <a:gd name="T5" fmla="*/ 2143 h 2826"/>
              <a:gd name="T6" fmla="*/ 219 w 3731"/>
              <a:gd name="T7" fmla="*/ 2294 h 2826"/>
              <a:gd name="T8" fmla="*/ 1019 w 3731"/>
              <a:gd name="T9" fmla="*/ 2076 h 2826"/>
              <a:gd name="T10" fmla="*/ 806 w 3731"/>
              <a:gd name="T11" fmla="*/ 2062 h 2826"/>
              <a:gd name="T12" fmla="*/ 3145 w 3731"/>
              <a:gd name="T13" fmla="*/ 1886 h 2826"/>
              <a:gd name="T14" fmla="*/ 3074 w 3731"/>
              <a:gd name="T15" fmla="*/ 1845 h 2826"/>
              <a:gd name="T16" fmla="*/ 2651 w 3731"/>
              <a:gd name="T17" fmla="*/ 1906 h 2826"/>
              <a:gd name="T18" fmla="*/ 2227 w 3731"/>
              <a:gd name="T19" fmla="*/ 2013 h 2826"/>
              <a:gd name="T20" fmla="*/ 678 w 3731"/>
              <a:gd name="T21" fmla="*/ 2717 h 2826"/>
              <a:gd name="T22" fmla="*/ 1408 w 3731"/>
              <a:gd name="T23" fmla="*/ 1860 h 2826"/>
              <a:gd name="T24" fmla="*/ 3533 w 3731"/>
              <a:gd name="T25" fmla="*/ 2012 h 2826"/>
              <a:gd name="T26" fmla="*/ 3168 w 3731"/>
              <a:gd name="T27" fmla="*/ 1638 h 2826"/>
              <a:gd name="T28" fmla="*/ 2383 w 3731"/>
              <a:gd name="T29" fmla="*/ 2454 h 2826"/>
              <a:gd name="T30" fmla="*/ 3344 w 3731"/>
              <a:gd name="T31" fmla="*/ 2503 h 2826"/>
              <a:gd name="T32" fmla="*/ 3530 w 3731"/>
              <a:gd name="T33" fmla="*/ 1529 h 2826"/>
              <a:gd name="T34" fmla="*/ 1892 w 3731"/>
              <a:gd name="T35" fmla="*/ 1305 h 2826"/>
              <a:gd name="T36" fmla="*/ 2606 w 3731"/>
              <a:gd name="T37" fmla="*/ 1583 h 2826"/>
              <a:gd name="T38" fmla="*/ 2369 w 3731"/>
              <a:gd name="T39" fmla="*/ 1767 h 2826"/>
              <a:gd name="T40" fmla="*/ 3367 w 3731"/>
              <a:gd name="T41" fmla="*/ 1327 h 2826"/>
              <a:gd name="T42" fmla="*/ 1705 w 3731"/>
              <a:gd name="T43" fmla="*/ 1235 h 2826"/>
              <a:gd name="T44" fmla="*/ 3164 w 3731"/>
              <a:gd name="T45" fmla="*/ 1089 h 2826"/>
              <a:gd name="T46" fmla="*/ 2199 w 3731"/>
              <a:gd name="T47" fmla="*/ 1597 h 2826"/>
              <a:gd name="T48" fmla="*/ 875 w 3731"/>
              <a:gd name="T49" fmla="*/ 1050 h 2826"/>
              <a:gd name="T50" fmla="*/ 508 w 3731"/>
              <a:gd name="T51" fmla="*/ 1151 h 2826"/>
              <a:gd name="T52" fmla="*/ 256 w 3731"/>
              <a:gd name="T53" fmla="*/ 1402 h 2826"/>
              <a:gd name="T54" fmla="*/ 145 w 3731"/>
              <a:gd name="T55" fmla="*/ 1698 h 2826"/>
              <a:gd name="T56" fmla="*/ 322 w 3731"/>
              <a:gd name="T57" fmla="*/ 1720 h 2826"/>
              <a:gd name="T58" fmla="*/ 1022 w 3731"/>
              <a:gd name="T59" fmla="*/ 1746 h 2826"/>
              <a:gd name="T60" fmla="*/ 1550 w 3731"/>
              <a:gd name="T61" fmla="*/ 1744 h 2826"/>
              <a:gd name="T62" fmla="*/ 1528 w 3731"/>
              <a:gd name="T63" fmla="*/ 1377 h 2826"/>
              <a:gd name="T64" fmla="*/ 1226 w 3731"/>
              <a:gd name="T65" fmla="*/ 1172 h 2826"/>
              <a:gd name="T66" fmla="*/ 875 w 3731"/>
              <a:gd name="T67" fmla="*/ 1050 h 2826"/>
              <a:gd name="T68" fmla="*/ 2465 w 3731"/>
              <a:gd name="T69" fmla="*/ 1210 h 2826"/>
              <a:gd name="T70" fmla="*/ 1649 w 3731"/>
              <a:gd name="T71" fmla="*/ 1109 h 2826"/>
              <a:gd name="T72" fmla="*/ 3645 w 3731"/>
              <a:gd name="T73" fmla="*/ 1454 h 2826"/>
              <a:gd name="T74" fmla="*/ 3663 w 3731"/>
              <a:gd name="T75" fmla="*/ 2515 h 2826"/>
              <a:gd name="T76" fmla="*/ 2674 w 3731"/>
              <a:gd name="T77" fmla="*/ 2785 h 2826"/>
              <a:gd name="T78" fmla="*/ 2052 w 3731"/>
              <a:gd name="T79" fmla="*/ 2092 h 2826"/>
              <a:gd name="T80" fmla="*/ 2245 w 3731"/>
              <a:gd name="T81" fmla="*/ 1234 h 2826"/>
              <a:gd name="T82" fmla="*/ 974 w 3731"/>
              <a:gd name="T83" fmla="*/ 1025 h 2826"/>
              <a:gd name="T84" fmla="*/ 1352 w 3731"/>
              <a:gd name="T85" fmla="*/ 1169 h 2826"/>
              <a:gd name="T86" fmla="*/ 1653 w 3731"/>
              <a:gd name="T87" fmla="*/ 1430 h 2826"/>
              <a:gd name="T88" fmla="*/ 1726 w 3731"/>
              <a:gd name="T89" fmla="*/ 1855 h 2826"/>
              <a:gd name="T90" fmla="*/ 1509 w 3731"/>
              <a:gd name="T91" fmla="*/ 1967 h 2826"/>
              <a:gd name="T92" fmla="*/ 1497 w 3731"/>
              <a:gd name="T93" fmla="*/ 2377 h 2826"/>
              <a:gd name="T94" fmla="*/ 556 w 3731"/>
              <a:gd name="T95" fmla="*/ 2747 h 2826"/>
              <a:gd name="T96" fmla="*/ 47 w 3731"/>
              <a:gd name="T97" fmla="*/ 2139 h 2826"/>
              <a:gd name="T98" fmla="*/ 20 w 3731"/>
              <a:gd name="T99" fmla="*/ 1550 h 2826"/>
              <a:gd name="T100" fmla="*/ 182 w 3731"/>
              <a:gd name="T101" fmla="*/ 1223 h 2826"/>
              <a:gd name="T102" fmla="*/ 476 w 3731"/>
              <a:gd name="T103" fmla="*/ 1025 h 2826"/>
              <a:gd name="T104" fmla="*/ 710 w 3731"/>
              <a:gd name="T105" fmla="*/ 1032 h 2826"/>
              <a:gd name="T106" fmla="*/ 1519 w 3731"/>
              <a:gd name="T107" fmla="*/ 437 h 2826"/>
              <a:gd name="T108" fmla="*/ 1697 w 3731"/>
              <a:gd name="T109" fmla="*/ 899 h 2826"/>
              <a:gd name="T110" fmla="*/ 2095 w 3731"/>
              <a:gd name="T111" fmla="*/ 564 h 2826"/>
              <a:gd name="T112" fmla="*/ 1834 w 3731"/>
              <a:gd name="T113" fmla="*/ 0 h 2826"/>
              <a:gd name="T114" fmla="*/ 2366 w 3731"/>
              <a:gd name="T115" fmla="*/ 488 h 2826"/>
              <a:gd name="T116" fmla="*/ 2052 w 3731"/>
              <a:gd name="T117" fmla="*/ 774 h 2826"/>
              <a:gd name="T118" fmla="*/ 1608 w 3731"/>
              <a:gd name="T119" fmla="*/ 785 h 2826"/>
              <a:gd name="T120" fmla="*/ 1438 w 3731"/>
              <a:gd name="T121" fmla="*/ 413 h 2826"/>
              <a:gd name="T122" fmla="*/ 1677 w 3731"/>
              <a:gd name="T123" fmla="*/ 31 h 28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3731" h="2826">
                <a:moveTo>
                  <a:pt x="2132" y="2067"/>
                </a:moveTo>
                <a:lnTo>
                  <a:pt x="2135" y="2150"/>
                </a:lnTo>
                <a:lnTo>
                  <a:pt x="2140" y="2226"/>
                </a:lnTo>
                <a:lnTo>
                  <a:pt x="2147" y="2295"/>
                </a:lnTo>
                <a:lnTo>
                  <a:pt x="2155" y="2358"/>
                </a:lnTo>
                <a:lnTo>
                  <a:pt x="2165" y="2415"/>
                </a:lnTo>
                <a:lnTo>
                  <a:pt x="2176" y="2466"/>
                </a:lnTo>
                <a:lnTo>
                  <a:pt x="2190" y="2508"/>
                </a:lnTo>
                <a:lnTo>
                  <a:pt x="2205" y="2546"/>
                </a:lnTo>
                <a:lnTo>
                  <a:pt x="2222" y="2576"/>
                </a:lnTo>
                <a:lnTo>
                  <a:pt x="2373" y="2579"/>
                </a:lnTo>
                <a:lnTo>
                  <a:pt x="2336" y="2529"/>
                </a:lnTo>
                <a:lnTo>
                  <a:pt x="2303" y="2476"/>
                </a:lnTo>
                <a:lnTo>
                  <a:pt x="2277" y="2420"/>
                </a:lnTo>
                <a:lnTo>
                  <a:pt x="2256" y="2361"/>
                </a:lnTo>
                <a:lnTo>
                  <a:pt x="2240" y="2299"/>
                </a:lnTo>
                <a:lnTo>
                  <a:pt x="2230" y="2235"/>
                </a:lnTo>
                <a:lnTo>
                  <a:pt x="2227" y="2170"/>
                </a:lnTo>
                <a:lnTo>
                  <a:pt x="2227" y="2093"/>
                </a:lnTo>
                <a:lnTo>
                  <a:pt x="2193" y="2089"/>
                </a:lnTo>
                <a:lnTo>
                  <a:pt x="2161" y="2080"/>
                </a:lnTo>
                <a:lnTo>
                  <a:pt x="2132" y="2067"/>
                </a:lnTo>
                <a:close/>
                <a:moveTo>
                  <a:pt x="3642" y="2051"/>
                </a:moveTo>
                <a:lnTo>
                  <a:pt x="3618" y="2067"/>
                </a:lnTo>
                <a:lnTo>
                  <a:pt x="3591" y="2079"/>
                </a:lnTo>
                <a:lnTo>
                  <a:pt x="3563" y="2088"/>
                </a:lnTo>
                <a:lnTo>
                  <a:pt x="3533" y="2093"/>
                </a:lnTo>
                <a:lnTo>
                  <a:pt x="3533" y="2170"/>
                </a:lnTo>
                <a:lnTo>
                  <a:pt x="3530" y="2231"/>
                </a:lnTo>
                <a:lnTo>
                  <a:pt x="3520" y="2292"/>
                </a:lnTo>
                <a:lnTo>
                  <a:pt x="3507" y="2349"/>
                </a:lnTo>
                <a:lnTo>
                  <a:pt x="3488" y="2405"/>
                </a:lnTo>
                <a:lnTo>
                  <a:pt x="3464" y="2459"/>
                </a:lnTo>
                <a:lnTo>
                  <a:pt x="3435" y="2509"/>
                </a:lnTo>
                <a:lnTo>
                  <a:pt x="3402" y="2557"/>
                </a:lnTo>
                <a:lnTo>
                  <a:pt x="3366" y="2602"/>
                </a:lnTo>
                <a:lnTo>
                  <a:pt x="3535" y="2606"/>
                </a:lnTo>
                <a:lnTo>
                  <a:pt x="3553" y="2578"/>
                </a:lnTo>
                <a:lnTo>
                  <a:pt x="3568" y="2544"/>
                </a:lnTo>
                <a:lnTo>
                  <a:pt x="3583" y="2502"/>
                </a:lnTo>
                <a:lnTo>
                  <a:pt x="3595" y="2455"/>
                </a:lnTo>
                <a:lnTo>
                  <a:pt x="3607" y="2403"/>
                </a:lnTo>
                <a:lnTo>
                  <a:pt x="3617" y="2345"/>
                </a:lnTo>
                <a:lnTo>
                  <a:pt x="3625" y="2279"/>
                </a:lnTo>
                <a:lnTo>
                  <a:pt x="3633" y="2210"/>
                </a:lnTo>
                <a:lnTo>
                  <a:pt x="3639" y="2133"/>
                </a:lnTo>
                <a:lnTo>
                  <a:pt x="3642" y="2051"/>
                </a:lnTo>
                <a:close/>
                <a:moveTo>
                  <a:pt x="1517" y="2046"/>
                </a:moveTo>
                <a:lnTo>
                  <a:pt x="1491" y="2049"/>
                </a:lnTo>
                <a:lnTo>
                  <a:pt x="1491" y="2253"/>
                </a:lnTo>
                <a:lnTo>
                  <a:pt x="1489" y="2294"/>
                </a:lnTo>
                <a:lnTo>
                  <a:pt x="1517" y="2298"/>
                </a:lnTo>
                <a:lnTo>
                  <a:pt x="1545" y="2294"/>
                </a:lnTo>
                <a:lnTo>
                  <a:pt x="1572" y="2285"/>
                </a:lnTo>
                <a:lnTo>
                  <a:pt x="1594" y="2270"/>
                </a:lnTo>
                <a:lnTo>
                  <a:pt x="1614" y="2251"/>
                </a:lnTo>
                <a:lnTo>
                  <a:pt x="1628" y="2227"/>
                </a:lnTo>
                <a:lnTo>
                  <a:pt x="1639" y="2200"/>
                </a:lnTo>
                <a:lnTo>
                  <a:pt x="1642" y="2172"/>
                </a:lnTo>
                <a:lnTo>
                  <a:pt x="1639" y="2143"/>
                </a:lnTo>
                <a:lnTo>
                  <a:pt x="1628" y="2117"/>
                </a:lnTo>
                <a:lnTo>
                  <a:pt x="1614" y="2093"/>
                </a:lnTo>
                <a:lnTo>
                  <a:pt x="1594" y="2073"/>
                </a:lnTo>
                <a:lnTo>
                  <a:pt x="1572" y="2059"/>
                </a:lnTo>
                <a:lnTo>
                  <a:pt x="1545" y="2049"/>
                </a:lnTo>
                <a:lnTo>
                  <a:pt x="1517" y="2046"/>
                </a:lnTo>
                <a:close/>
                <a:moveTo>
                  <a:pt x="249" y="2046"/>
                </a:moveTo>
                <a:lnTo>
                  <a:pt x="219" y="2049"/>
                </a:lnTo>
                <a:lnTo>
                  <a:pt x="193" y="2059"/>
                </a:lnTo>
                <a:lnTo>
                  <a:pt x="170" y="2073"/>
                </a:lnTo>
                <a:lnTo>
                  <a:pt x="151" y="2093"/>
                </a:lnTo>
                <a:lnTo>
                  <a:pt x="136" y="2117"/>
                </a:lnTo>
                <a:lnTo>
                  <a:pt x="127" y="2143"/>
                </a:lnTo>
                <a:lnTo>
                  <a:pt x="124" y="2172"/>
                </a:lnTo>
                <a:lnTo>
                  <a:pt x="127" y="2200"/>
                </a:lnTo>
                <a:lnTo>
                  <a:pt x="136" y="2227"/>
                </a:lnTo>
                <a:lnTo>
                  <a:pt x="151" y="2251"/>
                </a:lnTo>
                <a:lnTo>
                  <a:pt x="170" y="2270"/>
                </a:lnTo>
                <a:lnTo>
                  <a:pt x="193" y="2285"/>
                </a:lnTo>
                <a:lnTo>
                  <a:pt x="219" y="2294"/>
                </a:lnTo>
                <a:lnTo>
                  <a:pt x="249" y="2298"/>
                </a:lnTo>
                <a:lnTo>
                  <a:pt x="275" y="2294"/>
                </a:lnTo>
                <a:lnTo>
                  <a:pt x="274" y="2252"/>
                </a:lnTo>
                <a:lnTo>
                  <a:pt x="274" y="2048"/>
                </a:lnTo>
                <a:lnTo>
                  <a:pt x="249" y="2046"/>
                </a:lnTo>
                <a:close/>
                <a:moveTo>
                  <a:pt x="1063" y="1915"/>
                </a:moveTo>
                <a:lnTo>
                  <a:pt x="1085" y="1917"/>
                </a:lnTo>
                <a:lnTo>
                  <a:pt x="1106" y="1926"/>
                </a:lnTo>
                <a:lnTo>
                  <a:pt x="1124" y="1940"/>
                </a:lnTo>
                <a:lnTo>
                  <a:pt x="1136" y="1957"/>
                </a:lnTo>
                <a:lnTo>
                  <a:pt x="1145" y="1977"/>
                </a:lnTo>
                <a:lnTo>
                  <a:pt x="1149" y="2000"/>
                </a:lnTo>
                <a:lnTo>
                  <a:pt x="1145" y="2024"/>
                </a:lnTo>
                <a:lnTo>
                  <a:pt x="1136" y="2045"/>
                </a:lnTo>
                <a:lnTo>
                  <a:pt x="1124" y="2062"/>
                </a:lnTo>
                <a:lnTo>
                  <a:pt x="1106" y="2076"/>
                </a:lnTo>
                <a:lnTo>
                  <a:pt x="1085" y="2084"/>
                </a:lnTo>
                <a:lnTo>
                  <a:pt x="1063" y="2087"/>
                </a:lnTo>
                <a:lnTo>
                  <a:pt x="1040" y="2084"/>
                </a:lnTo>
                <a:lnTo>
                  <a:pt x="1019" y="2076"/>
                </a:lnTo>
                <a:lnTo>
                  <a:pt x="1002" y="2062"/>
                </a:lnTo>
                <a:lnTo>
                  <a:pt x="989" y="2045"/>
                </a:lnTo>
                <a:lnTo>
                  <a:pt x="980" y="2024"/>
                </a:lnTo>
                <a:lnTo>
                  <a:pt x="976" y="2000"/>
                </a:lnTo>
                <a:lnTo>
                  <a:pt x="980" y="1977"/>
                </a:lnTo>
                <a:lnTo>
                  <a:pt x="989" y="1957"/>
                </a:lnTo>
                <a:lnTo>
                  <a:pt x="1002" y="1940"/>
                </a:lnTo>
                <a:lnTo>
                  <a:pt x="1019" y="1926"/>
                </a:lnTo>
                <a:lnTo>
                  <a:pt x="1040" y="1917"/>
                </a:lnTo>
                <a:lnTo>
                  <a:pt x="1063" y="1915"/>
                </a:lnTo>
                <a:close/>
                <a:moveTo>
                  <a:pt x="745" y="1915"/>
                </a:moveTo>
                <a:lnTo>
                  <a:pt x="768" y="1917"/>
                </a:lnTo>
                <a:lnTo>
                  <a:pt x="789" y="1926"/>
                </a:lnTo>
                <a:lnTo>
                  <a:pt x="806" y="1940"/>
                </a:lnTo>
                <a:lnTo>
                  <a:pt x="819" y="1957"/>
                </a:lnTo>
                <a:lnTo>
                  <a:pt x="828" y="1977"/>
                </a:lnTo>
                <a:lnTo>
                  <a:pt x="831" y="2000"/>
                </a:lnTo>
                <a:lnTo>
                  <a:pt x="828" y="2024"/>
                </a:lnTo>
                <a:lnTo>
                  <a:pt x="819" y="2045"/>
                </a:lnTo>
                <a:lnTo>
                  <a:pt x="806" y="2062"/>
                </a:lnTo>
                <a:lnTo>
                  <a:pt x="789" y="2076"/>
                </a:lnTo>
                <a:lnTo>
                  <a:pt x="768" y="2084"/>
                </a:lnTo>
                <a:lnTo>
                  <a:pt x="745" y="2087"/>
                </a:lnTo>
                <a:lnTo>
                  <a:pt x="722" y="2084"/>
                </a:lnTo>
                <a:lnTo>
                  <a:pt x="701" y="2076"/>
                </a:lnTo>
                <a:lnTo>
                  <a:pt x="684" y="2062"/>
                </a:lnTo>
                <a:lnTo>
                  <a:pt x="670" y="2045"/>
                </a:lnTo>
                <a:lnTo>
                  <a:pt x="663" y="2024"/>
                </a:lnTo>
                <a:lnTo>
                  <a:pt x="659" y="2000"/>
                </a:lnTo>
                <a:lnTo>
                  <a:pt x="663" y="1977"/>
                </a:lnTo>
                <a:lnTo>
                  <a:pt x="670" y="1957"/>
                </a:lnTo>
                <a:lnTo>
                  <a:pt x="684" y="1940"/>
                </a:lnTo>
                <a:lnTo>
                  <a:pt x="701" y="1926"/>
                </a:lnTo>
                <a:lnTo>
                  <a:pt x="722" y="1917"/>
                </a:lnTo>
                <a:lnTo>
                  <a:pt x="745" y="1915"/>
                </a:lnTo>
                <a:close/>
                <a:moveTo>
                  <a:pt x="3074" y="1845"/>
                </a:moveTo>
                <a:lnTo>
                  <a:pt x="3097" y="1848"/>
                </a:lnTo>
                <a:lnTo>
                  <a:pt x="3116" y="1856"/>
                </a:lnTo>
                <a:lnTo>
                  <a:pt x="3133" y="1870"/>
                </a:lnTo>
                <a:lnTo>
                  <a:pt x="3145" y="1886"/>
                </a:lnTo>
                <a:lnTo>
                  <a:pt x="3155" y="1906"/>
                </a:lnTo>
                <a:lnTo>
                  <a:pt x="3157" y="1928"/>
                </a:lnTo>
                <a:lnTo>
                  <a:pt x="3155" y="1951"/>
                </a:lnTo>
                <a:lnTo>
                  <a:pt x="3145" y="1972"/>
                </a:lnTo>
                <a:lnTo>
                  <a:pt x="3133" y="1988"/>
                </a:lnTo>
                <a:lnTo>
                  <a:pt x="3116" y="2001"/>
                </a:lnTo>
                <a:lnTo>
                  <a:pt x="3097" y="2009"/>
                </a:lnTo>
                <a:lnTo>
                  <a:pt x="3074" y="2013"/>
                </a:lnTo>
                <a:lnTo>
                  <a:pt x="3052" y="2009"/>
                </a:lnTo>
                <a:lnTo>
                  <a:pt x="3032" y="2001"/>
                </a:lnTo>
                <a:lnTo>
                  <a:pt x="3015" y="1988"/>
                </a:lnTo>
                <a:lnTo>
                  <a:pt x="3002" y="1972"/>
                </a:lnTo>
                <a:lnTo>
                  <a:pt x="2993" y="1951"/>
                </a:lnTo>
                <a:lnTo>
                  <a:pt x="2991" y="1928"/>
                </a:lnTo>
                <a:lnTo>
                  <a:pt x="2993" y="1906"/>
                </a:lnTo>
                <a:lnTo>
                  <a:pt x="3002" y="1886"/>
                </a:lnTo>
                <a:lnTo>
                  <a:pt x="3015" y="1870"/>
                </a:lnTo>
                <a:lnTo>
                  <a:pt x="3032" y="1856"/>
                </a:lnTo>
                <a:lnTo>
                  <a:pt x="3052" y="1848"/>
                </a:lnTo>
                <a:lnTo>
                  <a:pt x="3074" y="1845"/>
                </a:lnTo>
                <a:close/>
                <a:moveTo>
                  <a:pt x="2732" y="1845"/>
                </a:moveTo>
                <a:lnTo>
                  <a:pt x="2753" y="1848"/>
                </a:lnTo>
                <a:lnTo>
                  <a:pt x="2774" y="1856"/>
                </a:lnTo>
                <a:lnTo>
                  <a:pt x="2791" y="1870"/>
                </a:lnTo>
                <a:lnTo>
                  <a:pt x="2803" y="1886"/>
                </a:lnTo>
                <a:lnTo>
                  <a:pt x="2813" y="1906"/>
                </a:lnTo>
                <a:lnTo>
                  <a:pt x="2815" y="1928"/>
                </a:lnTo>
                <a:lnTo>
                  <a:pt x="2813" y="1951"/>
                </a:lnTo>
                <a:lnTo>
                  <a:pt x="2803" y="1972"/>
                </a:lnTo>
                <a:lnTo>
                  <a:pt x="2791" y="1988"/>
                </a:lnTo>
                <a:lnTo>
                  <a:pt x="2774" y="2001"/>
                </a:lnTo>
                <a:lnTo>
                  <a:pt x="2753" y="2009"/>
                </a:lnTo>
                <a:lnTo>
                  <a:pt x="2732" y="2013"/>
                </a:lnTo>
                <a:lnTo>
                  <a:pt x="2709" y="2009"/>
                </a:lnTo>
                <a:lnTo>
                  <a:pt x="2690" y="2001"/>
                </a:lnTo>
                <a:lnTo>
                  <a:pt x="2673" y="1988"/>
                </a:lnTo>
                <a:lnTo>
                  <a:pt x="2660" y="1972"/>
                </a:lnTo>
                <a:lnTo>
                  <a:pt x="2651" y="1951"/>
                </a:lnTo>
                <a:lnTo>
                  <a:pt x="2649" y="1928"/>
                </a:lnTo>
                <a:lnTo>
                  <a:pt x="2651" y="1906"/>
                </a:lnTo>
                <a:lnTo>
                  <a:pt x="2660" y="1886"/>
                </a:lnTo>
                <a:lnTo>
                  <a:pt x="2673" y="1870"/>
                </a:lnTo>
                <a:lnTo>
                  <a:pt x="2690" y="1856"/>
                </a:lnTo>
                <a:lnTo>
                  <a:pt x="2709" y="1848"/>
                </a:lnTo>
                <a:lnTo>
                  <a:pt x="2732" y="1845"/>
                </a:lnTo>
                <a:close/>
                <a:moveTo>
                  <a:pt x="2123" y="1794"/>
                </a:moveTo>
                <a:lnTo>
                  <a:pt x="2120" y="1798"/>
                </a:lnTo>
                <a:lnTo>
                  <a:pt x="2117" y="1802"/>
                </a:lnTo>
                <a:lnTo>
                  <a:pt x="2113" y="1806"/>
                </a:lnTo>
                <a:lnTo>
                  <a:pt x="2106" y="1818"/>
                </a:lnTo>
                <a:lnTo>
                  <a:pt x="2101" y="1833"/>
                </a:lnTo>
                <a:lnTo>
                  <a:pt x="2099" y="1852"/>
                </a:lnTo>
                <a:lnTo>
                  <a:pt x="2098" y="1874"/>
                </a:lnTo>
                <a:lnTo>
                  <a:pt x="2101" y="1905"/>
                </a:lnTo>
                <a:lnTo>
                  <a:pt x="2111" y="1934"/>
                </a:lnTo>
                <a:lnTo>
                  <a:pt x="2126" y="1958"/>
                </a:lnTo>
                <a:lnTo>
                  <a:pt x="2145" y="1980"/>
                </a:lnTo>
                <a:lnTo>
                  <a:pt x="2169" y="1996"/>
                </a:lnTo>
                <a:lnTo>
                  <a:pt x="2197" y="2007"/>
                </a:lnTo>
                <a:lnTo>
                  <a:pt x="2227" y="2013"/>
                </a:lnTo>
                <a:lnTo>
                  <a:pt x="2227" y="1823"/>
                </a:lnTo>
                <a:lnTo>
                  <a:pt x="2185" y="1814"/>
                </a:lnTo>
                <a:lnTo>
                  <a:pt x="2151" y="1804"/>
                </a:lnTo>
                <a:lnTo>
                  <a:pt x="2123" y="1794"/>
                </a:lnTo>
                <a:close/>
                <a:moveTo>
                  <a:pt x="382" y="1777"/>
                </a:moveTo>
                <a:lnTo>
                  <a:pt x="366" y="1816"/>
                </a:lnTo>
                <a:lnTo>
                  <a:pt x="357" y="1858"/>
                </a:lnTo>
                <a:lnTo>
                  <a:pt x="353" y="1901"/>
                </a:lnTo>
                <a:lnTo>
                  <a:pt x="353" y="2252"/>
                </a:lnTo>
                <a:lnTo>
                  <a:pt x="357" y="2310"/>
                </a:lnTo>
                <a:lnTo>
                  <a:pt x="366" y="2365"/>
                </a:lnTo>
                <a:lnTo>
                  <a:pt x="382" y="2419"/>
                </a:lnTo>
                <a:lnTo>
                  <a:pt x="403" y="2469"/>
                </a:lnTo>
                <a:lnTo>
                  <a:pt x="430" y="2517"/>
                </a:lnTo>
                <a:lnTo>
                  <a:pt x="461" y="2561"/>
                </a:lnTo>
                <a:lnTo>
                  <a:pt x="497" y="2601"/>
                </a:lnTo>
                <a:lnTo>
                  <a:pt x="538" y="2637"/>
                </a:lnTo>
                <a:lnTo>
                  <a:pt x="581" y="2669"/>
                </a:lnTo>
                <a:lnTo>
                  <a:pt x="628" y="2696"/>
                </a:lnTo>
                <a:lnTo>
                  <a:pt x="678" y="2717"/>
                </a:lnTo>
                <a:lnTo>
                  <a:pt x="732" y="2733"/>
                </a:lnTo>
                <a:lnTo>
                  <a:pt x="786" y="2743"/>
                </a:lnTo>
                <a:lnTo>
                  <a:pt x="844" y="2746"/>
                </a:lnTo>
                <a:lnTo>
                  <a:pt x="922" y="2746"/>
                </a:lnTo>
                <a:lnTo>
                  <a:pt x="978" y="2743"/>
                </a:lnTo>
                <a:lnTo>
                  <a:pt x="1033" y="2733"/>
                </a:lnTo>
                <a:lnTo>
                  <a:pt x="1086" y="2717"/>
                </a:lnTo>
                <a:lnTo>
                  <a:pt x="1136" y="2696"/>
                </a:lnTo>
                <a:lnTo>
                  <a:pt x="1184" y="2669"/>
                </a:lnTo>
                <a:lnTo>
                  <a:pt x="1227" y="2637"/>
                </a:lnTo>
                <a:lnTo>
                  <a:pt x="1268" y="2602"/>
                </a:lnTo>
                <a:lnTo>
                  <a:pt x="1303" y="2561"/>
                </a:lnTo>
                <a:lnTo>
                  <a:pt x="1335" y="2517"/>
                </a:lnTo>
                <a:lnTo>
                  <a:pt x="1361" y="2469"/>
                </a:lnTo>
                <a:lnTo>
                  <a:pt x="1383" y="2419"/>
                </a:lnTo>
                <a:lnTo>
                  <a:pt x="1399" y="2366"/>
                </a:lnTo>
                <a:lnTo>
                  <a:pt x="1408" y="2310"/>
                </a:lnTo>
                <a:lnTo>
                  <a:pt x="1411" y="2253"/>
                </a:lnTo>
                <a:lnTo>
                  <a:pt x="1411" y="1901"/>
                </a:lnTo>
                <a:lnTo>
                  <a:pt x="1408" y="1860"/>
                </a:lnTo>
                <a:lnTo>
                  <a:pt x="1400" y="1821"/>
                </a:lnTo>
                <a:lnTo>
                  <a:pt x="1385" y="1782"/>
                </a:lnTo>
                <a:lnTo>
                  <a:pt x="1284" y="1799"/>
                </a:lnTo>
                <a:lnTo>
                  <a:pt x="1188" y="1813"/>
                </a:lnTo>
                <a:lnTo>
                  <a:pt x="1097" y="1822"/>
                </a:lnTo>
                <a:lnTo>
                  <a:pt x="1009" y="1829"/>
                </a:lnTo>
                <a:lnTo>
                  <a:pt x="928" y="1832"/>
                </a:lnTo>
                <a:lnTo>
                  <a:pt x="852" y="1833"/>
                </a:lnTo>
                <a:lnTo>
                  <a:pt x="781" y="1832"/>
                </a:lnTo>
                <a:lnTo>
                  <a:pt x="715" y="1829"/>
                </a:lnTo>
                <a:lnTo>
                  <a:pt x="655" y="1824"/>
                </a:lnTo>
                <a:lnTo>
                  <a:pt x="599" y="1818"/>
                </a:lnTo>
                <a:lnTo>
                  <a:pt x="549" y="1812"/>
                </a:lnTo>
                <a:lnTo>
                  <a:pt x="505" y="1805"/>
                </a:lnTo>
                <a:lnTo>
                  <a:pt x="466" y="1798"/>
                </a:lnTo>
                <a:lnTo>
                  <a:pt x="432" y="1790"/>
                </a:lnTo>
                <a:lnTo>
                  <a:pt x="403" y="1783"/>
                </a:lnTo>
                <a:lnTo>
                  <a:pt x="382" y="1777"/>
                </a:lnTo>
                <a:close/>
                <a:moveTo>
                  <a:pt x="3533" y="1738"/>
                </a:moveTo>
                <a:lnTo>
                  <a:pt x="3533" y="2012"/>
                </a:lnTo>
                <a:lnTo>
                  <a:pt x="3559" y="2005"/>
                </a:lnTo>
                <a:lnTo>
                  <a:pt x="3583" y="1993"/>
                </a:lnTo>
                <a:lnTo>
                  <a:pt x="3605" y="1977"/>
                </a:lnTo>
                <a:lnTo>
                  <a:pt x="3623" y="1958"/>
                </a:lnTo>
                <a:lnTo>
                  <a:pt x="3636" y="1935"/>
                </a:lnTo>
                <a:lnTo>
                  <a:pt x="3647" y="1910"/>
                </a:lnTo>
                <a:lnTo>
                  <a:pt x="3647" y="1841"/>
                </a:lnTo>
                <a:lnTo>
                  <a:pt x="3638" y="1816"/>
                </a:lnTo>
                <a:lnTo>
                  <a:pt x="3624" y="1792"/>
                </a:lnTo>
                <a:lnTo>
                  <a:pt x="3606" y="1773"/>
                </a:lnTo>
                <a:lnTo>
                  <a:pt x="3584" y="1757"/>
                </a:lnTo>
                <a:lnTo>
                  <a:pt x="3559" y="1745"/>
                </a:lnTo>
                <a:lnTo>
                  <a:pt x="3533" y="1738"/>
                </a:lnTo>
                <a:close/>
                <a:moveTo>
                  <a:pt x="3400" y="1415"/>
                </a:moveTo>
                <a:lnTo>
                  <a:pt x="3370" y="1450"/>
                </a:lnTo>
                <a:lnTo>
                  <a:pt x="3338" y="1486"/>
                </a:lnTo>
                <a:lnTo>
                  <a:pt x="3301" y="1523"/>
                </a:lnTo>
                <a:lnTo>
                  <a:pt x="3260" y="1562"/>
                </a:lnTo>
                <a:lnTo>
                  <a:pt x="3216" y="1600"/>
                </a:lnTo>
                <a:lnTo>
                  <a:pt x="3168" y="1638"/>
                </a:lnTo>
                <a:lnTo>
                  <a:pt x="3117" y="1674"/>
                </a:lnTo>
                <a:lnTo>
                  <a:pt x="3063" y="1710"/>
                </a:lnTo>
                <a:lnTo>
                  <a:pt x="3003" y="1742"/>
                </a:lnTo>
                <a:lnTo>
                  <a:pt x="2942" y="1772"/>
                </a:lnTo>
                <a:lnTo>
                  <a:pt x="2876" y="1797"/>
                </a:lnTo>
                <a:lnTo>
                  <a:pt x="2801" y="1821"/>
                </a:lnTo>
                <a:lnTo>
                  <a:pt x="2727" y="1838"/>
                </a:lnTo>
                <a:lnTo>
                  <a:pt x="2655" y="1849"/>
                </a:lnTo>
                <a:lnTo>
                  <a:pt x="2583" y="1855"/>
                </a:lnTo>
                <a:lnTo>
                  <a:pt x="2515" y="1857"/>
                </a:lnTo>
                <a:lnTo>
                  <a:pt x="2459" y="1856"/>
                </a:lnTo>
                <a:lnTo>
                  <a:pt x="2405" y="1852"/>
                </a:lnTo>
                <a:lnTo>
                  <a:pt x="2355" y="1847"/>
                </a:lnTo>
                <a:lnTo>
                  <a:pt x="2307" y="1839"/>
                </a:lnTo>
                <a:lnTo>
                  <a:pt x="2307" y="2170"/>
                </a:lnTo>
                <a:lnTo>
                  <a:pt x="2310" y="2230"/>
                </a:lnTo>
                <a:lnTo>
                  <a:pt x="2319" y="2291"/>
                </a:lnTo>
                <a:lnTo>
                  <a:pt x="2335" y="2348"/>
                </a:lnTo>
                <a:lnTo>
                  <a:pt x="2357" y="2403"/>
                </a:lnTo>
                <a:lnTo>
                  <a:pt x="2383" y="2454"/>
                </a:lnTo>
                <a:lnTo>
                  <a:pt x="2415" y="2503"/>
                </a:lnTo>
                <a:lnTo>
                  <a:pt x="2451" y="2548"/>
                </a:lnTo>
                <a:lnTo>
                  <a:pt x="2492" y="2589"/>
                </a:lnTo>
                <a:lnTo>
                  <a:pt x="2536" y="2626"/>
                </a:lnTo>
                <a:lnTo>
                  <a:pt x="2585" y="2658"/>
                </a:lnTo>
                <a:lnTo>
                  <a:pt x="2636" y="2684"/>
                </a:lnTo>
                <a:lnTo>
                  <a:pt x="2691" y="2706"/>
                </a:lnTo>
                <a:lnTo>
                  <a:pt x="2748" y="2722"/>
                </a:lnTo>
                <a:lnTo>
                  <a:pt x="2808" y="2731"/>
                </a:lnTo>
                <a:lnTo>
                  <a:pt x="2868" y="2735"/>
                </a:lnTo>
                <a:lnTo>
                  <a:pt x="2891" y="2735"/>
                </a:lnTo>
                <a:lnTo>
                  <a:pt x="2952" y="2731"/>
                </a:lnTo>
                <a:lnTo>
                  <a:pt x="3011" y="2722"/>
                </a:lnTo>
                <a:lnTo>
                  <a:pt x="3068" y="2706"/>
                </a:lnTo>
                <a:lnTo>
                  <a:pt x="3123" y="2684"/>
                </a:lnTo>
                <a:lnTo>
                  <a:pt x="3175" y="2658"/>
                </a:lnTo>
                <a:lnTo>
                  <a:pt x="3223" y="2626"/>
                </a:lnTo>
                <a:lnTo>
                  <a:pt x="3267" y="2589"/>
                </a:lnTo>
                <a:lnTo>
                  <a:pt x="3308" y="2548"/>
                </a:lnTo>
                <a:lnTo>
                  <a:pt x="3344" y="2503"/>
                </a:lnTo>
                <a:lnTo>
                  <a:pt x="3376" y="2454"/>
                </a:lnTo>
                <a:lnTo>
                  <a:pt x="3402" y="2403"/>
                </a:lnTo>
                <a:lnTo>
                  <a:pt x="3424" y="2348"/>
                </a:lnTo>
                <a:lnTo>
                  <a:pt x="3440" y="2291"/>
                </a:lnTo>
                <a:lnTo>
                  <a:pt x="3450" y="2231"/>
                </a:lnTo>
                <a:lnTo>
                  <a:pt x="3452" y="2170"/>
                </a:lnTo>
                <a:lnTo>
                  <a:pt x="3452" y="1569"/>
                </a:lnTo>
                <a:lnTo>
                  <a:pt x="3450" y="1535"/>
                </a:lnTo>
                <a:lnTo>
                  <a:pt x="3444" y="1503"/>
                </a:lnTo>
                <a:lnTo>
                  <a:pt x="3433" y="1472"/>
                </a:lnTo>
                <a:lnTo>
                  <a:pt x="3418" y="1442"/>
                </a:lnTo>
                <a:lnTo>
                  <a:pt x="3400" y="1415"/>
                </a:lnTo>
                <a:close/>
                <a:moveTo>
                  <a:pt x="3472" y="1321"/>
                </a:moveTo>
                <a:lnTo>
                  <a:pt x="3461" y="1335"/>
                </a:lnTo>
                <a:lnTo>
                  <a:pt x="3450" y="1351"/>
                </a:lnTo>
                <a:lnTo>
                  <a:pt x="3475" y="1382"/>
                </a:lnTo>
                <a:lnTo>
                  <a:pt x="3495" y="1416"/>
                </a:lnTo>
                <a:lnTo>
                  <a:pt x="3511" y="1452"/>
                </a:lnTo>
                <a:lnTo>
                  <a:pt x="3523" y="1490"/>
                </a:lnTo>
                <a:lnTo>
                  <a:pt x="3530" y="1529"/>
                </a:lnTo>
                <a:lnTo>
                  <a:pt x="3533" y="1569"/>
                </a:lnTo>
                <a:lnTo>
                  <a:pt x="3533" y="1657"/>
                </a:lnTo>
                <a:lnTo>
                  <a:pt x="3569" y="1663"/>
                </a:lnTo>
                <a:lnTo>
                  <a:pt x="3603" y="1675"/>
                </a:lnTo>
                <a:lnTo>
                  <a:pt x="3635" y="1694"/>
                </a:lnTo>
                <a:lnTo>
                  <a:pt x="3620" y="1624"/>
                </a:lnTo>
                <a:lnTo>
                  <a:pt x="3601" y="1558"/>
                </a:lnTo>
                <a:lnTo>
                  <a:pt x="3576" y="1494"/>
                </a:lnTo>
                <a:lnTo>
                  <a:pt x="3545" y="1433"/>
                </a:lnTo>
                <a:lnTo>
                  <a:pt x="3510" y="1375"/>
                </a:lnTo>
                <a:lnTo>
                  <a:pt x="3472" y="1321"/>
                </a:lnTo>
                <a:close/>
                <a:moveTo>
                  <a:pt x="1918" y="1244"/>
                </a:moveTo>
                <a:lnTo>
                  <a:pt x="1920" y="1244"/>
                </a:lnTo>
                <a:lnTo>
                  <a:pt x="1922" y="1245"/>
                </a:lnTo>
                <a:lnTo>
                  <a:pt x="1923" y="1248"/>
                </a:lnTo>
                <a:lnTo>
                  <a:pt x="1923" y="1280"/>
                </a:lnTo>
                <a:lnTo>
                  <a:pt x="1920" y="1290"/>
                </a:lnTo>
                <a:lnTo>
                  <a:pt x="1914" y="1297"/>
                </a:lnTo>
                <a:lnTo>
                  <a:pt x="1903" y="1303"/>
                </a:lnTo>
                <a:lnTo>
                  <a:pt x="1892" y="1305"/>
                </a:lnTo>
                <a:lnTo>
                  <a:pt x="1781" y="1305"/>
                </a:lnTo>
                <a:lnTo>
                  <a:pt x="1769" y="1303"/>
                </a:lnTo>
                <a:lnTo>
                  <a:pt x="1759" y="1297"/>
                </a:lnTo>
                <a:lnTo>
                  <a:pt x="1752" y="1290"/>
                </a:lnTo>
                <a:lnTo>
                  <a:pt x="1750" y="1280"/>
                </a:lnTo>
                <a:lnTo>
                  <a:pt x="1750" y="1263"/>
                </a:lnTo>
                <a:lnTo>
                  <a:pt x="1751" y="1260"/>
                </a:lnTo>
                <a:lnTo>
                  <a:pt x="1752" y="1259"/>
                </a:lnTo>
                <a:lnTo>
                  <a:pt x="1756" y="1258"/>
                </a:lnTo>
                <a:lnTo>
                  <a:pt x="1918" y="1244"/>
                </a:lnTo>
                <a:close/>
                <a:moveTo>
                  <a:pt x="3067" y="1226"/>
                </a:moveTo>
                <a:lnTo>
                  <a:pt x="3033" y="1267"/>
                </a:lnTo>
                <a:lnTo>
                  <a:pt x="2994" y="1310"/>
                </a:lnTo>
                <a:lnTo>
                  <a:pt x="2951" y="1353"/>
                </a:lnTo>
                <a:lnTo>
                  <a:pt x="2902" y="1396"/>
                </a:lnTo>
                <a:lnTo>
                  <a:pt x="2850" y="1439"/>
                </a:lnTo>
                <a:lnTo>
                  <a:pt x="2793" y="1480"/>
                </a:lnTo>
                <a:lnTo>
                  <a:pt x="2732" y="1519"/>
                </a:lnTo>
                <a:lnTo>
                  <a:pt x="2668" y="1553"/>
                </a:lnTo>
                <a:lnTo>
                  <a:pt x="2606" y="1583"/>
                </a:lnTo>
                <a:lnTo>
                  <a:pt x="2544" y="1607"/>
                </a:lnTo>
                <a:lnTo>
                  <a:pt x="2485" y="1626"/>
                </a:lnTo>
                <a:lnTo>
                  <a:pt x="2428" y="1642"/>
                </a:lnTo>
                <a:lnTo>
                  <a:pt x="2375" y="1655"/>
                </a:lnTo>
                <a:lnTo>
                  <a:pt x="2324" y="1664"/>
                </a:lnTo>
                <a:lnTo>
                  <a:pt x="2278" y="1671"/>
                </a:lnTo>
                <a:lnTo>
                  <a:pt x="2238" y="1675"/>
                </a:lnTo>
                <a:lnTo>
                  <a:pt x="2202" y="1678"/>
                </a:lnTo>
                <a:lnTo>
                  <a:pt x="2173" y="1679"/>
                </a:lnTo>
                <a:lnTo>
                  <a:pt x="2150" y="1679"/>
                </a:lnTo>
                <a:lnTo>
                  <a:pt x="2141" y="1679"/>
                </a:lnTo>
                <a:lnTo>
                  <a:pt x="2134" y="1679"/>
                </a:lnTo>
                <a:lnTo>
                  <a:pt x="2131" y="1712"/>
                </a:lnTo>
                <a:lnTo>
                  <a:pt x="2148" y="1718"/>
                </a:lnTo>
                <a:lnTo>
                  <a:pt x="2172" y="1726"/>
                </a:lnTo>
                <a:lnTo>
                  <a:pt x="2201" y="1734"/>
                </a:lnTo>
                <a:lnTo>
                  <a:pt x="2236" y="1743"/>
                </a:lnTo>
                <a:lnTo>
                  <a:pt x="2276" y="1752"/>
                </a:lnTo>
                <a:lnTo>
                  <a:pt x="2320" y="1760"/>
                </a:lnTo>
                <a:lnTo>
                  <a:pt x="2369" y="1767"/>
                </a:lnTo>
                <a:lnTo>
                  <a:pt x="2422" y="1773"/>
                </a:lnTo>
                <a:lnTo>
                  <a:pt x="2476" y="1775"/>
                </a:lnTo>
                <a:lnTo>
                  <a:pt x="2534" y="1776"/>
                </a:lnTo>
                <a:lnTo>
                  <a:pt x="2594" y="1774"/>
                </a:lnTo>
                <a:lnTo>
                  <a:pt x="2657" y="1767"/>
                </a:lnTo>
                <a:lnTo>
                  <a:pt x="2720" y="1757"/>
                </a:lnTo>
                <a:lnTo>
                  <a:pt x="2785" y="1742"/>
                </a:lnTo>
                <a:lnTo>
                  <a:pt x="2850" y="1721"/>
                </a:lnTo>
                <a:lnTo>
                  <a:pt x="2911" y="1697"/>
                </a:lnTo>
                <a:lnTo>
                  <a:pt x="2970" y="1669"/>
                </a:lnTo>
                <a:lnTo>
                  <a:pt x="3025" y="1638"/>
                </a:lnTo>
                <a:lnTo>
                  <a:pt x="3077" y="1605"/>
                </a:lnTo>
                <a:lnTo>
                  <a:pt x="3125" y="1569"/>
                </a:lnTo>
                <a:lnTo>
                  <a:pt x="3170" y="1533"/>
                </a:lnTo>
                <a:lnTo>
                  <a:pt x="3213" y="1496"/>
                </a:lnTo>
                <a:lnTo>
                  <a:pt x="3250" y="1459"/>
                </a:lnTo>
                <a:lnTo>
                  <a:pt x="3285" y="1424"/>
                </a:lnTo>
                <a:lnTo>
                  <a:pt x="3316" y="1390"/>
                </a:lnTo>
                <a:lnTo>
                  <a:pt x="3344" y="1356"/>
                </a:lnTo>
                <a:lnTo>
                  <a:pt x="3367" y="1327"/>
                </a:lnTo>
                <a:lnTo>
                  <a:pt x="3388" y="1300"/>
                </a:lnTo>
                <a:lnTo>
                  <a:pt x="3403" y="1277"/>
                </a:lnTo>
                <a:lnTo>
                  <a:pt x="3374" y="1268"/>
                </a:lnTo>
                <a:lnTo>
                  <a:pt x="3338" y="1258"/>
                </a:lnTo>
                <a:lnTo>
                  <a:pt x="3294" y="1249"/>
                </a:lnTo>
                <a:lnTo>
                  <a:pt x="3245" y="1240"/>
                </a:lnTo>
                <a:lnTo>
                  <a:pt x="3190" y="1233"/>
                </a:lnTo>
                <a:lnTo>
                  <a:pt x="3131" y="1228"/>
                </a:lnTo>
                <a:lnTo>
                  <a:pt x="3067" y="1226"/>
                </a:lnTo>
                <a:close/>
                <a:moveTo>
                  <a:pt x="1955" y="1120"/>
                </a:moveTo>
                <a:lnTo>
                  <a:pt x="1970" y="1120"/>
                </a:lnTo>
                <a:lnTo>
                  <a:pt x="1984" y="1127"/>
                </a:lnTo>
                <a:lnTo>
                  <a:pt x="1994" y="1138"/>
                </a:lnTo>
                <a:lnTo>
                  <a:pt x="2000" y="1153"/>
                </a:lnTo>
                <a:lnTo>
                  <a:pt x="1999" y="1169"/>
                </a:lnTo>
                <a:lnTo>
                  <a:pt x="1992" y="1183"/>
                </a:lnTo>
                <a:lnTo>
                  <a:pt x="1981" y="1193"/>
                </a:lnTo>
                <a:lnTo>
                  <a:pt x="1966" y="1199"/>
                </a:lnTo>
                <a:lnTo>
                  <a:pt x="1710" y="1235"/>
                </a:lnTo>
                <a:lnTo>
                  <a:pt x="1705" y="1235"/>
                </a:lnTo>
                <a:lnTo>
                  <a:pt x="1691" y="1233"/>
                </a:lnTo>
                <a:lnTo>
                  <a:pt x="1678" y="1226"/>
                </a:lnTo>
                <a:lnTo>
                  <a:pt x="1669" y="1215"/>
                </a:lnTo>
                <a:lnTo>
                  <a:pt x="1665" y="1201"/>
                </a:lnTo>
                <a:lnTo>
                  <a:pt x="1666" y="1185"/>
                </a:lnTo>
                <a:lnTo>
                  <a:pt x="1673" y="1171"/>
                </a:lnTo>
                <a:lnTo>
                  <a:pt x="1684" y="1161"/>
                </a:lnTo>
                <a:lnTo>
                  <a:pt x="1699" y="1155"/>
                </a:lnTo>
                <a:lnTo>
                  <a:pt x="1955" y="1120"/>
                </a:lnTo>
                <a:close/>
                <a:moveTo>
                  <a:pt x="3164" y="1089"/>
                </a:moveTo>
                <a:lnTo>
                  <a:pt x="3153" y="1105"/>
                </a:lnTo>
                <a:lnTo>
                  <a:pt x="3141" y="1125"/>
                </a:lnTo>
                <a:lnTo>
                  <a:pt x="3126" y="1147"/>
                </a:lnTo>
                <a:lnTo>
                  <a:pt x="3178" y="1151"/>
                </a:lnTo>
                <a:lnTo>
                  <a:pt x="3227" y="1156"/>
                </a:lnTo>
                <a:lnTo>
                  <a:pt x="3272" y="1163"/>
                </a:lnTo>
                <a:lnTo>
                  <a:pt x="3314" y="1170"/>
                </a:lnTo>
                <a:lnTo>
                  <a:pt x="3266" y="1139"/>
                </a:lnTo>
                <a:lnTo>
                  <a:pt x="3216" y="1113"/>
                </a:lnTo>
                <a:lnTo>
                  <a:pt x="3164" y="1089"/>
                </a:lnTo>
                <a:close/>
                <a:moveTo>
                  <a:pt x="3070" y="1085"/>
                </a:moveTo>
                <a:lnTo>
                  <a:pt x="3033" y="1089"/>
                </a:lnTo>
                <a:lnTo>
                  <a:pt x="2988" y="1094"/>
                </a:lnTo>
                <a:lnTo>
                  <a:pt x="2938" y="1104"/>
                </a:lnTo>
                <a:lnTo>
                  <a:pt x="2882" y="1115"/>
                </a:lnTo>
                <a:lnTo>
                  <a:pt x="2824" y="1131"/>
                </a:lnTo>
                <a:lnTo>
                  <a:pt x="2761" y="1151"/>
                </a:lnTo>
                <a:lnTo>
                  <a:pt x="2699" y="1175"/>
                </a:lnTo>
                <a:lnTo>
                  <a:pt x="2634" y="1203"/>
                </a:lnTo>
                <a:lnTo>
                  <a:pt x="2569" y="1239"/>
                </a:lnTo>
                <a:lnTo>
                  <a:pt x="2513" y="1274"/>
                </a:lnTo>
                <a:lnTo>
                  <a:pt x="2461" y="1311"/>
                </a:lnTo>
                <a:lnTo>
                  <a:pt x="2414" y="1350"/>
                </a:lnTo>
                <a:lnTo>
                  <a:pt x="2370" y="1390"/>
                </a:lnTo>
                <a:lnTo>
                  <a:pt x="2332" y="1428"/>
                </a:lnTo>
                <a:lnTo>
                  <a:pt x="2297" y="1466"/>
                </a:lnTo>
                <a:lnTo>
                  <a:pt x="2266" y="1504"/>
                </a:lnTo>
                <a:lnTo>
                  <a:pt x="2240" y="1538"/>
                </a:lnTo>
                <a:lnTo>
                  <a:pt x="2217" y="1569"/>
                </a:lnTo>
                <a:lnTo>
                  <a:pt x="2199" y="1597"/>
                </a:lnTo>
                <a:lnTo>
                  <a:pt x="2236" y="1594"/>
                </a:lnTo>
                <a:lnTo>
                  <a:pt x="2280" y="1589"/>
                </a:lnTo>
                <a:lnTo>
                  <a:pt x="2328" y="1582"/>
                </a:lnTo>
                <a:lnTo>
                  <a:pt x="2382" y="1570"/>
                </a:lnTo>
                <a:lnTo>
                  <a:pt x="2440" y="1555"/>
                </a:lnTo>
                <a:lnTo>
                  <a:pt x="2500" y="1537"/>
                </a:lnTo>
                <a:lnTo>
                  <a:pt x="2563" y="1513"/>
                </a:lnTo>
                <a:lnTo>
                  <a:pt x="2626" y="1484"/>
                </a:lnTo>
                <a:lnTo>
                  <a:pt x="2691" y="1450"/>
                </a:lnTo>
                <a:lnTo>
                  <a:pt x="2748" y="1415"/>
                </a:lnTo>
                <a:lnTo>
                  <a:pt x="2799" y="1377"/>
                </a:lnTo>
                <a:lnTo>
                  <a:pt x="2848" y="1338"/>
                </a:lnTo>
                <a:lnTo>
                  <a:pt x="2891" y="1298"/>
                </a:lnTo>
                <a:lnTo>
                  <a:pt x="2932" y="1258"/>
                </a:lnTo>
                <a:lnTo>
                  <a:pt x="2967" y="1219"/>
                </a:lnTo>
                <a:lnTo>
                  <a:pt x="3000" y="1181"/>
                </a:lnTo>
                <a:lnTo>
                  <a:pt x="3027" y="1146"/>
                </a:lnTo>
                <a:lnTo>
                  <a:pt x="3051" y="1114"/>
                </a:lnTo>
                <a:lnTo>
                  <a:pt x="3070" y="1085"/>
                </a:lnTo>
                <a:close/>
                <a:moveTo>
                  <a:pt x="875" y="1050"/>
                </a:moveTo>
                <a:lnTo>
                  <a:pt x="839" y="1064"/>
                </a:lnTo>
                <a:lnTo>
                  <a:pt x="802" y="1077"/>
                </a:lnTo>
                <a:lnTo>
                  <a:pt x="769" y="1093"/>
                </a:lnTo>
                <a:lnTo>
                  <a:pt x="736" y="1108"/>
                </a:lnTo>
                <a:lnTo>
                  <a:pt x="707" y="1123"/>
                </a:lnTo>
                <a:lnTo>
                  <a:pt x="680" y="1138"/>
                </a:lnTo>
                <a:lnTo>
                  <a:pt x="656" y="1151"/>
                </a:lnTo>
                <a:lnTo>
                  <a:pt x="634" y="1163"/>
                </a:lnTo>
                <a:lnTo>
                  <a:pt x="618" y="1172"/>
                </a:lnTo>
                <a:lnTo>
                  <a:pt x="605" y="1180"/>
                </a:lnTo>
                <a:lnTo>
                  <a:pt x="597" y="1185"/>
                </a:lnTo>
                <a:lnTo>
                  <a:pt x="594" y="1187"/>
                </a:lnTo>
                <a:lnTo>
                  <a:pt x="590" y="1189"/>
                </a:lnTo>
                <a:lnTo>
                  <a:pt x="585" y="1192"/>
                </a:lnTo>
                <a:lnTo>
                  <a:pt x="570" y="1196"/>
                </a:lnTo>
                <a:lnTo>
                  <a:pt x="558" y="1199"/>
                </a:lnTo>
                <a:lnTo>
                  <a:pt x="544" y="1196"/>
                </a:lnTo>
                <a:lnTo>
                  <a:pt x="533" y="1189"/>
                </a:lnTo>
                <a:lnTo>
                  <a:pt x="524" y="1180"/>
                </a:lnTo>
                <a:lnTo>
                  <a:pt x="508" y="1151"/>
                </a:lnTo>
                <a:lnTo>
                  <a:pt x="498" y="1124"/>
                </a:lnTo>
                <a:lnTo>
                  <a:pt x="474" y="1155"/>
                </a:lnTo>
                <a:lnTo>
                  <a:pt x="451" y="1186"/>
                </a:lnTo>
                <a:lnTo>
                  <a:pt x="431" y="1218"/>
                </a:lnTo>
                <a:lnTo>
                  <a:pt x="411" y="1248"/>
                </a:lnTo>
                <a:lnTo>
                  <a:pt x="394" y="1276"/>
                </a:lnTo>
                <a:lnTo>
                  <a:pt x="378" y="1303"/>
                </a:lnTo>
                <a:lnTo>
                  <a:pt x="365" y="1328"/>
                </a:lnTo>
                <a:lnTo>
                  <a:pt x="353" y="1348"/>
                </a:lnTo>
                <a:lnTo>
                  <a:pt x="345" y="1366"/>
                </a:lnTo>
                <a:lnTo>
                  <a:pt x="339" y="1379"/>
                </a:lnTo>
                <a:lnTo>
                  <a:pt x="334" y="1388"/>
                </a:lnTo>
                <a:lnTo>
                  <a:pt x="333" y="1391"/>
                </a:lnTo>
                <a:lnTo>
                  <a:pt x="324" y="1403"/>
                </a:lnTo>
                <a:lnTo>
                  <a:pt x="313" y="1411"/>
                </a:lnTo>
                <a:lnTo>
                  <a:pt x="299" y="1415"/>
                </a:lnTo>
                <a:lnTo>
                  <a:pt x="285" y="1412"/>
                </a:lnTo>
                <a:lnTo>
                  <a:pt x="263" y="1406"/>
                </a:lnTo>
                <a:lnTo>
                  <a:pt x="259" y="1404"/>
                </a:lnTo>
                <a:lnTo>
                  <a:pt x="256" y="1402"/>
                </a:lnTo>
                <a:lnTo>
                  <a:pt x="227" y="1385"/>
                </a:lnTo>
                <a:lnTo>
                  <a:pt x="206" y="1368"/>
                </a:lnTo>
                <a:lnTo>
                  <a:pt x="199" y="1409"/>
                </a:lnTo>
                <a:lnTo>
                  <a:pt x="195" y="1450"/>
                </a:lnTo>
                <a:lnTo>
                  <a:pt x="192" y="1489"/>
                </a:lnTo>
                <a:lnTo>
                  <a:pt x="191" y="1526"/>
                </a:lnTo>
                <a:lnTo>
                  <a:pt x="191" y="1559"/>
                </a:lnTo>
                <a:lnTo>
                  <a:pt x="191" y="1589"/>
                </a:lnTo>
                <a:lnTo>
                  <a:pt x="191" y="1613"/>
                </a:lnTo>
                <a:lnTo>
                  <a:pt x="192" y="1632"/>
                </a:lnTo>
                <a:lnTo>
                  <a:pt x="193" y="1643"/>
                </a:lnTo>
                <a:lnTo>
                  <a:pt x="193" y="1648"/>
                </a:lnTo>
                <a:lnTo>
                  <a:pt x="193" y="1653"/>
                </a:lnTo>
                <a:lnTo>
                  <a:pt x="193" y="1661"/>
                </a:lnTo>
                <a:lnTo>
                  <a:pt x="191" y="1672"/>
                </a:lnTo>
                <a:lnTo>
                  <a:pt x="186" y="1682"/>
                </a:lnTo>
                <a:lnTo>
                  <a:pt x="178" y="1690"/>
                </a:lnTo>
                <a:lnTo>
                  <a:pt x="168" y="1696"/>
                </a:lnTo>
                <a:lnTo>
                  <a:pt x="157" y="1699"/>
                </a:lnTo>
                <a:lnTo>
                  <a:pt x="145" y="1698"/>
                </a:lnTo>
                <a:lnTo>
                  <a:pt x="115" y="1690"/>
                </a:lnTo>
                <a:lnTo>
                  <a:pt x="89" y="1681"/>
                </a:lnTo>
                <a:lnTo>
                  <a:pt x="97" y="1725"/>
                </a:lnTo>
                <a:lnTo>
                  <a:pt x="106" y="1769"/>
                </a:lnTo>
                <a:lnTo>
                  <a:pt x="117" y="1813"/>
                </a:lnTo>
                <a:lnTo>
                  <a:pt x="128" y="1854"/>
                </a:lnTo>
                <a:lnTo>
                  <a:pt x="141" y="1893"/>
                </a:lnTo>
                <a:lnTo>
                  <a:pt x="152" y="1927"/>
                </a:lnTo>
                <a:lnTo>
                  <a:pt x="163" y="1957"/>
                </a:lnTo>
                <a:lnTo>
                  <a:pt x="172" y="1982"/>
                </a:lnTo>
                <a:lnTo>
                  <a:pt x="195" y="1973"/>
                </a:lnTo>
                <a:lnTo>
                  <a:pt x="222" y="1968"/>
                </a:lnTo>
                <a:lnTo>
                  <a:pt x="249" y="1966"/>
                </a:lnTo>
                <a:lnTo>
                  <a:pt x="261" y="1967"/>
                </a:lnTo>
                <a:lnTo>
                  <a:pt x="274" y="1968"/>
                </a:lnTo>
                <a:lnTo>
                  <a:pt x="274" y="1901"/>
                </a:lnTo>
                <a:lnTo>
                  <a:pt x="276" y="1854"/>
                </a:lnTo>
                <a:lnTo>
                  <a:pt x="285" y="1807"/>
                </a:lnTo>
                <a:lnTo>
                  <a:pt x="301" y="1762"/>
                </a:lnTo>
                <a:lnTo>
                  <a:pt x="322" y="1720"/>
                </a:lnTo>
                <a:lnTo>
                  <a:pt x="327" y="1709"/>
                </a:lnTo>
                <a:lnTo>
                  <a:pt x="336" y="1698"/>
                </a:lnTo>
                <a:lnTo>
                  <a:pt x="349" y="1691"/>
                </a:lnTo>
                <a:lnTo>
                  <a:pt x="363" y="1688"/>
                </a:lnTo>
                <a:lnTo>
                  <a:pt x="376" y="1691"/>
                </a:lnTo>
                <a:lnTo>
                  <a:pt x="380" y="1693"/>
                </a:lnTo>
                <a:lnTo>
                  <a:pt x="389" y="1695"/>
                </a:lnTo>
                <a:lnTo>
                  <a:pt x="405" y="1699"/>
                </a:lnTo>
                <a:lnTo>
                  <a:pt x="426" y="1705"/>
                </a:lnTo>
                <a:lnTo>
                  <a:pt x="452" y="1712"/>
                </a:lnTo>
                <a:lnTo>
                  <a:pt x="485" y="1719"/>
                </a:lnTo>
                <a:lnTo>
                  <a:pt x="523" y="1726"/>
                </a:lnTo>
                <a:lnTo>
                  <a:pt x="567" y="1733"/>
                </a:lnTo>
                <a:lnTo>
                  <a:pt x="616" y="1738"/>
                </a:lnTo>
                <a:lnTo>
                  <a:pt x="670" y="1744"/>
                </a:lnTo>
                <a:lnTo>
                  <a:pt x="731" y="1749"/>
                </a:lnTo>
                <a:lnTo>
                  <a:pt x="795" y="1751"/>
                </a:lnTo>
                <a:lnTo>
                  <a:pt x="866" y="1752"/>
                </a:lnTo>
                <a:lnTo>
                  <a:pt x="941" y="1751"/>
                </a:lnTo>
                <a:lnTo>
                  <a:pt x="1022" y="1746"/>
                </a:lnTo>
                <a:lnTo>
                  <a:pt x="1107" y="1740"/>
                </a:lnTo>
                <a:lnTo>
                  <a:pt x="1198" y="1730"/>
                </a:lnTo>
                <a:lnTo>
                  <a:pt x="1292" y="1717"/>
                </a:lnTo>
                <a:lnTo>
                  <a:pt x="1392" y="1699"/>
                </a:lnTo>
                <a:lnTo>
                  <a:pt x="1401" y="1697"/>
                </a:lnTo>
                <a:lnTo>
                  <a:pt x="1414" y="1697"/>
                </a:lnTo>
                <a:lnTo>
                  <a:pt x="1426" y="1702"/>
                </a:lnTo>
                <a:lnTo>
                  <a:pt x="1436" y="1710"/>
                </a:lnTo>
                <a:lnTo>
                  <a:pt x="1443" y="1720"/>
                </a:lnTo>
                <a:lnTo>
                  <a:pt x="1460" y="1753"/>
                </a:lnTo>
                <a:lnTo>
                  <a:pt x="1473" y="1788"/>
                </a:lnTo>
                <a:lnTo>
                  <a:pt x="1482" y="1824"/>
                </a:lnTo>
                <a:lnTo>
                  <a:pt x="1494" y="1805"/>
                </a:lnTo>
                <a:lnTo>
                  <a:pt x="1506" y="1789"/>
                </a:lnTo>
                <a:lnTo>
                  <a:pt x="1516" y="1776"/>
                </a:lnTo>
                <a:lnTo>
                  <a:pt x="1524" y="1766"/>
                </a:lnTo>
                <a:lnTo>
                  <a:pt x="1530" y="1759"/>
                </a:lnTo>
                <a:lnTo>
                  <a:pt x="1532" y="1756"/>
                </a:lnTo>
                <a:lnTo>
                  <a:pt x="1541" y="1749"/>
                </a:lnTo>
                <a:lnTo>
                  <a:pt x="1550" y="1744"/>
                </a:lnTo>
                <a:lnTo>
                  <a:pt x="1561" y="1742"/>
                </a:lnTo>
                <a:lnTo>
                  <a:pt x="1594" y="1743"/>
                </a:lnTo>
                <a:lnTo>
                  <a:pt x="1623" y="1748"/>
                </a:lnTo>
                <a:lnTo>
                  <a:pt x="1608" y="1711"/>
                </a:lnTo>
                <a:lnTo>
                  <a:pt x="1592" y="1674"/>
                </a:lnTo>
                <a:lnTo>
                  <a:pt x="1576" y="1640"/>
                </a:lnTo>
                <a:lnTo>
                  <a:pt x="1560" y="1607"/>
                </a:lnTo>
                <a:lnTo>
                  <a:pt x="1544" y="1577"/>
                </a:lnTo>
                <a:lnTo>
                  <a:pt x="1528" y="1550"/>
                </a:lnTo>
                <a:lnTo>
                  <a:pt x="1515" y="1526"/>
                </a:lnTo>
                <a:lnTo>
                  <a:pt x="1503" y="1505"/>
                </a:lnTo>
                <a:lnTo>
                  <a:pt x="1493" y="1489"/>
                </a:lnTo>
                <a:lnTo>
                  <a:pt x="1485" y="1476"/>
                </a:lnTo>
                <a:lnTo>
                  <a:pt x="1474" y="1466"/>
                </a:lnTo>
                <a:lnTo>
                  <a:pt x="1468" y="1451"/>
                </a:lnTo>
                <a:lnTo>
                  <a:pt x="1468" y="1438"/>
                </a:lnTo>
                <a:lnTo>
                  <a:pt x="1472" y="1426"/>
                </a:lnTo>
                <a:lnTo>
                  <a:pt x="1480" y="1415"/>
                </a:lnTo>
                <a:lnTo>
                  <a:pt x="1505" y="1393"/>
                </a:lnTo>
                <a:lnTo>
                  <a:pt x="1528" y="1377"/>
                </a:lnTo>
                <a:lnTo>
                  <a:pt x="1492" y="1360"/>
                </a:lnTo>
                <a:lnTo>
                  <a:pt x="1457" y="1345"/>
                </a:lnTo>
                <a:lnTo>
                  <a:pt x="1423" y="1331"/>
                </a:lnTo>
                <a:lnTo>
                  <a:pt x="1390" y="1319"/>
                </a:lnTo>
                <a:lnTo>
                  <a:pt x="1358" y="1308"/>
                </a:lnTo>
                <a:lnTo>
                  <a:pt x="1328" y="1299"/>
                </a:lnTo>
                <a:lnTo>
                  <a:pt x="1302" y="1291"/>
                </a:lnTo>
                <a:lnTo>
                  <a:pt x="1280" y="1284"/>
                </a:lnTo>
                <a:lnTo>
                  <a:pt x="1260" y="1280"/>
                </a:lnTo>
                <a:lnTo>
                  <a:pt x="1245" y="1275"/>
                </a:lnTo>
                <a:lnTo>
                  <a:pt x="1236" y="1273"/>
                </a:lnTo>
                <a:lnTo>
                  <a:pt x="1233" y="1273"/>
                </a:lnTo>
                <a:lnTo>
                  <a:pt x="1223" y="1268"/>
                </a:lnTo>
                <a:lnTo>
                  <a:pt x="1215" y="1263"/>
                </a:lnTo>
                <a:lnTo>
                  <a:pt x="1208" y="1255"/>
                </a:lnTo>
                <a:lnTo>
                  <a:pt x="1202" y="1239"/>
                </a:lnTo>
                <a:lnTo>
                  <a:pt x="1203" y="1223"/>
                </a:lnTo>
                <a:lnTo>
                  <a:pt x="1207" y="1209"/>
                </a:lnTo>
                <a:lnTo>
                  <a:pt x="1210" y="1201"/>
                </a:lnTo>
                <a:lnTo>
                  <a:pt x="1226" y="1172"/>
                </a:lnTo>
                <a:lnTo>
                  <a:pt x="1243" y="1149"/>
                </a:lnTo>
                <a:lnTo>
                  <a:pt x="1200" y="1145"/>
                </a:lnTo>
                <a:lnTo>
                  <a:pt x="1158" y="1141"/>
                </a:lnTo>
                <a:lnTo>
                  <a:pt x="1117" y="1140"/>
                </a:lnTo>
                <a:lnTo>
                  <a:pt x="1078" y="1139"/>
                </a:lnTo>
                <a:lnTo>
                  <a:pt x="1042" y="1140"/>
                </a:lnTo>
                <a:lnTo>
                  <a:pt x="1010" y="1141"/>
                </a:lnTo>
                <a:lnTo>
                  <a:pt x="983" y="1143"/>
                </a:lnTo>
                <a:lnTo>
                  <a:pt x="960" y="1144"/>
                </a:lnTo>
                <a:lnTo>
                  <a:pt x="943" y="1145"/>
                </a:lnTo>
                <a:lnTo>
                  <a:pt x="934" y="1146"/>
                </a:lnTo>
                <a:lnTo>
                  <a:pt x="917" y="1151"/>
                </a:lnTo>
                <a:lnTo>
                  <a:pt x="906" y="1152"/>
                </a:lnTo>
                <a:lnTo>
                  <a:pt x="894" y="1149"/>
                </a:lnTo>
                <a:lnTo>
                  <a:pt x="883" y="1143"/>
                </a:lnTo>
                <a:lnTo>
                  <a:pt x="875" y="1135"/>
                </a:lnTo>
                <a:lnTo>
                  <a:pt x="869" y="1123"/>
                </a:lnTo>
                <a:lnTo>
                  <a:pt x="868" y="1111"/>
                </a:lnTo>
                <a:lnTo>
                  <a:pt x="869" y="1078"/>
                </a:lnTo>
                <a:lnTo>
                  <a:pt x="875" y="1050"/>
                </a:lnTo>
                <a:close/>
                <a:moveTo>
                  <a:pt x="2875" y="1034"/>
                </a:moveTo>
                <a:lnTo>
                  <a:pt x="2803" y="1038"/>
                </a:lnTo>
                <a:lnTo>
                  <a:pt x="2734" y="1049"/>
                </a:lnTo>
                <a:lnTo>
                  <a:pt x="2667" y="1064"/>
                </a:lnTo>
                <a:lnTo>
                  <a:pt x="2603" y="1084"/>
                </a:lnTo>
                <a:lnTo>
                  <a:pt x="2542" y="1109"/>
                </a:lnTo>
                <a:lnTo>
                  <a:pt x="2484" y="1140"/>
                </a:lnTo>
                <a:lnTo>
                  <a:pt x="2431" y="1176"/>
                </a:lnTo>
                <a:lnTo>
                  <a:pt x="2380" y="1215"/>
                </a:lnTo>
                <a:lnTo>
                  <a:pt x="2333" y="1259"/>
                </a:lnTo>
                <a:lnTo>
                  <a:pt x="2291" y="1306"/>
                </a:lnTo>
                <a:lnTo>
                  <a:pt x="2252" y="1358"/>
                </a:lnTo>
                <a:lnTo>
                  <a:pt x="2219" y="1412"/>
                </a:lnTo>
                <a:lnTo>
                  <a:pt x="2190" y="1471"/>
                </a:lnTo>
                <a:lnTo>
                  <a:pt x="2223" y="1430"/>
                </a:lnTo>
                <a:lnTo>
                  <a:pt x="2261" y="1386"/>
                </a:lnTo>
                <a:lnTo>
                  <a:pt x="2303" y="1342"/>
                </a:lnTo>
                <a:lnTo>
                  <a:pt x="2352" y="1297"/>
                </a:lnTo>
                <a:lnTo>
                  <a:pt x="2406" y="1252"/>
                </a:lnTo>
                <a:lnTo>
                  <a:pt x="2465" y="1210"/>
                </a:lnTo>
                <a:lnTo>
                  <a:pt x="2528" y="1169"/>
                </a:lnTo>
                <a:lnTo>
                  <a:pt x="2601" y="1130"/>
                </a:lnTo>
                <a:lnTo>
                  <a:pt x="2673" y="1098"/>
                </a:lnTo>
                <a:lnTo>
                  <a:pt x="2743" y="1072"/>
                </a:lnTo>
                <a:lnTo>
                  <a:pt x="2810" y="1051"/>
                </a:lnTo>
                <a:lnTo>
                  <a:pt x="2875" y="1034"/>
                </a:lnTo>
                <a:close/>
                <a:moveTo>
                  <a:pt x="1974" y="1009"/>
                </a:moveTo>
                <a:lnTo>
                  <a:pt x="1990" y="1010"/>
                </a:lnTo>
                <a:lnTo>
                  <a:pt x="2003" y="1017"/>
                </a:lnTo>
                <a:lnTo>
                  <a:pt x="2014" y="1028"/>
                </a:lnTo>
                <a:lnTo>
                  <a:pt x="2019" y="1043"/>
                </a:lnTo>
                <a:lnTo>
                  <a:pt x="2018" y="1059"/>
                </a:lnTo>
                <a:lnTo>
                  <a:pt x="2011" y="1073"/>
                </a:lnTo>
                <a:lnTo>
                  <a:pt x="2000" y="1083"/>
                </a:lnTo>
                <a:lnTo>
                  <a:pt x="1985" y="1089"/>
                </a:lnTo>
                <a:lnTo>
                  <a:pt x="1690" y="1129"/>
                </a:lnTo>
                <a:lnTo>
                  <a:pt x="1684" y="1130"/>
                </a:lnTo>
                <a:lnTo>
                  <a:pt x="1670" y="1127"/>
                </a:lnTo>
                <a:lnTo>
                  <a:pt x="1658" y="1120"/>
                </a:lnTo>
                <a:lnTo>
                  <a:pt x="1649" y="1109"/>
                </a:lnTo>
                <a:lnTo>
                  <a:pt x="1644" y="1094"/>
                </a:lnTo>
                <a:lnTo>
                  <a:pt x="1645" y="1078"/>
                </a:lnTo>
                <a:lnTo>
                  <a:pt x="1652" y="1065"/>
                </a:lnTo>
                <a:lnTo>
                  <a:pt x="1664" y="1054"/>
                </a:lnTo>
                <a:lnTo>
                  <a:pt x="1678" y="1050"/>
                </a:lnTo>
                <a:lnTo>
                  <a:pt x="1974" y="1009"/>
                </a:lnTo>
                <a:close/>
                <a:moveTo>
                  <a:pt x="2889" y="954"/>
                </a:moveTo>
                <a:lnTo>
                  <a:pt x="2965" y="957"/>
                </a:lnTo>
                <a:lnTo>
                  <a:pt x="3039" y="968"/>
                </a:lnTo>
                <a:lnTo>
                  <a:pt x="3111" y="985"/>
                </a:lnTo>
                <a:lnTo>
                  <a:pt x="3181" y="1009"/>
                </a:lnTo>
                <a:lnTo>
                  <a:pt x="3248" y="1037"/>
                </a:lnTo>
                <a:lnTo>
                  <a:pt x="3311" y="1073"/>
                </a:lnTo>
                <a:lnTo>
                  <a:pt x="3372" y="1114"/>
                </a:lnTo>
                <a:lnTo>
                  <a:pt x="3428" y="1160"/>
                </a:lnTo>
                <a:lnTo>
                  <a:pt x="3481" y="1210"/>
                </a:lnTo>
                <a:lnTo>
                  <a:pt x="3530" y="1265"/>
                </a:lnTo>
                <a:lnTo>
                  <a:pt x="3573" y="1324"/>
                </a:lnTo>
                <a:lnTo>
                  <a:pt x="3613" y="1387"/>
                </a:lnTo>
                <a:lnTo>
                  <a:pt x="3645" y="1454"/>
                </a:lnTo>
                <a:lnTo>
                  <a:pt x="3674" y="1523"/>
                </a:lnTo>
                <a:lnTo>
                  <a:pt x="3697" y="1595"/>
                </a:lnTo>
                <a:lnTo>
                  <a:pt x="3713" y="1671"/>
                </a:lnTo>
                <a:lnTo>
                  <a:pt x="3723" y="1749"/>
                </a:lnTo>
                <a:lnTo>
                  <a:pt x="3726" y="1829"/>
                </a:lnTo>
                <a:lnTo>
                  <a:pt x="3726" y="1831"/>
                </a:lnTo>
                <a:lnTo>
                  <a:pt x="3730" y="1853"/>
                </a:lnTo>
                <a:lnTo>
                  <a:pt x="3731" y="1874"/>
                </a:lnTo>
                <a:lnTo>
                  <a:pt x="3730" y="1898"/>
                </a:lnTo>
                <a:lnTo>
                  <a:pt x="3726" y="1921"/>
                </a:lnTo>
                <a:lnTo>
                  <a:pt x="3725" y="1982"/>
                </a:lnTo>
                <a:lnTo>
                  <a:pt x="3723" y="2044"/>
                </a:lnTo>
                <a:lnTo>
                  <a:pt x="3720" y="2107"/>
                </a:lnTo>
                <a:lnTo>
                  <a:pt x="3716" y="2168"/>
                </a:lnTo>
                <a:lnTo>
                  <a:pt x="3711" y="2231"/>
                </a:lnTo>
                <a:lnTo>
                  <a:pt x="3705" y="2292"/>
                </a:lnTo>
                <a:lnTo>
                  <a:pt x="3697" y="2351"/>
                </a:lnTo>
                <a:lnTo>
                  <a:pt x="3688" y="2409"/>
                </a:lnTo>
                <a:lnTo>
                  <a:pt x="3676" y="2463"/>
                </a:lnTo>
                <a:lnTo>
                  <a:pt x="3663" y="2515"/>
                </a:lnTo>
                <a:lnTo>
                  <a:pt x="3647" y="2562"/>
                </a:lnTo>
                <a:lnTo>
                  <a:pt x="3628" y="2604"/>
                </a:lnTo>
                <a:lnTo>
                  <a:pt x="3608" y="2642"/>
                </a:lnTo>
                <a:lnTo>
                  <a:pt x="3585" y="2673"/>
                </a:lnTo>
                <a:lnTo>
                  <a:pt x="3576" y="2681"/>
                </a:lnTo>
                <a:lnTo>
                  <a:pt x="3566" y="2685"/>
                </a:lnTo>
                <a:lnTo>
                  <a:pt x="3555" y="2686"/>
                </a:lnTo>
                <a:lnTo>
                  <a:pt x="3555" y="2686"/>
                </a:lnTo>
                <a:lnTo>
                  <a:pt x="3282" y="2681"/>
                </a:lnTo>
                <a:lnTo>
                  <a:pt x="3234" y="2714"/>
                </a:lnTo>
                <a:lnTo>
                  <a:pt x="3183" y="2744"/>
                </a:lnTo>
                <a:lnTo>
                  <a:pt x="3128" y="2769"/>
                </a:lnTo>
                <a:lnTo>
                  <a:pt x="3073" y="2788"/>
                </a:lnTo>
                <a:lnTo>
                  <a:pt x="3014" y="2803"/>
                </a:lnTo>
                <a:lnTo>
                  <a:pt x="2953" y="2812"/>
                </a:lnTo>
                <a:lnTo>
                  <a:pt x="2891" y="2815"/>
                </a:lnTo>
                <a:lnTo>
                  <a:pt x="2868" y="2815"/>
                </a:lnTo>
                <a:lnTo>
                  <a:pt x="2801" y="2811"/>
                </a:lnTo>
                <a:lnTo>
                  <a:pt x="2736" y="2801"/>
                </a:lnTo>
                <a:lnTo>
                  <a:pt x="2674" y="2785"/>
                </a:lnTo>
                <a:lnTo>
                  <a:pt x="2614" y="2762"/>
                </a:lnTo>
                <a:lnTo>
                  <a:pt x="2557" y="2733"/>
                </a:lnTo>
                <a:lnTo>
                  <a:pt x="2503" y="2699"/>
                </a:lnTo>
                <a:lnTo>
                  <a:pt x="2453" y="2661"/>
                </a:lnTo>
                <a:lnTo>
                  <a:pt x="2452" y="2661"/>
                </a:lnTo>
                <a:lnTo>
                  <a:pt x="2452" y="2661"/>
                </a:lnTo>
                <a:lnTo>
                  <a:pt x="2200" y="2654"/>
                </a:lnTo>
                <a:lnTo>
                  <a:pt x="2189" y="2653"/>
                </a:lnTo>
                <a:lnTo>
                  <a:pt x="2178" y="2648"/>
                </a:lnTo>
                <a:lnTo>
                  <a:pt x="2169" y="2640"/>
                </a:lnTo>
                <a:lnTo>
                  <a:pt x="2150" y="2612"/>
                </a:lnTo>
                <a:lnTo>
                  <a:pt x="2132" y="2578"/>
                </a:lnTo>
                <a:lnTo>
                  <a:pt x="2116" y="2538"/>
                </a:lnTo>
                <a:lnTo>
                  <a:pt x="2101" y="2492"/>
                </a:lnTo>
                <a:lnTo>
                  <a:pt x="2089" y="2442"/>
                </a:lnTo>
                <a:lnTo>
                  <a:pt x="2078" y="2385"/>
                </a:lnTo>
                <a:lnTo>
                  <a:pt x="2069" y="2321"/>
                </a:lnTo>
                <a:lnTo>
                  <a:pt x="2061" y="2251"/>
                </a:lnTo>
                <a:lnTo>
                  <a:pt x="2057" y="2175"/>
                </a:lnTo>
                <a:lnTo>
                  <a:pt x="2052" y="2092"/>
                </a:lnTo>
                <a:lnTo>
                  <a:pt x="2050" y="2003"/>
                </a:lnTo>
                <a:lnTo>
                  <a:pt x="2051" y="1999"/>
                </a:lnTo>
                <a:lnTo>
                  <a:pt x="2051" y="1996"/>
                </a:lnTo>
                <a:lnTo>
                  <a:pt x="2052" y="1992"/>
                </a:lnTo>
                <a:lnTo>
                  <a:pt x="2038" y="1966"/>
                </a:lnTo>
                <a:lnTo>
                  <a:pt x="2027" y="1937"/>
                </a:lnTo>
                <a:lnTo>
                  <a:pt x="2020" y="1906"/>
                </a:lnTo>
                <a:lnTo>
                  <a:pt x="2018" y="1874"/>
                </a:lnTo>
                <a:lnTo>
                  <a:pt x="2019" y="1842"/>
                </a:lnTo>
                <a:lnTo>
                  <a:pt x="2024" y="1813"/>
                </a:lnTo>
                <a:lnTo>
                  <a:pt x="2033" y="1785"/>
                </a:lnTo>
                <a:lnTo>
                  <a:pt x="2048" y="1760"/>
                </a:lnTo>
                <a:lnTo>
                  <a:pt x="2052" y="1683"/>
                </a:lnTo>
                <a:lnTo>
                  <a:pt x="2064" y="1610"/>
                </a:lnTo>
                <a:lnTo>
                  <a:pt x="2081" y="1539"/>
                </a:lnTo>
                <a:lnTo>
                  <a:pt x="2103" y="1472"/>
                </a:lnTo>
                <a:lnTo>
                  <a:pt x="2131" y="1408"/>
                </a:lnTo>
                <a:lnTo>
                  <a:pt x="2165" y="1346"/>
                </a:lnTo>
                <a:lnTo>
                  <a:pt x="2202" y="1288"/>
                </a:lnTo>
                <a:lnTo>
                  <a:pt x="2245" y="1234"/>
                </a:lnTo>
                <a:lnTo>
                  <a:pt x="2293" y="1184"/>
                </a:lnTo>
                <a:lnTo>
                  <a:pt x="2345" y="1138"/>
                </a:lnTo>
                <a:lnTo>
                  <a:pt x="2402" y="1097"/>
                </a:lnTo>
                <a:lnTo>
                  <a:pt x="2461" y="1060"/>
                </a:lnTo>
                <a:lnTo>
                  <a:pt x="2525" y="1028"/>
                </a:lnTo>
                <a:lnTo>
                  <a:pt x="2592" y="1002"/>
                </a:lnTo>
                <a:lnTo>
                  <a:pt x="2663" y="981"/>
                </a:lnTo>
                <a:lnTo>
                  <a:pt x="2735" y="966"/>
                </a:lnTo>
                <a:lnTo>
                  <a:pt x="2810" y="956"/>
                </a:lnTo>
                <a:lnTo>
                  <a:pt x="2889" y="954"/>
                </a:lnTo>
                <a:close/>
                <a:moveTo>
                  <a:pt x="969" y="942"/>
                </a:moveTo>
                <a:lnTo>
                  <a:pt x="983" y="947"/>
                </a:lnTo>
                <a:lnTo>
                  <a:pt x="994" y="956"/>
                </a:lnTo>
                <a:lnTo>
                  <a:pt x="1001" y="970"/>
                </a:lnTo>
                <a:lnTo>
                  <a:pt x="1003" y="984"/>
                </a:lnTo>
                <a:lnTo>
                  <a:pt x="1000" y="997"/>
                </a:lnTo>
                <a:lnTo>
                  <a:pt x="993" y="1010"/>
                </a:lnTo>
                <a:lnTo>
                  <a:pt x="981" y="1019"/>
                </a:lnTo>
                <a:lnTo>
                  <a:pt x="980" y="1020"/>
                </a:lnTo>
                <a:lnTo>
                  <a:pt x="974" y="1025"/>
                </a:lnTo>
                <a:lnTo>
                  <a:pt x="967" y="1033"/>
                </a:lnTo>
                <a:lnTo>
                  <a:pt x="960" y="1045"/>
                </a:lnTo>
                <a:lnTo>
                  <a:pt x="953" y="1064"/>
                </a:lnTo>
                <a:lnTo>
                  <a:pt x="982" y="1061"/>
                </a:lnTo>
                <a:lnTo>
                  <a:pt x="1017" y="1060"/>
                </a:lnTo>
                <a:lnTo>
                  <a:pt x="1057" y="1059"/>
                </a:lnTo>
                <a:lnTo>
                  <a:pt x="1102" y="1059"/>
                </a:lnTo>
                <a:lnTo>
                  <a:pt x="1152" y="1061"/>
                </a:lnTo>
                <a:lnTo>
                  <a:pt x="1203" y="1065"/>
                </a:lnTo>
                <a:lnTo>
                  <a:pt x="1257" y="1070"/>
                </a:lnTo>
                <a:lnTo>
                  <a:pt x="1310" y="1078"/>
                </a:lnTo>
                <a:lnTo>
                  <a:pt x="1363" y="1090"/>
                </a:lnTo>
                <a:lnTo>
                  <a:pt x="1376" y="1096"/>
                </a:lnTo>
                <a:lnTo>
                  <a:pt x="1385" y="1106"/>
                </a:lnTo>
                <a:lnTo>
                  <a:pt x="1391" y="1120"/>
                </a:lnTo>
                <a:lnTo>
                  <a:pt x="1392" y="1135"/>
                </a:lnTo>
                <a:lnTo>
                  <a:pt x="1388" y="1148"/>
                </a:lnTo>
                <a:lnTo>
                  <a:pt x="1380" y="1160"/>
                </a:lnTo>
                <a:lnTo>
                  <a:pt x="1367" y="1167"/>
                </a:lnTo>
                <a:lnTo>
                  <a:pt x="1352" y="1169"/>
                </a:lnTo>
                <a:lnTo>
                  <a:pt x="1349" y="1170"/>
                </a:lnTo>
                <a:lnTo>
                  <a:pt x="1341" y="1172"/>
                </a:lnTo>
                <a:lnTo>
                  <a:pt x="1330" y="1178"/>
                </a:lnTo>
                <a:lnTo>
                  <a:pt x="1316" y="1189"/>
                </a:lnTo>
                <a:lnTo>
                  <a:pt x="1300" y="1207"/>
                </a:lnTo>
                <a:lnTo>
                  <a:pt x="1328" y="1215"/>
                </a:lnTo>
                <a:lnTo>
                  <a:pt x="1363" y="1225"/>
                </a:lnTo>
                <a:lnTo>
                  <a:pt x="1401" y="1237"/>
                </a:lnTo>
                <a:lnTo>
                  <a:pt x="1442" y="1252"/>
                </a:lnTo>
                <a:lnTo>
                  <a:pt x="1485" y="1269"/>
                </a:lnTo>
                <a:lnTo>
                  <a:pt x="1530" y="1289"/>
                </a:lnTo>
                <a:lnTo>
                  <a:pt x="1574" y="1310"/>
                </a:lnTo>
                <a:lnTo>
                  <a:pt x="1617" y="1334"/>
                </a:lnTo>
                <a:lnTo>
                  <a:pt x="1659" y="1360"/>
                </a:lnTo>
                <a:lnTo>
                  <a:pt x="1670" y="1369"/>
                </a:lnTo>
                <a:lnTo>
                  <a:pt x="1676" y="1383"/>
                </a:lnTo>
                <a:lnTo>
                  <a:pt x="1677" y="1396"/>
                </a:lnTo>
                <a:lnTo>
                  <a:pt x="1674" y="1411"/>
                </a:lnTo>
                <a:lnTo>
                  <a:pt x="1665" y="1423"/>
                </a:lnTo>
                <a:lnTo>
                  <a:pt x="1653" y="1430"/>
                </a:lnTo>
                <a:lnTo>
                  <a:pt x="1639" y="1433"/>
                </a:lnTo>
                <a:lnTo>
                  <a:pt x="1625" y="1431"/>
                </a:lnTo>
                <a:lnTo>
                  <a:pt x="1623" y="1431"/>
                </a:lnTo>
                <a:lnTo>
                  <a:pt x="1617" y="1431"/>
                </a:lnTo>
                <a:lnTo>
                  <a:pt x="1607" y="1431"/>
                </a:lnTo>
                <a:lnTo>
                  <a:pt x="1595" y="1434"/>
                </a:lnTo>
                <a:lnTo>
                  <a:pt x="1580" y="1440"/>
                </a:lnTo>
                <a:lnTo>
                  <a:pt x="1563" y="1450"/>
                </a:lnTo>
                <a:lnTo>
                  <a:pt x="1576" y="1471"/>
                </a:lnTo>
                <a:lnTo>
                  <a:pt x="1591" y="1497"/>
                </a:lnTo>
                <a:lnTo>
                  <a:pt x="1609" y="1529"/>
                </a:lnTo>
                <a:lnTo>
                  <a:pt x="1627" y="1563"/>
                </a:lnTo>
                <a:lnTo>
                  <a:pt x="1647" y="1602"/>
                </a:lnTo>
                <a:lnTo>
                  <a:pt x="1666" y="1643"/>
                </a:lnTo>
                <a:lnTo>
                  <a:pt x="1684" y="1687"/>
                </a:lnTo>
                <a:lnTo>
                  <a:pt x="1702" y="1733"/>
                </a:lnTo>
                <a:lnTo>
                  <a:pt x="1717" y="1780"/>
                </a:lnTo>
                <a:lnTo>
                  <a:pt x="1730" y="1826"/>
                </a:lnTo>
                <a:lnTo>
                  <a:pt x="1731" y="1841"/>
                </a:lnTo>
                <a:lnTo>
                  <a:pt x="1726" y="1855"/>
                </a:lnTo>
                <a:lnTo>
                  <a:pt x="1717" y="1865"/>
                </a:lnTo>
                <a:lnTo>
                  <a:pt x="1705" y="1873"/>
                </a:lnTo>
                <a:lnTo>
                  <a:pt x="1691" y="1876"/>
                </a:lnTo>
                <a:lnTo>
                  <a:pt x="1677" y="1873"/>
                </a:lnTo>
                <a:lnTo>
                  <a:pt x="1665" y="1865"/>
                </a:lnTo>
                <a:lnTo>
                  <a:pt x="1656" y="1854"/>
                </a:lnTo>
                <a:lnTo>
                  <a:pt x="1655" y="1853"/>
                </a:lnTo>
                <a:lnTo>
                  <a:pt x="1651" y="1848"/>
                </a:lnTo>
                <a:lnTo>
                  <a:pt x="1644" y="1842"/>
                </a:lnTo>
                <a:lnTo>
                  <a:pt x="1634" y="1837"/>
                </a:lnTo>
                <a:lnTo>
                  <a:pt x="1620" y="1831"/>
                </a:lnTo>
                <a:lnTo>
                  <a:pt x="1602" y="1825"/>
                </a:lnTo>
                <a:lnTo>
                  <a:pt x="1581" y="1823"/>
                </a:lnTo>
                <a:lnTo>
                  <a:pt x="1569" y="1838"/>
                </a:lnTo>
                <a:lnTo>
                  <a:pt x="1556" y="1858"/>
                </a:lnTo>
                <a:lnTo>
                  <a:pt x="1541" y="1881"/>
                </a:lnTo>
                <a:lnTo>
                  <a:pt x="1526" y="1908"/>
                </a:lnTo>
                <a:lnTo>
                  <a:pt x="1513" y="1937"/>
                </a:lnTo>
                <a:lnTo>
                  <a:pt x="1501" y="1967"/>
                </a:lnTo>
                <a:lnTo>
                  <a:pt x="1509" y="1967"/>
                </a:lnTo>
                <a:lnTo>
                  <a:pt x="1517" y="1966"/>
                </a:lnTo>
                <a:lnTo>
                  <a:pt x="1553" y="1969"/>
                </a:lnTo>
                <a:lnTo>
                  <a:pt x="1588" y="1979"/>
                </a:lnTo>
                <a:lnTo>
                  <a:pt x="1619" y="1995"/>
                </a:lnTo>
                <a:lnTo>
                  <a:pt x="1649" y="2014"/>
                </a:lnTo>
                <a:lnTo>
                  <a:pt x="1673" y="2039"/>
                </a:lnTo>
                <a:lnTo>
                  <a:pt x="1693" y="2068"/>
                </a:lnTo>
                <a:lnTo>
                  <a:pt x="1708" y="2100"/>
                </a:lnTo>
                <a:lnTo>
                  <a:pt x="1718" y="2135"/>
                </a:lnTo>
                <a:lnTo>
                  <a:pt x="1722" y="2172"/>
                </a:lnTo>
                <a:lnTo>
                  <a:pt x="1718" y="2208"/>
                </a:lnTo>
                <a:lnTo>
                  <a:pt x="1708" y="2244"/>
                </a:lnTo>
                <a:lnTo>
                  <a:pt x="1693" y="2276"/>
                </a:lnTo>
                <a:lnTo>
                  <a:pt x="1673" y="2304"/>
                </a:lnTo>
                <a:lnTo>
                  <a:pt x="1649" y="2330"/>
                </a:lnTo>
                <a:lnTo>
                  <a:pt x="1619" y="2350"/>
                </a:lnTo>
                <a:lnTo>
                  <a:pt x="1588" y="2365"/>
                </a:lnTo>
                <a:lnTo>
                  <a:pt x="1553" y="2374"/>
                </a:lnTo>
                <a:lnTo>
                  <a:pt x="1517" y="2378"/>
                </a:lnTo>
                <a:lnTo>
                  <a:pt x="1497" y="2377"/>
                </a:lnTo>
                <a:lnTo>
                  <a:pt x="1478" y="2374"/>
                </a:lnTo>
                <a:lnTo>
                  <a:pt x="1463" y="2433"/>
                </a:lnTo>
                <a:lnTo>
                  <a:pt x="1441" y="2489"/>
                </a:lnTo>
                <a:lnTo>
                  <a:pt x="1414" y="2541"/>
                </a:lnTo>
                <a:lnTo>
                  <a:pt x="1382" y="2590"/>
                </a:lnTo>
                <a:lnTo>
                  <a:pt x="1344" y="2636"/>
                </a:lnTo>
                <a:lnTo>
                  <a:pt x="1303" y="2677"/>
                </a:lnTo>
                <a:lnTo>
                  <a:pt x="1258" y="2715"/>
                </a:lnTo>
                <a:lnTo>
                  <a:pt x="1209" y="2747"/>
                </a:lnTo>
                <a:lnTo>
                  <a:pt x="1157" y="2775"/>
                </a:lnTo>
                <a:lnTo>
                  <a:pt x="1101" y="2797"/>
                </a:lnTo>
                <a:lnTo>
                  <a:pt x="1043" y="2813"/>
                </a:lnTo>
                <a:lnTo>
                  <a:pt x="983" y="2823"/>
                </a:lnTo>
                <a:lnTo>
                  <a:pt x="922" y="2826"/>
                </a:lnTo>
                <a:lnTo>
                  <a:pt x="844" y="2826"/>
                </a:lnTo>
                <a:lnTo>
                  <a:pt x="782" y="2823"/>
                </a:lnTo>
                <a:lnTo>
                  <a:pt x="722" y="2813"/>
                </a:lnTo>
                <a:lnTo>
                  <a:pt x="664" y="2797"/>
                </a:lnTo>
                <a:lnTo>
                  <a:pt x="608" y="2775"/>
                </a:lnTo>
                <a:lnTo>
                  <a:pt x="556" y="2747"/>
                </a:lnTo>
                <a:lnTo>
                  <a:pt x="507" y="2715"/>
                </a:lnTo>
                <a:lnTo>
                  <a:pt x="461" y="2677"/>
                </a:lnTo>
                <a:lnTo>
                  <a:pt x="420" y="2636"/>
                </a:lnTo>
                <a:lnTo>
                  <a:pt x="383" y="2590"/>
                </a:lnTo>
                <a:lnTo>
                  <a:pt x="351" y="2541"/>
                </a:lnTo>
                <a:lnTo>
                  <a:pt x="324" y="2489"/>
                </a:lnTo>
                <a:lnTo>
                  <a:pt x="302" y="2433"/>
                </a:lnTo>
                <a:lnTo>
                  <a:pt x="286" y="2374"/>
                </a:lnTo>
                <a:lnTo>
                  <a:pt x="268" y="2377"/>
                </a:lnTo>
                <a:lnTo>
                  <a:pt x="249" y="2378"/>
                </a:lnTo>
                <a:lnTo>
                  <a:pt x="211" y="2374"/>
                </a:lnTo>
                <a:lnTo>
                  <a:pt x="177" y="2365"/>
                </a:lnTo>
                <a:lnTo>
                  <a:pt x="145" y="2350"/>
                </a:lnTo>
                <a:lnTo>
                  <a:pt x="117" y="2330"/>
                </a:lnTo>
                <a:lnTo>
                  <a:pt x="92" y="2304"/>
                </a:lnTo>
                <a:lnTo>
                  <a:pt x="72" y="2276"/>
                </a:lnTo>
                <a:lnTo>
                  <a:pt x="57" y="2244"/>
                </a:lnTo>
                <a:lnTo>
                  <a:pt x="47" y="2208"/>
                </a:lnTo>
                <a:lnTo>
                  <a:pt x="43" y="2172"/>
                </a:lnTo>
                <a:lnTo>
                  <a:pt x="47" y="2139"/>
                </a:lnTo>
                <a:lnTo>
                  <a:pt x="55" y="2108"/>
                </a:lnTo>
                <a:lnTo>
                  <a:pt x="66" y="2078"/>
                </a:lnTo>
                <a:lnTo>
                  <a:pt x="83" y="2052"/>
                </a:lnTo>
                <a:lnTo>
                  <a:pt x="103" y="2028"/>
                </a:lnTo>
                <a:lnTo>
                  <a:pt x="97" y="2011"/>
                </a:lnTo>
                <a:lnTo>
                  <a:pt x="89" y="1990"/>
                </a:lnTo>
                <a:lnTo>
                  <a:pt x="80" y="1964"/>
                </a:lnTo>
                <a:lnTo>
                  <a:pt x="69" y="1933"/>
                </a:lnTo>
                <a:lnTo>
                  <a:pt x="59" y="1900"/>
                </a:lnTo>
                <a:lnTo>
                  <a:pt x="49" y="1864"/>
                </a:lnTo>
                <a:lnTo>
                  <a:pt x="38" y="1825"/>
                </a:lnTo>
                <a:lnTo>
                  <a:pt x="27" y="1785"/>
                </a:lnTo>
                <a:lnTo>
                  <a:pt x="19" y="1745"/>
                </a:lnTo>
                <a:lnTo>
                  <a:pt x="11" y="1704"/>
                </a:lnTo>
                <a:lnTo>
                  <a:pt x="6" y="1663"/>
                </a:lnTo>
                <a:lnTo>
                  <a:pt x="1" y="1623"/>
                </a:lnTo>
                <a:lnTo>
                  <a:pt x="0" y="1585"/>
                </a:lnTo>
                <a:lnTo>
                  <a:pt x="2" y="1570"/>
                </a:lnTo>
                <a:lnTo>
                  <a:pt x="10" y="1559"/>
                </a:lnTo>
                <a:lnTo>
                  <a:pt x="20" y="1550"/>
                </a:lnTo>
                <a:lnTo>
                  <a:pt x="34" y="1545"/>
                </a:lnTo>
                <a:lnTo>
                  <a:pt x="49" y="1546"/>
                </a:lnTo>
                <a:lnTo>
                  <a:pt x="61" y="1551"/>
                </a:lnTo>
                <a:lnTo>
                  <a:pt x="72" y="1561"/>
                </a:lnTo>
                <a:lnTo>
                  <a:pt x="78" y="1574"/>
                </a:lnTo>
                <a:lnTo>
                  <a:pt x="80" y="1577"/>
                </a:lnTo>
                <a:lnTo>
                  <a:pt x="85" y="1584"/>
                </a:lnTo>
                <a:lnTo>
                  <a:pt x="94" y="1593"/>
                </a:lnTo>
                <a:lnTo>
                  <a:pt x="111" y="1603"/>
                </a:lnTo>
                <a:lnTo>
                  <a:pt x="110" y="1570"/>
                </a:lnTo>
                <a:lnTo>
                  <a:pt x="110" y="1533"/>
                </a:lnTo>
                <a:lnTo>
                  <a:pt x="113" y="1490"/>
                </a:lnTo>
                <a:lnTo>
                  <a:pt x="115" y="1444"/>
                </a:lnTo>
                <a:lnTo>
                  <a:pt x="120" y="1396"/>
                </a:lnTo>
                <a:lnTo>
                  <a:pt x="127" y="1347"/>
                </a:lnTo>
                <a:lnTo>
                  <a:pt x="138" y="1298"/>
                </a:lnTo>
                <a:lnTo>
                  <a:pt x="151" y="1250"/>
                </a:lnTo>
                <a:lnTo>
                  <a:pt x="158" y="1236"/>
                </a:lnTo>
                <a:lnTo>
                  <a:pt x="168" y="1227"/>
                </a:lnTo>
                <a:lnTo>
                  <a:pt x="182" y="1223"/>
                </a:lnTo>
                <a:lnTo>
                  <a:pt x="195" y="1223"/>
                </a:lnTo>
                <a:lnTo>
                  <a:pt x="209" y="1227"/>
                </a:lnTo>
                <a:lnTo>
                  <a:pt x="220" y="1236"/>
                </a:lnTo>
                <a:lnTo>
                  <a:pt x="227" y="1249"/>
                </a:lnTo>
                <a:lnTo>
                  <a:pt x="228" y="1264"/>
                </a:lnTo>
                <a:lnTo>
                  <a:pt x="230" y="1266"/>
                </a:lnTo>
                <a:lnTo>
                  <a:pt x="232" y="1272"/>
                </a:lnTo>
                <a:lnTo>
                  <a:pt x="236" y="1281"/>
                </a:lnTo>
                <a:lnTo>
                  <a:pt x="244" y="1293"/>
                </a:lnTo>
                <a:lnTo>
                  <a:pt x="258" y="1307"/>
                </a:lnTo>
                <a:lnTo>
                  <a:pt x="277" y="1322"/>
                </a:lnTo>
                <a:lnTo>
                  <a:pt x="290" y="1299"/>
                </a:lnTo>
                <a:lnTo>
                  <a:pt x="305" y="1272"/>
                </a:lnTo>
                <a:lnTo>
                  <a:pt x="322" y="1241"/>
                </a:lnTo>
                <a:lnTo>
                  <a:pt x="342" y="1208"/>
                </a:lnTo>
                <a:lnTo>
                  <a:pt x="365" y="1172"/>
                </a:lnTo>
                <a:lnTo>
                  <a:pt x="390" y="1135"/>
                </a:lnTo>
                <a:lnTo>
                  <a:pt x="417" y="1098"/>
                </a:lnTo>
                <a:lnTo>
                  <a:pt x="445" y="1060"/>
                </a:lnTo>
                <a:lnTo>
                  <a:pt x="476" y="1025"/>
                </a:lnTo>
                <a:lnTo>
                  <a:pt x="509" y="990"/>
                </a:lnTo>
                <a:lnTo>
                  <a:pt x="520" y="982"/>
                </a:lnTo>
                <a:lnTo>
                  <a:pt x="535" y="979"/>
                </a:lnTo>
                <a:lnTo>
                  <a:pt x="549" y="981"/>
                </a:lnTo>
                <a:lnTo>
                  <a:pt x="561" y="988"/>
                </a:lnTo>
                <a:lnTo>
                  <a:pt x="572" y="1000"/>
                </a:lnTo>
                <a:lnTo>
                  <a:pt x="576" y="1012"/>
                </a:lnTo>
                <a:lnTo>
                  <a:pt x="576" y="1027"/>
                </a:lnTo>
                <a:lnTo>
                  <a:pt x="570" y="1041"/>
                </a:lnTo>
                <a:lnTo>
                  <a:pt x="569" y="1043"/>
                </a:lnTo>
                <a:lnTo>
                  <a:pt x="568" y="1048"/>
                </a:lnTo>
                <a:lnTo>
                  <a:pt x="567" y="1057"/>
                </a:lnTo>
                <a:lnTo>
                  <a:pt x="567" y="1069"/>
                </a:lnTo>
                <a:lnTo>
                  <a:pt x="569" y="1085"/>
                </a:lnTo>
                <a:lnTo>
                  <a:pt x="575" y="1105"/>
                </a:lnTo>
                <a:lnTo>
                  <a:pt x="594" y="1093"/>
                </a:lnTo>
                <a:lnTo>
                  <a:pt x="617" y="1080"/>
                </a:lnTo>
                <a:lnTo>
                  <a:pt x="644" y="1065"/>
                </a:lnTo>
                <a:lnTo>
                  <a:pt x="676" y="1049"/>
                </a:lnTo>
                <a:lnTo>
                  <a:pt x="710" y="1032"/>
                </a:lnTo>
                <a:lnTo>
                  <a:pt x="747" y="1014"/>
                </a:lnTo>
                <a:lnTo>
                  <a:pt x="786" y="997"/>
                </a:lnTo>
                <a:lnTo>
                  <a:pt x="827" y="981"/>
                </a:lnTo>
                <a:lnTo>
                  <a:pt x="869" y="966"/>
                </a:lnTo>
                <a:lnTo>
                  <a:pt x="913" y="954"/>
                </a:lnTo>
                <a:lnTo>
                  <a:pt x="956" y="944"/>
                </a:lnTo>
                <a:lnTo>
                  <a:pt x="969" y="942"/>
                </a:lnTo>
                <a:close/>
                <a:moveTo>
                  <a:pt x="1828" y="80"/>
                </a:moveTo>
                <a:lnTo>
                  <a:pt x="1783" y="84"/>
                </a:lnTo>
                <a:lnTo>
                  <a:pt x="1739" y="94"/>
                </a:lnTo>
                <a:lnTo>
                  <a:pt x="1697" y="110"/>
                </a:lnTo>
                <a:lnTo>
                  <a:pt x="1658" y="132"/>
                </a:lnTo>
                <a:lnTo>
                  <a:pt x="1624" y="159"/>
                </a:lnTo>
                <a:lnTo>
                  <a:pt x="1593" y="190"/>
                </a:lnTo>
                <a:lnTo>
                  <a:pt x="1567" y="225"/>
                </a:lnTo>
                <a:lnTo>
                  <a:pt x="1545" y="264"/>
                </a:lnTo>
                <a:lnTo>
                  <a:pt x="1530" y="307"/>
                </a:lnTo>
                <a:lnTo>
                  <a:pt x="1519" y="351"/>
                </a:lnTo>
                <a:lnTo>
                  <a:pt x="1516" y="397"/>
                </a:lnTo>
                <a:lnTo>
                  <a:pt x="1519" y="437"/>
                </a:lnTo>
                <a:lnTo>
                  <a:pt x="1526" y="477"/>
                </a:lnTo>
                <a:lnTo>
                  <a:pt x="1539" y="515"/>
                </a:lnTo>
                <a:lnTo>
                  <a:pt x="1556" y="551"/>
                </a:lnTo>
                <a:lnTo>
                  <a:pt x="1557" y="555"/>
                </a:lnTo>
                <a:lnTo>
                  <a:pt x="1561" y="563"/>
                </a:lnTo>
                <a:lnTo>
                  <a:pt x="1567" y="574"/>
                </a:lnTo>
                <a:lnTo>
                  <a:pt x="1575" y="589"/>
                </a:lnTo>
                <a:lnTo>
                  <a:pt x="1584" y="605"/>
                </a:lnTo>
                <a:lnTo>
                  <a:pt x="1594" y="621"/>
                </a:lnTo>
                <a:lnTo>
                  <a:pt x="1606" y="637"/>
                </a:lnTo>
                <a:lnTo>
                  <a:pt x="1617" y="653"/>
                </a:lnTo>
                <a:lnTo>
                  <a:pt x="1640" y="680"/>
                </a:lnTo>
                <a:lnTo>
                  <a:pt x="1657" y="706"/>
                </a:lnTo>
                <a:lnTo>
                  <a:pt x="1670" y="727"/>
                </a:lnTo>
                <a:lnTo>
                  <a:pt x="1680" y="748"/>
                </a:lnTo>
                <a:lnTo>
                  <a:pt x="1685" y="767"/>
                </a:lnTo>
                <a:lnTo>
                  <a:pt x="1688" y="785"/>
                </a:lnTo>
                <a:lnTo>
                  <a:pt x="1688" y="877"/>
                </a:lnTo>
                <a:lnTo>
                  <a:pt x="1690" y="890"/>
                </a:lnTo>
                <a:lnTo>
                  <a:pt x="1697" y="899"/>
                </a:lnTo>
                <a:lnTo>
                  <a:pt x="1706" y="906"/>
                </a:lnTo>
                <a:lnTo>
                  <a:pt x="1718" y="908"/>
                </a:lnTo>
                <a:lnTo>
                  <a:pt x="1939" y="908"/>
                </a:lnTo>
                <a:lnTo>
                  <a:pt x="1951" y="906"/>
                </a:lnTo>
                <a:lnTo>
                  <a:pt x="1961" y="899"/>
                </a:lnTo>
                <a:lnTo>
                  <a:pt x="1967" y="890"/>
                </a:lnTo>
                <a:lnTo>
                  <a:pt x="1969" y="877"/>
                </a:lnTo>
                <a:lnTo>
                  <a:pt x="1969" y="785"/>
                </a:lnTo>
                <a:lnTo>
                  <a:pt x="1972" y="767"/>
                </a:lnTo>
                <a:lnTo>
                  <a:pt x="1977" y="748"/>
                </a:lnTo>
                <a:lnTo>
                  <a:pt x="1986" y="727"/>
                </a:lnTo>
                <a:lnTo>
                  <a:pt x="2000" y="706"/>
                </a:lnTo>
                <a:lnTo>
                  <a:pt x="2017" y="680"/>
                </a:lnTo>
                <a:lnTo>
                  <a:pt x="2040" y="653"/>
                </a:lnTo>
                <a:lnTo>
                  <a:pt x="2051" y="637"/>
                </a:lnTo>
                <a:lnTo>
                  <a:pt x="2063" y="621"/>
                </a:lnTo>
                <a:lnTo>
                  <a:pt x="2073" y="605"/>
                </a:lnTo>
                <a:lnTo>
                  <a:pt x="2082" y="589"/>
                </a:lnTo>
                <a:lnTo>
                  <a:pt x="2090" y="575"/>
                </a:lnTo>
                <a:lnTo>
                  <a:pt x="2095" y="564"/>
                </a:lnTo>
                <a:lnTo>
                  <a:pt x="2099" y="556"/>
                </a:lnTo>
                <a:lnTo>
                  <a:pt x="2100" y="554"/>
                </a:lnTo>
                <a:lnTo>
                  <a:pt x="2118" y="516"/>
                </a:lnTo>
                <a:lnTo>
                  <a:pt x="2131" y="477"/>
                </a:lnTo>
                <a:lnTo>
                  <a:pt x="2139" y="437"/>
                </a:lnTo>
                <a:lnTo>
                  <a:pt x="2141" y="397"/>
                </a:lnTo>
                <a:lnTo>
                  <a:pt x="2138" y="351"/>
                </a:lnTo>
                <a:lnTo>
                  <a:pt x="2127" y="307"/>
                </a:lnTo>
                <a:lnTo>
                  <a:pt x="2111" y="264"/>
                </a:lnTo>
                <a:lnTo>
                  <a:pt x="2091" y="225"/>
                </a:lnTo>
                <a:lnTo>
                  <a:pt x="2065" y="190"/>
                </a:lnTo>
                <a:lnTo>
                  <a:pt x="2033" y="159"/>
                </a:lnTo>
                <a:lnTo>
                  <a:pt x="1999" y="132"/>
                </a:lnTo>
                <a:lnTo>
                  <a:pt x="1960" y="110"/>
                </a:lnTo>
                <a:lnTo>
                  <a:pt x="1919" y="94"/>
                </a:lnTo>
                <a:lnTo>
                  <a:pt x="1874" y="84"/>
                </a:lnTo>
                <a:lnTo>
                  <a:pt x="1828" y="80"/>
                </a:lnTo>
                <a:close/>
                <a:moveTo>
                  <a:pt x="1825" y="0"/>
                </a:moveTo>
                <a:lnTo>
                  <a:pt x="1832" y="0"/>
                </a:lnTo>
                <a:lnTo>
                  <a:pt x="1834" y="0"/>
                </a:lnTo>
                <a:lnTo>
                  <a:pt x="1886" y="5"/>
                </a:lnTo>
                <a:lnTo>
                  <a:pt x="1935" y="15"/>
                </a:lnTo>
                <a:lnTo>
                  <a:pt x="1982" y="32"/>
                </a:lnTo>
                <a:lnTo>
                  <a:pt x="2026" y="55"/>
                </a:lnTo>
                <a:lnTo>
                  <a:pt x="2067" y="82"/>
                </a:lnTo>
                <a:lnTo>
                  <a:pt x="2103" y="116"/>
                </a:lnTo>
                <a:lnTo>
                  <a:pt x="2136" y="152"/>
                </a:lnTo>
                <a:lnTo>
                  <a:pt x="2164" y="193"/>
                </a:lnTo>
                <a:lnTo>
                  <a:pt x="2186" y="237"/>
                </a:lnTo>
                <a:lnTo>
                  <a:pt x="2203" y="284"/>
                </a:lnTo>
                <a:lnTo>
                  <a:pt x="2215" y="334"/>
                </a:lnTo>
                <a:lnTo>
                  <a:pt x="2286" y="361"/>
                </a:lnTo>
                <a:lnTo>
                  <a:pt x="2355" y="392"/>
                </a:lnTo>
                <a:lnTo>
                  <a:pt x="2422" y="428"/>
                </a:lnTo>
                <a:lnTo>
                  <a:pt x="2486" y="468"/>
                </a:lnTo>
                <a:lnTo>
                  <a:pt x="2510" y="384"/>
                </a:lnTo>
                <a:lnTo>
                  <a:pt x="2653" y="655"/>
                </a:lnTo>
                <a:lnTo>
                  <a:pt x="2361" y="568"/>
                </a:lnTo>
                <a:lnTo>
                  <a:pt x="2435" y="530"/>
                </a:lnTo>
                <a:lnTo>
                  <a:pt x="2366" y="488"/>
                </a:lnTo>
                <a:lnTo>
                  <a:pt x="2293" y="452"/>
                </a:lnTo>
                <a:lnTo>
                  <a:pt x="2219" y="421"/>
                </a:lnTo>
                <a:lnTo>
                  <a:pt x="2215" y="464"/>
                </a:lnTo>
                <a:lnTo>
                  <a:pt x="2205" y="508"/>
                </a:lnTo>
                <a:lnTo>
                  <a:pt x="2191" y="550"/>
                </a:lnTo>
                <a:lnTo>
                  <a:pt x="2172" y="590"/>
                </a:lnTo>
                <a:lnTo>
                  <a:pt x="2170" y="592"/>
                </a:lnTo>
                <a:lnTo>
                  <a:pt x="2167" y="599"/>
                </a:lnTo>
                <a:lnTo>
                  <a:pt x="2161" y="610"/>
                </a:lnTo>
                <a:lnTo>
                  <a:pt x="2155" y="622"/>
                </a:lnTo>
                <a:lnTo>
                  <a:pt x="2145" y="638"/>
                </a:lnTo>
                <a:lnTo>
                  <a:pt x="2136" y="654"/>
                </a:lnTo>
                <a:lnTo>
                  <a:pt x="2125" y="671"/>
                </a:lnTo>
                <a:lnTo>
                  <a:pt x="2114" y="689"/>
                </a:lnTo>
                <a:lnTo>
                  <a:pt x="2101" y="705"/>
                </a:lnTo>
                <a:lnTo>
                  <a:pt x="2084" y="725"/>
                </a:lnTo>
                <a:lnTo>
                  <a:pt x="2072" y="742"/>
                </a:lnTo>
                <a:lnTo>
                  <a:pt x="2063" y="756"/>
                </a:lnTo>
                <a:lnTo>
                  <a:pt x="2057" y="766"/>
                </a:lnTo>
                <a:lnTo>
                  <a:pt x="2052" y="774"/>
                </a:lnTo>
                <a:lnTo>
                  <a:pt x="2051" y="780"/>
                </a:lnTo>
                <a:lnTo>
                  <a:pt x="2050" y="783"/>
                </a:lnTo>
                <a:lnTo>
                  <a:pt x="2050" y="785"/>
                </a:lnTo>
                <a:lnTo>
                  <a:pt x="2050" y="877"/>
                </a:lnTo>
                <a:lnTo>
                  <a:pt x="2047" y="904"/>
                </a:lnTo>
                <a:lnTo>
                  <a:pt x="2039" y="926"/>
                </a:lnTo>
                <a:lnTo>
                  <a:pt x="2025" y="947"/>
                </a:lnTo>
                <a:lnTo>
                  <a:pt x="2008" y="964"/>
                </a:lnTo>
                <a:lnTo>
                  <a:pt x="1988" y="978"/>
                </a:lnTo>
                <a:lnTo>
                  <a:pt x="1965" y="986"/>
                </a:lnTo>
                <a:lnTo>
                  <a:pt x="1939" y="989"/>
                </a:lnTo>
                <a:lnTo>
                  <a:pt x="1718" y="989"/>
                </a:lnTo>
                <a:lnTo>
                  <a:pt x="1693" y="986"/>
                </a:lnTo>
                <a:lnTo>
                  <a:pt x="1669" y="978"/>
                </a:lnTo>
                <a:lnTo>
                  <a:pt x="1649" y="964"/>
                </a:lnTo>
                <a:lnTo>
                  <a:pt x="1632" y="947"/>
                </a:lnTo>
                <a:lnTo>
                  <a:pt x="1619" y="926"/>
                </a:lnTo>
                <a:lnTo>
                  <a:pt x="1610" y="904"/>
                </a:lnTo>
                <a:lnTo>
                  <a:pt x="1608" y="877"/>
                </a:lnTo>
                <a:lnTo>
                  <a:pt x="1608" y="785"/>
                </a:lnTo>
                <a:lnTo>
                  <a:pt x="1608" y="783"/>
                </a:lnTo>
                <a:lnTo>
                  <a:pt x="1607" y="780"/>
                </a:lnTo>
                <a:lnTo>
                  <a:pt x="1605" y="774"/>
                </a:lnTo>
                <a:lnTo>
                  <a:pt x="1601" y="766"/>
                </a:lnTo>
                <a:lnTo>
                  <a:pt x="1594" y="755"/>
                </a:lnTo>
                <a:lnTo>
                  <a:pt x="1585" y="742"/>
                </a:lnTo>
                <a:lnTo>
                  <a:pt x="1573" y="725"/>
                </a:lnTo>
                <a:lnTo>
                  <a:pt x="1557" y="705"/>
                </a:lnTo>
                <a:lnTo>
                  <a:pt x="1542" y="686"/>
                </a:lnTo>
                <a:lnTo>
                  <a:pt x="1530" y="667"/>
                </a:lnTo>
                <a:lnTo>
                  <a:pt x="1517" y="648"/>
                </a:lnTo>
                <a:lnTo>
                  <a:pt x="1507" y="630"/>
                </a:lnTo>
                <a:lnTo>
                  <a:pt x="1498" y="614"/>
                </a:lnTo>
                <a:lnTo>
                  <a:pt x="1491" y="600"/>
                </a:lnTo>
                <a:lnTo>
                  <a:pt x="1486" y="591"/>
                </a:lnTo>
                <a:lnTo>
                  <a:pt x="1484" y="588"/>
                </a:lnTo>
                <a:lnTo>
                  <a:pt x="1466" y="547"/>
                </a:lnTo>
                <a:lnTo>
                  <a:pt x="1451" y="503"/>
                </a:lnTo>
                <a:lnTo>
                  <a:pt x="1442" y="459"/>
                </a:lnTo>
                <a:lnTo>
                  <a:pt x="1438" y="413"/>
                </a:lnTo>
                <a:lnTo>
                  <a:pt x="1375" y="437"/>
                </a:lnTo>
                <a:lnTo>
                  <a:pt x="1315" y="464"/>
                </a:lnTo>
                <a:lnTo>
                  <a:pt x="1256" y="495"/>
                </a:lnTo>
                <a:lnTo>
                  <a:pt x="1199" y="530"/>
                </a:lnTo>
                <a:lnTo>
                  <a:pt x="1273" y="570"/>
                </a:lnTo>
                <a:lnTo>
                  <a:pt x="981" y="655"/>
                </a:lnTo>
                <a:lnTo>
                  <a:pt x="1124" y="384"/>
                </a:lnTo>
                <a:lnTo>
                  <a:pt x="1148" y="468"/>
                </a:lnTo>
                <a:lnTo>
                  <a:pt x="1218" y="424"/>
                </a:lnTo>
                <a:lnTo>
                  <a:pt x="1291" y="387"/>
                </a:lnTo>
                <a:lnTo>
                  <a:pt x="1366" y="353"/>
                </a:lnTo>
                <a:lnTo>
                  <a:pt x="1443" y="325"/>
                </a:lnTo>
                <a:lnTo>
                  <a:pt x="1456" y="277"/>
                </a:lnTo>
                <a:lnTo>
                  <a:pt x="1473" y="231"/>
                </a:lnTo>
                <a:lnTo>
                  <a:pt x="1497" y="188"/>
                </a:lnTo>
                <a:lnTo>
                  <a:pt x="1524" y="148"/>
                </a:lnTo>
                <a:lnTo>
                  <a:pt x="1557" y="112"/>
                </a:lnTo>
                <a:lnTo>
                  <a:pt x="1593" y="80"/>
                </a:lnTo>
                <a:lnTo>
                  <a:pt x="1633" y="54"/>
                </a:lnTo>
                <a:lnTo>
                  <a:pt x="1677" y="31"/>
                </a:lnTo>
                <a:lnTo>
                  <a:pt x="1723" y="15"/>
                </a:lnTo>
                <a:lnTo>
                  <a:pt x="1772" y="5"/>
                </a:lnTo>
                <a:lnTo>
                  <a:pt x="1823" y="0"/>
                </a:lnTo>
                <a:lnTo>
                  <a:pt x="1825" y="0"/>
                </a:ln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2751438" y="2456788"/>
            <a:ext cx="5554362" cy="2198267"/>
          </a:xfr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FontTx/>
              <a:buNone/>
              <a:defRPr>
                <a:solidFill>
                  <a:schemeClr val="tx1"/>
                </a:solidFill>
              </a:defRPr>
            </a:lvl1pPr>
          </a:lstStyle>
          <a:p>
            <a:pPr lvl="0" indent="0" algn="l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58011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t" anchorCtr="0">
            <a:noAutofit/>
          </a:bodyPr>
          <a:lstStyle>
            <a:lvl1pPr algn="ctr">
              <a:lnSpc>
                <a:spcPct val="100000"/>
              </a:lnSpc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D69D956C-E19A-4183-8B32-F9DF624391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Text Placeholder 2"/>
          <p:cNvSpPr>
            <a:spLocks noGrp="1"/>
          </p:cNvSpPr>
          <p:nvPr>
            <p:ph idx="1"/>
          </p:nvPr>
        </p:nvSpPr>
        <p:spPr>
          <a:xfrm>
            <a:off x="626364" y="1114222"/>
            <a:ext cx="7891272" cy="3639312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marL="0" marR="0" lvl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0" marR="0" lvl="1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</a:p>
          <a:p>
            <a:pPr marL="0" marR="0" lvl="2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</a:p>
          <a:p>
            <a:pPr marL="0" marR="0" lvl="3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</a:p>
          <a:p>
            <a:pPr marL="0" marR="0" lvl="4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43114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Organizer Layout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9D956C-E19A-4183-8B32-F9DF624391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95300" y="1933575"/>
            <a:ext cx="2111297" cy="1101684"/>
          </a:xfrm>
          <a:prstGeom prst="rect">
            <a:avLst/>
          </a:prstGeom>
          <a:scene3d>
            <a:camera prst="orthographicFront">
              <a:rot lat="0" lon="0" rev="5400000"/>
            </a:camera>
            <a:lightRig rig="threePt" dir="t"/>
          </a:scene3d>
        </p:spPr>
      </p:pic>
      <p:grpSp>
        <p:nvGrpSpPr>
          <p:cNvPr id="5" name="Group 4"/>
          <p:cNvGrpSpPr/>
          <p:nvPr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6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" name="Title 1"/>
          <p:cNvSpPr txBox="1">
            <a:spLocks/>
          </p:cNvSpPr>
          <p:nvPr/>
        </p:nvSpPr>
        <p:spPr>
          <a:xfrm>
            <a:off x="0" y="237682"/>
            <a:ext cx="9144000" cy="584775"/>
          </a:xfrm>
          <a:prstGeom prst="rect">
            <a:avLst/>
          </a:prstGeom>
        </p:spPr>
        <p:txBody>
          <a:bodyPr vert="horz" wrap="square" lIns="0" tIns="0" rIns="0" bIns="0" rtlCol="0" anchor="b" anchorCtr="0">
            <a:spAutoFit/>
          </a:bodyPr>
          <a:lstStyle>
            <a:lvl1pPr algn="ctr" defTabSz="18288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3200" b="0" i="0" u="none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add Chapter #: Title of Chapter</a:t>
            </a:r>
            <a:endParaRPr lang="en-US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9600898"/>
              </p:ext>
            </p:extLst>
          </p:nvPr>
        </p:nvGraphicFramePr>
        <p:xfrm>
          <a:off x="1524000" y="1001235"/>
          <a:ext cx="6096000" cy="3486944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6096000"/>
              </a:tblGrid>
              <a:tr h="435868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4358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64A74"/>
                    </a:solidFill>
                  </a:tcPr>
                </a:tc>
              </a:tr>
              <a:tr h="4358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435868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64A74"/>
                    </a:solidFill>
                  </a:tcPr>
                </a:tc>
              </a:tr>
              <a:tr h="435868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435868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64A74"/>
                    </a:solidFill>
                  </a:tcPr>
                </a:tc>
              </a:tr>
              <a:tr h="435868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435868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64A74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2179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Organizer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237682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 smtClean="0"/>
              <a:t>Click to add Chapter #: Title of Chapter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 smtClean="0">
                <a:ln>
                  <a:noFill/>
                </a:ln>
                <a:solidFill>
                  <a:srgbClr val="08649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  <a:endParaRPr kumimoji="0" lang="en-US" sz="500" b="0" i="0" u="none" strike="noStrike" kern="300" cap="none" spc="50" normalizeH="0" baseline="0" noProof="0" dirty="0">
              <a:ln>
                <a:noFill/>
              </a:ln>
              <a:solidFill>
                <a:srgbClr val="08649C"/>
              </a:solidFill>
              <a:effectLst/>
              <a:uLnTx/>
              <a:uFillTx/>
              <a:latin typeface="+mn-lt"/>
              <a:ea typeface="Calibri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95300" y="1933575"/>
            <a:ext cx="2111297" cy="1101684"/>
          </a:xfrm>
          <a:prstGeom prst="rect">
            <a:avLst/>
          </a:prstGeom>
          <a:scene3d>
            <a:camera prst="orthographicFront">
              <a:rot lat="0" lon="0" rev="5400000"/>
            </a:camera>
            <a:lightRig rig="threePt" dir="t"/>
          </a:scene3d>
        </p:spPr>
      </p:pic>
      <p:grpSp>
        <p:nvGrpSpPr>
          <p:cNvPr id="8" name="Group 7"/>
          <p:cNvGrpSpPr/>
          <p:nvPr userDrawn="1"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11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56584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10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ECE54C-9FD1-459E-97D0-0488D731D895}" type="slidenum">
              <a:rPr lang="en-US"/>
              <a:pPr>
                <a:defRPr/>
              </a:pPr>
              <a:t>‹#›</a:t>
            </a:fld>
            <a:endParaRPr 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4404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>
            <a:lvl1pPr marL="0" indent="0"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4BB917-B3BF-47A4-9EEF-0CAA85B3763C}" type="slidenum">
              <a:rPr lang="en-US"/>
              <a:pPr>
                <a:defRPr/>
              </a:pPr>
              <a:t>‹#›</a:t>
            </a:fld>
            <a:endParaRPr 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09823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t" anchorCtr="0">
            <a:noAutofit/>
          </a:bodyPr>
          <a:lstStyle>
            <a:lvl1pPr algn="ctr">
              <a:lnSpc>
                <a:spcPct val="100000"/>
              </a:lnSpc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idx="1" hasCustomPrompt="1"/>
          </p:nvPr>
        </p:nvSpPr>
        <p:spPr>
          <a:xfrm>
            <a:off x="626364" y="929390"/>
            <a:ext cx="7891272" cy="3639312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0" marR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lvl1pPr>
            <a:lvl2pPr marL="182563" marR="0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 typeface="Arial" pitchFamily="34" charset="0"/>
              <a:buChar char="•"/>
              <a:tabLst/>
              <a:defRPr/>
            </a:lvl2pPr>
            <a:lvl3pPr marL="396875" marR="0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80000"/>
              <a:buFont typeface="Arial" panose="020B0604020202020204" pitchFamily="34" charset="0"/>
              <a:buChar char="•"/>
              <a:tabLst/>
              <a:defRPr/>
            </a:lvl3pPr>
            <a:lvl4pPr marL="628650" marR="0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100000"/>
              <a:buFont typeface="Calibri" panose="020F0502020204030204" pitchFamily="34" charset="0"/>
              <a:buChar char="-"/>
              <a:tabLst/>
              <a:defRPr/>
            </a:lvl4pPr>
          </a:lstStyle>
          <a:p>
            <a:pPr marL="0" marR="0" lvl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add text or click an icon to add other content types.	</a:t>
            </a:r>
          </a:p>
          <a:p>
            <a:pPr marL="182563" marR="0" lvl="1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rst bullet</a:t>
            </a:r>
          </a:p>
          <a:p>
            <a:pPr marL="396875" marR="0" lvl="2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bullet</a:t>
            </a:r>
          </a:p>
          <a:p>
            <a:pPr marL="628650" marR="0" lvl="3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100000"/>
              <a:buFont typeface="Calibri" panose="020F0502020204030204" pitchFamily="34" charset="0"/>
              <a:buChar char="-"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bullet</a:t>
            </a:r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57989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ain Customer Success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92024"/>
            <a:ext cx="6510269" cy="429768"/>
          </a:xfrm>
        </p:spPr>
        <p:txBody>
          <a:bodyPr lIns="0" rIns="0"/>
          <a:lstStyle>
            <a:lvl1pPr algn="ctr">
              <a:defRPr sz="2200" baseline="0">
                <a:latin typeface="+mj-lt"/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6510270" y="226814"/>
            <a:ext cx="2633730" cy="369332"/>
          </a:xfrm>
        </p:spPr>
        <p:txBody>
          <a:bodyPr wrap="square" anchor="t" anchorCtr="0">
            <a:noAutofit/>
          </a:bodyPr>
          <a:lstStyle>
            <a:lvl1pPr marL="0" indent="0" algn="ctr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dirty="0" smtClean="0"/>
              <a:t>Click to Edit Industry</a:t>
            </a:r>
            <a:endParaRPr lang="en-US" dirty="0"/>
          </a:p>
        </p:txBody>
      </p:sp>
      <p:sp>
        <p:nvSpPr>
          <p:cNvPr id="5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0" y="643515"/>
            <a:ext cx="6510270" cy="3977640"/>
          </a:xfrm>
        </p:spPr>
        <p:txBody>
          <a:bodyPr wrap="square" lIns="91440" rIns="0" anchor="t">
            <a:noAutofit/>
          </a:bodyPr>
          <a:lstStyle>
            <a:lvl1pPr>
              <a:defRPr sz="2000" baseline="0">
                <a:latin typeface="+mn-lt"/>
              </a:defRPr>
            </a:lvl1pPr>
            <a:lvl2pPr>
              <a:defRPr baseline="0">
                <a:latin typeface="+mn-lt"/>
              </a:defRPr>
            </a:lvl2pPr>
            <a:lvl3pPr>
              <a:defRPr baseline="0">
                <a:latin typeface="+mn-lt"/>
              </a:defRPr>
            </a:lvl3pPr>
            <a:lvl4pPr>
              <a:defRPr baseline="0">
                <a:latin typeface="+mn-lt"/>
              </a:defRPr>
            </a:lvl4pPr>
            <a:lvl5pPr>
              <a:defRPr baseline="0">
                <a:latin typeface="+mj-lt"/>
              </a:defRPr>
            </a:lvl5pPr>
          </a:lstStyle>
          <a:p>
            <a:pPr lvl="0"/>
            <a:r>
              <a:rPr lang="en-US" dirty="0" smtClean="0"/>
              <a:t>Click to add text or click an icon to add other content types.	</a:t>
            </a:r>
          </a:p>
          <a:p>
            <a:pPr lvl="1"/>
            <a:r>
              <a:rPr lang="en-US" dirty="0" smtClean="0"/>
              <a:t>First bullet</a:t>
            </a:r>
          </a:p>
          <a:p>
            <a:pPr lvl="2"/>
            <a:r>
              <a:rPr lang="en-US" dirty="0" smtClean="0"/>
              <a:t>Second bullet</a:t>
            </a:r>
          </a:p>
          <a:p>
            <a:pPr lvl="3"/>
            <a:r>
              <a:rPr lang="en-US" dirty="0" smtClean="0"/>
              <a:t>Third bullet</a:t>
            </a:r>
          </a:p>
          <a:p>
            <a:pPr lvl="2"/>
            <a:endParaRPr lang="en-US" dirty="0" smtClean="0"/>
          </a:p>
        </p:txBody>
      </p:sp>
      <p:sp>
        <p:nvSpPr>
          <p:cNvPr id="18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6602878" y="776288"/>
            <a:ext cx="2448000" cy="1869230"/>
          </a:xfrm>
        </p:spPr>
        <p:txBody>
          <a:bodyPr wrap="square" anchor="t">
            <a:noAutofit/>
          </a:bodyPr>
          <a:lstStyle>
            <a:lvl1pPr marL="0" indent="-182880">
              <a:lnSpc>
                <a:spcPct val="85000"/>
              </a:lnSpc>
              <a:buFont typeface="Arial" pitchFamily="34" charset="0"/>
              <a:buNone/>
              <a:defRPr sz="1600" b="0" cap="none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/>
            </a:lvl2pPr>
            <a:lvl3pPr marL="182880" indent="0">
              <a:buFontTx/>
              <a:buNone/>
              <a:defRPr/>
            </a:lvl3pPr>
            <a:lvl4pPr marL="365760" indent="0">
              <a:buFontTx/>
              <a:buNone/>
              <a:defRPr/>
            </a:lvl4pPr>
            <a:lvl5pPr marL="54864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“Add a customer win quote here regarding “Expected Results” and/or how the organization has been using SAS in the past.</a:t>
            </a:r>
          </a:p>
          <a:p>
            <a:pPr lvl="0"/>
            <a:r>
              <a:rPr lang="en-US" dirty="0" smtClean="0"/>
              <a:t>If the name and title are unavailable, add the company name only.”</a:t>
            </a:r>
          </a:p>
        </p:txBody>
      </p:sp>
      <p:sp>
        <p:nvSpPr>
          <p:cNvPr id="4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6598393" y="3649609"/>
            <a:ext cx="2450592" cy="286232"/>
          </a:xfrm>
        </p:spPr>
        <p:txBody>
          <a:bodyPr anchor="t" anchorCtr="0">
            <a:noAutofit/>
          </a:bodyPr>
          <a:lstStyle>
            <a:lvl1pPr marL="0" indent="0" algn="l">
              <a:lnSpc>
                <a:spcPct val="85000"/>
              </a:lnSpc>
              <a:buNone/>
              <a:defRPr sz="1400" b="0">
                <a:solidFill>
                  <a:schemeClr val="bg1"/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 smtClean="0"/>
              <a:t>Spokesperson’s Nam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6598393" y="3941854"/>
            <a:ext cx="2450592" cy="258532"/>
          </a:xfrm>
        </p:spPr>
        <p:txBody>
          <a:bodyPr wrap="square" anchor="t">
            <a:noAutofit/>
          </a:bodyPr>
          <a:lstStyle>
            <a:lvl1pPr marL="182880" indent="0" algn="l">
              <a:lnSpc>
                <a:spcPct val="85000"/>
              </a:lnSpc>
              <a:buNone/>
              <a:defRPr sz="1200">
                <a:solidFill>
                  <a:schemeClr val="bg1">
                    <a:lumMod val="85000"/>
                  </a:schemeClr>
                </a:solidFill>
                <a:effectLst/>
              </a:defRPr>
            </a:lvl1pPr>
          </a:lstStyle>
          <a:p>
            <a:pPr lvl="0"/>
            <a:r>
              <a:rPr lang="en-US" dirty="0" smtClean="0"/>
              <a:t>Spokesperson’s Job Title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half" idx="13" hasCustomPrompt="1"/>
          </p:nvPr>
        </p:nvSpPr>
        <p:spPr>
          <a:xfrm flipH="1">
            <a:off x="-2" y="4620985"/>
            <a:ext cx="6510270" cy="276999"/>
          </a:xfrm>
        </p:spPr>
        <p:txBody>
          <a:bodyPr wrap="square" lIns="182880" rIns="182880" anchor="b">
            <a:noAutofit/>
          </a:bodyPr>
          <a:lstStyle>
            <a:lvl1pPr marL="0" indent="0" algn="ctr">
              <a:lnSpc>
                <a:spcPct val="100000"/>
              </a:lnSpc>
              <a:buFont typeface="Arial" pitchFamily="34" charset="0"/>
              <a:buNone/>
              <a:defRPr sz="1200" b="0" cap="none" baseline="0">
                <a:solidFill>
                  <a:schemeClr val="accent1"/>
                </a:solidFill>
                <a:effectLst/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ustomer Validation Slide – For One-to-One Use Only - NO EXTERNAL DISTRIBUTION</a:t>
            </a:r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8"/>
          </p:nvPr>
        </p:nvSpPr>
        <p:spPr>
          <a:xfrm>
            <a:off x="0" y="4912668"/>
            <a:ext cx="914400" cy="230832"/>
          </a:xfrm>
        </p:spPr>
        <p:txBody>
          <a:bodyPr/>
          <a:lstStyle>
            <a:lvl1pPr algn="l">
              <a:defRPr/>
            </a:lvl1pPr>
          </a:lstStyle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5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0100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Black Background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  <a:endParaRPr kumimoji="0" lang="en-US" sz="500" b="0" i="0" u="none" strike="noStrike" kern="300" cap="none" spc="5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Calibri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2104" y="4772207"/>
            <a:ext cx="532437" cy="221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343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t" anchorCtr="0">
            <a:noAutofit/>
          </a:bodyPr>
          <a:lstStyle>
            <a:lvl1pPr algn="ctr">
              <a:lnSpc>
                <a:spcPct val="100000"/>
              </a:lnSpc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idx="1" hasCustomPrompt="1"/>
          </p:nvPr>
        </p:nvSpPr>
        <p:spPr>
          <a:xfrm>
            <a:off x="626364" y="929390"/>
            <a:ext cx="7891272" cy="3639312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0" marR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lvl1pPr>
            <a:lvl2pPr marL="182563" marR="0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 typeface="Arial" pitchFamily="34" charset="0"/>
              <a:buChar char="•"/>
              <a:tabLst/>
              <a:defRPr/>
            </a:lvl2pPr>
            <a:lvl3pPr marL="396875" marR="0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80000"/>
              <a:buFont typeface="Arial" panose="020B0604020202020204" pitchFamily="34" charset="0"/>
              <a:buChar char="•"/>
              <a:tabLst/>
              <a:defRPr/>
            </a:lvl3pPr>
            <a:lvl4pPr marL="628650" marR="0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100000"/>
              <a:buFont typeface="Calibri" panose="020F0502020204030204" pitchFamily="34" charset="0"/>
              <a:buChar char="-"/>
              <a:tabLst/>
              <a:defRPr/>
            </a:lvl4pPr>
          </a:lstStyle>
          <a:p>
            <a:pPr marL="0" marR="0" lvl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add text or click an icon to add other content types.	</a:t>
            </a:r>
          </a:p>
          <a:p>
            <a:pPr marL="182563" marR="0" lvl="1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rst bullet</a:t>
            </a:r>
          </a:p>
          <a:p>
            <a:pPr marL="396875" marR="0" lvl="2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bullet</a:t>
            </a:r>
          </a:p>
          <a:p>
            <a:pPr marL="628650" marR="0" lvl="3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100000"/>
              <a:buFont typeface="Calibri" panose="020F0502020204030204" pitchFamily="34" charset="0"/>
              <a:buChar char="-"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bullet</a:t>
            </a:r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80932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ain Customer Success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92024"/>
            <a:ext cx="6510269" cy="429768"/>
          </a:xfrm>
        </p:spPr>
        <p:txBody>
          <a:bodyPr lIns="0" rIns="0"/>
          <a:lstStyle>
            <a:lvl1pPr algn="ctr">
              <a:defRPr sz="2200" baseline="0">
                <a:latin typeface="+mj-lt"/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6510270" y="226814"/>
            <a:ext cx="2633730" cy="369332"/>
          </a:xfrm>
        </p:spPr>
        <p:txBody>
          <a:bodyPr wrap="square" anchor="t" anchorCtr="0">
            <a:noAutofit/>
          </a:bodyPr>
          <a:lstStyle>
            <a:lvl1pPr marL="0" indent="0" algn="ctr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dirty="0" smtClean="0"/>
              <a:t>Click to Edit Industry</a:t>
            </a:r>
            <a:endParaRPr lang="en-US" dirty="0"/>
          </a:p>
        </p:txBody>
      </p:sp>
      <p:sp>
        <p:nvSpPr>
          <p:cNvPr id="5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0" y="643515"/>
            <a:ext cx="6510270" cy="3977640"/>
          </a:xfrm>
        </p:spPr>
        <p:txBody>
          <a:bodyPr wrap="square" lIns="91440" rIns="0" anchor="t">
            <a:noAutofit/>
          </a:bodyPr>
          <a:lstStyle>
            <a:lvl1pPr>
              <a:defRPr sz="2000" baseline="0">
                <a:latin typeface="+mn-lt"/>
              </a:defRPr>
            </a:lvl1pPr>
            <a:lvl2pPr>
              <a:defRPr baseline="0">
                <a:latin typeface="+mn-lt"/>
              </a:defRPr>
            </a:lvl2pPr>
            <a:lvl3pPr>
              <a:defRPr baseline="0">
                <a:latin typeface="+mn-lt"/>
              </a:defRPr>
            </a:lvl3pPr>
            <a:lvl4pPr>
              <a:defRPr baseline="0">
                <a:latin typeface="+mn-lt"/>
              </a:defRPr>
            </a:lvl4pPr>
            <a:lvl5pPr>
              <a:defRPr baseline="0">
                <a:latin typeface="+mj-lt"/>
              </a:defRPr>
            </a:lvl5pPr>
          </a:lstStyle>
          <a:p>
            <a:pPr lvl="0"/>
            <a:r>
              <a:rPr lang="en-US" dirty="0" smtClean="0"/>
              <a:t>Click to add text or click an icon to add other content types.	</a:t>
            </a:r>
          </a:p>
          <a:p>
            <a:pPr lvl="1"/>
            <a:r>
              <a:rPr lang="en-US" dirty="0" smtClean="0"/>
              <a:t>First bullet</a:t>
            </a:r>
          </a:p>
          <a:p>
            <a:pPr lvl="2"/>
            <a:r>
              <a:rPr lang="en-US" dirty="0" smtClean="0"/>
              <a:t>Second bullet</a:t>
            </a:r>
          </a:p>
          <a:p>
            <a:pPr lvl="3"/>
            <a:r>
              <a:rPr lang="en-US" dirty="0" smtClean="0"/>
              <a:t>Third bullet</a:t>
            </a:r>
          </a:p>
          <a:p>
            <a:pPr lvl="2"/>
            <a:endParaRPr lang="en-US" dirty="0" smtClean="0"/>
          </a:p>
        </p:txBody>
      </p:sp>
      <p:sp>
        <p:nvSpPr>
          <p:cNvPr id="18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6602878" y="776288"/>
            <a:ext cx="2448000" cy="1869230"/>
          </a:xfrm>
        </p:spPr>
        <p:txBody>
          <a:bodyPr wrap="square" anchor="t">
            <a:noAutofit/>
          </a:bodyPr>
          <a:lstStyle>
            <a:lvl1pPr marL="0" indent="-182880">
              <a:lnSpc>
                <a:spcPct val="85000"/>
              </a:lnSpc>
              <a:buFont typeface="Arial" pitchFamily="34" charset="0"/>
              <a:buNone/>
              <a:defRPr sz="1600" b="0" cap="none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/>
            </a:lvl2pPr>
            <a:lvl3pPr marL="182880" indent="0">
              <a:buFontTx/>
              <a:buNone/>
              <a:defRPr/>
            </a:lvl3pPr>
            <a:lvl4pPr marL="365760" indent="0">
              <a:buFontTx/>
              <a:buNone/>
              <a:defRPr/>
            </a:lvl4pPr>
            <a:lvl5pPr marL="54864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“Add a customer win quote here regarding “Expected Results” and/or how the organization has been using SAS in the past.</a:t>
            </a:r>
          </a:p>
          <a:p>
            <a:pPr lvl="0"/>
            <a:r>
              <a:rPr lang="en-US" dirty="0" smtClean="0"/>
              <a:t>If the name and title are unavailable, add the company name only.”</a:t>
            </a:r>
          </a:p>
        </p:txBody>
      </p:sp>
      <p:sp>
        <p:nvSpPr>
          <p:cNvPr id="4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6598393" y="3649609"/>
            <a:ext cx="2450592" cy="286232"/>
          </a:xfrm>
        </p:spPr>
        <p:txBody>
          <a:bodyPr anchor="t" anchorCtr="0">
            <a:noAutofit/>
          </a:bodyPr>
          <a:lstStyle>
            <a:lvl1pPr marL="0" indent="0" algn="l">
              <a:lnSpc>
                <a:spcPct val="85000"/>
              </a:lnSpc>
              <a:buNone/>
              <a:defRPr sz="1400" b="0">
                <a:solidFill>
                  <a:schemeClr val="bg1"/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 smtClean="0"/>
              <a:t>Spokesperson’s Nam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6598393" y="3941854"/>
            <a:ext cx="2450592" cy="258532"/>
          </a:xfrm>
        </p:spPr>
        <p:txBody>
          <a:bodyPr wrap="square" anchor="t">
            <a:noAutofit/>
          </a:bodyPr>
          <a:lstStyle>
            <a:lvl1pPr marL="182880" indent="0" algn="l">
              <a:lnSpc>
                <a:spcPct val="85000"/>
              </a:lnSpc>
              <a:buNone/>
              <a:defRPr sz="1200">
                <a:solidFill>
                  <a:schemeClr val="bg1">
                    <a:lumMod val="85000"/>
                  </a:schemeClr>
                </a:solidFill>
                <a:effectLst/>
              </a:defRPr>
            </a:lvl1pPr>
          </a:lstStyle>
          <a:p>
            <a:pPr lvl="0"/>
            <a:r>
              <a:rPr lang="en-US" dirty="0" smtClean="0"/>
              <a:t>Spokesperson’s Job Title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half" idx="13" hasCustomPrompt="1"/>
          </p:nvPr>
        </p:nvSpPr>
        <p:spPr>
          <a:xfrm flipH="1">
            <a:off x="-2" y="4620985"/>
            <a:ext cx="6510270" cy="276999"/>
          </a:xfrm>
        </p:spPr>
        <p:txBody>
          <a:bodyPr wrap="square" lIns="182880" rIns="182880" anchor="b">
            <a:noAutofit/>
          </a:bodyPr>
          <a:lstStyle>
            <a:lvl1pPr marL="0" indent="0" algn="ctr">
              <a:lnSpc>
                <a:spcPct val="100000"/>
              </a:lnSpc>
              <a:buFont typeface="Arial" pitchFamily="34" charset="0"/>
              <a:buNone/>
              <a:defRPr sz="1200" b="0" cap="none" baseline="0">
                <a:solidFill>
                  <a:schemeClr val="accent1"/>
                </a:solidFill>
                <a:effectLst/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ustomer Validation Slide – For One-to-One Use Only - NO EXTERNAL DISTRIBUTION</a:t>
            </a:r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8"/>
          </p:nvPr>
        </p:nvSpPr>
        <p:spPr>
          <a:xfrm>
            <a:off x="0" y="4912668"/>
            <a:ext cx="914400" cy="230832"/>
          </a:xfrm>
        </p:spPr>
        <p:txBody>
          <a:bodyPr/>
          <a:lstStyle>
            <a:lvl1pPr algn="l">
              <a:defRPr/>
            </a:lvl1pPr>
          </a:lstStyle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5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305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Black Background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  <a:endParaRPr kumimoji="0" lang="en-US" sz="500" b="0" i="0" u="none" strike="noStrike" kern="300" cap="none" spc="5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Calibri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2104" y="4772207"/>
            <a:ext cx="532437" cy="221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179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t" anchorCtr="0">
            <a:noAutofit/>
          </a:bodyPr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 flipH="1">
            <a:off x="626364" y="640080"/>
            <a:ext cx="7891272" cy="274320"/>
          </a:xfrm>
        </p:spPr>
        <p:txBody>
          <a:bodyPr wrap="square" anchor="t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Click to edit subtitle</a:t>
            </a:r>
            <a:endParaRPr lang="en-US" dirty="0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D69D956C-E19A-4183-8B32-F9DF624391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Text Placeholder 2"/>
          <p:cNvSpPr>
            <a:spLocks noGrp="1"/>
          </p:cNvSpPr>
          <p:nvPr>
            <p:ph idx="1"/>
          </p:nvPr>
        </p:nvSpPr>
        <p:spPr>
          <a:xfrm>
            <a:off x="626364" y="1114222"/>
            <a:ext cx="7891272" cy="3639312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marL="0" marR="0" lvl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0" marR="0" lvl="1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</a:p>
          <a:p>
            <a:pPr marL="0" marR="0" lvl="2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</a:p>
          <a:p>
            <a:pPr marL="0" marR="0" lvl="3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</a:p>
          <a:p>
            <a:pPr marL="0" marR="0" lvl="4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67555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t" anchorCtr="0">
            <a:noAutofit/>
          </a:bodyPr>
          <a:lstStyle>
            <a:lvl1pPr algn="ctr">
              <a:lnSpc>
                <a:spcPct val="100000"/>
              </a:lnSpc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idx="1" hasCustomPrompt="1"/>
          </p:nvPr>
        </p:nvSpPr>
        <p:spPr>
          <a:xfrm>
            <a:off x="626364" y="929390"/>
            <a:ext cx="7891272" cy="3639312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0" marR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lvl1pPr>
            <a:lvl2pPr marL="182563" marR="0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 typeface="Arial" pitchFamily="34" charset="0"/>
              <a:buChar char="•"/>
              <a:tabLst/>
              <a:defRPr/>
            </a:lvl2pPr>
            <a:lvl3pPr marL="396875" marR="0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80000"/>
              <a:buFont typeface="Arial" panose="020B0604020202020204" pitchFamily="34" charset="0"/>
              <a:buChar char="•"/>
              <a:tabLst/>
              <a:defRPr/>
            </a:lvl3pPr>
            <a:lvl4pPr marL="628650" marR="0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100000"/>
              <a:buFont typeface="Calibri" panose="020F0502020204030204" pitchFamily="34" charset="0"/>
              <a:buChar char="-"/>
              <a:tabLst/>
              <a:defRPr/>
            </a:lvl4pPr>
          </a:lstStyle>
          <a:p>
            <a:pPr marL="0" marR="0" lvl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add text or click an icon to add other content types.	</a:t>
            </a:r>
          </a:p>
          <a:p>
            <a:pPr marL="182563" marR="0" lvl="1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rst bullet</a:t>
            </a:r>
          </a:p>
          <a:p>
            <a:pPr marL="396875" marR="0" lvl="2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bullet</a:t>
            </a:r>
          </a:p>
          <a:p>
            <a:pPr marL="628650" marR="0" lvl="3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100000"/>
              <a:buFont typeface="Calibri" panose="020F0502020204030204" pitchFamily="34" charset="0"/>
              <a:buChar char="-"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bullet</a:t>
            </a:r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7540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ain Customer Success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92024"/>
            <a:ext cx="6510269" cy="429768"/>
          </a:xfrm>
        </p:spPr>
        <p:txBody>
          <a:bodyPr lIns="0" rIns="0"/>
          <a:lstStyle>
            <a:lvl1pPr algn="ctr">
              <a:defRPr sz="2200" baseline="0">
                <a:latin typeface="+mj-lt"/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6510270" y="226814"/>
            <a:ext cx="2633730" cy="369332"/>
          </a:xfrm>
        </p:spPr>
        <p:txBody>
          <a:bodyPr wrap="square" anchor="t" anchorCtr="0">
            <a:noAutofit/>
          </a:bodyPr>
          <a:lstStyle>
            <a:lvl1pPr marL="0" indent="0" algn="ctr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dirty="0" smtClean="0"/>
              <a:t>Click to Edit Industry</a:t>
            </a:r>
            <a:endParaRPr lang="en-US" dirty="0"/>
          </a:p>
        </p:txBody>
      </p:sp>
      <p:sp>
        <p:nvSpPr>
          <p:cNvPr id="5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0" y="643515"/>
            <a:ext cx="6510270" cy="3977640"/>
          </a:xfrm>
        </p:spPr>
        <p:txBody>
          <a:bodyPr wrap="square" lIns="91440" rIns="0" anchor="t">
            <a:noAutofit/>
          </a:bodyPr>
          <a:lstStyle>
            <a:lvl1pPr>
              <a:defRPr sz="2000" baseline="0">
                <a:latin typeface="+mn-lt"/>
              </a:defRPr>
            </a:lvl1pPr>
            <a:lvl2pPr>
              <a:defRPr baseline="0">
                <a:latin typeface="+mn-lt"/>
              </a:defRPr>
            </a:lvl2pPr>
            <a:lvl3pPr>
              <a:defRPr baseline="0">
                <a:latin typeface="+mn-lt"/>
              </a:defRPr>
            </a:lvl3pPr>
            <a:lvl4pPr>
              <a:defRPr baseline="0">
                <a:latin typeface="+mn-lt"/>
              </a:defRPr>
            </a:lvl4pPr>
            <a:lvl5pPr>
              <a:defRPr baseline="0">
                <a:latin typeface="+mj-lt"/>
              </a:defRPr>
            </a:lvl5pPr>
          </a:lstStyle>
          <a:p>
            <a:pPr lvl="0"/>
            <a:r>
              <a:rPr lang="en-US" dirty="0" smtClean="0"/>
              <a:t>Click to add text or click an icon to add other content types.	</a:t>
            </a:r>
          </a:p>
          <a:p>
            <a:pPr lvl="1"/>
            <a:r>
              <a:rPr lang="en-US" dirty="0" smtClean="0"/>
              <a:t>First bullet</a:t>
            </a:r>
          </a:p>
          <a:p>
            <a:pPr lvl="2"/>
            <a:r>
              <a:rPr lang="en-US" dirty="0" smtClean="0"/>
              <a:t>Second bullet</a:t>
            </a:r>
          </a:p>
          <a:p>
            <a:pPr lvl="3"/>
            <a:r>
              <a:rPr lang="en-US" dirty="0" smtClean="0"/>
              <a:t>Third bullet</a:t>
            </a:r>
          </a:p>
          <a:p>
            <a:pPr lvl="2"/>
            <a:endParaRPr lang="en-US" dirty="0" smtClean="0"/>
          </a:p>
        </p:txBody>
      </p:sp>
      <p:sp>
        <p:nvSpPr>
          <p:cNvPr id="18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6602878" y="776288"/>
            <a:ext cx="2448000" cy="1869230"/>
          </a:xfrm>
        </p:spPr>
        <p:txBody>
          <a:bodyPr wrap="square" anchor="t">
            <a:noAutofit/>
          </a:bodyPr>
          <a:lstStyle>
            <a:lvl1pPr marL="0" indent="-182880">
              <a:lnSpc>
                <a:spcPct val="85000"/>
              </a:lnSpc>
              <a:buFont typeface="Arial" pitchFamily="34" charset="0"/>
              <a:buNone/>
              <a:defRPr sz="1600" b="0" cap="none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/>
            </a:lvl2pPr>
            <a:lvl3pPr marL="182880" indent="0">
              <a:buFontTx/>
              <a:buNone/>
              <a:defRPr/>
            </a:lvl3pPr>
            <a:lvl4pPr marL="365760" indent="0">
              <a:buFontTx/>
              <a:buNone/>
              <a:defRPr/>
            </a:lvl4pPr>
            <a:lvl5pPr marL="54864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“Add a customer win quote here regarding “Expected Results” and/or how the organization has been using SAS in the past.</a:t>
            </a:r>
          </a:p>
          <a:p>
            <a:pPr lvl="0"/>
            <a:r>
              <a:rPr lang="en-US" dirty="0" smtClean="0"/>
              <a:t>If the name and title are unavailable, add the company name only.”</a:t>
            </a:r>
          </a:p>
        </p:txBody>
      </p:sp>
      <p:sp>
        <p:nvSpPr>
          <p:cNvPr id="4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6598393" y="3649609"/>
            <a:ext cx="2450592" cy="286232"/>
          </a:xfrm>
        </p:spPr>
        <p:txBody>
          <a:bodyPr anchor="t" anchorCtr="0">
            <a:noAutofit/>
          </a:bodyPr>
          <a:lstStyle>
            <a:lvl1pPr marL="0" indent="0" algn="l">
              <a:lnSpc>
                <a:spcPct val="85000"/>
              </a:lnSpc>
              <a:buNone/>
              <a:defRPr sz="1400" b="0">
                <a:solidFill>
                  <a:schemeClr val="bg1"/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 smtClean="0"/>
              <a:t>Spokesperson’s Nam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6598393" y="3941854"/>
            <a:ext cx="2450592" cy="258532"/>
          </a:xfrm>
        </p:spPr>
        <p:txBody>
          <a:bodyPr wrap="square" anchor="t">
            <a:noAutofit/>
          </a:bodyPr>
          <a:lstStyle>
            <a:lvl1pPr marL="182880" indent="0" algn="l">
              <a:lnSpc>
                <a:spcPct val="85000"/>
              </a:lnSpc>
              <a:buNone/>
              <a:defRPr sz="1200">
                <a:solidFill>
                  <a:schemeClr val="bg1">
                    <a:lumMod val="85000"/>
                  </a:schemeClr>
                </a:solidFill>
                <a:effectLst/>
              </a:defRPr>
            </a:lvl1pPr>
          </a:lstStyle>
          <a:p>
            <a:pPr lvl="0"/>
            <a:r>
              <a:rPr lang="en-US" dirty="0" smtClean="0"/>
              <a:t>Spokesperson’s Job Title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half" idx="13" hasCustomPrompt="1"/>
          </p:nvPr>
        </p:nvSpPr>
        <p:spPr>
          <a:xfrm flipH="1">
            <a:off x="-2" y="4620985"/>
            <a:ext cx="6510270" cy="276999"/>
          </a:xfrm>
        </p:spPr>
        <p:txBody>
          <a:bodyPr wrap="square" lIns="182880" rIns="182880" anchor="b">
            <a:noAutofit/>
          </a:bodyPr>
          <a:lstStyle>
            <a:lvl1pPr marL="0" indent="0" algn="ctr">
              <a:lnSpc>
                <a:spcPct val="100000"/>
              </a:lnSpc>
              <a:buFont typeface="Arial" pitchFamily="34" charset="0"/>
              <a:buNone/>
              <a:defRPr sz="1200" b="0" cap="none" baseline="0">
                <a:solidFill>
                  <a:schemeClr val="accent1"/>
                </a:solidFill>
                <a:effectLst/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ustomer Validation Slide – For One-to-One Use Only - NO EXTERNAL DISTRIBUTION</a:t>
            </a:r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8"/>
          </p:nvPr>
        </p:nvSpPr>
        <p:spPr>
          <a:xfrm>
            <a:off x="0" y="4912668"/>
            <a:ext cx="914400" cy="230832"/>
          </a:xfrm>
        </p:spPr>
        <p:txBody>
          <a:bodyPr/>
          <a:lstStyle>
            <a:lvl1pPr algn="l">
              <a:defRPr/>
            </a:lvl1pPr>
          </a:lstStyle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5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9393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Black Background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  <a:endParaRPr kumimoji="0" lang="en-US" sz="500" b="0" i="0" u="none" strike="noStrike" kern="300" cap="none" spc="5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Calibri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2104" y="4772207"/>
            <a:ext cx="532437" cy="221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7286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t" anchorCtr="0">
            <a:noAutofit/>
          </a:bodyPr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1" hasCustomPrompt="1"/>
          </p:nvPr>
        </p:nvSpPr>
        <p:spPr>
          <a:xfrm flipH="1">
            <a:off x="626364" y="640080"/>
            <a:ext cx="7891272" cy="274320"/>
          </a:xfrm>
        </p:spPr>
        <p:txBody>
          <a:bodyPr wrap="square" anchor="t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Click to edit subtit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D69D956C-E19A-4183-8B32-F9DF624391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000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hit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t" anchorCtr="0">
            <a:noAutofit/>
          </a:bodyPr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69D956C-E19A-4183-8B32-F9DF624391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754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>
            <a:noAutofit/>
          </a:bodyPr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3" hasCustomPrompt="1"/>
          </p:nvPr>
        </p:nvSpPr>
        <p:spPr>
          <a:xfrm>
            <a:off x="627641" y="640080"/>
            <a:ext cx="7891272" cy="274320"/>
          </a:xfrm>
        </p:spPr>
        <p:txBody>
          <a:bodyPr wrap="square" anchor="t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subtitle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quarter" idx="4" hasCustomPrompt="1"/>
          </p:nvPr>
        </p:nvSpPr>
        <p:spPr>
          <a:xfrm>
            <a:off x="627641" y="1131947"/>
            <a:ext cx="3886200" cy="3639312"/>
          </a:xfrm>
        </p:spPr>
        <p:txBody>
          <a:bodyPr wrap="square" anchor="t" anchorCtr="0">
            <a:noAutofit/>
          </a:bodyPr>
          <a:lstStyle>
            <a:lvl1pPr marL="0" marR="0" indent="0" algn="l" defTabSz="365760" rtl="0" eaLnBrk="1" fontAlgn="auto" latinLnBrk="0" hangingPunct="1">
              <a:lnSpc>
                <a:spcPts val="2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 sz="2000" baseline="0">
                <a:solidFill>
                  <a:schemeClr val="tx2"/>
                </a:solidFill>
                <a:latin typeface="+mn-lt"/>
              </a:defRPr>
            </a:lvl1pPr>
            <a:lvl2pPr marL="182563" marR="0" indent="-182563" algn="l" defTabSz="365760" rtl="0" eaLnBrk="1" fontAlgn="auto" latinLnBrk="0" hangingPunct="1">
              <a:lnSpc>
                <a:spcPts val="2000"/>
              </a:lnSpc>
              <a:spcBef>
                <a:spcPts val="600"/>
              </a:spcBef>
              <a:spcAft>
                <a:spcPts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tabLst/>
              <a:defRPr sz="1800" baseline="0">
                <a:latin typeface="+mn-lt"/>
              </a:defRPr>
            </a:lvl2pPr>
            <a:lvl3pPr marL="396875" marR="0" indent="-182563" algn="l" defTabSz="365760" rtl="0" eaLnBrk="1" fontAlgn="auto" latinLnBrk="0" hangingPunct="1">
              <a:lnSpc>
                <a:spcPts val="2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80000"/>
              <a:buFont typeface="Arial" panose="020B0604020202020204" pitchFamily="34" charset="0"/>
              <a:buChar char="•"/>
              <a:tabLst/>
              <a:defRPr sz="1400" baseline="0">
                <a:latin typeface="+mn-lt"/>
              </a:defRPr>
            </a:lvl3pPr>
            <a:lvl4pPr marL="628650" marR="0" indent="-182563" algn="l" defTabSz="365760" rtl="0" eaLnBrk="1" fontAlgn="auto" latinLnBrk="0" hangingPunct="1">
              <a:lnSpc>
                <a:spcPts val="2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100000"/>
              <a:buFont typeface="Calibri" panose="020F0502020204030204" pitchFamily="34" charset="0"/>
              <a:buChar char="-"/>
              <a:tabLst/>
              <a:defRPr sz="1200" baseline="0">
                <a:latin typeface="+mj-lt"/>
              </a:defRPr>
            </a:lvl4pPr>
            <a:lvl5pPr>
              <a:defRPr sz="1000" baseline="0">
                <a:latin typeface="+mj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marL="0" marR="0" lvl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add text or click an icon to add other content types.	</a:t>
            </a:r>
          </a:p>
          <a:p>
            <a:pPr marL="182563" marR="0" lvl="1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rst bullet</a:t>
            </a:r>
          </a:p>
          <a:p>
            <a:pPr marL="396875" marR="0" lvl="2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bullet</a:t>
            </a:r>
          </a:p>
          <a:p>
            <a:pPr marL="628650" marR="0" lvl="3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100000"/>
              <a:buFont typeface="Calibri" panose="020F0502020204030204" pitchFamily="34" charset="0"/>
              <a:buChar char="-"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Calibri Light"/>
                <a:ea typeface="+mn-ea"/>
                <a:cs typeface="+mn-cs"/>
              </a:rPr>
              <a:t>Third bullet</a:t>
            </a:r>
          </a:p>
          <a:p>
            <a:pPr marL="396875" marR="0" lvl="2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Content Placeholder 4"/>
          <p:cNvSpPr>
            <a:spLocks noGrp="1"/>
          </p:cNvSpPr>
          <p:nvPr>
            <p:ph sz="quarter" idx="15" hasCustomPrompt="1"/>
          </p:nvPr>
        </p:nvSpPr>
        <p:spPr>
          <a:xfrm>
            <a:off x="4634121" y="1131947"/>
            <a:ext cx="3886200" cy="3639312"/>
          </a:xfrm>
        </p:spPr>
        <p:txBody>
          <a:bodyPr wrap="square">
            <a:noAutofit/>
          </a:bodyPr>
          <a:lstStyle>
            <a:lvl1pPr marL="0" marR="0" indent="0" algn="l" defTabSz="365760" rtl="0" eaLnBrk="1" fontAlgn="auto" latinLnBrk="0" hangingPunct="1">
              <a:lnSpc>
                <a:spcPts val="2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 sz="2000" baseline="0">
                <a:solidFill>
                  <a:schemeClr val="tx2"/>
                </a:solidFill>
                <a:latin typeface="+mn-lt"/>
              </a:defRPr>
            </a:lvl1pPr>
            <a:lvl2pPr marL="457200" marR="0" indent="-457200" algn="l" defTabSz="365760" rtl="0" eaLnBrk="1" fontAlgn="auto" latinLnBrk="0" hangingPunct="1">
              <a:lnSpc>
                <a:spcPts val="2000"/>
              </a:lnSpc>
              <a:spcBef>
                <a:spcPts val="600"/>
              </a:spcBef>
              <a:spcAft>
                <a:spcPts val="0"/>
              </a:spcAft>
              <a:buClr>
                <a:schemeClr val="tx1"/>
              </a:buClr>
              <a:buSzPct val="80000"/>
              <a:buFont typeface="+mj-lt"/>
              <a:buAutoNum type="arabicPeriod"/>
              <a:tabLst/>
              <a:defRPr baseline="0">
                <a:latin typeface="+mn-lt"/>
              </a:defRPr>
            </a:lvl2pPr>
            <a:lvl3pPr marL="396875" marR="0" indent="-182563" algn="l" defTabSz="365760" rtl="0" eaLnBrk="1" fontAlgn="auto" latinLnBrk="0" hangingPunct="1">
              <a:lnSpc>
                <a:spcPts val="2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80000"/>
              <a:buFont typeface="Arial" panose="020B0604020202020204" pitchFamily="34" charset="0"/>
              <a:buChar char="•"/>
              <a:tabLst/>
              <a:defRPr baseline="0">
                <a:latin typeface="+mn-lt"/>
              </a:defRPr>
            </a:lvl3pPr>
            <a:lvl4pPr marL="628650" marR="0" indent="-182563" algn="l" defTabSz="365760" rtl="0" eaLnBrk="1" fontAlgn="auto" latinLnBrk="0" hangingPunct="1">
              <a:lnSpc>
                <a:spcPts val="2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100000"/>
              <a:buFont typeface="Calibri" panose="020F0502020204030204" pitchFamily="34" charset="0"/>
              <a:buChar char="-"/>
              <a:tabLst/>
              <a:defRPr baseline="0">
                <a:latin typeface="+mj-lt"/>
              </a:defRPr>
            </a:lvl4pPr>
            <a:lvl5pPr>
              <a:defRPr baseline="0">
                <a:latin typeface="+mj-lt"/>
              </a:defRPr>
            </a:lvl5pPr>
          </a:lstStyle>
          <a:p>
            <a:pPr marL="0" marR="0" lvl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add text or click an icon to add other content types.	</a:t>
            </a:r>
          </a:p>
          <a:p>
            <a:pPr marL="182563" marR="0" lvl="1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rst bullet</a:t>
            </a:r>
          </a:p>
          <a:p>
            <a:pPr marL="396875" marR="0" lvl="2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bullet</a:t>
            </a:r>
          </a:p>
          <a:p>
            <a:pPr marL="628650" marR="0" lvl="3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100000"/>
              <a:buFont typeface="Calibri" panose="020F0502020204030204" pitchFamily="34" charset="0"/>
              <a:buChar char="-"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Calibri Light"/>
                <a:ea typeface="+mn-ea"/>
                <a:cs typeface="+mn-cs"/>
              </a:rPr>
              <a:t>Third bullet</a:t>
            </a:r>
          </a:p>
          <a:p>
            <a:pPr marL="396875" marR="0" lvl="2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D69D956C-E19A-4183-8B32-F9DF624391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279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>
            <a:noAutofit/>
          </a:bodyPr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3" hasCustomPrompt="1"/>
          </p:nvPr>
        </p:nvSpPr>
        <p:spPr>
          <a:xfrm>
            <a:off x="626364" y="640080"/>
            <a:ext cx="7891272" cy="274320"/>
          </a:xfrm>
        </p:spPr>
        <p:txBody>
          <a:bodyPr wrap="square" anchor="t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subtitle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quarter" idx="4" hasCustomPrompt="1"/>
          </p:nvPr>
        </p:nvSpPr>
        <p:spPr>
          <a:xfrm>
            <a:off x="627641" y="1131947"/>
            <a:ext cx="3886200" cy="3639312"/>
          </a:xfrm>
        </p:spPr>
        <p:txBody>
          <a:bodyPr wrap="square" anchor="t" anchorCtr="0">
            <a:noAutofit/>
          </a:bodyPr>
          <a:lstStyle>
            <a:lvl1pPr>
              <a:buClr>
                <a:schemeClr val="bg1"/>
              </a:buClr>
              <a:buSzPct val="80000"/>
              <a:defRPr sz="2000" baseline="0">
                <a:solidFill>
                  <a:schemeClr val="bg1"/>
                </a:solidFill>
                <a:latin typeface="+mn-lt"/>
              </a:defRPr>
            </a:lvl1pPr>
            <a:lvl2pPr>
              <a:buClr>
                <a:schemeClr val="bg1"/>
              </a:buClr>
              <a:buSzPct val="80000"/>
              <a:defRPr sz="2000" baseline="0">
                <a:solidFill>
                  <a:schemeClr val="bg1"/>
                </a:solidFill>
                <a:latin typeface="+mn-lt"/>
              </a:defRPr>
            </a:lvl2pPr>
            <a:lvl3pPr>
              <a:buClr>
                <a:schemeClr val="bg1"/>
              </a:buClr>
              <a:buSzPct val="80000"/>
              <a:defRPr sz="1800" baseline="0">
                <a:solidFill>
                  <a:schemeClr val="bg1"/>
                </a:solidFill>
                <a:latin typeface="+mn-lt"/>
              </a:defRPr>
            </a:lvl3pPr>
            <a:lvl4pPr>
              <a:buClr>
                <a:schemeClr val="bg1"/>
              </a:buClr>
              <a:buSzPct val="100000"/>
              <a:defRPr sz="1600" baseline="0">
                <a:solidFill>
                  <a:schemeClr val="bg1"/>
                </a:solidFill>
                <a:latin typeface="+mn-lt"/>
              </a:defRPr>
            </a:lvl4pPr>
            <a:lvl5pPr marL="914400" indent="-182880">
              <a:buClr>
                <a:schemeClr val="bg1"/>
              </a:buClr>
              <a:buSzPct val="100000"/>
              <a:defRPr sz="1000" baseline="0">
                <a:solidFill>
                  <a:schemeClr val="bg1"/>
                </a:solidFill>
                <a:latin typeface="+mj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add text or click an icon to add other content types.	</a:t>
            </a:r>
          </a:p>
          <a:p>
            <a:pPr lvl="1"/>
            <a:r>
              <a:rPr lang="en-US" dirty="0" smtClean="0"/>
              <a:t>First bullet</a:t>
            </a:r>
          </a:p>
          <a:p>
            <a:pPr lvl="2"/>
            <a:r>
              <a:rPr lang="en-US" dirty="0" smtClean="0"/>
              <a:t>Second bullet</a:t>
            </a:r>
          </a:p>
          <a:p>
            <a:pPr lvl="3"/>
            <a:r>
              <a:rPr lang="en-US" dirty="0" smtClean="0"/>
              <a:t>Third bullet</a:t>
            </a:r>
          </a:p>
          <a:p>
            <a:pPr lvl="2"/>
            <a:endParaRPr lang="en-US" dirty="0" smtClean="0"/>
          </a:p>
        </p:txBody>
      </p:sp>
      <p:sp>
        <p:nvSpPr>
          <p:cNvPr id="7" name="Content Placeholder 4"/>
          <p:cNvSpPr>
            <a:spLocks noGrp="1"/>
          </p:cNvSpPr>
          <p:nvPr>
            <p:ph sz="quarter" idx="15" hasCustomPrompt="1"/>
          </p:nvPr>
        </p:nvSpPr>
        <p:spPr>
          <a:xfrm>
            <a:off x="4634121" y="1174479"/>
            <a:ext cx="3886200" cy="3639312"/>
          </a:xfrm>
        </p:spPr>
        <p:txBody>
          <a:bodyPr vert="horz" wrap="square" lIns="0" tIns="0" rIns="0" bIns="0" rtlCol="0" anchor="t" anchorCtr="0">
            <a:noAutofit/>
          </a:bodyPr>
          <a:lstStyle>
            <a:lvl1pPr>
              <a:lnSpc>
                <a:spcPts val="2000"/>
              </a:lnSpc>
              <a:spcBef>
                <a:spcPts val="600"/>
              </a:spcBef>
              <a:buClr>
                <a:schemeClr val="bg1"/>
              </a:buClr>
              <a:defRPr lang="en-US" dirty="0" smtClean="0">
                <a:solidFill>
                  <a:schemeClr val="bg1"/>
                </a:solidFill>
              </a:defRPr>
            </a:lvl1pPr>
            <a:lvl2pPr marL="182880" indent="-182880" defTabSz="365760">
              <a:lnSpc>
                <a:spcPts val="2000"/>
              </a:lnSpc>
              <a:spcBef>
                <a:spcPts val="600"/>
              </a:spcBef>
              <a:buClr>
                <a:schemeClr val="bg1"/>
              </a:buClr>
              <a:buFont typeface="Arial" panose="020B0604020202020204" pitchFamily="34" charset="0"/>
              <a:buChar char="•"/>
              <a:defRPr lang="en-US" sz="2000" dirty="0" smtClean="0">
                <a:solidFill>
                  <a:schemeClr val="bg1"/>
                </a:solidFill>
                <a:latin typeface="+mn-lt"/>
              </a:defRPr>
            </a:lvl2pPr>
            <a:lvl3pPr marL="365760" indent="-182880" defTabSz="365760">
              <a:lnSpc>
                <a:spcPts val="2000"/>
              </a:lnSpc>
              <a:spcBef>
                <a:spcPts val="600"/>
              </a:spcBef>
              <a:buClr>
                <a:schemeClr val="bg1"/>
              </a:buClr>
              <a:buSzPct val="80000"/>
              <a:buFont typeface="Arial" panose="020B0604020202020204" pitchFamily="34" charset="0"/>
              <a:buChar char="•"/>
              <a:defRPr lang="en-US" sz="1800" dirty="0" smtClean="0">
                <a:solidFill>
                  <a:schemeClr val="bg1"/>
                </a:solidFill>
                <a:latin typeface="+mn-lt"/>
              </a:defRPr>
            </a:lvl3pPr>
            <a:lvl4pPr marL="548640" defTabSz="365760">
              <a:lnSpc>
                <a:spcPts val="2000"/>
              </a:lnSpc>
              <a:spcBef>
                <a:spcPts val="600"/>
              </a:spcBef>
              <a:buClr>
                <a:schemeClr val="bg1"/>
              </a:buClr>
              <a:defRPr lang="en-US" sz="1600" dirty="0" smtClean="0">
                <a:solidFill>
                  <a:schemeClr val="bg1"/>
                </a:solidFill>
                <a:latin typeface="+mn-lt"/>
              </a:defRPr>
            </a:lvl4pPr>
            <a:lvl5pPr marL="731520" indent="-182880" defTabSz="365760">
              <a:buClr>
                <a:schemeClr val="bg1"/>
              </a:buClr>
              <a:defRPr lang="en-US" sz="1200" dirty="0">
                <a:solidFill>
                  <a:schemeClr val="bg1"/>
                </a:solidFill>
                <a:latin typeface="+mj-lt"/>
              </a:defRPr>
            </a:lvl5pPr>
            <a:lvl6pPr marL="914400" indent="-182880" defTabSz="365760">
              <a:buClr>
                <a:schemeClr val="bg1"/>
              </a:buClr>
              <a:buSzPct val="100000"/>
              <a:buFont typeface="Calibri" panose="020F0502020204030204" pitchFamily="34" charset="0"/>
              <a:buChar char="-"/>
              <a:defRPr>
                <a:solidFill>
                  <a:schemeClr val="bg1"/>
                </a:solidFill>
                <a:latin typeface="+mj-lt"/>
              </a:defRPr>
            </a:lvl6pPr>
          </a:lstStyle>
          <a:p>
            <a:pPr lvl="0"/>
            <a:r>
              <a:rPr lang="en-US" dirty="0" smtClean="0"/>
              <a:t>Click to add text or click an icon to add other content types.	</a:t>
            </a:r>
          </a:p>
          <a:p>
            <a:pPr lvl="1"/>
            <a:r>
              <a:rPr lang="en-US" dirty="0" smtClean="0"/>
              <a:t>First bullet</a:t>
            </a:r>
          </a:p>
          <a:p>
            <a:pPr lvl="2"/>
            <a:r>
              <a:rPr lang="en-US" dirty="0" smtClean="0"/>
              <a:t>Second bullet</a:t>
            </a:r>
          </a:p>
          <a:p>
            <a:pPr lvl="3"/>
            <a:r>
              <a:rPr lang="en-US" dirty="0" smtClean="0"/>
              <a:t>Third bullet</a:t>
            </a:r>
          </a:p>
          <a:p>
            <a:pPr lvl="2"/>
            <a:endParaRPr lang="en-US" dirty="0" smtClean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D69D956C-E19A-4183-8B32-F9DF624391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104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228887"/>
            <a:ext cx="3127248" cy="369332"/>
          </a:xfrm>
        </p:spPr>
        <p:txBody>
          <a:bodyPr lIns="0" rIns="0" anchor="t" anchorCtr="0">
            <a:noAutofit/>
          </a:bodyPr>
          <a:lstStyle>
            <a:lvl1pPr algn="ctr" defTabSz="182880">
              <a:spcBef>
                <a:spcPts val="0"/>
              </a:spcBef>
              <a:defRPr sz="1800" baseline="0"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3127248" y="192024"/>
            <a:ext cx="6016752" cy="430887"/>
          </a:xfrm>
        </p:spPr>
        <p:txBody>
          <a:bodyPr wrap="square" lIns="91440" rIns="0" anchor="t" anchorCtr="0">
            <a:noAutofit/>
          </a:bodyPr>
          <a:lstStyle>
            <a:lvl1pPr marL="0" indent="0" algn="l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i="0" cap="none" baseline="0">
                <a:solidFill>
                  <a:schemeClr val="tx2"/>
                </a:solidFill>
                <a:effectLst/>
                <a:latin typeface="+mj-lt"/>
              </a:defRPr>
            </a:lvl1pPr>
            <a:lvl2pPr marL="0" indent="0" algn="r">
              <a:buFontTx/>
              <a:buNone/>
              <a:defRPr sz="1400" b="1">
                <a:solidFill>
                  <a:schemeClr val="bg1"/>
                </a:solidFill>
              </a:defRPr>
            </a:lvl2pPr>
            <a:lvl3pPr marL="182880" indent="0" algn="r">
              <a:buFontTx/>
              <a:buNone/>
              <a:defRPr sz="1400" b="1">
                <a:solidFill>
                  <a:schemeClr val="bg1"/>
                </a:solidFill>
              </a:defRPr>
            </a:lvl3pPr>
            <a:lvl4pPr marL="365760" indent="0" algn="r">
              <a:buFontTx/>
              <a:buNone/>
              <a:defRPr sz="1400" b="1">
                <a:solidFill>
                  <a:schemeClr val="bg1"/>
                </a:solidFill>
              </a:defRPr>
            </a:lvl4pPr>
            <a:lvl5pPr marL="548640" indent="0" algn="r">
              <a:buFontTx/>
              <a:buNone/>
              <a:defRPr sz="14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Click to Edit Subtitle</a:t>
            </a:r>
            <a:endParaRPr lang="en-US" dirty="0"/>
          </a:p>
        </p:txBody>
      </p:sp>
      <p:sp>
        <p:nvSpPr>
          <p:cNvPr id="5" name="Content Placeholder 3"/>
          <p:cNvSpPr>
            <a:spLocks noGrp="1"/>
          </p:cNvSpPr>
          <p:nvPr>
            <p:ph sz="quarter" idx="14" hasCustomPrompt="1"/>
          </p:nvPr>
        </p:nvSpPr>
        <p:spPr>
          <a:xfrm>
            <a:off x="3127248" y="636359"/>
            <a:ext cx="6016752" cy="4507141"/>
          </a:xfrm>
        </p:spPr>
        <p:txBody>
          <a:bodyPr vert="horz" wrap="square" lIns="91440" tIns="0" rIns="0" bIns="0" rtlCol="0" anchor="t" anchorCtr="0">
            <a:noAutofit/>
          </a:bodyPr>
          <a:lstStyle>
            <a:lvl1pPr>
              <a:defRPr lang="en-US" dirty="0" smtClean="0">
                <a:latin typeface="+mn-lt"/>
              </a:defRPr>
            </a:lvl1pPr>
            <a:lvl2pPr>
              <a:defRPr lang="en-US" dirty="0" smtClean="0">
                <a:latin typeface="+mn-lt"/>
              </a:defRPr>
            </a:lvl2pPr>
            <a:lvl3pPr>
              <a:defRPr lang="en-US" dirty="0" smtClean="0">
                <a:latin typeface="+mn-lt"/>
              </a:defRPr>
            </a:lvl3pPr>
          </a:lstStyle>
          <a:p>
            <a:pPr lvl="0"/>
            <a:r>
              <a:rPr lang="en-US" dirty="0" smtClean="0"/>
              <a:t>Click to add text or click an icon to add other content types.	</a:t>
            </a:r>
          </a:p>
          <a:p>
            <a:pPr lvl="1"/>
            <a:r>
              <a:rPr lang="en-US" dirty="0" smtClean="0"/>
              <a:t>First bullet</a:t>
            </a:r>
          </a:p>
          <a:p>
            <a:pPr lvl="2"/>
            <a:r>
              <a:rPr lang="en-US" dirty="0" smtClean="0"/>
              <a:t>Second bullet</a:t>
            </a:r>
          </a:p>
          <a:p>
            <a:pPr lvl="3"/>
            <a:r>
              <a:rPr lang="en-US" dirty="0" smtClean="0"/>
              <a:t>Third bullet</a:t>
            </a:r>
          </a:p>
          <a:p>
            <a:pPr lvl="2"/>
            <a:endParaRPr lang="en-US" dirty="0" smtClean="0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411480" y="996694"/>
            <a:ext cx="2304288" cy="615553"/>
          </a:xfrm>
        </p:spPr>
        <p:txBody>
          <a:bodyPr wrap="square" anchor="t" anchorCtr="0">
            <a:noAutofit/>
          </a:bodyPr>
          <a:lstStyle>
            <a:lvl1pPr marL="0" indent="-182880" algn="l">
              <a:buFont typeface="Arial" pitchFamily="34" charset="0"/>
              <a:buNone/>
              <a:defRPr sz="2000" b="0" cap="none" baseline="0">
                <a:solidFill>
                  <a:schemeClr val="bg1"/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 smtClean="0"/>
              <a:t>Click to edit caption text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D69D956C-E19A-4183-8B32-F9DF624391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676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se Study On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92024"/>
            <a:ext cx="6016752" cy="430887"/>
          </a:xfrm>
        </p:spPr>
        <p:txBody>
          <a:bodyPr lIns="0" rIns="0" anchor="t" anchorCtr="0">
            <a:noAutofit/>
          </a:bodyPr>
          <a:lstStyle>
            <a:lvl1pPr algn="ctr">
              <a:defRPr sz="2200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37660"/>
            <a:ext cx="6016752" cy="274320"/>
          </a:xfrm>
        </p:spPr>
        <p:txBody>
          <a:bodyPr wrap="square" lIns="0" rIns="0" anchor="t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accent1"/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dirty="0" smtClean="0"/>
              <a:t>Click to edit subtitle</a:t>
            </a:r>
            <a:endParaRPr lang="en-US" dirty="0"/>
          </a:p>
        </p:txBody>
      </p:sp>
      <p:sp>
        <p:nvSpPr>
          <p:cNvPr id="5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0" y="920337"/>
            <a:ext cx="6016752" cy="4215653"/>
          </a:xfrm>
        </p:spPr>
        <p:txBody>
          <a:bodyPr wrap="square" lIns="91440" rIns="0" bIns="0" anchor="t" anchorCtr="0">
            <a:noAutofit/>
          </a:bodyPr>
          <a:lstStyle>
            <a:lvl1pPr>
              <a:defRPr sz="2000" baseline="0">
                <a:solidFill>
                  <a:schemeClr val="tx2"/>
                </a:solidFill>
              </a:defRPr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 dirty="0" smtClean="0"/>
              <a:t>Click to add text or click an icon to add other content types.	</a:t>
            </a:r>
          </a:p>
          <a:p>
            <a:pPr lvl="1"/>
            <a:r>
              <a:rPr lang="en-US" dirty="0" smtClean="0"/>
              <a:t>First bullet</a:t>
            </a:r>
          </a:p>
          <a:p>
            <a:pPr lvl="2"/>
            <a:r>
              <a:rPr lang="en-US" dirty="0" smtClean="0"/>
              <a:t>Second bullet</a:t>
            </a:r>
          </a:p>
          <a:p>
            <a:pPr lvl="3"/>
            <a:r>
              <a:rPr lang="en-US" dirty="0" smtClean="0"/>
              <a:t>Third bullet</a:t>
            </a:r>
          </a:p>
          <a:p>
            <a:pPr lvl="2"/>
            <a:endParaRPr lang="en-US" dirty="0" smtClean="0"/>
          </a:p>
        </p:txBody>
      </p:sp>
      <p:sp>
        <p:nvSpPr>
          <p:cNvPr id="15" name="Text Placeholder 4"/>
          <p:cNvSpPr>
            <a:spLocks noGrp="1"/>
          </p:cNvSpPr>
          <p:nvPr>
            <p:ph type="body" sz="half" idx="13" hasCustomPrompt="1"/>
          </p:nvPr>
        </p:nvSpPr>
        <p:spPr>
          <a:xfrm flipH="1">
            <a:off x="6016752" y="228600"/>
            <a:ext cx="3127247" cy="369332"/>
          </a:xfrm>
        </p:spPr>
        <p:txBody>
          <a:bodyPr lIns="91440" anchor="t" anchorCtr="0">
            <a:noAutofit/>
          </a:bodyPr>
          <a:lstStyle>
            <a:lvl1pPr marL="0" indent="0" algn="ctr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bg1"/>
                </a:solidFill>
                <a:effectLst/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Heading</a:t>
            </a:r>
            <a:endParaRPr lang="en-US" dirty="0"/>
          </a:p>
        </p:txBody>
      </p:sp>
      <p:sp>
        <p:nvSpPr>
          <p:cNvPr id="18" name="Text Placeholder 5"/>
          <p:cNvSpPr>
            <a:spLocks noGrp="1"/>
          </p:cNvSpPr>
          <p:nvPr>
            <p:ph type="body" sz="quarter" idx="14" hasCustomPrompt="1"/>
          </p:nvPr>
        </p:nvSpPr>
        <p:spPr>
          <a:xfrm>
            <a:off x="6428232" y="997228"/>
            <a:ext cx="2304288" cy="3154680"/>
          </a:xfrm>
        </p:spPr>
        <p:txBody>
          <a:bodyPr wrap="square" anchor="t" anchorCtr="0">
            <a:noAutofit/>
          </a:bodyPr>
          <a:lstStyle>
            <a:lvl1pPr marL="0" indent="-182880" algn="l">
              <a:buFont typeface="Arial" pitchFamily="34" charset="0"/>
              <a:buNone/>
              <a:defRPr sz="2000" b="0" cap="none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/>
            </a:lvl2pPr>
            <a:lvl3pPr marL="182880" indent="0">
              <a:buFontTx/>
              <a:buNone/>
              <a:defRPr/>
            </a:lvl3pPr>
            <a:lvl4pPr marL="365760" indent="0">
              <a:buFontTx/>
              <a:buNone/>
              <a:defRPr/>
            </a:lvl4pPr>
            <a:lvl5pPr marL="548640" indent="0">
              <a:buFontTx/>
              <a:buNone/>
              <a:defRPr/>
            </a:lvl5pPr>
          </a:lstStyle>
          <a:p>
            <a:pPr lvl="0"/>
            <a:r>
              <a:rPr lang="en-US" dirty="0" smtClean="0"/>
              <a:t>Click to edit caption text</a:t>
            </a:r>
            <a:endParaRPr lang="en-US" dirty="0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D69D956C-E19A-4183-8B32-F9DF624391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3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5580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4114800" y="4754880"/>
            <a:ext cx="914400" cy="230832"/>
          </a:xfrm>
          <a:prstGeom prst="rect">
            <a:avLst/>
          </a:prstGeom>
        </p:spPr>
        <p:txBody>
          <a:bodyPr vert="horz" lIns="91440" tIns="45720" rIns="91440" bIns="45720" rtlCol="0" anchor="b">
            <a:spAutoFit/>
          </a:bodyPr>
          <a:lstStyle>
            <a:lvl1pPr algn="ctr" defTabSz="182880">
              <a:defRPr sz="900">
                <a:solidFill>
                  <a:schemeClr val="bg1">
                    <a:lumMod val="6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69D956C-E19A-4183-8B32-F9DF624391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Placeholder 1"/>
          <p:cNvSpPr>
            <a:spLocks noGrp="1"/>
          </p:cNvSpPr>
          <p:nvPr>
            <p:ph type="title"/>
          </p:nvPr>
        </p:nvSpPr>
        <p:spPr>
          <a:xfrm>
            <a:off x="626364" y="192024"/>
            <a:ext cx="7891272" cy="457200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6364" y="1114222"/>
            <a:ext cx="7891272" cy="3639312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marL="0" marR="0" lvl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add text or click an icon to add other content types.	</a:t>
            </a:r>
          </a:p>
          <a:p>
            <a:pPr marL="182563" marR="0" lvl="1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rst bullet</a:t>
            </a:r>
          </a:p>
          <a:p>
            <a:pPr marL="396875" marR="0" lvl="2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bullet</a:t>
            </a:r>
          </a:p>
          <a:p>
            <a:pPr marL="628650" marR="0" lvl="3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100000"/>
              <a:buFont typeface="Calibri" panose="020F0502020204030204" pitchFamily="34" charset="0"/>
              <a:buChar char="-"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bullet</a:t>
            </a:r>
          </a:p>
          <a:p>
            <a:pPr lvl="2"/>
            <a:endParaRPr lang="en-US" dirty="0" smtClean="0"/>
          </a:p>
        </p:txBody>
      </p:sp>
      <p:sp>
        <p:nvSpPr>
          <p:cNvPr id="8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2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  <a:endParaRPr kumimoji="0" lang="en-US" sz="500" b="0" i="0" u="none" strike="noStrike" kern="300" cap="none" spc="50" normalizeH="0" baseline="0" dirty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latin typeface="+mn-lt"/>
              <a:ea typeface="Calibri" charset="0"/>
              <a:cs typeface="Arial" panose="020B060402020202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8425797" y="4765184"/>
            <a:ext cx="526892" cy="220528"/>
            <a:chOff x="6145213" y="4384676"/>
            <a:chExt cx="1582738" cy="649287"/>
          </a:xfrm>
          <a:solidFill>
            <a:schemeClr val="tx2"/>
          </a:solidFill>
        </p:grpSpPr>
        <p:sp>
          <p:nvSpPr>
            <p:cNvPr id="10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SlideNumber"/>
          <p:cNvSpPr txBox="1"/>
          <p:nvPr/>
        </p:nvSpPr>
        <p:spPr>
          <a:xfrm flipH="1">
            <a:off x="4177284" y="4749787"/>
            <a:ext cx="780288" cy="230832"/>
          </a:xfrm>
          <a:prstGeom prst="rect">
            <a:avLst/>
          </a:prstGeom>
          <a:noFill/>
        </p:spPr>
        <p:txBody>
          <a:bodyPr wrap="square" rtlCol="0" anchor="b" anchorCtr="0">
            <a:spAutoFit/>
          </a:bodyPr>
          <a:lstStyle/>
          <a:p>
            <a:pPr algn="ctr"/>
            <a:fld id="{8E6CD2D8-590E-4113-A3C8-855D1601C924}" type="slidenum">
              <a:rPr lang="en-US" altLang="en-US" sz="900" b="1" smtClean="0">
                <a:solidFill>
                  <a:schemeClr val="bg1">
                    <a:lumMod val="65000"/>
                  </a:schemeClr>
                </a:solidFill>
              </a:rPr>
              <a:pPr algn="ctr"/>
              <a:t>‹#›</a:t>
            </a:fld>
            <a:endParaRPr lang="en-US" sz="9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958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93" r:id="rId1"/>
    <p:sldLayoutId id="2147484394" r:id="rId2"/>
    <p:sldLayoutId id="2147484395" r:id="rId3"/>
    <p:sldLayoutId id="2147484396" r:id="rId4"/>
    <p:sldLayoutId id="2147484397" r:id="rId5"/>
    <p:sldLayoutId id="2147484398" r:id="rId6"/>
    <p:sldLayoutId id="2147484399" r:id="rId7"/>
    <p:sldLayoutId id="2147484400" r:id="rId8"/>
    <p:sldLayoutId id="2147484401" r:id="rId9"/>
    <p:sldLayoutId id="2147484402" r:id="rId10"/>
    <p:sldLayoutId id="2147484403" r:id="rId11"/>
    <p:sldLayoutId id="2147484404" r:id="rId12"/>
    <p:sldLayoutId id="2147484405" r:id="rId13"/>
    <p:sldLayoutId id="2147484406" r:id="rId14"/>
    <p:sldLayoutId id="2147484407" r:id="rId15"/>
    <p:sldLayoutId id="2147484408" r:id="rId16"/>
    <p:sldLayoutId id="2147484409" r:id="rId17"/>
    <p:sldLayoutId id="2147484410" r:id="rId18"/>
    <p:sldLayoutId id="2147484411" r:id="rId19"/>
    <p:sldLayoutId id="2147484412" r:id="rId20"/>
    <p:sldLayoutId id="2147484413" r:id="rId21"/>
    <p:sldLayoutId id="2147484414" r:id="rId22"/>
    <p:sldLayoutId id="2147484415" r:id="rId23"/>
    <p:sldLayoutId id="2147484094" r:id="rId24"/>
    <p:sldLayoutId id="2147484102" r:id="rId25"/>
    <p:sldLayoutId id="2147484110" r:id="rId26"/>
    <p:sldLayoutId id="2147484156" r:id="rId27"/>
    <p:sldLayoutId id="2147484164" r:id="rId28"/>
    <p:sldLayoutId id="2147484172" r:id="rId29"/>
    <p:sldLayoutId id="2147484216" r:id="rId30"/>
    <p:sldLayoutId id="2147484224" r:id="rId31"/>
    <p:sldLayoutId id="2147484232" r:id="rId32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ctr" defTabSz="182880" rtl="0" eaLnBrk="1" latinLnBrk="0" hangingPunct="1">
        <a:lnSpc>
          <a:spcPct val="100000"/>
        </a:lnSpc>
        <a:spcBef>
          <a:spcPct val="0"/>
        </a:spcBef>
        <a:buNone/>
        <a:defRPr lang="en-US" sz="2800" b="0" i="0" u="none" kern="1200" cap="none" baseline="0" dirty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365760" rtl="0" eaLnBrk="1" fontAlgn="auto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0074BE"/>
        </a:buClr>
        <a:buSzPct val="80000"/>
        <a:buFontTx/>
        <a:buNone/>
        <a:tabLst/>
        <a:defRPr sz="2000" b="0" kern="1200" cap="none" baseline="0">
          <a:solidFill>
            <a:schemeClr val="tx1"/>
          </a:solidFill>
          <a:latin typeface="+mn-lt"/>
          <a:ea typeface="+mn-ea"/>
          <a:cs typeface="+mn-cs"/>
        </a:defRPr>
      </a:lvl1pPr>
      <a:lvl2pPr marL="182563" marR="0" indent="-182563" algn="l" defTabSz="365760" rtl="0" eaLnBrk="1" fontAlgn="auto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0074BE"/>
        </a:buClr>
        <a:buSzPct val="80000"/>
        <a:buFont typeface="Arial" pitchFamily="34" charset="0"/>
        <a:buChar char="•"/>
        <a:tabLst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396875" marR="0" indent="-182563" algn="l" defTabSz="365760" rtl="0" eaLnBrk="1" fontAlgn="auto" latinLnBrk="0" hangingPunct="1">
        <a:lnSpc>
          <a:spcPct val="100000"/>
        </a:lnSpc>
        <a:spcBef>
          <a:spcPts val="600"/>
        </a:spcBef>
        <a:spcAft>
          <a:spcPts val="0"/>
        </a:spcAft>
        <a:buClr>
          <a:schemeClr val="tx2"/>
        </a:buClr>
        <a:buSzPct val="80000"/>
        <a:buFont typeface="Arial" panose="020B0604020202020204" pitchFamily="34" charset="0"/>
        <a:buChar char="•"/>
        <a:tabLst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628650" marR="0" indent="-182563" algn="l" defTabSz="365760" rtl="0" eaLnBrk="1" fontAlgn="auto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000000">
            <a:lumMod val="65000"/>
            <a:lumOff val="35000"/>
          </a:srgbClr>
        </a:buClr>
        <a:buSzPct val="100000"/>
        <a:buFont typeface="Calibri" panose="020F0502020204030204" pitchFamily="34" charset="0"/>
        <a:buChar char="-"/>
        <a:tabLst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91440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tx1">
            <a:lumMod val="65000"/>
            <a:lumOff val="35000"/>
          </a:schemeClr>
        </a:buClr>
        <a:buSzPct val="100000"/>
        <a:buFont typeface="Calibri" panose="020F0502020204030204" pitchFamily="34" charset="0"/>
        <a:buChar char="-"/>
        <a:defRPr sz="10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097280" indent="-182880" algn="l" defTabSz="36576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6pPr>
      <a:lvl7pPr marL="1280160" indent="-182880" algn="l" defTabSz="36576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7pPr>
      <a:lvl8pPr marL="1463040" indent="-182880" algn="l" defTabSz="9144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8pPr>
      <a:lvl9pPr marL="164592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0" orient="horz" pos="852" userDrawn="1">
          <p15:clr>
            <a:srgbClr val="F26B43"/>
          </p15:clr>
        </p15:guide>
        <p15:guide id="0" pos="384" userDrawn="1">
          <p15:clr>
            <a:srgbClr val="F26B43"/>
          </p15:clr>
        </p15:guide>
        <p15:guide id="0" orient="horz" pos="588" userDrawn="1">
          <p15:clr>
            <a:srgbClr val="F26B43"/>
          </p15:clr>
        </p15:guide>
        <p15:guide id="0" orient="horz" pos="732" userDrawn="1">
          <p15:clr>
            <a:srgbClr val="F26B43"/>
          </p15:clr>
        </p15:guide>
        <p15:guide id="1" orient="horz" pos="32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1.xml"/><Relationship Id="rId1" Type="http://schemas.openxmlformats.org/officeDocument/2006/relationships/tags" Target="../tags/tag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4" Type="http://schemas.openxmlformats.org/officeDocument/2006/relationships/image" Target="../media/image17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0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69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1.xml"/><Relationship Id="rId1" Type="http://schemas.openxmlformats.org/officeDocument/2006/relationships/tags" Target="../tags/tag2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37.xml"/><Relationship Id="rId13" Type="http://schemas.openxmlformats.org/officeDocument/2006/relationships/tags" Target="../tags/tag42.xml"/><Relationship Id="rId18" Type="http://schemas.openxmlformats.org/officeDocument/2006/relationships/notesSlide" Target="../notesSlides/notesSlide17.xml"/><Relationship Id="rId3" Type="http://schemas.openxmlformats.org/officeDocument/2006/relationships/tags" Target="../tags/tag32.xml"/><Relationship Id="rId7" Type="http://schemas.openxmlformats.org/officeDocument/2006/relationships/tags" Target="../tags/tag36.xml"/><Relationship Id="rId12" Type="http://schemas.openxmlformats.org/officeDocument/2006/relationships/tags" Target="../tags/tag41.xml"/><Relationship Id="rId17" Type="http://schemas.openxmlformats.org/officeDocument/2006/relationships/slideLayout" Target="../slideLayouts/slideLayout2.xml"/><Relationship Id="rId2" Type="http://schemas.openxmlformats.org/officeDocument/2006/relationships/tags" Target="../tags/tag31.xml"/><Relationship Id="rId16" Type="http://schemas.openxmlformats.org/officeDocument/2006/relationships/tags" Target="../tags/tag45.xml"/><Relationship Id="rId1" Type="http://schemas.openxmlformats.org/officeDocument/2006/relationships/tags" Target="../tags/tag30.xml"/><Relationship Id="rId6" Type="http://schemas.openxmlformats.org/officeDocument/2006/relationships/tags" Target="../tags/tag35.xml"/><Relationship Id="rId11" Type="http://schemas.openxmlformats.org/officeDocument/2006/relationships/tags" Target="../tags/tag40.xml"/><Relationship Id="rId5" Type="http://schemas.openxmlformats.org/officeDocument/2006/relationships/tags" Target="../tags/tag34.xml"/><Relationship Id="rId15" Type="http://schemas.openxmlformats.org/officeDocument/2006/relationships/tags" Target="../tags/tag44.xml"/><Relationship Id="rId10" Type="http://schemas.openxmlformats.org/officeDocument/2006/relationships/tags" Target="../tags/tag39.xml"/><Relationship Id="rId19" Type="http://schemas.openxmlformats.org/officeDocument/2006/relationships/image" Target="../media/image18.wmf"/><Relationship Id="rId4" Type="http://schemas.openxmlformats.org/officeDocument/2006/relationships/tags" Target="../tags/tag33.xml"/><Relationship Id="rId9" Type="http://schemas.openxmlformats.org/officeDocument/2006/relationships/tags" Target="../tags/tag38.xml"/><Relationship Id="rId14" Type="http://schemas.openxmlformats.org/officeDocument/2006/relationships/tags" Target="../tags/tag4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tags" Target="../tags/tag48.xml"/><Relationship Id="rId7" Type="http://schemas.openxmlformats.org/officeDocument/2006/relationships/image" Target="../media/image19.wmf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notesSlide" Target="../notesSlides/notesSlide18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9.xml"/><Relationship Id="rId9" Type="http://schemas.openxmlformats.org/officeDocument/2006/relationships/image" Target="../media/image21.jpeg"/></Relationships>
</file>

<file path=ppt/slides/_rels/slide19.xml.rels><?xml version="1.0" encoding="UTF-8" standalone="yes"?>
<Relationships xmlns="http://schemas.openxmlformats.org/package/2006/relationships"><Relationship Id="rId117" Type="http://schemas.openxmlformats.org/officeDocument/2006/relationships/tags" Target="../tags/tag166.xml"/><Relationship Id="rId21" Type="http://schemas.openxmlformats.org/officeDocument/2006/relationships/tags" Target="../tags/tag70.xml"/><Relationship Id="rId42" Type="http://schemas.openxmlformats.org/officeDocument/2006/relationships/tags" Target="../tags/tag91.xml"/><Relationship Id="rId47" Type="http://schemas.openxmlformats.org/officeDocument/2006/relationships/tags" Target="../tags/tag96.xml"/><Relationship Id="rId63" Type="http://schemas.openxmlformats.org/officeDocument/2006/relationships/tags" Target="../tags/tag112.xml"/><Relationship Id="rId68" Type="http://schemas.openxmlformats.org/officeDocument/2006/relationships/tags" Target="../tags/tag117.xml"/><Relationship Id="rId84" Type="http://schemas.openxmlformats.org/officeDocument/2006/relationships/tags" Target="../tags/tag133.xml"/><Relationship Id="rId89" Type="http://schemas.openxmlformats.org/officeDocument/2006/relationships/tags" Target="../tags/tag138.xml"/><Relationship Id="rId112" Type="http://schemas.openxmlformats.org/officeDocument/2006/relationships/tags" Target="../tags/tag161.xml"/><Relationship Id="rId133" Type="http://schemas.openxmlformats.org/officeDocument/2006/relationships/tags" Target="../tags/tag182.xml"/><Relationship Id="rId138" Type="http://schemas.openxmlformats.org/officeDocument/2006/relationships/tags" Target="../tags/tag187.xml"/><Relationship Id="rId154" Type="http://schemas.openxmlformats.org/officeDocument/2006/relationships/tags" Target="../tags/tag203.xml"/><Relationship Id="rId159" Type="http://schemas.openxmlformats.org/officeDocument/2006/relationships/tags" Target="../tags/tag208.xml"/><Relationship Id="rId175" Type="http://schemas.openxmlformats.org/officeDocument/2006/relationships/tags" Target="../tags/tag224.xml"/><Relationship Id="rId170" Type="http://schemas.openxmlformats.org/officeDocument/2006/relationships/tags" Target="../tags/tag219.xml"/><Relationship Id="rId191" Type="http://schemas.openxmlformats.org/officeDocument/2006/relationships/tags" Target="../tags/tag240.xml"/><Relationship Id="rId196" Type="http://schemas.openxmlformats.org/officeDocument/2006/relationships/image" Target="../media/image22.jpeg"/><Relationship Id="rId16" Type="http://schemas.openxmlformats.org/officeDocument/2006/relationships/tags" Target="../tags/tag65.xml"/><Relationship Id="rId107" Type="http://schemas.openxmlformats.org/officeDocument/2006/relationships/tags" Target="../tags/tag156.xml"/><Relationship Id="rId11" Type="http://schemas.openxmlformats.org/officeDocument/2006/relationships/tags" Target="../tags/tag60.xml"/><Relationship Id="rId32" Type="http://schemas.openxmlformats.org/officeDocument/2006/relationships/tags" Target="../tags/tag81.xml"/><Relationship Id="rId37" Type="http://schemas.openxmlformats.org/officeDocument/2006/relationships/tags" Target="../tags/tag86.xml"/><Relationship Id="rId53" Type="http://schemas.openxmlformats.org/officeDocument/2006/relationships/tags" Target="../tags/tag102.xml"/><Relationship Id="rId58" Type="http://schemas.openxmlformats.org/officeDocument/2006/relationships/tags" Target="../tags/tag107.xml"/><Relationship Id="rId74" Type="http://schemas.openxmlformats.org/officeDocument/2006/relationships/tags" Target="../tags/tag123.xml"/><Relationship Id="rId79" Type="http://schemas.openxmlformats.org/officeDocument/2006/relationships/tags" Target="../tags/tag128.xml"/><Relationship Id="rId102" Type="http://schemas.openxmlformats.org/officeDocument/2006/relationships/tags" Target="../tags/tag151.xml"/><Relationship Id="rId123" Type="http://schemas.openxmlformats.org/officeDocument/2006/relationships/tags" Target="../tags/tag172.xml"/><Relationship Id="rId128" Type="http://schemas.openxmlformats.org/officeDocument/2006/relationships/tags" Target="../tags/tag177.xml"/><Relationship Id="rId144" Type="http://schemas.openxmlformats.org/officeDocument/2006/relationships/tags" Target="../tags/tag193.xml"/><Relationship Id="rId149" Type="http://schemas.openxmlformats.org/officeDocument/2006/relationships/tags" Target="../tags/tag198.xml"/><Relationship Id="rId5" Type="http://schemas.openxmlformats.org/officeDocument/2006/relationships/tags" Target="../tags/tag54.xml"/><Relationship Id="rId90" Type="http://schemas.openxmlformats.org/officeDocument/2006/relationships/tags" Target="../tags/tag139.xml"/><Relationship Id="rId95" Type="http://schemas.openxmlformats.org/officeDocument/2006/relationships/tags" Target="../tags/tag144.xml"/><Relationship Id="rId160" Type="http://schemas.openxmlformats.org/officeDocument/2006/relationships/tags" Target="../tags/tag209.xml"/><Relationship Id="rId165" Type="http://schemas.openxmlformats.org/officeDocument/2006/relationships/tags" Target="../tags/tag214.xml"/><Relationship Id="rId181" Type="http://schemas.openxmlformats.org/officeDocument/2006/relationships/tags" Target="../tags/tag230.xml"/><Relationship Id="rId186" Type="http://schemas.openxmlformats.org/officeDocument/2006/relationships/tags" Target="../tags/tag235.xml"/><Relationship Id="rId22" Type="http://schemas.openxmlformats.org/officeDocument/2006/relationships/tags" Target="../tags/tag71.xml"/><Relationship Id="rId27" Type="http://schemas.openxmlformats.org/officeDocument/2006/relationships/tags" Target="../tags/tag76.xml"/><Relationship Id="rId43" Type="http://schemas.openxmlformats.org/officeDocument/2006/relationships/tags" Target="../tags/tag92.xml"/><Relationship Id="rId48" Type="http://schemas.openxmlformats.org/officeDocument/2006/relationships/tags" Target="../tags/tag97.xml"/><Relationship Id="rId64" Type="http://schemas.openxmlformats.org/officeDocument/2006/relationships/tags" Target="../tags/tag113.xml"/><Relationship Id="rId69" Type="http://schemas.openxmlformats.org/officeDocument/2006/relationships/tags" Target="../tags/tag118.xml"/><Relationship Id="rId113" Type="http://schemas.openxmlformats.org/officeDocument/2006/relationships/tags" Target="../tags/tag162.xml"/><Relationship Id="rId118" Type="http://schemas.openxmlformats.org/officeDocument/2006/relationships/tags" Target="../tags/tag167.xml"/><Relationship Id="rId134" Type="http://schemas.openxmlformats.org/officeDocument/2006/relationships/tags" Target="../tags/tag183.xml"/><Relationship Id="rId139" Type="http://schemas.openxmlformats.org/officeDocument/2006/relationships/tags" Target="../tags/tag188.xml"/><Relationship Id="rId80" Type="http://schemas.openxmlformats.org/officeDocument/2006/relationships/tags" Target="../tags/tag129.xml"/><Relationship Id="rId85" Type="http://schemas.openxmlformats.org/officeDocument/2006/relationships/tags" Target="../tags/tag134.xml"/><Relationship Id="rId150" Type="http://schemas.openxmlformats.org/officeDocument/2006/relationships/tags" Target="../tags/tag199.xml"/><Relationship Id="rId155" Type="http://schemas.openxmlformats.org/officeDocument/2006/relationships/tags" Target="../tags/tag204.xml"/><Relationship Id="rId171" Type="http://schemas.openxmlformats.org/officeDocument/2006/relationships/tags" Target="../tags/tag220.xml"/><Relationship Id="rId176" Type="http://schemas.openxmlformats.org/officeDocument/2006/relationships/tags" Target="../tags/tag225.xml"/><Relationship Id="rId192" Type="http://schemas.openxmlformats.org/officeDocument/2006/relationships/tags" Target="../tags/tag241.xml"/><Relationship Id="rId12" Type="http://schemas.openxmlformats.org/officeDocument/2006/relationships/tags" Target="../tags/tag61.xml"/><Relationship Id="rId17" Type="http://schemas.openxmlformats.org/officeDocument/2006/relationships/tags" Target="../tags/tag66.xml"/><Relationship Id="rId33" Type="http://schemas.openxmlformats.org/officeDocument/2006/relationships/tags" Target="../tags/tag82.xml"/><Relationship Id="rId38" Type="http://schemas.openxmlformats.org/officeDocument/2006/relationships/tags" Target="../tags/tag87.xml"/><Relationship Id="rId59" Type="http://schemas.openxmlformats.org/officeDocument/2006/relationships/tags" Target="../tags/tag108.xml"/><Relationship Id="rId103" Type="http://schemas.openxmlformats.org/officeDocument/2006/relationships/tags" Target="../tags/tag152.xml"/><Relationship Id="rId108" Type="http://schemas.openxmlformats.org/officeDocument/2006/relationships/tags" Target="../tags/tag157.xml"/><Relationship Id="rId124" Type="http://schemas.openxmlformats.org/officeDocument/2006/relationships/tags" Target="../tags/tag173.xml"/><Relationship Id="rId129" Type="http://schemas.openxmlformats.org/officeDocument/2006/relationships/tags" Target="../tags/tag178.xml"/><Relationship Id="rId54" Type="http://schemas.openxmlformats.org/officeDocument/2006/relationships/tags" Target="../tags/tag103.xml"/><Relationship Id="rId70" Type="http://schemas.openxmlformats.org/officeDocument/2006/relationships/tags" Target="../tags/tag119.xml"/><Relationship Id="rId75" Type="http://schemas.openxmlformats.org/officeDocument/2006/relationships/tags" Target="../tags/tag124.xml"/><Relationship Id="rId91" Type="http://schemas.openxmlformats.org/officeDocument/2006/relationships/tags" Target="../tags/tag140.xml"/><Relationship Id="rId96" Type="http://schemas.openxmlformats.org/officeDocument/2006/relationships/tags" Target="../tags/tag145.xml"/><Relationship Id="rId140" Type="http://schemas.openxmlformats.org/officeDocument/2006/relationships/tags" Target="../tags/tag189.xml"/><Relationship Id="rId145" Type="http://schemas.openxmlformats.org/officeDocument/2006/relationships/tags" Target="../tags/tag194.xml"/><Relationship Id="rId161" Type="http://schemas.openxmlformats.org/officeDocument/2006/relationships/tags" Target="../tags/tag210.xml"/><Relationship Id="rId166" Type="http://schemas.openxmlformats.org/officeDocument/2006/relationships/tags" Target="../tags/tag215.xml"/><Relationship Id="rId182" Type="http://schemas.openxmlformats.org/officeDocument/2006/relationships/tags" Target="../tags/tag231.xml"/><Relationship Id="rId187" Type="http://schemas.openxmlformats.org/officeDocument/2006/relationships/tags" Target="../tags/tag236.xml"/><Relationship Id="rId1" Type="http://schemas.openxmlformats.org/officeDocument/2006/relationships/tags" Target="../tags/tag50.xml"/><Relationship Id="rId6" Type="http://schemas.openxmlformats.org/officeDocument/2006/relationships/tags" Target="../tags/tag55.xml"/><Relationship Id="rId23" Type="http://schemas.openxmlformats.org/officeDocument/2006/relationships/tags" Target="../tags/tag72.xml"/><Relationship Id="rId28" Type="http://schemas.openxmlformats.org/officeDocument/2006/relationships/tags" Target="../tags/tag77.xml"/><Relationship Id="rId49" Type="http://schemas.openxmlformats.org/officeDocument/2006/relationships/tags" Target="../tags/tag98.xml"/><Relationship Id="rId114" Type="http://schemas.openxmlformats.org/officeDocument/2006/relationships/tags" Target="../tags/tag163.xml"/><Relationship Id="rId119" Type="http://schemas.openxmlformats.org/officeDocument/2006/relationships/tags" Target="../tags/tag168.xml"/><Relationship Id="rId44" Type="http://schemas.openxmlformats.org/officeDocument/2006/relationships/tags" Target="../tags/tag93.xml"/><Relationship Id="rId60" Type="http://schemas.openxmlformats.org/officeDocument/2006/relationships/tags" Target="../tags/tag109.xml"/><Relationship Id="rId65" Type="http://schemas.openxmlformats.org/officeDocument/2006/relationships/tags" Target="../tags/tag114.xml"/><Relationship Id="rId81" Type="http://schemas.openxmlformats.org/officeDocument/2006/relationships/tags" Target="../tags/tag130.xml"/><Relationship Id="rId86" Type="http://schemas.openxmlformats.org/officeDocument/2006/relationships/tags" Target="../tags/tag135.xml"/><Relationship Id="rId130" Type="http://schemas.openxmlformats.org/officeDocument/2006/relationships/tags" Target="../tags/tag179.xml"/><Relationship Id="rId135" Type="http://schemas.openxmlformats.org/officeDocument/2006/relationships/tags" Target="../tags/tag184.xml"/><Relationship Id="rId151" Type="http://schemas.openxmlformats.org/officeDocument/2006/relationships/tags" Target="../tags/tag200.xml"/><Relationship Id="rId156" Type="http://schemas.openxmlformats.org/officeDocument/2006/relationships/tags" Target="../tags/tag205.xml"/><Relationship Id="rId177" Type="http://schemas.openxmlformats.org/officeDocument/2006/relationships/tags" Target="../tags/tag226.xml"/><Relationship Id="rId172" Type="http://schemas.openxmlformats.org/officeDocument/2006/relationships/tags" Target="../tags/tag221.xml"/><Relationship Id="rId193" Type="http://schemas.openxmlformats.org/officeDocument/2006/relationships/tags" Target="../tags/tag242.xml"/><Relationship Id="rId13" Type="http://schemas.openxmlformats.org/officeDocument/2006/relationships/tags" Target="../tags/tag62.xml"/><Relationship Id="rId18" Type="http://schemas.openxmlformats.org/officeDocument/2006/relationships/tags" Target="../tags/tag67.xml"/><Relationship Id="rId39" Type="http://schemas.openxmlformats.org/officeDocument/2006/relationships/tags" Target="../tags/tag88.xml"/><Relationship Id="rId109" Type="http://schemas.openxmlformats.org/officeDocument/2006/relationships/tags" Target="../tags/tag158.xml"/><Relationship Id="rId34" Type="http://schemas.openxmlformats.org/officeDocument/2006/relationships/tags" Target="../tags/tag83.xml"/><Relationship Id="rId50" Type="http://schemas.openxmlformats.org/officeDocument/2006/relationships/tags" Target="../tags/tag99.xml"/><Relationship Id="rId55" Type="http://schemas.openxmlformats.org/officeDocument/2006/relationships/tags" Target="../tags/tag104.xml"/><Relationship Id="rId76" Type="http://schemas.openxmlformats.org/officeDocument/2006/relationships/tags" Target="../tags/tag125.xml"/><Relationship Id="rId97" Type="http://schemas.openxmlformats.org/officeDocument/2006/relationships/tags" Target="../tags/tag146.xml"/><Relationship Id="rId104" Type="http://schemas.openxmlformats.org/officeDocument/2006/relationships/tags" Target="../tags/tag153.xml"/><Relationship Id="rId120" Type="http://schemas.openxmlformats.org/officeDocument/2006/relationships/tags" Target="../tags/tag169.xml"/><Relationship Id="rId125" Type="http://schemas.openxmlformats.org/officeDocument/2006/relationships/tags" Target="../tags/tag174.xml"/><Relationship Id="rId141" Type="http://schemas.openxmlformats.org/officeDocument/2006/relationships/tags" Target="../tags/tag190.xml"/><Relationship Id="rId146" Type="http://schemas.openxmlformats.org/officeDocument/2006/relationships/tags" Target="../tags/tag195.xml"/><Relationship Id="rId167" Type="http://schemas.openxmlformats.org/officeDocument/2006/relationships/tags" Target="../tags/tag216.xml"/><Relationship Id="rId188" Type="http://schemas.openxmlformats.org/officeDocument/2006/relationships/tags" Target="../tags/tag237.xml"/><Relationship Id="rId7" Type="http://schemas.openxmlformats.org/officeDocument/2006/relationships/tags" Target="../tags/tag56.xml"/><Relationship Id="rId71" Type="http://schemas.openxmlformats.org/officeDocument/2006/relationships/tags" Target="../tags/tag120.xml"/><Relationship Id="rId92" Type="http://schemas.openxmlformats.org/officeDocument/2006/relationships/tags" Target="../tags/tag141.xml"/><Relationship Id="rId162" Type="http://schemas.openxmlformats.org/officeDocument/2006/relationships/tags" Target="../tags/tag211.xml"/><Relationship Id="rId183" Type="http://schemas.openxmlformats.org/officeDocument/2006/relationships/tags" Target="../tags/tag232.xml"/><Relationship Id="rId2" Type="http://schemas.openxmlformats.org/officeDocument/2006/relationships/tags" Target="../tags/tag51.xml"/><Relationship Id="rId29" Type="http://schemas.openxmlformats.org/officeDocument/2006/relationships/tags" Target="../tags/tag78.xml"/><Relationship Id="rId24" Type="http://schemas.openxmlformats.org/officeDocument/2006/relationships/tags" Target="../tags/tag73.xml"/><Relationship Id="rId40" Type="http://schemas.openxmlformats.org/officeDocument/2006/relationships/tags" Target="../tags/tag89.xml"/><Relationship Id="rId45" Type="http://schemas.openxmlformats.org/officeDocument/2006/relationships/tags" Target="../tags/tag94.xml"/><Relationship Id="rId66" Type="http://schemas.openxmlformats.org/officeDocument/2006/relationships/tags" Target="../tags/tag115.xml"/><Relationship Id="rId87" Type="http://schemas.openxmlformats.org/officeDocument/2006/relationships/tags" Target="../tags/tag136.xml"/><Relationship Id="rId110" Type="http://schemas.openxmlformats.org/officeDocument/2006/relationships/tags" Target="../tags/tag159.xml"/><Relationship Id="rId115" Type="http://schemas.openxmlformats.org/officeDocument/2006/relationships/tags" Target="../tags/tag164.xml"/><Relationship Id="rId131" Type="http://schemas.openxmlformats.org/officeDocument/2006/relationships/tags" Target="../tags/tag180.xml"/><Relationship Id="rId136" Type="http://schemas.openxmlformats.org/officeDocument/2006/relationships/tags" Target="../tags/tag185.xml"/><Relationship Id="rId157" Type="http://schemas.openxmlformats.org/officeDocument/2006/relationships/tags" Target="../tags/tag206.xml"/><Relationship Id="rId178" Type="http://schemas.openxmlformats.org/officeDocument/2006/relationships/tags" Target="../tags/tag227.xml"/><Relationship Id="rId61" Type="http://schemas.openxmlformats.org/officeDocument/2006/relationships/tags" Target="../tags/tag110.xml"/><Relationship Id="rId82" Type="http://schemas.openxmlformats.org/officeDocument/2006/relationships/tags" Target="../tags/tag131.xml"/><Relationship Id="rId152" Type="http://schemas.openxmlformats.org/officeDocument/2006/relationships/tags" Target="../tags/tag201.xml"/><Relationship Id="rId173" Type="http://schemas.openxmlformats.org/officeDocument/2006/relationships/tags" Target="../tags/tag222.xml"/><Relationship Id="rId194" Type="http://schemas.openxmlformats.org/officeDocument/2006/relationships/slideLayout" Target="../slideLayouts/slideLayout2.xml"/><Relationship Id="rId19" Type="http://schemas.openxmlformats.org/officeDocument/2006/relationships/tags" Target="../tags/tag68.xml"/><Relationship Id="rId14" Type="http://schemas.openxmlformats.org/officeDocument/2006/relationships/tags" Target="../tags/tag63.xml"/><Relationship Id="rId30" Type="http://schemas.openxmlformats.org/officeDocument/2006/relationships/tags" Target="../tags/tag79.xml"/><Relationship Id="rId35" Type="http://schemas.openxmlformats.org/officeDocument/2006/relationships/tags" Target="../tags/tag84.xml"/><Relationship Id="rId56" Type="http://schemas.openxmlformats.org/officeDocument/2006/relationships/tags" Target="../tags/tag105.xml"/><Relationship Id="rId77" Type="http://schemas.openxmlformats.org/officeDocument/2006/relationships/tags" Target="../tags/tag126.xml"/><Relationship Id="rId100" Type="http://schemas.openxmlformats.org/officeDocument/2006/relationships/tags" Target="../tags/tag149.xml"/><Relationship Id="rId105" Type="http://schemas.openxmlformats.org/officeDocument/2006/relationships/tags" Target="../tags/tag154.xml"/><Relationship Id="rId126" Type="http://schemas.openxmlformats.org/officeDocument/2006/relationships/tags" Target="../tags/tag175.xml"/><Relationship Id="rId147" Type="http://schemas.openxmlformats.org/officeDocument/2006/relationships/tags" Target="../tags/tag196.xml"/><Relationship Id="rId168" Type="http://schemas.openxmlformats.org/officeDocument/2006/relationships/tags" Target="../tags/tag217.xml"/><Relationship Id="rId8" Type="http://schemas.openxmlformats.org/officeDocument/2006/relationships/tags" Target="../tags/tag57.xml"/><Relationship Id="rId51" Type="http://schemas.openxmlformats.org/officeDocument/2006/relationships/tags" Target="../tags/tag100.xml"/><Relationship Id="rId72" Type="http://schemas.openxmlformats.org/officeDocument/2006/relationships/tags" Target="../tags/tag121.xml"/><Relationship Id="rId93" Type="http://schemas.openxmlformats.org/officeDocument/2006/relationships/tags" Target="../tags/tag142.xml"/><Relationship Id="rId98" Type="http://schemas.openxmlformats.org/officeDocument/2006/relationships/tags" Target="../tags/tag147.xml"/><Relationship Id="rId121" Type="http://schemas.openxmlformats.org/officeDocument/2006/relationships/tags" Target="../tags/tag170.xml"/><Relationship Id="rId142" Type="http://schemas.openxmlformats.org/officeDocument/2006/relationships/tags" Target="../tags/tag191.xml"/><Relationship Id="rId163" Type="http://schemas.openxmlformats.org/officeDocument/2006/relationships/tags" Target="../tags/tag212.xml"/><Relationship Id="rId184" Type="http://schemas.openxmlformats.org/officeDocument/2006/relationships/tags" Target="../tags/tag233.xml"/><Relationship Id="rId189" Type="http://schemas.openxmlformats.org/officeDocument/2006/relationships/tags" Target="../tags/tag238.xml"/><Relationship Id="rId3" Type="http://schemas.openxmlformats.org/officeDocument/2006/relationships/tags" Target="../tags/tag52.xml"/><Relationship Id="rId25" Type="http://schemas.openxmlformats.org/officeDocument/2006/relationships/tags" Target="../tags/tag74.xml"/><Relationship Id="rId46" Type="http://schemas.openxmlformats.org/officeDocument/2006/relationships/tags" Target="../tags/tag95.xml"/><Relationship Id="rId67" Type="http://schemas.openxmlformats.org/officeDocument/2006/relationships/tags" Target="../tags/tag116.xml"/><Relationship Id="rId116" Type="http://schemas.openxmlformats.org/officeDocument/2006/relationships/tags" Target="../tags/tag165.xml"/><Relationship Id="rId137" Type="http://schemas.openxmlformats.org/officeDocument/2006/relationships/tags" Target="../tags/tag186.xml"/><Relationship Id="rId158" Type="http://schemas.openxmlformats.org/officeDocument/2006/relationships/tags" Target="../tags/tag207.xml"/><Relationship Id="rId20" Type="http://schemas.openxmlformats.org/officeDocument/2006/relationships/tags" Target="../tags/tag69.xml"/><Relationship Id="rId41" Type="http://schemas.openxmlformats.org/officeDocument/2006/relationships/tags" Target="../tags/tag90.xml"/><Relationship Id="rId62" Type="http://schemas.openxmlformats.org/officeDocument/2006/relationships/tags" Target="../tags/tag111.xml"/><Relationship Id="rId83" Type="http://schemas.openxmlformats.org/officeDocument/2006/relationships/tags" Target="../tags/tag132.xml"/><Relationship Id="rId88" Type="http://schemas.openxmlformats.org/officeDocument/2006/relationships/tags" Target="../tags/tag137.xml"/><Relationship Id="rId111" Type="http://schemas.openxmlformats.org/officeDocument/2006/relationships/tags" Target="../tags/tag160.xml"/><Relationship Id="rId132" Type="http://schemas.openxmlformats.org/officeDocument/2006/relationships/tags" Target="../tags/tag181.xml"/><Relationship Id="rId153" Type="http://schemas.openxmlformats.org/officeDocument/2006/relationships/tags" Target="../tags/tag202.xml"/><Relationship Id="rId174" Type="http://schemas.openxmlformats.org/officeDocument/2006/relationships/tags" Target="../tags/tag223.xml"/><Relationship Id="rId179" Type="http://schemas.openxmlformats.org/officeDocument/2006/relationships/tags" Target="../tags/tag228.xml"/><Relationship Id="rId195" Type="http://schemas.openxmlformats.org/officeDocument/2006/relationships/notesSlide" Target="../notesSlides/notesSlide19.xml"/><Relationship Id="rId190" Type="http://schemas.openxmlformats.org/officeDocument/2006/relationships/tags" Target="../tags/tag239.xml"/><Relationship Id="rId15" Type="http://schemas.openxmlformats.org/officeDocument/2006/relationships/tags" Target="../tags/tag64.xml"/><Relationship Id="rId36" Type="http://schemas.openxmlformats.org/officeDocument/2006/relationships/tags" Target="../tags/tag85.xml"/><Relationship Id="rId57" Type="http://schemas.openxmlformats.org/officeDocument/2006/relationships/tags" Target="../tags/tag106.xml"/><Relationship Id="rId106" Type="http://schemas.openxmlformats.org/officeDocument/2006/relationships/tags" Target="../tags/tag155.xml"/><Relationship Id="rId127" Type="http://schemas.openxmlformats.org/officeDocument/2006/relationships/tags" Target="../tags/tag176.xml"/><Relationship Id="rId10" Type="http://schemas.openxmlformats.org/officeDocument/2006/relationships/tags" Target="../tags/tag59.xml"/><Relationship Id="rId31" Type="http://schemas.openxmlformats.org/officeDocument/2006/relationships/tags" Target="../tags/tag80.xml"/><Relationship Id="rId52" Type="http://schemas.openxmlformats.org/officeDocument/2006/relationships/tags" Target="../tags/tag101.xml"/><Relationship Id="rId73" Type="http://schemas.openxmlformats.org/officeDocument/2006/relationships/tags" Target="../tags/tag122.xml"/><Relationship Id="rId78" Type="http://schemas.openxmlformats.org/officeDocument/2006/relationships/tags" Target="../tags/tag127.xml"/><Relationship Id="rId94" Type="http://schemas.openxmlformats.org/officeDocument/2006/relationships/tags" Target="../tags/tag143.xml"/><Relationship Id="rId99" Type="http://schemas.openxmlformats.org/officeDocument/2006/relationships/tags" Target="../tags/tag148.xml"/><Relationship Id="rId101" Type="http://schemas.openxmlformats.org/officeDocument/2006/relationships/tags" Target="../tags/tag150.xml"/><Relationship Id="rId122" Type="http://schemas.openxmlformats.org/officeDocument/2006/relationships/tags" Target="../tags/tag171.xml"/><Relationship Id="rId143" Type="http://schemas.openxmlformats.org/officeDocument/2006/relationships/tags" Target="../tags/tag192.xml"/><Relationship Id="rId148" Type="http://schemas.openxmlformats.org/officeDocument/2006/relationships/tags" Target="../tags/tag197.xml"/><Relationship Id="rId164" Type="http://schemas.openxmlformats.org/officeDocument/2006/relationships/tags" Target="../tags/tag213.xml"/><Relationship Id="rId169" Type="http://schemas.openxmlformats.org/officeDocument/2006/relationships/tags" Target="../tags/tag218.xml"/><Relationship Id="rId185" Type="http://schemas.openxmlformats.org/officeDocument/2006/relationships/tags" Target="../tags/tag234.xml"/><Relationship Id="rId4" Type="http://schemas.openxmlformats.org/officeDocument/2006/relationships/tags" Target="../tags/tag53.xml"/><Relationship Id="rId9" Type="http://schemas.openxmlformats.org/officeDocument/2006/relationships/tags" Target="../tags/tag58.xml"/><Relationship Id="rId180" Type="http://schemas.openxmlformats.org/officeDocument/2006/relationships/tags" Target="../tags/tag229.xml"/><Relationship Id="rId26" Type="http://schemas.openxmlformats.org/officeDocument/2006/relationships/tags" Target="../tags/tag7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1.xml"/><Relationship Id="rId1" Type="http://schemas.openxmlformats.org/officeDocument/2006/relationships/tags" Target="../tags/tag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250.xml"/><Relationship Id="rId13" Type="http://schemas.openxmlformats.org/officeDocument/2006/relationships/tags" Target="../tags/tag255.xml"/><Relationship Id="rId18" Type="http://schemas.openxmlformats.org/officeDocument/2006/relationships/slideLayout" Target="../slideLayouts/slideLayout2.xml"/><Relationship Id="rId3" Type="http://schemas.openxmlformats.org/officeDocument/2006/relationships/tags" Target="../tags/tag245.xml"/><Relationship Id="rId7" Type="http://schemas.openxmlformats.org/officeDocument/2006/relationships/tags" Target="../tags/tag249.xml"/><Relationship Id="rId12" Type="http://schemas.openxmlformats.org/officeDocument/2006/relationships/tags" Target="../tags/tag254.xml"/><Relationship Id="rId17" Type="http://schemas.openxmlformats.org/officeDocument/2006/relationships/tags" Target="../tags/tag259.xml"/><Relationship Id="rId2" Type="http://schemas.openxmlformats.org/officeDocument/2006/relationships/tags" Target="../tags/tag244.xml"/><Relationship Id="rId16" Type="http://schemas.openxmlformats.org/officeDocument/2006/relationships/tags" Target="../tags/tag258.xml"/><Relationship Id="rId20" Type="http://schemas.openxmlformats.org/officeDocument/2006/relationships/image" Target="../media/image23.wmf"/><Relationship Id="rId1" Type="http://schemas.openxmlformats.org/officeDocument/2006/relationships/tags" Target="../tags/tag243.xml"/><Relationship Id="rId6" Type="http://schemas.openxmlformats.org/officeDocument/2006/relationships/tags" Target="../tags/tag248.xml"/><Relationship Id="rId11" Type="http://schemas.openxmlformats.org/officeDocument/2006/relationships/tags" Target="../tags/tag253.xml"/><Relationship Id="rId5" Type="http://schemas.openxmlformats.org/officeDocument/2006/relationships/tags" Target="../tags/tag247.xml"/><Relationship Id="rId15" Type="http://schemas.openxmlformats.org/officeDocument/2006/relationships/tags" Target="../tags/tag257.xml"/><Relationship Id="rId10" Type="http://schemas.openxmlformats.org/officeDocument/2006/relationships/tags" Target="../tags/tag252.xml"/><Relationship Id="rId19" Type="http://schemas.openxmlformats.org/officeDocument/2006/relationships/notesSlide" Target="../notesSlides/notesSlide20.xml"/><Relationship Id="rId4" Type="http://schemas.openxmlformats.org/officeDocument/2006/relationships/tags" Target="../tags/tag246.xml"/><Relationship Id="rId9" Type="http://schemas.openxmlformats.org/officeDocument/2006/relationships/tags" Target="../tags/tag251.xml"/><Relationship Id="rId14" Type="http://schemas.openxmlformats.org/officeDocument/2006/relationships/tags" Target="../tags/tag25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262.xml"/><Relationship Id="rId2" Type="http://schemas.openxmlformats.org/officeDocument/2006/relationships/tags" Target="../tags/tag261.xml"/><Relationship Id="rId1" Type="http://schemas.openxmlformats.org/officeDocument/2006/relationships/tags" Target="../tags/tag260.xml"/><Relationship Id="rId6" Type="http://schemas.openxmlformats.org/officeDocument/2006/relationships/image" Target="../media/image24.png"/><Relationship Id="rId5" Type="http://schemas.openxmlformats.org/officeDocument/2006/relationships/notesSlide" Target="../notesSlides/notesSlide21.xml"/><Relationship Id="rId4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270.xml"/><Relationship Id="rId13" Type="http://schemas.openxmlformats.org/officeDocument/2006/relationships/notesSlide" Target="../notesSlides/notesSlide22.xml"/><Relationship Id="rId3" Type="http://schemas.openxmlformats.org/officeDocument/2006/relationships/tags" Target="../tags/tag265.xml"/><Relationship Id="rId7" Type="http://schemas.openxmlformats.org/officeDocument/2006/relationships/tags" Target="../tags/tag269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264.xml"/><Relationship Id="rId1" Type="http://schemas.openxmlformats.org/officeDocument/2006/relationships/tags" Target="../tags/tag263.xml"/><Relationship Id="rId6" Type="http://schemas.openxmlformats.org/officeDocument/2006/relationships/tags" Target="../tags/tag268.xml"/><Relationship Id="rId11" Type="http://schemas.openxmlformats.org/officeDocument/2006/relationships/tags" Target="../tags/tag273.xml"/><Relationship Id="rId5" Type="http://schemas.openxmlformats.org/officeDocument/2006/relationships/tags" Target="../tags/tag267.xml"/><Relationship Id="rId10" Type="http://schemas.openxmlformats.org/officeDocument/2006/relationships/tags" Target="../tags/tag272.xml"/><Relationship Id="rId4" Type="http://schemas.openxmlformats.org/officeDocument/2006/relationships/tags" Target="../tags/tag266.xml"/><Relationship Id="rId9" Type="http://schemas.openxmlformats.org/officeDocument/2006/relationships/tags" Target="../tags/tag271.xml"/><Relationship Id="rId1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4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4.xml"/><Relationship Id="rId3" Type="http://schemas.openxmlformats.org/officeDocument/2006/relationships/tags" Target="../tags/tag277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276.xml"/><Relationship Id="rId1" Type="http://schemas.openxmlformats.org/officeDocument/2006/relationships/tags" Target="../tags/tag275.xml"/><Relationship Id="rId6" Type="http://schemas.openxmlformats.org/officeDocument/2006/relationships/tags" Target="../tags/tag280.xml"/><Relationship Id="rId5" Type="http://schemas.openxmlformats.org/officeDocument/2006/relationships/tags" Target="../tags/tag279.xml"/><Relationship Id="rId4" Type="http://schemas.openxmlformats.org/officeDocument/2006/relationships/tags" Target="../tags/tag278.xml"/><Relationship Id="rId9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287.xml"/><Relationship Id="rId13" Type="http://schemas.openxmlformats.org/officeDocument/2006/relationships/oleObject" Target="../embeddings/oleObject1.bin"/><Relationship Id="rId3" Type="http://schemas.openxmlformats.org/officeDocument/2006/relationships/tags" Target="../tags/tag282.xml"/><Relationship Id="rId7" Type="http://schemas.openxmlformats.org/officeDocument/2006/relationships/tags" Target="../tags/tag286.xml"/><Relationship Id="rId12" Type="http://schemas.openxmlformats.org/officeDocument/2006/relationships/image" Target="../media/image27.png"/><Relationship Id="rId2" Type="http://schemas.openxmlformats.org/officeDocument/2006/relationships/tags" Target="../tags/tag281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1.vml"/><Relationship Id="rId6" Type="http://schemas.openxmlformats.org/officeDocument/2006/relationships/tags" Target="../tags/tag285.xml"/><Relationship Id="rId11" Type="http://schemas.openxmlformats.org/officeDocument/2006/relationships/notesSlide" Target="../notesSlides/notesSlide25.xml"/><Relationship Id="rId5" Type="http://schemas.openxmlformats.org/officeDocument/2006/relationships/tags" Target="../tags/tag284.xml"/><Relationship Id="rId15" Type="http://schemas.openxmlformats.org/officeDocument/2006/relationships/oleObject" Target="../embeddings/oleObject2.bin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283.xml"/><Relationship Id="rId9" Type="http://schemas.openxmlformats.org/officeDocument/2006/relationships/tags" Target="../tags/tag288.xml"/><Relationship Id="rId14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295.xml"/><Relationship Id="rId13" Type="http://schemas.openxmlformats.org/officeDocument/2006/relationships/notesSlide" Target="../notesSlides/notesSlide26.xml"/><Relationship Id="rId18" Type="http://schemas.openxmlformats.org/officeDocument/2006/relationships/image" Target="../media/image29.wmf"/><Relationship Id="rId3" Type="http://schemas.openxmlformats.org/officeDocument/2006/relationships/tags" Target="../tags/tag290.xml"/><Relationship Id="rId7" Type="http://schemas.openxmlformats.org/officeDocument/2006/relationships/tags" Target="../tags/tag294.xml"/><Relationship Id="rId12" Type="http://schemas.openxmlformats.org/officeDocument/2006/relationships/slideLayout" Target="../slideLayouts/slideLayout2.xml"/><Relationship Id="rId17" Type="http://schemas.openxmlformats.org/officeDocument/2006/relationships/oleObject" Target="../embeddings/oleObject4.bin"/><Relationship Id="rId2" Type="http://schemas.openxmlformats.org/officeDocument/2006/relationships/tags" Target="../tags/tag289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6" Type="http://schemas.openxmlformats.org/officeDocument/2006/relationships/tags" Target="../tags/tag293.xml"/><Relationship Id="rId11" Type="http://schemas.openxmlformats.org/officeDocument/2006/relationships/tags" Target="../tags/tag298.xml"/><Relationship Id="rId5" Type="http://schemas.openxmlformats.org/officeDocument/2006/relationships/tags" Target="../tags/tag292.xml"/><Relationship Id="rId15" Type="http://schemas.openxmlformats.org/officeDocument/2006/relationships/oleObject" Target="../embeddings/oleObject3.bin"/><Relationship Id="rId10" Type="http://schemas.openxmlformats.org/officeDocument/2006/relationships/tags" Target="../tags/tag297.xml"/><Relationship Id="rId4" Type="http://schemas.openxmlformats.org/officeDocument/2006/relationships/tags" Target="../tags/tag291.xml"/><Relationship Id="rId9" Type="http://schemas.openxmlformats.org/officeDocument/2006/relationships/tags" Target="../tags/tag296.xml"/><Relationship Id="rId14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00.xml"/><Relationship Id="rId1" Type="http://schemas.openxmlformats.org/officeDocument/2006/relationships/tags" Target="../tags/tag299.xml"/><Relationship Id="rId5" Type="http://schemas.openxmlformats.org/officeDocument/2006/relationships/image" Target="../media/image30.png"/><Relationship Id="rId4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tags" Target="../tags/tag302.xml"/><Relationship Id="rId7" Type="http://schemas.openxmlformats.org/officeDocument/2006/relationships/oleObject" Target="../embeddings/oleObject5.bin"/><Relationship Id="rId2" Type="http://schemas.openxmlformats.org/officeDocument/2006/relationships/tags" Target="../tags/tag301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28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0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311.xml"/><Relationship Id="rId3" Type="http://schemas.openxmlformats.org/officeDocument/2006/relationships/tags" Target="../tags/tag306.xml"/><Relationship Id="rId7" Type="http://schemas.openxmlformats.org/officeDocument/2006/relationships/tags" Target="../tags/tag310.xml"/><Relationship Id="rId12" Type="http://schemas.openxmlformats.org/officeDocument/2006/relationships/image" Target="../media/image32.png"/><Relationship Id="rId2" Type="http://schemas.openxmlformats.org/officeDocument/2006/relationships/tags" Target="../tags/tag305.xml"/><Relationship Id="rId1" Type="http://schemas.openxmlformats.org/officeDocument/2006/relationships/tags" Target="../tags/tag304.xml"/><Relationship Id="rId6" Type="http://schemas.openxmlformats.org/officeDocument/2006/relationships/tags" Target="../tags/tag309.xml"/><Relationship Id="rId11" Type="http://schemas.openxmlformats.org/officeDocument/2006/relationships/notesSlide" Target="../notesSlides/notesSlide29.xml"/><Relationship Id="rId5" Type="http://schemas.openxmlformats.org/officeDocument/2006/relationships/tags" Target="../tags/tag308.xml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307.xml"/><Relationship Id="rId9" Type="http://schemas.openxmlformats.org/officeDocument/2006/relationships/tags" Target="../tags/tag3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tags" Target="../tags/tag316.xml"/><Relationship Id="rId2" Type="http://schemas.openxmlformats.org/officeDocument/2006/relationships/tags" Target="../tags/tag315.xml"/><Relationship Id="rId1" Type="http://schemas.openxmlformats.org/officeDocument/2006/relationships/tags" Target="../tags/tag314.xml"/><Relationship Id="rId5" Type="http://schemas.openxmlformats.org/officeDocument/2006/relationships/notesSlide" Target="../notesSlides/notesSlide31.xml"/><Relationship Id="rId4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tags" Target="../tags/tag319.xml"/><Relationship Id="rId2" Type="http://schemas.openxmlformats.org/officeDocument/2006/relationships/tags" Target="../tags/tag318.xml"/><Relationship Id="rId1" Type="http://schemas.openxmlformats.org/officeDocument/2006/relationships/tags" Target="../tags/tag317.xml"/><Relationship Id="rId5" Type="http://schemas.openxmlformats.org/officeDocument/2006/relationships/notesSlide" Target="../notesSlides/notesSlide32.xml"/><Relationship Id="rId4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21.xml"/><Relationship Id="rId1" Type="http://schemas.openxmlformats.org/officeDocument/2006/relationships/tags" Target="../tags/tag320.xml"/><Relationship Id="rId4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24.xml"/><Relationship Id="rId1" Type="http://schemas.openxmlformats.org/officeDocument/2006/relationships/tags" Target="../tags/tag323.xml"/><Relationship Id="rId4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26.xml"/><Relationship Id="rId1" Type="http://schemas.openxmlformats.org/officeDocument/2006/relationships/tags" Target="../tags/tag325.xml"/><Relationship Id="rId4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tags" Target="../tags/tag329.xml"/><Relationship Id="rId2" Type="http://schemas.openxmlformats.org/officeDocument/2006/relationships/tags" Target="../tags/tag328.xml"/><Relationship Id="rId1" Type="http://schemas.openxmlformats.org/officeDocument/2006/relationships/tags" Target="../tags/tag327.xml"/><Relationship Id="rId5" Type="http://schemas.openxmlformats.org/officeDocument/2006/relationships/notesSlide" Target="../notesSlides/notesSlide37.xml"/><Relationship Id="rId4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32.xml"/><Relationship Id="rId1" Type="http://schemas.openxmlformats.org/officeDocument/2006/relationships/tags" Target="../tags/tag331.xml"/><Relationship Id="rId4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4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35.xml"/><Relationship Id="rId1" Type="http://schemas.openxmlformats.org/officeDocument/2006/relationships/tags" Target="../tags/tag334.xml"/><Relationship Id="rId4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33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tags" Target="../tags/tag339.xml"/><Relationship Id="rId2" Type="http://schemas.openxmlformats.org/officeDocument/2006/relationships/tags" Target="../tags/tag338.xml"/><Relationship Id="rId1" Type="http://schemas.openxmlformats.org/officeDocument/2006/relationships/tags" Target="../tags/tag337.xml"/><Relationship Id="rId5" Type="http://schemas.openxmlformats.org/officeDocument/2006/relationships/notesSlide" Target="../notesSlides/notesSlide43.xml"/><Relationship Id="rId4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4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3.xml"/><Relationship Id="rId1" Type="http://schemas.openxmlformats.org/officeDocument/2006/relationships/tags" Target="../tags/tag341.xml"/><Relationship Id="rId4" Type="http://schemas.openxmlformats.org/officeDocument/2006/relationships/image" Target="../media/image3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34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1.xml"/><Relationship Id="rId1" Type="http://schemas.openxmlformats.org/officeDocument/2006/relationships/tags" Target="../tags/tag34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45.xml"/><Relationship Id="rId1" Type="http://schemas.openxmlformats.org/officeDocument/2006/relationships/tags" Target="../tags/tag344.xml"/><Relationship Id="rId4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48.xml"/><Relationship Id="rId1" Type="http://schemas.openxmlformats.org/officeDocument/2006/relationships/tags" Target="../tags/tag347.xml"/><Relationship Id="rId4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9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51.xml"/><Relationship Id="rId1" Type="http://schemas.openxmlformats.org/officeDocument/2006/relationships/tags" Target="../tags/tag350.xml"/><Relationship Id="rId4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53.xml"/><Relationship Id="rId1" Type="http://schemas.openxmlformats.org/officeDocument/2006/relationships/tags" Target="../tags/tag352.xml"/><Relationship Id="rId4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tags" Target="../tags/tag361.xml"/><Relationship Id="rId3" Type="http://schemas.openxmlformats.org/officeDocument/2006/relationships/tags" Target="../tags/tag356.xml"/><Relationship Id="rId7" Type="http://schemas.openxmlformats.org/officeDocument/2006/relationships/tags" Target="../tags/tag360.xml"/><Relationship Id="rId12" Type="http://schemas.openxmlformats.org/officeDocument/2006/relationships/notesSlide" Target="../notesSlides/notesSlide54.xml"/><Relationship Id="rId2" Type="http://schemas.openxmlformats.org/officeDocument/2006/relationships/tags" Target="../tags/tag355.xml"/><Relationship Id="rId1" Type="http://schemas.openxmlformats.org/officeDocument/2006/relationships/tags" Target="../tags/tag354.xml"/><Relationship Id="rId6" Type="http://schemas.openxmlformats.org/officeDocument/2006/relationships/tags" Target="../tags/tag359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358.xml"/><Relationship Id="rId10" Type="http://schemas.openxmlformats.org/officeDocument/2006/relationships/tags" Target="../tags/tag363.xml"/><Relationship Id="rId4" Type="http://schemas.openxmlformats.org/officeDocument/2006/relationships/tags" Target="../tags/tag357.xml"/><Relationship Id="rId9" Type="http://schemas.openxmlformats.org/officeDocument/2006/relationships/tags" Target="../tags/tag36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65.xml"/><Relationship Id="rId1" Type="http://schemas.openxmlformats.org/officeDocument/2006/relationships/tags" Target="../tags/tag364.xml"/><Relationship Id="rId4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6.xml"/><Relationship Id="rId4" Type="http://schemas.openxmlformats.org/officeDocument/2006/relationships/image" Target="../media/image3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68.xml"/><Relationship Id="rId1" Type="http://schemas.openxmlformats.org/officeDocument/2006/relationships/tags" Target="../tags/tag367.xml"/><Relationship Id="rId4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9.xml"/><Relationship Id="rId4" Type="http://schemas.openxmlformats.org/officeDocument/2006/relationships/image" Target="../media/image3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37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13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7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37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1.xml"/><Relationship Id="rId1" Type="http://schemas.openxmlformats.org/officeDocument/2006/relationships/tags" Target="../tags/tag37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75.xml"/><Relationship Id="rId1" Type="http://schemas.openxmlformats.org/officeDocument/2006/relationships/tags" Target="../tags/tag374.xml"/><Relationship Id="rId4" Type="http://schemas.openxmlformats.org/officeDocument/2006/relationships/notesSlide" Target="../notesSlides/notesSlide6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tags" Target="../tags/tag378.xml"/><Relationship Id="rId2" Type="http://schemas.openxmlformats.org/officeDocument/2006/relationships/tags" Target="../tags/tag377.xml"/><Relationship Id="rId1" Type="http://schemas.openxmlformats.org/officeDocument/2006/relationships/tags" Target="../tags/tag376.xml"/><Relationship Id="rId6" Type="http://schemas.openxmlformats.org/officeDocument/2006/relationships/image" Target="../media/image13.png"/><Relationship Id="rId5" Type="http://schemas.openxmlformats.org/officeDocument/2006/relationships/notesSlide" Target="../notesSlides/notesSlide64.xml"/><Relationship Id="rId4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17" Type="http://schemas.openxmlformats.org/officeDocument/2006/relationships/tags" Target="../tags/tag494.xml"/><Relationship Id="rId21" Type="http://schemas.openxmlformats.org/officeDocument/2006/relationships/tags" Target="../tags/tag398.xml"/><Relationship Id="rId42" Type="http://schemas.openxmlformats.org/officeDocument/2006/relationships/tags" Target="../tags/tag419.xml"/><Relationship Id="rId63" Type="http://schemas.openxmlformats.org/officeDocument/2006/relationships/tags" Target="../tags/tag440.xml"/><Relationship Id="rId84" Type="http://schemas.openxmlformats.org/officeDocument/2006/relationships/tags" Target="../tags/tag461.xml"/><Relationship Id="rId138" Type="http://schemas.openxmlformats.org/officeDocument/2006/relationships/tags" Target="../tags/tag515.xml"/><Relationship Id="rId159" Type="http://schemas.openxmlformats.org/officeDocument/2006/relationships/tags" Target="../tags/tag536.xml"/><Relationship Id="rId170" Type="http://schemas.openxmlformats.org/officeDocument/2006/relationships/tags" Target="../tags/tag547.xml"/><Relationship Id="rId191" Type="http://schemas.openxmlformats.org/officeDocument/2006/relationships/tags" Target="../tags/tag568.xml"/><Relationship Id="rId196" Type="http://schemas.openxmlformats.org/officeDocument/2006/relationships/tags" Target="../tags/tag573.xml"/><Relationship Id="rId200" Type="http://schemas.openxmlformats.org/officeDocument/2006/relationships/slideLayout" Target="../slideLayouts/slideLayout2.xml"/><Relationship Id="rId16" Type="http://schemas.openxmlformats.org/officeDocument/2006/relationships/tags" Target="../tags/tag393.xml"/><Relationship Id="rId107" Type="http://schemas.openxmlformats.org/officeDocument/2006/relationships/tags" Target="../tags/tag484.xml"/><Relationship Id="rId11" Type="http://schemas.openxmlformats.org/officeDocument/2006/relationships/tags" Target="../tags/tag388.xml"/><Relationship Id="rId32" Type="http://schemas.openxmlformats.org/officeDocument/2006/relationships/tags" Target="../tags/tag409.xml"/><Relationship Id="rId37" Type="http://schemas.openxmlformats.org/officeDocument/2006/relationships/tags" Target="../tags/tag414.xml"/><Relationship Id="rId53" Type="http://schemas.openxmlformats.org/officeDocument/2006/relationships/tags" Target="../tags/tag430.xml"/><Relationship Id="rId58" Type="http://schemas.openxmlformats.org/officeDocument/2006/relationships/tags" Target="../tags/tag435.xml"/><Relationship Id="rId74" Type="http://schemas.openxmlformats.org/officeDocument/2006/relationships/tags" Target="../tags/tag451.xml"/><Relationship Id="rId79" Type="http://schemas.openxmlformats.org/officeDocument/2006/relationships/tags" Target="../tags/tag456.xml"/><Relationship Id="rId102" Type="http://schemas.openxmlformats.org/officeDocument/2006/relationships/tags" Target="../tags/tag479.xml"/><Relationship Id="rId123" Type="http://schemas.openxmlformats.org/officeDocument/2006/relationships/tags" Target="../tags/tag500.xml"/><Relationship Id="rId128" Type="http://schemas.openxmlformats.org/officeDocument/2006/relationships/tags" Target="../tags/tag505.xml"/><Relationship Id="rId144" Type="http://schemas.openxmlformats.org/officeDocument/2006/relationships/tags" Target="../tags/tag521.xml"/><Relationship Id="rId149" Type="http://schemas.openxmlformats.org/officeDocument/2006/relationships/tags" Target="../tags/tag526.xml"/><Relationship Id="rId5" Type="http://schemas.openxmlformats.org/officeDocument/2006/relationships/tags" Target="../tags/tag382.xml"/><Relationship Id="rId90" Type="http://schemas.openxmlformats.org/officeDocument/2006/relationships/tags" Target="../tags/tag467.xml"/><Relationship Id="rId95" Type="http://schemas.openxmlformats.org/officeDocument/2006/relationships/tags" Target="../tags/tag472.xml"/><Relationship Id="rId160" Type="http://schemas.openxmlformats.org/officeDocument/2006/relationships/tags" Target="../tags/tag537.xml"/><Relationship Id="rId165" Type="http://schemas.openxmlformats.org/officeDocument/2006/relationships/tags" Target="../tags/tag542.xml"/><Relationship Id="rId181" Type="http://schemas.openxmlformats.org/officeDocument/2006/relationships/tags" Target="../tags/tag558.xml"/><Relationship Id="rId186" Type="http://schemas.openxmlformats.org/officeDocument/2006/relationships/tags" Target="../tags/tag563.xml"/><Relationship Id="rId22" Type="http://schemas.openxmlformats.org/officeDocument/2006/relationships/tags" Target="../tags/tag399.xml"/><Relationship Id="rId27" Type="http://schemas.openxmlformats.org/officeDocument/2006/relationships/tags" Target="../tags/tag404.xml"/><Relationship Id="rId43" Type="http://schemas.openxmlformats.org/officeDocument/2006/relationships/tags" Target="../tags/tag420.xml"/><Relationship Id="rId48" Type="http://schemas.openxmlformats.org/officeDocument/2006/relationships/tags" Target="../tags/tag425.xml"/><Relationship Id="rId64" Type="http://schemas.openxmlformats.org/officeDocument/2006/relationships/tags" Target="../tags/tag441.xml"/><Relationship Id="rId69" Type="http://schemas.openxmlformats.org/officeDocument/2006/relationships/tags" Target="../tags/tag446.xml"/><Relationship Id="rId113" Type="http://schemas.openxmlformats.org/officeDocument/2006/relationships/tags" Target="../tags/tag490.xml"/><Relationship Id="rId118" Type="http://schemas.openxmlformats.org/officeDocument/2006/relationships/tags" Target="../tags/tag495.xml"/><Relationship Id="rId134" Type="http://schemas.openxmlformats.org/officeDocument/2006/relationships/tags" Target="../tags/tag511.xml"/><Relationship Id="rId139" Type="http://schemas.openxmlformats.org/officeDocument/2006/relationships/tags" Target="../tags/tag516.xml"/><Relationship Id="rId80" Type="http://schemas.openxmlformats.org/officeDocument/2006/relationships/tags" Target="../tags/tag457.xml"/><Relationship Id="rId85" Type="http://schemas.openxmlformats.org/officeDocument/2006/relationships/tags" Target="../tags/tag462.xml"/><Relationship Id="rId150" Type="http://schemas.openxmlformats.org/officeDocument/2006/relationships/tags" Target="../tags/tag527.xml"/><Relationship Id="rId155" Type="http://schemas.openxmlformats.org/officeDocument/2006/relationships/tags" Target="../tags/tag532.xml"/><Relationship Id="rId171" Type="http://schemas.openxmlformats.org/officeDocument/2006/relationships/tags" Target="../tags/tag548.xml"/><Relationship Id="rId176" Type="http://schemas.openxmlformats.org/officeDocument/2006/relationships/tags" Target="../tags/tag553.xml"/><Relationship Id="rId192" Type="http://schemas.openxmlformats.org/officeDocument/2006/relationships/tags" Target="../tags/tag569.xml"/><Relationship Id="rId197" Type="http://schemas.openxmlformats.org/officeDocument/2006/relationships/tags" Target="../tags/tag574.xml"/><Relationship Id="rId201" Type="http://schemas.openxmlformats.org/officeDocument/2006/relationships/notesSlide" Target="../notesSlides/notesSlide65.xml"/><Relationship Id="rId12" Type="http://schemas.openxmlformats.org/officeDocument/2006/relationships/tags" Target="../tags/tag389.xml"/><Relationship Id="rId17" Type="http://schemas.openxmlformats.org/officeDocument/2006/relationships/tags" Target="../tags/tag394.xml"/><Relationship Id="rId33" Type="http://schemas.openxmlformats.org/officeDocument/2006/relationships/tags" Target="../tags/tag410.xml"/><Relationship Id="rId38" Type="http://schemas.openxmlformats.org/officeDocument/2006/relationships/tags" Target="../tags/tag415.xml"/><Relationship Id="rId59" Type="http://schemas.openxmlformats.org/officeDocument/2006/relationships/tags" Target="../tags/tag436.xml"/><Relationship Id="rId103" Type="http://schemas.openxmlformats.org/officeDocument/2006/relationships/tags" Target="../tags/tag480.xml"/><Relationship Id="rId108" Type="http://schemas.openxmlformats.org/officeDocument/2006/relationships/tags" Target="../tags/tag485.xml"/><Relationship Id="rId124" Type="http://schemas.openxmlformats.org/officeDocument/2006/relationships/tags" Target="../tags/tag501.xml"/><Relationship Id="rId129" Type="http://schemas.openxmlformats.org/officeDocument/2006/relationships/tags" Target="../tags/tag506.xml"/><Relationship Id="rId54" Type="http://schemas.openxmlformats.org/officeDocument/2006/relationships/tags" Target="../tags/tag431.xml"/><Relationship Id="rId70" Type="http://schemas.openxmlformats.org/officeDocument/2006/relationships/tags" Target="../tags/tag447.xml"/><Relationship Id="rId75" Type="http://schemas.openxmlformats.org/officeDocument/2006/relationships/tags" Target="../tags/tag452.xml"/><Relationship Id="rId91" Type="http://schemas.openxmlformats.org/officeDocument/2006/relationships/tags" Target="../tags/tag468.xml"/><Relationship Id="rId96" Type="http://schemas.openxmlformats.org/officeDocument/2006/relationships/tags" Target="../tags/tag473.xml"/><Relationship Id="rId140" Type="http://schemas.openxmlformats.org/officeDocument/2006/relationships/tags" Target="../tags/tag517.xml"/><Relationship Id="rId145" Type="http://schemas.openxmlformats.org/officeDocument/2006/relationships/tags" Target="../tags/tag522.xml"/><Relationship Id="rId161" Type="http://schemas.openxmlformats.org/officeDocument/2006/relationships/tags" Target="../tags/tag538.xml"/><Relationship Id="rId166" Type="http://schemas.openxmlformats.org/officeDocument/2006/relationships/tags" Target="../tags/tag543.xml"/><Relationship Id="rId182" Type="http://schemas.openxmlformats.org/officeDocument/2006/relationships/tags" Target="../tags/tag559.xml"/><Relationship Id="rId187" Type="http://schemas.openxmlformats.org/officeDocument/2006/relationships/tags" Target="../tags/tag564.xml"/><Relationship Id="rId1" Type="http://schemas.openxmlformats.org/officeDocument/2006/relationships/vmlDrawing" Target="../drawings/vmlDrawing4.vml"/><Relationship Id="rId6" Type="http://schemas.openxmlformats.org/officeDocument/2006/relationships/tags" Target="../tags/tag383.xml"/><Relationship Id="rId23" Type="http://schemas.openxmlformats.org/officeDocument/2006/relationships/tags" Target="../tags/tag400.xml"/><Relationship Id="rId28" Type="http://schemas.openxmlformats.org/officeDocument/2006/relationships/tags" Target="../tags/tag405.xml"/><Relationship Id="rId49" Type="http://schemas.openxmlformats.org/officeDocument/2006/relationships/tags" Target="../tags/tag426.xml"/><Relationship Id="rId114" Type="http://schemas.openxmlformats.org/officeDocument/2006/relationships/tags" Target="../tags/tag491.xml"/><Relationship Id="rId119" Type="http://schemas.openxmlformats.org/officeDocument/2006/relationships/tags" Target="../tags/tag496.xml"/><Relationship Id="rId44" Type="http://schemas.openxmlformats.org/officeDocument/2006/relationships/tags" Target="../tags/tag421.xml"/><Relationship Id="rId60" Type="http://schemas.openxmlformats.org/officeDocument/2006/relationships/tags" Target="../tags/tag437.xml"/><Relationship Id="rId65" Type="http://schemas.openxmlformats.org/officeDocument/2006/relationships/tags" Target="../tags/tag442.xml"/><Relationship Id="rId81" Type="http://schemas.openxmlformats.org/officeDocument/2006/relationships/tags" Target="../tags/tag458.xml"/><Relationship Id="rId86" Type="http://schemas.openxmlformats.org/officeDocument/2006/relationships/tags" Target="../tags/tag463.xml"/><Relationship Id="rId130" Type="http://schemas.openxmlformats.org/officeDocument/2006/relationships/tags" Target="../tags/tag507.xml"/><Relationship Id="rId135" Type="http://schemas.openxmlformats.org/officeDocument/2006/relationships/tags" Target="../tags/tag512.xml"/><Relationship Id="rId151" Type="http://schemas.openxmlformats.org/officeDocument/2006/relationships/tags" Target="../tags/tag528.xml"/><Relationship Id="rId156" Type="http://schemas.openxmlformats.org/officeDocument/2006/relationships/tags" Target="../tags/tag533.xml"/><Relationship Id="rId177" Type="http://schemas.openxmlformats.org/officeDocument/2006/relationships/tags" Target="../tags/tag554.xml"/><Relationship Id="rId198" Type="http://schemas.openxmlformats.org/officeDocument/2006/relationships/tags" Target="../tags/tag575.xml"/><Relationship Id="rId172" Type="http://schemas.openxmlformats.org/officeDocument/2006/relationships/tags" Target="../tags/tag549.xml"/><Relationship Id="rId193" Type="http://schemas.openxmlformats.org/officeDocument/2006/relationships/tags" Target="../tags/tag570.xml"/><Relationship Id="rId202" Type="http://schemas.openxmlformats.org/officeDocument/2006/relationships/oleObject" Target="../embeddings/oleObject6.bin"/><Relationship Id="rId13" Type="http://schemas.openxmlformats.org/officeDocument/2006/relationships/tags" Target="../tags/tag390.xml"/><Relationship Id="rId18" Type="http://schemas.openxmlformats.org/officeDocument/2006/relationships/tags" Target="../tags/tag395.xml"/><Relationship Id="rId39" Type="http://schemas.openxmlformats.org/officeDocument/2006/relationships/tags" Target="../tags/tag416.xml"/><Relationship Id="rId109" Type="http://schemas.openxmlformats.org/officeDocument/2006/relationships/tags" Target="../tags/tag486.xml"/><Relationship Id="rId34" Type="http://schemas.openxmlformats.org/officeDocument/2006/relationships/tags" Target="../tags/tag411.xml"/><Relationship Id="rId50" Type="http://schemas.openxmlformats.org/officeDocument/2006/relationships/tags" Target="../tags/tag427.xml"/><Relationship Id="rId55" Type="http://schemas.openxmlformats.org/officeDocument/2006/relationships/tags" Target="../tags/tag432.xml"/><Relationship Id="rId76" Type="http://schemas.openxmlformats.org/officeDocument/2006/relationships/tags" Target="../tags/tag453.xml"/><Relationship Id="rId97" Type="http://schemas.openxmlformats.org/officeDocument/2006/relationships/tags" Target="../tags/tag474.xml"/><Relationship Id="rId104" Type="http://schemas.openxmlformats.org/officeDocument/2006/relationships/tags" Target="../tags/tag481.xml"/><Relationship Id="rId120" Type="http://schemas.openxmlformats.org/officeDocument/2006/relationships/tags" Target="../tags/tag497.xml"/><Relationship Id="rId125" Type="http://schemas.openxmlformats.org/officeDocument/2006/relationships/tags" Target="../tags/tag502.xml"/><Relationship Id="rId141" Type="http://schemas.openxmlformats.org/officeDocument/2006/relationships/tags" Target="../tags/tag518.xml"/><Relationship Id="rId146" Type="http://schemas.openxmlformats.org/officeDocument/2006/relationships/tags" Target="../tags/tag523.xml"/><Relationship Id="rId167" Type="http://schemas.openxmlformats.org/officeDocument/2006/relationships/tags" Target="../tags/tag544.xml"/><Relationship Id="rId188" Type="http://schemas.openxmlformats.org/officeDocument/2006/relationships/tags" Target="../tags/tag565.xml"/><Relationship Id="rId7" Type="http://schemas.openxmlformats.org/officeDocument/2006/relationships/tags" Target="../tags/tag384.xml"/><Relationship Id="rId71" Type="http://schemas.openxmlformats.org/officeDocument/2006/relationships/tags" Target="../tags/tag448.xml"/><Relationship Id="rId92" Type="http://schemas.openxmlformats.org/officeDocument/2006/relationships/tags" Target="../tags/tag469.xml"/><Relationship Id="rId162" Type="http://schemas.openxmlformats.org/officeDocument/2006/relationships/tags" Target="../tags/tag539.xml"/><Relationship Id="rId183" Type="http://schemas.openxmlformats.org/officeDocument/2006/relationships/tags" Target="../tags/tag560.xml"/><Relationship Id="rId2" Type="http://schemas.openxmlformats.org/officeDocument/2006/relationships/tags" Target="../tags/tag379.xml"/><Relationship Id="rId29" Type="http://schemas.openxmlformats.org/officeDocument/2006/relationships/tags" Target="../tags/tag406.xml"/><Relationship Id="rId24" Type="http://schemas.openxmlformats.org/officeDocument/2006/relationships/tags" Target="../tags/tag401.xml"/><Relationship Id="rId40" Type="http://schemas.openxmlformats.org/officeDocument/2006/relationships/tags" Target="../tags/tag417.xml"/><Relationship Id="rId45" Type="http://schemas.openxmlformats.org/officeDocument/2006/relationships/tags" Target="../tags/tag422.xml"/><Relationship Id="rId66" Type="http://schemas.openxmlformats.org/officeDocument/2006/relationships/tags" Target="../tags/tag443.xml"/><Relationship Id="rId87" Type="http://schemas.openxmlformats.org/officeDocument/2006/relationships/tags" Target="../tags/tag464.xml"/><Relationship Id="rId110" Type="http://schemas.openxmlformats.org/officeDocument/2006/relationships/tags" Target="../tags/tag487.xml"/><Relationship Id="rId115" Type="http://schemas.openxmlformats.org/officeDocument/2006/relationships/tags" Target="../tags/tag492.xml"/><Relationship Id="rId131" Type="http://schemas.openxmlformats.org/officeDocument/2006/relationships/tags" Target="../tags/tag508.xml"/><Relationship Id="rId136" Type="http://schemas.openxmlformats.org/officeDocument/2006/relationships/tags" Target="../tags/tag513.xml"/><Relationship Id="rId157" Type="http://schemas.openxmlformats.org/officeDocument/2006/relationships/tags" Target="../tags/tag534.xml"/><Relationship Id="rId178" Type="http://schemas.openxmlformats.org/officeDocument/2006/relationships/tags" Target="../tags/tag555.xml"/><Relationship Id="rId61" Type="http://schemas.openxmlformats.org/officeDocument/2006/relationships/tags" Target="../tags/tag438.xml"/><Relationship Id="rId82" Type="http://schemas.openxmlformats.org/officeDocument/2006/relationships/tags" Target="../tags/tag459.xml"/><Relationship Id="rId152" Type="http://schemas.openxmlformats.org/officeDocument/2006/relationships/tags" Target="../tags/tag529.xml"/><Relationship Id="rId173" Type="http://schemas.openxmlformats.org/officeDocument/2006/relationships/tags" Target="../tags/tag550.xml"/><Relationship Id="rId194" Type="http://schemas.openxmlformats.org/officeDocument/2006/relationships/tags" Target="../tags/tag571.xml"/><Relationship Id="rId199" Type="http://schemas.openxmlformats.org/officeDocument/2006/relationships/tags" Target="../tags/tag576.xml"/><Relationship Id="rId203" Type="http://schemas.openxmlformats.org/officeDocument/2006/relationships/image" Target="../media/image36.wmf"/><Relationship Id="rId19" Type="http://schemas.openxmlformats.org/officeDocument/2006/relationships/tags" Target="../tags/tag396.xml"/><Relationship Id="rId14" Type="http://schemas.openxmlformats.org/officeDocument/2006/relationships/tags" Target="../tags/tag391.xml"/><Relationship Id="rId30" Type="http://schemas.openxmlformats.org/officeDocument/2006/relationships/tags" Target="../tags/tag407.xml"/><Relationship Id="rId35" Type="http://schemas.openxmlformats.org/officeDocument/2006/relationships/tags" Target="../tags/tag412.xml"/><Relationship Id="rId56" Type="http://schemas.openxmlformats.org/officeDocument/2006/relationships/tags" Target="../tags/tag433.xml"/><Relationship Id="rId77" Type="http://schemas.openxmlformats.org/officeDocument/2006/relationships/tags" Target="../tags/tag454.xml"/><Relationship Id="rId100" Type="http://schemas.openxmlformats.org/officeDocument/2006/relationships/tags" Target="../tags/tag477.xml"/><Relationship Id="rId105" Type="http://schemas.openxmlformats.org/officeDocument/2006/relationships/tags" Target="../tags/tag482.xml"/><Relationship Id="rId126" Type="http://schemas.openxmlformats.org/officeDocument/2006/relationships/tags" Target="../tags/tag503.xml"/><Relationship Id="rId147" Type="http://schemas.openxmlformats.org/officeDocument/2006/relationships/tags" Target="../tags/tag524.xml"/><Relationship Id="rId168" Type="http://schemas.openxmlformats.org/officeDocument/2006/relationships/tags" Target="../tags/tag545.xml"/><Relationship Id="rId8" Type="http://schemas.openxmlformats.org/officeDocument/2006/relationships/tags" Target="../tags/tag385.xml"/><Relationship Id="rId51" Type="http://schemas.openxmlformats.org/officeDocument/2006/relationships/tags" Target="../tags/tag428.xml"/><Relationship Id="rId72" Type="http://schemas.openxmlformats.org/officeDocument/2006/relationships/tags" Target="../tags/tag449.xml"/><Relationship Id="rId93" Type="http://schemas.openxmlformats.org/officeDocument/2006/relationships/tags" Target="../tags/tag470.xml"/><Relationship Id="rId98" Type="http://schemas.openxmlformats.org/officeDocument/2006/relationships/tags" Target="../tags/tag475.xml"/><Relationship Id="rId121" Type="http://schemas.openxmlformats.org/officeDocument/2006/relationships/tags" Target="../tags/tag498.xml"/><Relationship Id="rId142" Type="http://schemas.openxmlformats.org/officeDocument/2006/relationships/tags" Target="../tags/tag519.xml"/><Relationship Id="rId163" Type="http://schemas.openxmlformats.org/officeDocument/2006/relationships/tags" Target="../tags/tag540.xml"/><Relationship Id="rId184" Type="http://schemas.openxmlformats.org/officeDocument/2006/relationships/tags" Target="../tags/tag561.xml"/><Relationship Id="rId189" Type="http://schemas.openxmlformats.org/officeDocument/2006/relationships/tags" Target="../tags/tag566.xml"/><Relationship Id="rId3" Type="http://schemas.openxmlformats.org/officeDocument/2006/relationships/tags" Target="../tags/tag380.xml"/><Relationship Id="rId25" Type="http://schemas.openxmlformats.org/officeDocument/2006/relationships/tags" Target="../tags/tag402.xml"/><Relationship Id="rId46" Type="http://schemas.openxmlformats.org/officeDocument/2006/relationships/tags" Target="../tags/tag423.xml"/><Relationship Id="rId67" Type="http://schemas.openxmlformats.org/officeDocument/2006/relationships/tags" Target="../tags/tag444.xml"/><Relationship Id="rId116" Type="http://schemas.openxmlformats.org/officeDocument/2006/relationships/tags" Target="../tags/tag493.xml"/><Relationship Id="rId137" Type="http://schemas.openxmlformats.org/officeDocument/2006/relationships/tags" Target="../tags/tag514.xml"/><Relationship Id="rId158" Type="http://schemas.openxmlformats.org/officeDocument/2006/relationships/tags" Target="../tags/tag535.xml"/><Relationship Id="rId20" Type="http://schemas.openxmlformats.org/officeDocument/2006/relationships/tags" Target="../tags/tag397.xml"/><Relationship Id="rId41" Type="http://schemas.openxmlformats.org/officeDocument/2006/relationships/tags" Target="../tags/tag418.xml"/><Relationship Id="rId62" Type="http://schemas.openxmlformats.org/officeDocument/2006/relationships/tags" Target="../tags/tag439.xml"/><Relationship Id="rId83" Type="http://schemas.openxmlformats.org/officeDocument/2006/relationships/tags" Target="../tags/tag460.xml"/><Relationship Id="rId88" Type="http://schemas.openxmlformats.org/officeDocument/2006/relationships/tags" Target="../tags/tag465.xml"/><Relationship Id="rId111" Type="http://schemas.openxmlformats.org/officeDocument/2006/relationships/tags" Target="../tags/tag488.xml"/><Relationship Id="rId132" Type="http://schemas.openxmlformats.org/officeDocument/2006/relationships/tags" Target="../tags/tag509.xml"/><Relationship Id="rId153" Type="http://schemas.openxmlformats.org/officeDocument/2006/relationships/tags" Target="../tags/tag530.xml"/><Relationship Id="rId174" Type="http://schemas.openxmlformats.org/officeDocument/2006/relationships/tags" Target="../tags/tag551.xml"/><Relationship Id="rId179" Type="http://schemas.openxmlformats.org/officeDocument/2006/relationships/tags" Target="../tags/tag556.xml"/><Relationship Id="rId195" Type="http://schemas.openxmlformats.org/officeDocument/2006/relationships/tags" Target="../tags/tag572.xml"/><Relationship Id="rId190" Type="http://schemas.openxmlformats.org/officeDocument/2006/relationships/tags" Target="../tags/tag567.xml"/><Relationship Id="rId15" Type="http://schemas.openxmlformats.org/officeDocument/2006/relationships/tags" Target="../tags/tag392.xml"/><Relationship Id="rId36" Type="http://schemas.openxmlformats.org/officeDocument/2006/relationships/tags" Target="../tags/tag413.xml"/><Relationship Id="rId57" Type="http://schemas.openxmlformats.org/officeDocument/2006/relationships/tags" Target="../tags/tag434.xml"/><Relationship Id="rId106" Type="http://schemas.openxmlformats.org/officeDocument/2006/relationships/tags" Target="../tags/tag483.xml"/><Relationship Id="rId127" Type="http://schemas.openxmlformats.org/officeDocument/2006/relationships/tags" Target="../tags/tag504.xml"/><Relationship Id="rId10" Type="http://schemas.openxmlformats.org/officeDocument/2006/relationships/tags" Target="../tags/tag387.xml"/><Relationship Id="rId31" Type="http://schemas.openxmlformats.org/officeDocument/2006/relationships/tags" Target="../tags/tag408.xml"/><Relationship Id="rId52" Type="http://schemas.openxmlformats.org/officeDocument/2006/relationships/tags" Target="../tags/tag429.xml"/><Relationship Id="rId73" Type="http://schemas.openxmlformats.org/officeDocument/2006/relationships/tags" Target="../tags/tag450.xml"/><Relationship Id="rId78" Type="http://schemas.openxmlformats.org/officeDocument/2006/relationships/tags" Target="../tags/tag455.xml"/><Relationship Id="rId94" Type="http://schemas.openxmlformats.org/officeDocument/2006/relationships/tags" Target="../tags/tag471.xml"/><Relationship Id="rId99" Type="http://schemas.openxmlformats.org/officeDocument/2006/relationships/tags" Target="../tags/tag476.xml"/><Relationship Id="rId101" Type="http://schemas.openxmlformats.org/officeDocument/2006/relationships/tags" Target="../tags/tag478.xml"/><Relationship Id="rId122" Type="http://schemas.openxmlformats.org/officeDocument/2006/relationships/tags" Target="../tags/tag499.xml"/><Relationship Id="rId143" Type="http://schemas.openxmlformats.org/officeDocument/2006/relationships/tags" Target="../tags/tag520.xml"/><Relationship Id="rId148" Type="http://schemas.openxmlformats.org/officeDocument/2006/relationships/tags" Target="../tags/tag525.xml"/><Relationship Id="rId164" Type="http://schemas.openxmlformats.org/officeDocument/2006/relationships/tags" Target="../tags/tag541.xml"/><Relationship Id="rId169" Type="http://schemas.openxmlformats.org/officeDocument/2006/relationships/tags" Target="../tags/tag546.xml"/><Relationship Id="rId185" Type="http://schemas.openxmlformats.org/officeDocument/2006/relationships/tags" Target="../tags/tag562.xml"/><Relationship Id="rId4" Type="http://schemas.openxmlformats.org/officeDocument/2006/relationships/tags" Target="../tags/tag381.xml"/><Relationship Id="rId9" Type="http://schemas.openxmlformats.org/officeDocument/2006/relationships/tags" Target="../tags/tag386.xml"/><Relationship Id="rId180" Type="http://schemas.openxmlformats.org/officeDocument/2006/relationships/tags" Target="../tags/tag557.xml"/><Relationship Id="rId26" Type="http://schemas.openxmlformats.org/officeDocument/2006/relationships/tags" Target="../tags/tag403.xml"/><Relationship Id="rId47" Type="http://schemas.openxmlformats.org/officeDocument/2006/relationships/tags" Target="../tags/tag424.xml"/><Relationship Id="rId68" Type="http://schemas.openxmlformats.org/officeDocument/2006/relationships/tags" Target="../tags/tag445.xml"/><Relationship Id="rId89" Type="http://schemas.openxmlformats.org/officeDocument/2006/relationships/tags" Target="../tags/tag466.xml"/><Relationship Id="rId112" Type="http://schemas.openxmlformats.org/officeDocument/2006/relationships/tags" Target="../tags/tag489.xml"/><Relationship Id="rId133" Type="http://schemas.openxmlformats.org/officeDocument/2006/relationships/tags" Target="../tags/tag510.xml"/><Relationship Id="rId154" Type="http://schemas.openxmlformats.org/officeDocument/2006/relationships/tags" Target="../tags/tag531.xml"/><Relationship Id="rId175" Type="http://schemas.openxmlformats.org/officeDocument/2006/relationships/tags" Target="../tags/tag55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78.xml"/><Relationship Id="rId1" Type="http://schemas.openxmlformats.org/officeDocument/2006/relationships/tags" Target="../tags/tag577.xml"/><Relationship Id="rId4" Type="http://schemas.openxmlformats.org/officeDocument/2006/relationships/notesSlide" Target="../notesSlides/notesSlide6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79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81.xml"/><Relationship Id="rId1" Type="http://schemas.openxmlformats.org/officeDocument/2006/relationships/tags" Target="../tags/tag580.xml"/><Relationship Id="rId4" Type="http://schemas.openxmlformats.org/officeDocument/2006/relationships/notesSlide" Target="../notesSlides/notesSlide68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83.xml"/><Relationship Id="rId1" Type="http://schemas.openxmlformats.org/officeDocument/2006/relationships/tags" Target="../tags/tag582.xml"/><Relationship Id="rId4" Type="http://schemas.openxmlformats.org/officeDocument/2006/relationships/notesSlide" Target="../notesSlides/notesSlide6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14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openxmlformats.org/officeDocument/2006/relationships/tags" Target="../tags/tag586.xml"/><Relationship Id="rId7" Type="http://schemas.openxmlformats.org/officeDocument/2006/relationships/tags" Target="../tags/tag590.xml"/><Relationship Id="rId2" Type="http://schemas.openxmlformats.org/officeDocument/2006/relationships/tags" Target="../tags/tag585.xml"/><Relationship Id="rId1" Type="http://schemas.openxmlformats.org/officeDocument/2006/relationships/tags" Target="../tags/tag584.xml"/><Relationship Id="rId6" Type="http://schemas.openxmlformats.org/officeDocument/2006/relationships/tags" Target="../tags/tag589.xml"/><Relationship Id="rId11" Type="http://schemas.openxmlformats.org/officeDocument/2006/relationships/image" Target="../media/image38.png"/><Relationship Id="rId5" Type="http://schemas.openxmlformats.org/officeDocument/2006/relationships/tags" Target="../tags/tag588.xml"/><Relationship Id="rId10" Type="http://schemas.openxmlformats.org/officeDocument/2006/relationships/image" Target="../media/image37.wmf"/><Relationship Id="rId4" Type="http://schemas.openxmlformats.org/officeDocument/2006/relationships/tags" Target="../tags/tag587.xml"/><Relationship Id="rId9" Type="http://schemas.openxmlformats.org/officeDocument/2006/relationships/notesSlide" Target="../notesSlides/notesSlide70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91.xml"/><Relationship Id="rId4" Type="http://schemas.openxmlformats.org/officeDocument/2006/relationships/image" Target="../media/image39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92.xml"/><Relationship Id="rId4" Type="http://schemas.openxmlformats.org/officeDocument/2006/relationships/image" Target="../media/image40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93.xml"/><Relationship Id="rId4" Type="http://schemas.openxmlformats.org/officeDocument/2006/relationships/image" Target="../media/image41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95.xml"/><Relationship Id="rId1" Type="http://schemas.openxmlformats.org/officeDocument/2006/relationships/tags" Target="../tags/tag594.xml"/><Relationship Id="rId5" Type="http://schemas.openxmlformats.org/officeDocument/2006/relationships/image" Target="../media/image42.png"/><Relationship Id="rId4" Type="http://schemas.openxmlformats.org/officeDocument/2006/relationships/notesSlide" Target="../notesSlides/notesSlide7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tags" Target="../tags/tag598.xml"/><Relationship Id="rId7" Type="http://schemas.openxmlformats.org/officeDocument/2006/relationships/image" Target="../media/image43.png"/><Relationship Id="rId2" Type="http://schemas.openxmlformats.org/officeDocument/2006/relationships/tags" Target="../tags/tag597.xml"/><Relationship Id="rId1" Type="http://schemas.openxmlformats.org/officeDocument/2006/relationships/tags" Target="../tags/tag596.xml"/><Relationship Id="rId6" Type="http://schemas.openxmlformats.org/officeDocument/2006/relationships/notesSlide" Target="../notesSlides/notesSlide75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99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tags" Target="../tags/tag602.xml"/><Relationship Id="rId2" Type="http://schemas.openxmlformats.org/officeDocument/2006/relationships/tags" Target="../tags/tag601.xml"/><Relationship Id="rId1" Type="http://schemas.openxmlformats.org/officeDocument/2006/relationships/tags" Target="../tags/tag600.xml"/><Relationship Id="rId5" Type="http://schemas.openxmlformats.org/officeDocument/2006/relationships/notesSlide" Target="../notesSlides/notesSlide76.xml"/><Relationship Id="rId4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603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604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05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15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60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0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09.xml"/><Relationship Id="rId1" Type="http://schemas.openxmlformats.org/officeDocument/2006/relationships/tags" Target="../tags/tag608.xml"/><Relationship Id="rId4" Type="http://schemas.openxmlformats.org/officeDocument/2006/relationships/notesSlide" Target="../notesSlides/notesSlide8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2" Type="http://schemas.openxmlformats.org/officeDocument/2006/relationships/slideLayout" Target="../slideLayouts/slideLayout21.xml"/><Relationship Id="rId1" Type="http://schemas.openxmlformats.org/officeDocument/2006/relationships/tags" Target="../tags/tag610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12.xml"/><Relationship Id="rId1" Type="http://schemas.openxmlformats.org/officeDocument/2006/relationships/tags" Target="../tags/tag611.xml"/><Relationship Id="rId4" Type="http://schemas.openxmlformats.org/officeDocument/2006/relationships/notesSlide" Target="../notesSlides/notesSlide84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tags" Target="../tags/tag614.xml"/><Relationship Id="rId1" Type="http://schemas.openxmlformats.org/officeDocument/2006/relationships/tags" Target="../tags/tag613.xml"/><Relationship Id="rId4" Type="http://schemas.openxmlformats.org/officeDocument/2006/relationships/notesSlide" Target="../notesSlides/notesSlide85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15.xml"/><Relationship Id="rId4" Type="http://schemas.openxmlformats.org/officeDocument/2006/relationships/image" Target="../media/image46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17.xml"/><Relationship Id="rId1" Type="http://schemas.openxmlformats.org/officeDocument/2006/relationships/tags" Target="../tags/tag616.xml"/><Relationship Id="rId4" Type="http://schemas.openxmlformats.org/officeDocument/2006/relationships/notesSlide" Target="../notesSlides/notesSlide87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tags" Target="../tags/tag625.xml"/><Relationship Id="rId13" Type="http://schemas.openxmlformats.org/officeDocument/2006/relationships/image" Target="../media/image47.png"/><Relationship Id="rId3" Type="http://schemas.openxmlformats.org/officeDocument/2006/relationships/tags" Target="../tags/tag620.xml"/><Relationship Id="rId7" Type="http://schemas.openxmlformats.org/officeDocument/2006/relationships/tags" Target="../tags/tag624.xml"/><Relationship Id="rId12" Type="http://schemas.openxmlformats.org/officeDocument/2006/relationships/notesSlide" Target="../notesSlides/notesSlide88.xml"/><Relationship Id="rId2" Type="http://schemas.openxmlformats.org/officeDocument/2006/relationships/tags" Target="../tags/tag619.xml"/><Relationship Id="rId1" Type="http://schemas.openxmlformats.org/officeDocument/2006/relationships/tags" Target="../tags/tag618.xml"/><Relationship Id="rId6" Type="http://schemas.openxmlformats.org/officeDocument/2006/relationships/tags" Target="../tags/tag623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622.xml"/><Relationship Id="rId10" Type="http://schemas.openxmlformats.org/officeDocument/2006/relationships/tags" Target="../tags/tag627.xml"/><Relationship Id="rId4" Type="http://schemas.openxmlformats.org/officeDocument/2006/relationships/tags" Target="../tags/tag621.xml"/><Relationship Id="rId9" Type="http://schemas.openxmlformats.org/officeDocument/2006/relationships/tags" Target="../tags/tag626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tags" Target="../tags/tag635.xml"/><Relationship Id="rId13" Type="http://schemas.openxmlformats.org/officeDocument/2006/relationships/image" Target="../media/image48.png"/><Relationship Id="rId3" Type="http://schemas.openxmlformats.org/officeDocument/2006/relationships/tags" Target="../tags/tag630.xml"/><Relationship Id="rId7" Type="http://schemas.openxmlformats.org/officeDocument/2006/relationships/tags" Target="../tags/tag634.xml"/><Relationship Id="rId12" Type="http://schemas.openxmlformats.org/officeDocument/2006/relationships/notesSlide" Target="../notesSlides/notesSlide89.xml"/><Relationship Id="rId2" Type="http://schemas.openxmlformats.org/officeDocument/2006/relationships/tags" Target="../tags/tag629.xml"/><Relationship Id="rId1" Type="http://schemas.openxmlformats.org/officeDocument/2006/relationships/tags" Target="../tags/tag628.xml"/><Relationship Id="rId6" Type="http://schemas.openxmlformats.org/officeDocument/2006/relationships/tags" Target="../tags/tag633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632.xml"/><Relationship Id="rId10" Type="http://schemas.openxmlformats.org/officeDocument/2006/relationships/tags" Target="../tags/tag637.xml"/><Relationship Id="rId4" Type="http://schemas.openxmlformats.org/officeDocument/2006/relationships/tags" Target="../tags/tag631.xml"/><Relationship Id="rId9" Type="http://schemas.openxmlformats.org/officeDocument/2006/relationships/tags" Target="../tags/tag63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image" Target="../media/image16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tags" Target="../tags/tag640.xml"/><Relationship Id="rId7" Type="http://schemas.openxmlformats.org/officeDocument/2006/relationships/image" Target="../media/image49.png"/><Relationship Id="rId2" Type="http://schemas.openxmlformats.org/officeDocument/2006/relationships/tags" Target="../tags/tag639.xml"/><Relationship Id="rId1" Type="http://schemas.openxmlformats.org/officeDocument/2006/relationships/tags" Target="../tags/tag638.xml"/><Relationship Id="rId6" Type="http://schemas.openxmlformats.org/officeDocument/2006/relationships/notesSlide" Target="../notesSlides/notesSlide90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641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tags" Target="../tags/tag649.xml"/><Relationship Id="rId13" Type="http://schemas.openxmlformats.org/officeDocument/2006/relationships/tags" Target="../tags/tag654.xml"/><Relationship Id="rId18" Type="http://schemas.openxmlformats.org/officeDocument/2006/relationships/image" Target="../media/image50.png"/><Relationship Id="rId3" Type="http://schemas.openxmlformats.org/officeDocument/2006/relationships/tags" Target="../tags/tag644.xml"/><Relationship Id="rId7" Type="http://schemas.openxmlformats.org/officeDocument/2006/relationships/tags" Target="../tags/tag648.xml"/><Relationship Id="rId12" Type="http://schemas.openxmlformats.org/officeDocument/2006/relationships/tags" Target="../tags/tag653.xml"/><Relationship Id="rId17" Type="http://schemas.openxmlformats.org/officeDocument/2006/relationships/notesSlide" Target="../notesSlides/notesSlide91.xml"/><Relationship Id="rId2" Type="http://schemas.openxmlformats.org/officeDocument/2006/relationships/tags" Target="../tags/tag643.xml"/><Relationship Id="rId16" Type="http://schemas.openxmlformats.org/officeDocument/2006/relationships/slideLayout" Target="../slideLayouts/slideLayout2.xml"/><Relationship Id="rId1" Type="http://schemas.openxmlformats.org/officeDocument/2006/relationships/tags" Target="../tags/tag642.xml"/><Relationship Id="rId6" Type="http://schemas.openxmlformats.org/officeDocument/2006/relationships/tags" Target="../tags/tag647.xml"/><Relationship Id="rId11" Type="http://schemas.openxmlformats.org/officeDocument/2006/relationships/tags" Target="../tags/tag652.xml"/><Relationship Id="rId5" Type="http://schemas.openxmlformats.org/officeDocument/2006/relationships/tags" Target="../tags/tag646.xml"/><Relationship Id="rId15" Type="http://schemas.openxmlformats.org/officeDocument/2006/relationships/tags" Target="../tags/tag656.xml"/><Relationship Id="rId10" Type="http://schemas.openxmlformats.org/officeDocument/2006/relationships/tags" Target="../tags/tag651.xml"/><Relationship Id="rId4" Type="http://schemas.openxmlformats.org/officeDocument/2006/relationships/tags" Target="../tags/tag645.xml"/><Relationship Id="rId9" Type="http://schemas.openxmlformats.org/officeDocument/2006/relationships/tags" Target="../tags/tag650.xml"/><Relationship Id="rId14" Type="http://schemas.openxmlformats.org/officeDocument/2006/relationships/tags" Target="../tags/tag655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58.xml"/><Relationship Id="rId1" Type="http://schemas.openxmlformats.org/officeDocument/2006/relationships/tags" Target="../tags/tag657.xml"/><Relationship Id="rId4" Type="http://schemas.openxmlformats.org/officeDocument/2006/relationships/notesSlide" Target="../notesSlides/notesSlide92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tags" Target="../tags/tag666.xml"/><Relationship Id="rId13" Type="http://schemas.openxmlformats.org/officeDocument/2006/relationships/tags" Target="../tags/tag671.xml"/><Relationship Id="rId18" Type="http://schemas.openxmlformats.org/officeDocument/2006/relationships/tags" Target="../tags/tag676.xml"/><Relationship Id="rId26" Type="http://schemas.openxmlformats.org/officeDocument/2006/relationships/image" Target="../media/image51.png"/><Relationship Id="rId3" Type="http://schemas.openxmlformats.org/officeDocument/2006/relationships/tags" Target="../tags/tag661.xml"/><Relationship Id="rId21" Type="http://schemas.openxmlformats.org/officeDocument/2006/relationships/tags" Target="../tags/tag679.xml"/><Relationship Id="rId7" Type="http://schemas.openxmlformats.org/officeDocument/2006/relationships/tags" Target="../tags/tag665.xml"/><Relationship Id="rId12" Type="http://schemas.openxmlformats.org/officeDocument/2006/relationships/tags" Target="../tags/tag670.xml"/><Relationship Id="rId17" Type="http://schemas.openxmlformats.org/officeDocument/2006/relationships/tags" Target="../tags/tag675.xml"/><Relationship Id="rId25" Type="http://schemas.openxmlformats.org/officeDocument/2006/relationships/notesSlide" Target="../notesSlides/notesSlide93.xml"/><Relationship Id="rId2" Type="http://schemas.openxmlformats.org/officeDocument/2006/relationships/tags" Target="../tags/tag660.xml"/><Relationship Id="rId16" Type="http://schemas.openxmlformats.org/officeDocument/2006/relationships/tags" Target="../tags/tag674.xml"/><Relationship Id="rId20" Type="http://schemas.openxmlformats.org/officeDocument/2006/relationships/tags" Target="../tags/tag678.xml"/><Relationship Id="rId1" Type="http://schemas.openxmlformats.org/officeDocument/2006/relationships/tags" Target="../tags/tag659.xml"/><Relationship Id="rId6" Type="http://schemas.openxmlformats.org/officeDocument/2006/relationships/tags" Target="../tags/tag664.xml"/><Relationship Id="rId11" Type="http://schemas.openxmlformats.org/officeDocument/2006/relationships/tags" Target="../tags/tag669.xml"/><Relationship Id="rId24" Type="http://schemas.openxmlformats.org/officeDocument/2006/relationships/slideLayout" Target="../slideLayouts/slideLayout2.xml"/><Relationship Id="rId5" Type="http://schemas.openxmlformats.org/officeDocument/2006/relationships/tags" Target="../tags/tag663.xml"/><Relationship Id="rId15" Type="http://schemas.openxmlformats.org/officeDocument/2006/relationships/tags" Target="../tags/tag673.xml"/><Relationship Id="rId23" Type="http://schemas.openxmlformats.org/officeDocument/2006/relationships/tags" Target="../tags/tag681.xml"/><Relationship Id="rId10" Type="http://schemas.openxmlformats.org/officeDocument/2006/relationships/tags" Target="../tags/tag668.xml"/><Relationship Id="rId19" Type="http://schemas.openxmlformats.org/officeDocument/2006/relationships/tags" Target="../tags/tag677.xml"/><Relationship Id="rId4" Type="http://schemas.openxmlformats.org/officeDocument/2006/relationships/tags" Target="../tags/tag662.xml"/><Relationship Id="rId9" Type="http://schemas.openxmlformats.org/officeDocument/2006/relationships/tags" Target="../tags/tag667.xml"/><Relationship Id="rId14" Type="http://schemas.openxmlformats.org/officeDocument/2006/relationships/tags" Target="../tags/tag672.xml"/><Relationship Id="rId22" Type="http://schemas.openxmlformats.org/officeDocument/2006/relationships/tags" Target="../tags/tag680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tags" Target="../tags/tag684.xml"/><Relationship Id="rId2" Type="http://schemas.openxmlformats.org/officeDocument/2006/relationships/tags" Target="../tags/tag683.xml"/><Relationship Id="rId1" Type="http://schemas.openxmlformats.org/officeDocument/2006/relationships/tags" Target="../tags/tag682.xml"/><Relationship Id="rId5" Type="http://schemas.openxmlformats.org/officeDocument/2006/relationships/notesSlide" Target="../notesSlides/notesSlide94.xml"/><Relationship Id="rId4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tags" Target="../tags/tag687.xml"/><Relationship Id="rId7" Type="http://schemas.openxmlformats.org/officeDocument/2006/relationships/notesSlide" Target="../notesSlides/notesSlide95.xml"/><Relationship Id="rId2" Type="http://schemas.openxmlformats.org/officeDocument/2006/relationships/tags" Target="../tags/tag686.xml"/><Relationship Id="rId1" Type="http://schemas.openxmlformats.org/officeDocument/2006/relationships/tags" Target="../tags/tag685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689.xml"/><Relationship Id="rId4" Type="http://schemas.openxmlformats.org/officeDocument/2006/relationships/tags" Target="../tags/tag688.xml"/><Relationship Id="rId9" Type="http://schemas.openxmlformats.org/officeDocument/2006/relationships/image" Target="../media/image53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690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91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93.xml"/><Relationship Id="rId1" Type="http://schemas.openxmlformats.org/officeDocument/2006/relationships/tags" Target="../tags/tag692.xml"/><Relationship Id="rId4" Type="http://schemas.openxmlformats.org/officeDocument/2006/relationships/notesSlide" Target="../notesSlides/notesSlide98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9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69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Organizer"/>
          <p:cNvSpPr>
            <a:spLocks noGrp="1"/>
          </p:cNvSpPr>
          <p:nvPr>
            <p:ph type="title"/>
          </p:nvPr>
        </p:nvSpPr>
        <p:spPr>
          <a:xfrm>
            <a:off x="0" y="489032"/>
            <a:ext cx="9144000" cy="333425"/>
          </a:xfrm>
        </p:spPr>
        <p:txBody>
          <a:bodyPr/>
          <a:lstStyle/>
          <a:p>
            <a:r>
              <a:rPr lang="en-US" smtClean="0"/>
              <a:t>Chapter 2: ANOVA and Regression</a:t>
            </a:r>
            <a:endParaRPr lang="en-US" sz="2400" baseline="40000" dirty="0"/>
          </a:p>
        </p:txBody>
      </p:sp>
      <p:graphicFrame>
        <p:nvGraphicFramePr>
          <p:cNvPr id="3" name="Group Organizer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1556760"/>
              </p:ext>
            </p:extLst>
          </p:nvPr>
        </p:nvGraphicFramePr>
        <p:xfrm>
          <a:off x="1524000" y="1001235"/>
          <a:ext cx="6096000" cy="34925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6096000"/>
              </a:tblGrid>
              <a:tr h="698500">
                <a:tc>
                  <a:txBody>
                    <a:bodyPr/>
                    <a:lstStyle/>
                    <a:p>
                      <a:r>
                        <a:rPr lang="en-US" b="0" smtClean="0">
                          <a:solidFill>
                            <a:schemeClr val="bg1"/>
                          </a:solidFill>
                        </a:rPr>
                        <a:t>2.1  Graphical Analysis</a:t>
                      </a:r>
                      <a:endParaRPr lang="en-US" b="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>
                          <a:solidFill>
                            <a:schemeClr val="bg1"/>
                          </a:solidFill>
                        </a:rPr>
                        <a:t>2.2  One-Way ANOVA</a:t>
                      </a: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64A74"/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>
                          <a:solidFill>
                            <a:schemeClr val="bg1"/>
                          </a:solidFill>
                        </a:rPr>
                        <a:t>2.3  ANOVA Post Hoc Tests</a:t>
                      </a: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chemeClr val="bg1"/>
                          </a:solidFill>
                        </a:rPr>
                        <a:t>2.4  Pearson Correlation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64A74"/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chemeClr val="bg1"/>
                          </a:solidFill>
                        </a:rPr>
                        <a:t>2.5  Simple Linear Regression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782941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7174" y="857250"/>
            <a:ext cx="5109653" cy="3823667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26626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Association – Categorical Predictor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xerciseTitle"/>
          <p:cNvSpPr>
            <a:spLocks noGrp="1"/>
          </p:cNvSpPr>
          <p:nvPr>
            <p:ph type="title"/>
          </p:nvPr>
        </p:nvSpPr>
        <p:spPr>
          <a:xfrm>
            <a:off x="2773680" y="1802998"/>
            <a:ext cx="6141720" cy="584775"/>
          </a:xfrm>
        </p:spPr>
        <p:txBody>
          <a:bodyPr lIns="0" tIns="0" rIns="0" bIns="0">
            <a:noAutofit/>
          </a:bodyPr>
          <a:lstStyle/>
          <a:p>
            <a:pPr algn="l"/>
            <a:r>
              <a:rPr lang="en-US" smtClean="0"/>
              <a:t>Exercise</a:t>
            </a:r>
            <a:endParaRPr lang="en-US" dirty="0"/>
          </a:p>
        </p:txBody>
      </p:sp>
      <p:sp>
        <p:nvSpPr>
          <p:cNvPr id="3" name="ExerciseText"/>
          <p:cNvSpPr>
            <a:spLocks noGrp="1"/>
          </p:cNvSpPr>
          <p:nvPr>
            <p:ph type="body" sz="quarter" idx="10"/>
          </p:nvPr>
        </p:nvSpPr>
        <p:spPr>
          <a:xfrm>
            <a:off x="2804160" y="2570169"/>
            <a:ext cx="4654623" cy="307777"/>
          </a:xfrm>
        </p:spPr>
        <p:txBody>
          <a:bodyPr lIns="0" tIns="0" rIns="0" bIns="0"/>
          <a:lstStyle/>
          <a:p>
            <a:pPr algn="l">
              <a:lnSpc>
                <a:spcPct val="100000"/>
              </a:lnSpc>
              <a:spcAft>
                <a:spcPts val="400"/>
              </a:spcAft>
            </a:pPr>
            <a:r>
              <a:rPr lang="en-US" dirty="0" smtClean="0"/>
              <a:t>This exercise reinforces the concepts discussed previously.</a:t>
            </a:r>
            <a:endParaRPr lang="en-US" dirty="0"/>
          </a:p>
        </p:txBody>
      </p:sp>
      <p:sp>
        <p:nvSpPr>
          <p:cNvPr id="5" name="Freeform 6"/>
          <p:cNvSpPr>
            <a:spLocks noChangeAspect="1" noEditPoints="1"/>
          </p:cNvSpPr>
          <p:nvPr/>
        </p:nvSpPr>
        <p:spPr bwMode="auto">
          <a:xfrm>
            <a:off x="826850" y="1402848"/>
            <a:ext cx="1763949" cy="1303975"/>
          </a:xfrm>
          <a:custGeom>
            <a:avLst/>
            <a:gdLst>
              <a:gd name="T0" fmla="*/ 3498 w 5760"/>
              <a:gd name="T1" fmla="*/ 3177 h 4258"/>
              <a:gd name="T2" fmla="*/ 1939 w 5760"/>
              <a:gd name="T3" fmla="*/ 3050 h 4258"/>
              <a:gd name="T4" fmla="*/ 2028 w 5760"/>
              <a:gd name="T5" fmla="*/ 3263 h 4258"/>
              <a:gd name="T6" fmla="*/ 1815 w 5760"/>
              <a:gd name="T7" fmla="*/ 3174 h 4258"/>
              <a:gd name="T8" fmla="*/ 1417 w 5760"/>
              <a:gd name="T9" fmla="*/ 3066 h 4258"/>
              <a:gd name="T10" fmla="*/ 1388 w 5760"/>
              <a:gd name="T11" fmla="*/ 3294 h 4258"/>
              <a:gd name="T12" fmla="*/ 1246 w 5760"/>
              <a:gd name="T13" fmla="*/ 3111 h 4258"/>
              <a:gd name="T14" fmla="*/ 3631 w 5760"/>
              <a:gd name="T15" fmla="*/ 3008 h 4258"/>
              <a:gd name="T16" fmla="*/ 3536 w 5760"/>
              <a:gd name="T17" fmla="*/ 3282 h 4258"/>
              <a:gd name="T18" fmla="*/ 3330 w 5760"/>
              <a:gd name="T19" fmla="*/ 3076 h 4258"/>
              <a:gd name="T20" fmla="*/ 2381 w 5760"/>
              <a:gd name="T21" fmla="*/ 2830 h 4258"/>
              <a:gd name="T22" fmla="*/ 564 w 5760"/>
              <a:gd name="T23" fmla="*/ 3352 h 4258"/>
              <a:gd name="T24" fmla="*/ 986 w 5760"/>
              <a:gd name="T25" fmla="*/ 3984 h 4258"/>
              <a:gd name="T26" fmla="*/ 1862 w 5760"/>
              <a:gd name="T27" fmla="*/ 4035 h 4258"/>
              <a:gd name="T28" fmla="*/ 2428 w 5760"/>
              <a:gd name="T29" fmla="*/ 3411 h 4258"/>
              <a:gd name="T30" fmla="*/ 4927 w 5760"/>
              <a:gd name="T31" fmla="*/ 1927 h 4258"/>
              <a:gd name="T32" fmla="*/ 4880 w 5760"/>
              <a:gd name="T33" fmla="*/ 2432 h 4258"/>
              <a:gd name="T34" fmla="*/ 4833 w 5760"/>
              <a:gd name="T35" fmla="*/ 1927 h 4258"/>
              <a:gd name="T36" fmla="*/ 3133 w 5760"/>
              <a:gd name="T37" fmla="*/ 2353 h 4258"/>
              <a:gd name="T38" fmla="*/ 2978 w 5760"/>
              <a:gd name="T39" fmla="*/ 2378 h 4258"/>
              <a:gd name="T40" fmla="*/ 588 w 5760"/>
              <a:gd name="T41" fmla="*/ 1894 h 4258"/>
              <a:gd name="T42" fmla="*/ 412 w 5760"/>
              <a:gd name="T43" fmla="*/ 2139 h 4258"/>
              <a:gd name="T44" fmla="*/ 150 w 5760"/>
              <a:gd name="T45" fmla="*/ 2299 h 4258"/>
              <a:gd name="T46" fmla="*/ 333 w 5760"/>
              <a:gd name="T47" fmla="*/ 3238 h 4258"/>
              <a:gd name="T48" fmla="*/ 613 w 5760"/>
              <a:gd name="T49" fmla="*/ 2757 h 4258"/>
              <a:gd name="T50" fmla="*/ 2499 w 5760"/>
              <a:gd name="T51" fmla="*/ 2641 h 4258"/>
              <a:gd name="T52" fmla="*/ 4563 w 5760"/>
              <a:gd name="T53" fmla="*/ 1610 h 4258"/>
              <a:gd name="T54" fmla="*/ 4515 w 5760"/>
              <a:gd name="T55" fmla="*/ 2432 h 4258"/>
              <a:gd name="T56" fmla="*/ 4468 w 5760"/>
              <a:gd name="T57" fmla="*/ 1610 h 4258"/>
              <a:gd name="T58" fmla="*/ 3498 w 5760"/>
              <a:gd name="T59" fmla="*/ 2353 h 4258"/>
              <a:gd name="T60" fmla="*/ 3343 w 5760"/>
              <a:gd name="T61" fmla="*/ 2378 h 4258"/>
              <a:gd name="T62" fmla="*/ 3810 w 5760"/>
              <a:gd name="T63" fmla="*/ 1391 h 4258"/>
              <a:gd name="T64" fmla="*/ 3810 w 5760"/>
              <a:gd name="T65" fmla="*/ 2428 h 4258"/>
              <a:gd name="T66" fmla="*/ 3720 w 5760"/>
              <a:gd name="T67" fmla="*/ 1421 h 4258"/>
              <a:gd name="T68" fmla="*/ 4229 w 5760"/>
              <a:gd name="T69" fmla="*/ 981 h 4258"/>
              <a:gd name="T70" fmla="*/ 4086 w 5760"/>
              <a:gd name="T71" fmla="*/ 2400 h 4258"/>
              <a:gd name="T72" fmla="*/ 1892 w 5760"/>
              <a:gd name="T73" fmla="*/ 555 h 4258"/>
              <a:gd name="T74" fmla="*/ 2683 w 5760"/>
              <a:gd name="T75" fmla="*/ 1760 h 4258"/>
              <a:gd name="T76" fmla="*/ 5098 w 5760"/>
              <a:gd name="T77" fmla="*/ 2697 h 4258"/>
              <a:gd name="T78" fmla="*/ 5153 w 5760"/>
              <a:gd name="T79" fmla="*/ 573 h 4258"/>
              <a:gd name="T80" fmla="*/ 1400 w 5760"/>
              <a:gd name="T81" fmla="*/ 269 h 4258"/>
              <a:gd name="T82" fmla="*/ 1752 w 5760"/>
              <a:gd name="T83" fmla="*/ 438 h 4258"/>
              <a:gd name="T84" fmla="*/ 5306 w 5760"/>
              <a:gd name="T85" fmla="*/ 506 h 4258"/>
              <a:gd name="T86" fmla="*/ 5240 w 5760"/>
              <a:gd name="T87" fmla="*/ 2814 h 4258"/>
              <a:gd name="T88" fmla="*/ 2608 w 5760"/>
              <a:gd name="T89" fmla="*/ 3273 h 4258"/>
              <a:gd name="T90" fmla="*/ 5599 w 5760"/>
              <a:gd name="T91" fmla="*/ 309 h 4258"/>
              <a:gd name="T92" fmla="*/ 5451 w 5760"/>
              <a:gd name="T93" fmla="*/ 0 h 4258"/>
              <a:gd name="T94" fmla="*/ 5760 w 5760"/>
              <a:gd name="T95" fmla="*/ 309 h 4258"/>
              <a:gd name="T96" fmla="*/ 5507 w 5760"/>
              <a:gd name="T97" fmla="*/ 3506 h 4258"/>
              <a:gd name="T98" fmla="*/ 4701 w 5760"/>
              <a:gd name="T99" fmla="*/ 3691 h 4258"/>
              <a:gd name="T100" fmla="*/ 2252 w 5760"/>
              <a:gd name="T101" fmla="*/ 3951 h 4258"/>
              <a:gd name="T102" fmla="*/ 1368 w 5760"/>
              <a:gd name="T103" fmla="*/ 4253 h 4258"/>
              <a:gd name="T104" fmla="*/ 588 w 5760"/>
              <a:gd name="T105" fmla="*/ 3834 h 4258"/>
              <a:gd name="T106" fmla="*/ 166 w 5760"/>
              <a:gd name="T107" fmla="*/ 3338 h 4258"/>
              <a:gd name="T108" fmla="*/ 19 w 5760"/>
              <a:gd name="T109" fmla="*/ 2231 h 4258"/>
              <a:gd name="T110" fmla="*/ 347 w 5760"/>
              <a:gd name="T111" fmla="*/ 1905 h 4258"/>
              <a:gd name="T112" fmla="*/ 1239 w 5760"/>
              <a:gd name="T113" fmla="*/ 253 h 42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5760" h="4258">
                <a:moveTo>
                  <a:pt x="3498" y="3053"/>
                </a:moveTo>
                <a:lnTo>
                  <a:pt x="3473" y="3059"/>
                </a:lnTo>
                <a:lnTo>
                  <a:pt x="3454" y="3073"/>
                </a:lnTo>
                <a:lnTo>
                  <a:pt x="3440" y="3092"/>
                </a:lnTo>
                <a:lnTo>
                  <a:pt x="3435" y="3114"/>
                </a:lnTo>
                <a:lnTo>
                  <a:pt x="3440" y="3139"/>
                </a:lnTo>
                <a:lnTo>
                  <a:pt x="3454" y="3158"/>
                </a:lnTo>
                <a:lnTo>
                  <a:pt x="3473" y="3172"/>
                </a:lnTo>
                <a:lnTo>
                  <a:pt x="3498" y="3177"/>
                </a:lnTo>
                <a:lnTo>
                  <a:pt x="3521" y="3172"/>
                </a:lnTo>
                <a:lnTo>
                  <a:pt x="3540" y="3158"/>
                </a:lnTo>
                <a:lnTo>
                  <a:pt x="3554" y="3139"/>
                </a:lnTo>
                <a:lnTo>
                  <a:pt x="3559" y="3114"/>
                </a:lnTo>
                <a:lnTo>
                  <a:pt x="3554" y="3092"/>
                </a:lnTo>
                <a:lnTo>
                  <a:pt x="3540" y="3073"/>
                </a:lnTo>
                <a:lnTo>
                  <a:pt x="3521" y="3059"/>
                </a:lnTo>
                <a:lnTo>
                  <a:pt x="3498" y="3053"/>
                </a:lnTo>
                <a:close/>
                <a:moveTo>
                  <a:pt x="1939" y="3050"/>
                </a:moveTo>
                <a:lnTo>
                  <a:pt x="1972" y="3053"/>
                </a:lnTo>
                <a:lnTo>
                  <a:pt x="2002" y="3066"/>
                </a:lnTo>
                <a:lnTo>
                  <a:pt x="2028" y="3087"/>
                </a:lnTo>
                <a:lnTo>
                  <a:pt x="2047" y="3111"/>
                </a:lnTo>
                <a:lnTo>
                  <a:pt x="2061" y="3141"/>
                </a:lnTo>
                <a:lnTo>
                  <a:pt x="2065" y="3174"/>
                </a:lnTo>
                <a:lnTo>
                  <a:pt x="2061" y="3207"/>
                </a:lnTo>
                <a:lnTo>
                  <a:pt x="2047" y="3237"/>
                </a:lnTo>
                <a:lnTo>
                  <a:pt x="2028" y="3263"/>
                </a:lnTo>
                <a:lnTo>
                  <a:pt x="2002" y="3282"/>
                </a:lnTo>
                <a:lnTo>
                  <a:pt x="1972" y="3294"/>
                </a:lnTo>
                <a:lnTo>
                  <a:pt x="1939" y="3300"/>
                </a:lnTo>
                <a:lnTo>
                  <a:pt x="1906" y="3294"/>
                </a:lnTo>
                <a:lnTo>
                  <a:pt x="1876" y="3282"/>
                </a:lnTo>
                <a:lnTo>
                  <a:pt x="1852" y="3263"/>
                </a:lnTo>
                <a:lnTo>
                  <a:pt x="1831" y="3237"/>
                </a:lnTo>
                <a:lnTo>
                  <a:pt x="1819" y="3207"/>
                </a:lnTo>
                <a:lnTo>
                  <a:pt x="1815" y="3174"/>
                </a:lnTo>
                <a:lnTo>
                  <a:pt x="1819" y="3141"/>
                </a:lnTo>
                <a:lnTo>
                  <a:pt x="1831" y="3111"/>
                </a:lnTo>
                <a:lnTo>
                  <a:pt x="1852" y="3087"/>
                </a:lnTo>
                <a:lnTo>
                  <a:pt x="1876" y="3066"/>
                </a:lnTo>
                <a:lnTo>
                  <a:pt x="1906" y="3053"/>
                </a:lnTo>
                <a:lnTo>
                  <a:pt x="1939" y="3050"/>
                </a:lnTo>
                <a:close/>
                <a:moveTo>
                  <a:pt x="1354" y="3050"/>
                </a:moveTo>
                <a:lnTo>
                  <a:pt x="1388" y="3053"/>
                </a:lnTo>
                <a:lnTo>
                  <a:pt x="1417" y="3066"/>
                </a:lnTo>
                <a:lnTo>
                  <a:pt x="1443" y="3087"/>
                </a:lnTo>
                <a:lnTo>
                  <a:pt x="1463" y="3111"/>
                </a:lnTo>
                <a:lnTo>
                  <a:pt x="1475" y="3141"/>
                </a:lnTo>
                <a:lnTo>
                  <a:pt x="1480" y="3174"/>
                </a:lnTo>
                <a:lnTo>
                  <a:pt x="1475" y="3207"/>
                </a:lnTo>
                <a:lnTo>
                  <a:pt x="1463" y="3237"/>
                </a:lnTo>
                <a:lnTo>
                  <a:pt x="1443" y="3263"/>
                </a:lnTo>
                <a:lnTo>
                  <a:pt x="1417" y="3282"/>
                </a:lnTo>
                <a:lnTo>
                  <a:pt x="1388" y="3294"/>
                </a:lnTo>
                <a:lnTo>
                  <a:pt x="1354" y="3300"/>
                </a:lnTo>
                <a:lnTo>
                  <a:pt x="1321" y="3294"/>
                </a:lnTo>
                <a:lnTo>
                  <a:pt x="1292" y="3282"/>
                </a:lnTo>
                <a:lnTo>
                  <a:pt x="1267" y="3263"/>
                </a:lnTo>
                <a:lnTo>
                  <a:pt x="1246" y="3237"/>
                </a:lnTo>
                <a:lnTo>
                  <a:pt x="1234" y="3207"/>
                </a:lnTo>
                <a:lnTo>
                  <a:pt x="1231" y="3174"/>
                </a:lnTo>
                <a:lnTo>
                  <a:pt x="1234" y="3141"/>
                </a:lnTo>
                <a:lnTo>
                  <a:pt x="1246" y="3111"/>
                </a:lnTo>
                <a:lnTo>
                  <a:pt x="1267" y="3087"/>
                </a:lnTo>
                <a:lnTo>
                  <a:pt x="1292" y="3066"/>
                </a:lnTo>
                <a:lnTo>
                  <a:pt x="1321" y="3053"/>
                </a:lnTo>
                <a:lnTo>
                  <a:pt x="1354" y="3050"/>
                </a:lnTo>
                <a:close/>
                <a:moveTo>
                  <a:pt x="3498" y="2943"/>
                </a:moveTo>
                <a:lnTo>
                  <a:pt x="3536" y="2949"/>
                </a:lnTo>
                <a:lnTo>
                  <a:pt x="3573" y="2961"/>
                </a:lnTo>
                <a:lnTo>
                  <a:pt x="3604" y="2982"/>
                </a:lnTo>
                <a:lnTo>
                  <a:pt x="3631" y="3008"/>
                </a:lnTo>
                <a:lnTo>
                  <a:pt x="3651" y="3039"/>
                </a:lnTo>
                <a:lnTo>
                  <a:pt x="3664" y="3076"/>
                </a:lnTo>
                <a:lnTo>
                  <a:pt x="3669" y="3114"/>
                </a:lnTo>
                <a:lnTo>
                  <a:pt x="3664" y="3155"/>
                </a:lnTo>
                <a:lnTo>
                  <a:pt x="3651" y="3191"/>
                </a:lnTo>
                <a:lnTo>
                  <a:pt x="3631" y="3223"/>
                </a:lnTo>
                <a:lnTo>
                  <a:pt x="3604" y="3249"/>
                </a:lnTo>
                <a:lnTo>
                  <a:pt x="3573" y="3270"/>
                </a:lnTo>
                <a:lnTo>
                  <a:pt x="3536" y="3282"/>
                </a:lnTo>
                <a:lnTo>
                  <a:pt x="3498" y="3287"/>
                </a:lnTo>
                <a:lnTo>
                  <a:pt x="3458" y="3282"/>
                </a:lnTo>
                <a:lnTo>
                  <a:pt x="3421" y="3270"/>
                </a:lnTo>
                <a:lnTo>
                  <a:pt x="3390" y="3249"/>
                </a:lnTo>
                <a:lnTo>
                  <a:pt x="3363" y="3223"/>
                </a:lnTo>
                <a:lnTo>
                  <a:pt x="3343" y="3191"/>
                </a:lnTo>
                <a:lnTo>
                  <a:pt x="3330" y="3155"/>
                </a:lnTo>
                <a:lnTo>
                  <a:pt x="3325" y="3114"/>
                </a:lnTo>
                <a:lnTo>
                  <a:pt x="3330" y="3076"/>
                </a:lnTo>
                <a:lnTo>
                  <a:pt x="3343" y="3039"/>
                </a:lnTo>
                <a:lnTo>
                  <a:pt x="3363" y="3008"/>
                </a:lnTo>
                <a:lnTo>
                  <a:pt x="3390" y="2982"/>
                </a:lnTo>
                <a:lnTo>
                  <a:pt x="3421" y="2961"/>
                </a:lnTo>
                <a:lnTo>
                  <a:pt x="3458" y="2949"/>
                </a:lnTo>
                <a:lnTo>
                  <a:pt x="3498" y="2943"/>
                </a:lnTo>
                <a:close/>
                <a:moveTo>
                  <a:pt x="2428" y="2825"/>
                </a:moveTo>
                <a:lnTo>
                  <a:pt x="2405" y="2828"/>
                </a:lnTo>
                <a:lnTo>
                  <a:pt x="2381" y="2830"/>
                </a:lnTo>
                <a:lnTo>
                  <a:pt x="758" y="2830"/>
                </a:lnTo>
                <a:lnTo>
                  <a:pt x="758" y="3050"/>
                </a:lnTo>
                <a:lnTo>
                  <a:pt x="752" y="3106"/>
                </a:lnTo>
                <a:lnTo>
                  <a:pt x="740" y="3160"/>
                </a:lnTo>
                <a:lnTo>
                  <a:pt x="717" y="3209"/>
                </a:lnTo>
                <a:lnTo>
                  <a:pt x="688" y="3254"/>
                </a:lnTo>
                <a:lnTo>
                  <a:pt x="651" y="3293"/>
                </a:lnTo>
                <a:lnTo>
                  <a:pt x="611" y="3326"/>
                </a:lnTo>
                <a:lnTo>
                  <a:pt x="564" y="3352"/>
                </a:lnTo>
                <a:lnTo>
                  <a:pt x="511" y="3371"/>
                </a:lnTo>
                <a:lnTo>
                  <a:pt x="543" y="3467"/>
                </a:lnTo>
                <a:lnTo>
                  <a:pt x="583" y="3560"/>
                </a:lnTo>
                <a:lnTo>
                  <a:pt x="632" y="3645"/>
                </a:lnTo>
                <a:lnTo>
                  <a:pt x="689" y="3727"/>
                </a:lnTo>
                <a:lnTo>
                  <a:pt x="754" y="3802"/>
                </a:lnTo>
                <a:lnTo>
                  <a:pt x="826" y="3870"/>
                </a:lnTo>
                <a:lnTo>
                  <a:pt x="902" y="3932"/>
                </a:lnTo>
                <a:lnTo>
                  <a:pt x="986" y="3984"/>
                </a:lnTo>
                <a:lnTo>
                  <a:pt x="1075" y="4029"/>
                </a:lnTo>
                <a:lnTo>
                  <a:pt x="1169" y="4064"/>
                </a:lnTo>
                <a:lnTo>
                  <a:pt x="1269" y="4090"/>
                </a:lnTo>
                <a:lnTo>
                  <a:pt x="1370" y="4106"/>
                </a:lnTo>
                <a:lnTo>
                  <a:pt x="1475" y="4111"/>
                </a:lnTo>
                <a:lnTo>
                  <a:pt x="1578" y="4108"/>
                </a:lnTo>
                <a:lnTo>
                  <a:pt x="1676" y="4092"/>
                </a:lnTo>
                <a:lnTo>
                  <a:pt x="1772" y="4068"/>
                </a:lnTo>
                <a:lnTo>
                  <a:pt x="1862" y="4035"/>
                </a:lnTo>
                <a:lnTo>
                  <a:pt x="1950" y="3991"/>
                </a:lnTo>
                <a:lnTo>
                  <a:pt x="2033" y="3942"/>
                </a:lnTo>
                <a:lnTo>
                  <a:pt x="2110" y="3884"/>
                </a:lnTo>
                <a:lnTo>
                  <a:pt x="2180" y="3820"/>
                </a:lnTo>
                <a:lnTo>
                  <a:pt x="2245" y="3748"/>
                </a:lnTo>
                <a:lnTo>
                  <a:pt x="2302" y="3671"/>
                </a:lnTo>
                <a:lnTo>
                  <a:pt x="2353" y="3589"/>
                </a:lnTo>
                <a:lnTo>
                  <a:pt x="2395" y="3502"/>
                </a:lnTo>
                <a:lnTo>
                  <a:pt x="2428" y="3411"/>
                </a:lnTo>
                <a:lnTo>
                  <a:pt x="2452" y="3315"/>
                </a:lnTo>
                <a:lnTo>
                  <a:pt x="2468" y="3216"/>
                </a:lnTo>
                <a:lnTo>
                  <a:pt x="2473" y="3114"/>
                </a:lnTo>
                <a:lnTo>
                  <a:pt x="2468" y="3015"/>
                </a:lnTo>
                <a:lnTo>
                  <a:pt x="2452" y="2917"/>
                </a:lnTo>
                <a:lnTo>
                  <a:pt x="2428" y="2825"/>
                </a:lnTo>
                <a:close/>
                <a:moveTo>
                  <a:pt x="4880" y="1912"/>
                </a:moveTo>
                <a:lnTo>
                  <a:pt x="4906" y="1917"/>
                </a:lnTo>
                <a:lnTo>
                  <a:pt x="4927" y="1927"/>
                </a:lnTo>
                <a:lnTo>
                  <a:pt x="4945" y="1945"/>
                </a:lnTo>
                <a:lnTo>
                  <a:pt x="4957" y="1967"/>
                </a:lnTo>
                <a:lnTo>
                  <a:pt x="4961" y="1992"/>
                </a:lnTo>
                <a:lnTo>
                  <a:pt x="4961" y="2353"/>
                </a:lnTo>
                <a:lnTo>
                  <a:pt x="4957" y="2378"/>
                </a:lnTo>
                <a:lnTo>
                  <a:pt x="4945" y="2400"/>
                </a:lnTo>
                <a:lnTo>
                  <a:pt x="4927" y="2418"/>
                </a:lnTo>
                <a:lnTo>
                  <a:pt x="4906" y="2428"/>
                </a:lnTo>
                <a:lnTo>
                  <a:pt x="4880" y="2432"/>
                </a:lnTo>
                <a:lnTo>
                  <a:pt x="4856" y="2428"/>
                </a:lnTo>
                <a:lnTo>
                  <a:pt x="4833" y="2418"/>
                </a:lnTo>
                <a:lnTo>
                  <a:pt x="4816" y="2400"/>
                </a:lnTo>
                <a:lnTo>
                  <a:pt x="4805" y="2378"/>
                </a:lnTo>
                <a:lnTo>
                  <a:pt x="4802" y="2353"/>
                </a:lnTo>
                <a:lnTo>
                  <a:pt x="4802" y="1992"/>
                </a:lnTo>
                <a:lnTo>
                  <a:pt x="4805" y="1967"/>
                </a:lnTo>
                <a:lnTo>
                  <a:pt x="4816" y="1945"/>
                </a:lnTo>
                <a:lnTo>
                  <a:pt x="4833" y="1927"/>
                </a:lnTo>
                <a:lnTo>
                  <a:pt x="4856" y="1917"/>
                </a:lnTo>
                <a:lnTo>
                  <a:pt x="4880" y="1912"/>
                </a:lnTo>
                <a:close/>
                <a:moveTo>
                  <a:pt x="3053" y="1912"/>
                </a:moveTo>
                <a:lnTo>
                  <a:pt x="3079" y="1917"/>
                </a:lnTo>
                <a:lnTo>
                  <a:pt x="3100" y="1927"/>
                </a:lnTo>
                <a:lnTo>
                  <a:pt x="3117" y="1945"/>
                </a:lnTo>
                <a:lnTo>
                  <a:pt x="3130" y="1967"/>
                </a:lnTo>
                <a:lnTo>
                  <a:pt x="3133" y="1992"/>
                </a:lnTo>
                <a:lnTo>
                  <a:pt x="3133" y="2353"/>
                </a:lnTo>
                <a:lnTo>
                  <a:pt x="3130" y="2378"/>
                </a:lnTo>
                <a:lnTo>
                  <a:pt x="3117" y="2400"/>
                </a:lnTo>
                <a:lnTo>
                  <a:pt x="3100" y="2418"/>
                </a:lnTo>
                <a:lnTo>
                  <a:pt x="3079" y="2428"/>
                </a:lnTo>
                <a:lnTo>
                  <a:pt x="3053" y="2432"/>
                </a:lnTo>
                <a:lnTo>
                  <a:pt x="3028" y="2428"/>
                </a:lnTo>
                <a:lnTo>
                  <a:pt x="3006" y="2418"/>
                </a:lnTo>
                <a:lnTo>
                  <a:pt x="2988" y="2400"/>
                </a:lnTo>
                <a:lnTo>
                  <a:pt x="2978" y="2378"/>
                </a:lnTo>
                <a:lnTo>
                  <a:pt x="2974" y="2353"/>
                </a:lnTo>
                <a:lnTo>
                  <a:pt x="2974" y="1992"/>
                </a:lnTo>
                <a:lnTo>
                  <a:pt x="2978" y="1967"/>
                </a:lnTo>
                <a:lnTo>
                  <a:pt x="2988" y="1945"/>
                </a:lnTo>
                <a:lnTo>
                  <a:pt x="3006" y="1927"/>
                </a:lnTo>
                <a:lnTo>
                  <a:pt x="3028" y="1917"/>
                </a:lnTo>
                <a:lnTo>
                  <a:pt x="3053" y="1912"/>
                </a:lnTo>
                <a:close/>
                <a:moveTo>
                  <a:pt x="632" y="1891"/>
                </a:moveTo>
                <a:lnTo>
                  <a:pt x="588" y="1894"/>
                </a:lnTo>
                <a:lnTo>
                  <a:pt x="548" y="1910"/>
                </a:lnTo>
                <a:lnTo>
                  <a:pt x="513" y="1931"/>
                </a:lnTo>
                <a:lnTo>
                  <a:pt x="483" y="1961"/>
                </a:lnTo>
                <a:lnTo>
                  <a:pt x="461" y="1995"/>
                </a:lnTo>
                <a:lnTo>
                  <a:pt x="447" y="2036"/>
                </a:lnTo>
                <a:lnTo>
                  <a:pt x="442" y="2079"/>
                </a:lnTo>
                <a:lnTo>
                  <a:pt x="438" y="2102"/>
                </a:lnTo>
                <a:lnTo>
                  <a:pt x="428" y="2123"/>
                </a:lnTo>
                <a:lnTo>
                  <a:pt x="412" y="2139"/>
                </a:lnTo>
                <a:lnTo>
                  <a:pt x="393" y="2149"/>
                </a:lnTo>
                <a:lnTo>
                  <a:pt x="370" y="2153"/>
                </a:lnTo>
                <a:lnTo>
                  <a:pt x="333" y="2153"/>
                </a:lnTo>
                <a:lnTo>
                  <a:pt x="291" y="2158"/>
                </a:lnTo>
                <a:lnTo>
                  <a:pt x="251" y="2172"/>
                </a:lnTo>
                <a:lnTo>
                  <a:pt x="216" y="2194"/>
                </a:lnTo>
                <a:lnTo>
                  <a:pt x="187" y="2224"/>
                </a:lnTo>
                <a:lnTo>
                  <a:pt x="164" y="2259"/>
                </a:lnTo>
                <a:lnTo>
                  <a:pt x="150" y="2299"/>
                </a:lnTo>
                <a:lnTo>
                  <a:pt x="145" y="2343"/>
                </a:lnTo>
                <a:lnTo>
                  <a:pt x="145" y="3050"/>
                </a:lnTo>
                <a:lnTo>
                  <a:pt x="150" y="3094"/>
                </a:lnTo>
                <a:lnTo>
                  <a:pt x="164" y="3134"/>
                </a:lnTo>
                <a:lnTo>
                  <a:pt x="187" y="3169"/>
                </a:lnTo>
                <a:lnTo>
                  <a:pt x="216" y="3198"/>
                </a:lnTo>
                <a:lnTo>
                  <a:pt x="251" y="3219"/>
                </a:lnTo>
                <a:lnTo>
                  <a:pt x="291" y="3235"/>
                </a:lnTo>
                <a:lnTo>
                  <a:pt x="333" y="3238"/>
                </a:lnTo>
                <a:lnTo>
                  <a:pt x="424" y="3238"/>
                </a:lnTo>
                <a:lnTo>
                  <a:pt x="468" y="3235"/>
                </a:lnTo>
                <a:lnTo>
                  <a:pt x="506" y="3219"/>
                </a:lnTo>
                <a:lnTo>
                  <a:pt x="541" y="3198"/>
                </a:lnTo>
                <a:lnTo>
                  <a:pt x="571" y="3169"/>
                </a:lnTo>
                <a:lnTo>
                  <a:pt x="593" y="3134"/>
                </a:lnTo>
                <a:lnTo>
                  <a:pt x="607" y="3094"/>
                </a:lnTo>
                <a:lnTo>
                  <a:pt x="613" y="3050"/>
                </a:lnTo>
                <a:lnTo>
                  <a:pt x="613" y="2757"/>
                </a:lnTo>
                <a:lnTo>
                  <a:pt x="616" y="2734"/>
                </a:lnTo>
                <a:lnTo>
                  <a:pt x="627" y="2713"/>
                </a:lnTo>
                <a:lnTo>
                  <a:pt x="642" y="2697"/>
                </a:lnTo>
                <a:lnTo>
                  <a:pt x="662" y="2687"/>
                </a:lnTo>
                <a:lnTo>
                  <a:pt x="686" y="2683"/>
                </a:lnTo>
                <a:lnTo>
                  <a:pt x="2381" y="2683"/>
                </a:lnTo>
                <a:lnTo>
                  <a:pt x="2424" y="2678"/>
                </a:lnTo>
                <a:lnTo>
                  <a:pt x="2465" y="2664"/>
                </a:lnTo>
                <a:lnTo>
                  <a:pt x="2499" y="2641"/>
                </a:lnTo>
                <a:lnTo>
                  <a:pt x="2527" y="2613"/>
                </a:lnTo>
                <a:lnTo>
                  <a:pt x="2550" y="2579"/>
                </a:lnTo>
                <a:lnTo>
                  <a:pt x="2564" y="2538"/>
                </a:lnTo>
                <a:lnTo>
                  <a:pt x="2569" y="2495"/>
                </a:lnTo>
                <a:lnTo>
                  <a:pt x="2569" y="1891"/>
                </a:lnTo>
                <a:lnTo>
                  <a:pt x="632" y="1891"/>
                </a:lnTo>
                <a:close/>
                <a:moveTo>
                  <a:pt x="4515" y="1594"/>
                </a:moveTo>
                <a:lnTo>
                  <a:pt x="4540" y="1599"/>
                </a:lnTo>
                <a:lnTo>
                  <a:pt x="4563" y="1610"/>
                </a:lnTo>
                <a:lnTo>
                  <a:pt x="4580" y="1627"/>
                </a:lnTo>
                <a:lnTo>
                  <a:pt x="4591" y="1650"/>
                </a:lnTo>
                <a:lnTo>
                  <a:pt x="4596" y="1674"/>
                </a:lnTo>
                <a:lnTo>
                  <a:pt x="4596" y="2353"/>
                </a:lnTo>
                <a:lnTo>
                  <a:pt x="4591" y="2378"/>
                </a:lnTo>
                <a:lnTo>
                  <a:pt x="4580" y="2400"/>
                </a:lnTo>
                <a:lnTo>
                  <a:pt x="4563" y="2418"/>
                </a:lnTo>
                <a:lnTo>
                  <a:pt x="4540" y="2428"/>
                </a:lnTo>
                <a:lnTo>
                  <a:pt x="4515" y="2432"/>
                </a:lnTo>
                <a:lnTo>
                  <a:pt x="4489" y="2428"/>
                </a:lnTo>
                <a:lnTo>
                  <a:pt x="4468" y="2418"/>
                </a:lnTo>
                <a:lnTo>
                  <a:pt x="4451" y="2400"/>
                </a:lnTo>
                <a:lnTo>
                  <a:pt x="4439" y="2378"/>
                </a:lnTo>
                <a:lnTo>
                  <a:pt x="4435" y="2353"/>
                </a:lnTo>
                <a:lnTo>
                  <a:pt x="4435" y="1674"/>
                </a:lnTo>
                <a:lnTo>
                  <a:pt x="4439" y="1650"/>
                </a:lnTo>
                <a:lnTo>
                  <a:pt x="4451" y="1627"/>
                </a:lnTo>
                <a:lnTo>
                  <a:pt x="4468" y="1610"/>
                </a:lnTo>
                <a:lnTo>
                  <a:pt x="4489" y="1599"/>
                </a:lnTo>
                <a:lnTo>
                  <a:pt x="4515" y="1594"/>
                </a:lnTo>
                <a:close/>
                <a:moveTo>
                  <a:pt x="3419" y="1594"/>
                </a:moveTo>
                <a:lnTo>
                  <a:pt x="3444" y="1599"/>
                </a:lnTo>
                <a:lnTo>
                  <a:pt x="3466" y="1610"/>
                </a:lnTo>
                <a:lnTo>
                  <a:pt x="3484" y="1627"/>
                </a:lnTo>
                <a:lnTo>
                  <a:pt x="3494" y="1650"/>
                </a:lnTo>
                <a:lnTo>
                  <a:pt x="3498" y="1674"/>
                </a:lnTo>
                <a:lnTo>
                  <a:pt x="3498" y="2353"/>
                </a:lnTo>
                <a:lnTo>
                  <a:pt x="3494" y="2378"/>
                </a:lnTo>
                <a:lnTo>
                  <a:pt x="3484" y="2400"/>
                </a:lnTo>
                <a:lnTo>
                  <a:pt x="3466" y="2418"/>
                </a:lnTo>
                <a:lnTo>
                  <a:pt x="3444" y="2428"/>
                </a:lnTo>
                <a:lnTo>
                  <a:pt x="3419" y="2432"/>
                </a:lnTo>
                <a:lnTo>
                  <a:pt x="3393" y="2428"/>
                </a:lnTo>
                <a:lnTo>
                  <a:pt x="3372" y="2418"/>
                </a:lnTo>
                <a:lnTo>
                  <a:pt x="3355" y="2400"/>
                </a:lnTo>
                <a:lnTo>
                  <a:pt x="3343" y="2378"/>
                </a:lnTo>
                <a:lnTo>
                  <a:pt x="3339" y="2353"/>
                </a:lnTo>
                <a:lnTo>
                  <a:pt x="3339" y="1674"/>
                </a:lnTo>
                <a:lnTo>
                  <a:pt x="3343" y="1650"/>
                </a:lnTo>
                <a:lnTo>
                  <a:pt x="3355" y="1627"/>
                </a:lnTo>
                <a:lnTo>
                  <a:pt x="3372" y="1610"/>
                </a:lnTo>
                <a:lnTo>
                  <a:pt x="3393" y="1599"/>
                </a:lnTo>
                <a:lnTo>
                  <a:pt x="3419" y="1594"/>
                </a:lnTo>
                <a:close/>
                <a:moveTo>
                  <a:pt x="3784" y="1388"/>
                </a:moveTo>
                <a:lnTo>
                  <a:pt x="3810" y="1391"/>
                </a:lnTo>
                <a:lnTo>
                  <a:pt x="3831" y="1404"/>
                </a:lnTo>
                <a:lnTo>
                  <a:pt x="3849" y="1421"/>
                </a:lnTo>
                <a:lnTo>
                  <a:pt x="3861" y="1442"/>
                </a:lnTo>
                <a:lnTo>
                  <a:pt x="3864" y="1468"/>
                </a:lnTo>
                <a:lnTo>
                  <a:pt x="3864" y="2353"/>
                </a:lnTo>
                <a:lnTo>
                  <a:pt x="3861" y="2378"/>
                </a:lnTo>
                <a:lnTo>
                  <a:pt x="3849" y="2400"/>
                </a:lnTo>
                <a:lnTo>
                  <a:pt x="3831" y="2418"/>
                </a:lnTo>
                <a:lnTo>
                  <a:pt x="3810" y="2428"/>
                </a:lnTo>
                <a:lnTo>
                  <a:pt x="3784" y="2432"/>
                </a:lnTo>
                <a:lnTo>
                  <a:pt x="3760" y="2428"/>
                </a:lnTo>
                <a:lnTo>
                  <a:pt x="3737" y="2418"/>
                </a:lnTo>
                <a:lnTo>
                  <a:pt x="3720" y="2400"/>
                </a:lnTo>
                <a:lnTo>
                  <a:pt x="3709" y="2378"/>
                </a:lnTo>
                <a:lnTo>
                  <a:pt x="3704" y="2353"/>
                </a:lnTo>
                <a:lnTo>
                  <a:pt x="3704" y="1468"/>
                </a:lnTo>
                <a:lnTo>
                  <a:pt x="3709" y="1442"/>
                </a:lnTo>
                <a:lnTo>
                  <a:pt x="3720" y="1421"/>
                </a:lnTo>
                <a:lnTo>
                  <a:pt x="3737" y="1404"/>
                </a:lnTo>
                <a:lnTo>
                  <a:pt x="3760" y="1391"/>
                </a:lnTo>
                <a:lnTo>
                  <a:pt x="3784" y="1388"/>
                </a:lnTo>
                <a:close/>
                <a:moveTo>
                  <a:pt x="4149" y="903"/>
                </a:moveTo>
                <a:lnTo>
                  <a:pt x="4175" y="906"/>
                </a:lnTo>
                <a:lnTo>
                  <a:pt x="4198" y="918"/>
                </a:lnTo>
                <a:lnTo>
                  <a:pt x="4214" y="934"/>
                </a:lnTo>
                <a:lnTo>
                  <a:pt x="4226" y="957"/>
                </a:lnTo>
                <a:lnTo>
                  <a:pt x="4229" y="981"/>
                </a:lnTo>
                <a:lnTo>
                  <a:pt x="4229" y="2353"/>
                </a:lnTo>
                <a:lnTo>
                  <a:pt x="4226" y="2378"/>
                </a:lnTo>
                <a:lnTo>
                  <a:pt x="4214" y="2400"/>
                </a:lnTo>
                <a:lnTo>
                  <a:pt x="4198" y="2418"/>
                </a:lnTo>
                <a:lnTo>
                  <a:pt x="4175" y="2428"/>
                </a:lnTo>
                <a:lnTo>
                  <a:pt x="4149" y="2432"/>
                </a:lnTo>
                <a:lnTo>
                  <a:pt x="4125" y="2428"/>
                </a:lnTo>
                <a:lnTo>
                  <a:pt x="4102" y="2418"/>
                </a:lnTo>
                <a:lnTo>
                  <a:pt x="4086" y="2400"/>
                </a:lnTo>
                <a:lnTo>
                  <a:pt x="4074" y="2378"/>
                </a:lnTo>
                <a:lnTo>
                  <a:pt x="4070" y="2353"/>
                </a:lnTo>
                <a:lnTo>
                  <a:pt x="4070" y="981"/>
                </a:lnTo>
                <a:lnTo>
                  <a:pt x="4074" y="957"/>
                </a:lnTo>
                <a:lnTo>
                  <a:pt x="4086" y="934"/>
                </a:lnTo>
                <a:lnTo>
                  <a:pt x="4102" y="918"/>
                </a:lnTo>
                <a:lnTo>
                  <a:pt x="4125" y="906"/>
                </a:lnTo>
                <a:lnTo>
                  <a:pt x="4149" y="903"/>
                </a:lnTo>
                <a:close/>
                <a:moveTo>
                  <a:pt x="1892" y="555"/>
                </a:moveTo>
                <a:lnTo>
                  <a:pt x="1864" y="560"/>
                </a:lnTo>
                <a:lnTo>
                  <a:pt x="1838" y="573"/>
                </a:lnTo>
                <a:lnTo>
                  <a:pt x="1819" y="592"/>
                </a:lnTo>
                <a:lnTo>
                  <a:pt x="1805" y="618"/>
                </a:lnTo>
                <a:lnTo>
                  <a:pt x="1801" y="646"/>
                </a:lnTo>
                <a:lnTo>
                  <a:pt x="1801" y="1744"/>
                </a:lnTo>
                <a:lnTo>
                  <a:pt x="2636" y="1744"/>
                </a:lnTo>
                <a:lnTo>
                  <a:pt x="2660" y="1749"/>
                </a:lnTo>
                <a:lnTo>
                  <a:pt x="2683" y="1760"/>
                </a:lnTo>
                <a:lnTo>
                  <a:pt x="2700" y="1777"/>
                </a:lnTo>
                <a:lnTo>
                  <a:pt x="2711" y="1800"/>
                </a:lnTo>
                <a:lnTo>
                  <a:pt x="2714" y="1824"/>
                </a:lnTo>
                <a:lnTo>
                  <a:pt x="2714" y="2495"/>
                </a:lnTo>
                <a:lnTo>
                  <a:pt x="2711" y="2551"/>
                </a:lnTo>
                <a:lnTo>
                  <a:pt x="2697" y="2603"/>
                </a:lnTo>
                <a:lnTo>
                  <a:pt x="2674" y="2652"/>
                </a:lnTo>
                <a:lnTo>
                  <a:pt x="2644" y="2697"/>
                </a:lnTo>
                <a:lnTo>
                  <a:pt x="5098" y="2697"/>
                </a:lnTo>
                <a:lnTo>
                  <a:pt x="5128" y="2692"/>
                </a:lnTo>
                <a:lnTo>
                  <a:pt x="5153" y="2680"/>
                </a:lnTo>
                <a:lnTo>
                  <a:pt x="5172" y="2661"/>
                </a:lnTo>
                <a:lnTo>
                  <a:pt x="5186" y="2634"/>
                </a:lnTo>
                <a:lnTo>
                  <a:pt x="5191" y="2606"/>
                </a:lnTo>
                <a:lnTo>
                  <a:pt x="5191" y="646"/>
                </a:lnTo>
                <a:lnTo>
                  <a:pt x="5186" y="618"/>
                </a:lnTo>
                <a:lnTo>
                  <a:pt x="5172" y="592"/>
                </a:lnTo>
                <a:lnTo>
                  <a:pt x="5153" y="573"/>
                </a:lnTo>
                <a:lnTo>
                  <a:pt x="5128" y="560"/>
                </a:lnTo>
                <a:lnTo>
                  <a:pt x="5098" y="555"/>
                </a:lnTo>
                <a:lnTo>
                  <a:pt x="1892" y="555"/>
                </a:lnTo>
                <a:close/>
                <a:moveTo>
                  <a:pt x="1543" y="161"/>
                </a:moveTo>
                <a:lnTo>
                  <a:pt x="1505" y="166"/>
                </a:lnTo>
                <a:lnTo>
                  <a:pt x="1468" y="180"/>
                </a:lnTo>
                <a:lnTo>
                  <a:pt x="1438" y="204"/>
                </a:lnTo>
                <a:lnTo>
                  <a:pt x="1416" y="234"/>
                </a:lnTo>
                <a:lnTo>
                  <a:pt x="1400" y="269"/>
                </a:lnTo>
                <a:lnTo>
                  <a:pt x="1395" y="309"/>
                </a:lnTo>
                <a:lnTo>
                  <a:pt x="1395" y="1744"/>
                </a:lnTo>
                <a:lnTo>
                  <a:pt x="1641" y="1744"/>
                </a:lnTo>
                <a:lnTo>
                  <a:pt x="1641" y="646"/>
                </a:lnTo>
                <a:lnTo>
                  <a:pt x="1646" y="595"/>
                </a:lnTo>
                <a:lnTo>
                  <a:pt x="1662" y="548"/>
                </a:lnTo>
                <a:lnTo>
                  <a:pt x="1684" y="506"/>
                </a:lnTo>
                <a:lnTo>
                  <a:pt x="1714" y="470"/>
                </a:lnTo>
                <a:lnTo>
                  <a:pt x="1752" y="438"/>
                </a:lnTo>
                <a:lnTo>
                  <a:pt x="1794" y="415"/>
                </a:lnTo>
                <a:lnTo>
                  <a:pt x="1841" y="400"/>
                </a:lnTo>
                <a:lnTo>
                  <a:pt x="1892" y="396"/>
                </a:lnTo>
                <a:lnTo>
                  <a:pt x="5098" y="396"/>
                </a:lnTo>
                <a:lnTo>
                  <a:pt x="5149" y="400"/>
                </a:lnTo>
                <a:lnTo>
                  <a:pt x="5196" y="415"/>
                </a:lnTo>
                <a:lnTo>
                  <a:pt x="5240" y="438"/>
                </a:lnTo>
                <a:lnTo>
                  <a:pt x="5277" y="470"/>
                </a:lnTo>
                <a:lnTo>
                  <a:pt x="5306" y="506"/>
                </a:lnTo>
                <a:lnTo>
                  <a:pt x="5331" y="548"/>
                </a:lnTo>
                <a:lnTo>
                  <a:pt x="5345" y="595"/>
                </a:lnTo>
                <a:lnTo>
                  <a:pt x="5350" y="646"/>
                </a:lnTo>
                <a:lnTo>
                  <a:pt x="5350" y="2606"/>
                </a:lnTo>
                <a:lnTo>
                  <a:pt x="5345" y="2657"/>
                </a:lnTo>
                <a:lnTo>
                  <a:pt x="5331" y="2704"/>
                </a:lnTo>
                <a:lnTo>
                  <a:pt x="5306" y="2746"/>
                </a:lnTo>
                <a:lnTo>
                  <a:pt x="5277" y="2783"/>
                </a:lnTo>
                <a:lnTo>
                  <a:pt x="5240" y="2814"/>
                </a:lnTo>
                <a:lnTo>
                  <a:pt x="5196" y="2837"/>
                </a:lnTo>
                <a:lnTo>
                  <a:pt x="5149" y="2851"/>
                </a:lnTo>
                <a:lnTo>
                  <a:pt x="5098" y="2856"/>
                </a:lnTo>
                <a:lnTo>
                  <a:pt x="2587" y="2856"/>
                </a:lnTo>
                <a:lnTo>
                  <a:pt x="2604" y="2940"/>
                </a:lnTo>
                <a:lnTo>
                  <a:pt x="2615" y="3027"/>
                </a:lnTo>
                <a:lnTo>
                  <a:pt x="2618" y="3114"/>
                </a:lnTo>
                <a:lnTo>
                  <a:pt x="2615" y="3195"/>
                </a:lnTo>
                <a:lnTo>
                  <a:pt x="2608" y="3273"/>
                </a:lnTo>
                <a:lnTo>
                  <a:pt x="2594" y="3350"/>
                </a:lnTo>
                <a:lnTo>
                  <a:pt x="5451" y="3350"/>
                </a:lnTo>
                <a:lnTo>
                  <a:pt x="5491" y="3345"/>
                </a:lnTo>
                <a:lnTo>
                  <a:pt x="5526" y="3329"/>
                </a:lnTo>
                <a:lnTo>
                  <a:pt x="5556" y="3307"/>
                </a:lnTo>
                <a:lnTo>
                  <a:pt x="5580" y="3277"/>
                </a:lnTo>
                <a:lnTo>
                  <a:pt x="5594" y="3240"/>
                </a:lnTo>
                <a:lnTo>
                  <a:pt x="5599" y="3202"/>
                </a:lnTo>
                <a:lnTo>
                  <a:pt x="5599" y="309"/>
                </a:lnTo>
                <a:lnTo>
                  <a:pt x="5594" y="269"/>
                </a:lnTo>
                <a:lnTo>
                  <a:pt x="5580" y="234"/>
                </a:lnTo>
                <a:lnTo>
                  <a:pt x="5556" y="204"/>
                </a:lnTo>
                <a:lnTo>
                  <a:pt x="5526" y="180"/>
                </a:lnTo>
                <a:lnTo>
                  <a:pt x="5491" y="166"/>
                </a:lnTo>
                <a:lnTo>
                  <a:pt x="5451" y="161"/>
                </a:lnTo>
                <a:lnTo>
                  <a:pt x="1543" y="161"/>
                </a:lnTo>
                <a:close/>
                <a:moveTo>
                  <a:pt x="1543" y="0"/>
                </a:moveTo>
                <a:lnTo>
                  <a:pt x="5451" y="0"/>
                </a:lnTo>
                <a:lnTo>
                  <a:pt x="5507" y="5"/>
                </a:lnTo>
                <a:lnTo>
                  <a:pt x="5559" y="19"/>
                </a:lnTo>
                <a:lnTo>
                  <a:pt x="5606" y="42"/>
                </a:lnTo>
                <a:lnTo>
                  <a:pt x="5650" y="73"/>
                </a:lnTo>
                <a:lnTo>
                  <a:pt x="5687" y="110"/>
                </a:lnTo>
                <a:lnTo>
                  <a:pt x="5718" y="154"/>
                </a:lnTo>
                <a:lnTo>
                  <a:pt x="5741" y="201"/>
                </a:lnTo>
                <a:lnTo>
                  <a:pt x="5755" y="253"/>
                </a:lnTo>
                <a:lnTo>
                  <a:pt x="5760" y="309"/>
                </a:lnTo>
                <a:lnTo>
                  <a:pt x="5760" y="3202"/>
                </a:lnTo>
                <a:lnTo>
                  <a:pt x="5755" y="3256"/>
                </a:lnTo>
                <a:lnTo>
                  <a:pt x="5741" y="3308"/>
                </a:lnTo>
                <a:lnTo>
                  <a:pt x="5718" y="3357"/>
                </a:lnTo>
                <a:lnTo>
                  <a:pt x="5687" y="3401"/>
                </a:lnTo>
                <a:lnTo>
                  <a:pt x="5650" y="3437"/>
                </a:lnTo>
                <a:lnTo>
                  <a:pt x="5606" y="3467"/>
                </a:lnTo>
                <a:lnTo>
                  <a:pt x="5559" y="3490"/>
                </a:lnTo>
                <a:lnTo>
                  <a:pt x="5507" y="3506"/>
                </a:lnTo>
                <a:lnTo>
                  <a:pt x="5451" y="3511"/>
                </a:lnTo>
                <a:lnTo>
                  <a:pt x="2547" y="3511"/>
                </a:lnTo>
                <a:lnTo>
                  <a:pt x="2520" y="3574"/>
                </a:lnTo>
                <a:lnTo>
                  <a:pt x="2491" y="3636"/>
                </a:lnTo>
                <a:lnTo>
                  <a:pt x="4625" y="3636"/>
                </a:lnTo>
                <a:lnTo>
                  <a:pt x="4650" y="3640"/>
                </a:lnTo>
                <a:lnTo>
                  <a:pt x="4673" y="3652"/>
                </a:lnTo>
                <a:lnTo>
                  <a:pt x="4690" y="3670"/>
                </a:lnTo>
                <a:lnTo>
                  <a:pt x="4701" y="3691"/>
                </a:lnTo>
                <a:lnTo>
                  <a:pt x="4704" y="3717"/>
                </a:lnTo>
                <a:lnTo>
                  <a:pt x="4701" y="3741"/>
                </a:lnTo>
                <a:lnTo>
                  <a:pt x="4690" y="3764"/>
                </a:lnTo>
                <a:lnTo>
                  <a:pt x="4673" y="3781"/>
                </a:lnTo>
                <a:lnTo>
                  <a:pt x="4650" y="3792"/>
                </a:lnTo>
                <a:lnTo>
                  <a:pt x="4625" y="3797"/>
                </a:lnTo>
                <a:lnTo>
                  <a:pt x="2390" y="3797"/>
                </a:lnTo>
                <a:lnTo>
                  <a:pt x="2325" y="3877"/>
                </a:lnTo>
                <a:lnTo>
                  <a:pt x="2252" y="3951"/>
                </a:lnTo>
                <a:lnTo>
                  <a:pt x="2171" y="4019"/>
                </a:lnTo>
                <a:lnTo>
                  <a:pt x="2086" y="4080"/>
                </a:lnTo>
                <a:lnTo>
                  <a:pt x="1995" y="4132"/>
                </a:lnTo>
                <a:lnTo>
                  <a:pt x="1899" y="4176"/>
                </a:lnTo>
                <a:lnTo>
                  <a:pt x="1798" y="4211"/>
                </a:lnTo>
                <a:lnTo>
                  <a:pt x="1695" y="4237"/>
                </a:lnTo>
                <a:lnTo>
                  <a:pt x="1587" y="4253"/>
                </a:lnTo>
                <a:lnTo>
                  <a:pt x="1475" y="4258"/>
                </a:lnTo>
                <a:lnTo>
                  <a:pt x="1368" y="4253"/>
                </a:lnTo>
                <a:lnTo>
                  <a:pt x="1265" y="4239"/>
                </a:lnTo>
                <a:lnTo>
                  <a:pt x="1166" y="4214"/>
                </a:lnTo>
                <a:lnTo>
                  <a:pt x="1068" y="4183"/>
                </a:lnTo>
                <a:lnTo>
                  <a:pt x="976" y="4143"/>
                </a:lnTo>
                <a:lnTo>
                  <a:pt x="888" y="4094"/>
                </a:lnTo>
                <a:lnTo>
                  <a:pt x="805" y="4038"/>
                </a:lnTo>
                <a:lnTo>
                  <a:pt x="726" y="3977"/>
                </a:lnTo>
                <a:lnTo>
                  <a:pt x="655" y="3907"/>
                </a:lnTo>
                <a:lnTo>
                  <a:pt x="588" y="3834"/>
                </a:lnTo>
                <a:lnTo>
                  <a:pt x="529" y="3753"/>
                </a:lnTo>
                <a:lnTo>
                  <a:pt x="477" y="3668"/>
                </a:lnTo>
                <a:lnTo>
                  <a:pt x="433" y="3577"/>
                </a:lnTo>
                <a:lnTo>
                  <a:pt x="394" y="3483"/>
                </a:lnTo>
                <a:lnTo>
                  <a:pt x="367" y="3385"/>
                </a:lnTo>
                <a:lnTo>
                  <a:pt x="333" y="3385"/>
                </a:lnTo>
                <a:lnTo>
                  <a:pt x="274" y="3380"/>
                </a:lnTo>
                <a:lnTo>
                  <a:pt x="218" y="3364"/>
                </a:lnTo>
                <a:lnTo>
                  <a:pt x="166" y="3338"/>
                </a:lnTo>
                <a:lnTo>
                  <a:pt x="119" y="3307"/>
                </a:lnTo>
                <a:lnTo>
                  <a:pt x="79" y="3265"/>
                </a:lnTo>
                <a:lnTo>
                  <a:pt x="45" y="3219"/>
                </a:lnTo>
                <a:lnTo>
                  <a:pt x="21" y="3167"/>
                </a:lnTo>
                <a:lnTo>
                  <a:pt x="5" y="3111"/>
                </a:lnTo>
                <a:lnTo>
                  <a:pt x="0" y="3050"/>
                </a:lnTo>
                <a:lnTo>
                  <a:pt x="0" y="2343"/>
                </a:lnTo>
                <a:lnTo>
                  <a:pt x="5" y="2285"/>
                </a:lnTo>
                <a:lnTo>
                  <a:pt x="19" y="2231"/>
                </a:lnTo>
                <a:lnTo>
                  <a:pt x="42" y="2182"/>
                </a:lnTo>
                <a:lnTo>
                  <a:pt x="72" y="2137"/>
                </a:lnTo>
                <a:lnTo>
                  <a:pt x="108" y="2097"/>
                </a:lnTo>
                <a:lnTo>
                  <a:pt x="150" y="2064"/>
                </a:lnTo>
                <a:lnTo>
                  <a:pt x="197" y="2037"/>
                </a:lnTo>
                <a:lnTo>
                  <a:pt x="250" y="2020"/>
                </a:lnTo>
                <a:lnTo>
                  <a:pt x="304" y="2009"/>
                </a:lnTo>
                <a:lnTo>
                  <a:pt x="321" y="1955"/>
                </a:lnTo>
                <a:lnTo>
                  <a:pt x="347" y="1905"/>
                </a:lnTo>
                <a:lnTo>
                  <a:pt x="381" y="1859"/>
                </a:lnTo>
                <a:lnTo>
                  <a:pt x="421" y="1821"/>
                </a:lnTo>
                <a:lnTo>
                  <a:pt x="466" y="1788"/>
                </a:lnTo>
                <a:lnTo>
                  <a:pt x="517" y="1765"/>
                </a:lnTo>
                <a:lnTo>
                  <a:pt x="573" y="1749"/>
                </a:lnTo>
                <a:lnTo>
                  <a:pt x="632" y="1744"/>
                </a:lnTo>
                <a:lnTo>
                  <a:pt x="1236" y="1744"/>
                </a:lnTo>
                <a:lnTo>
                  <a:pt x="1236" y="309"/>
                </a:lnTo>
                <a:lnTo>
                  <a:pt x="1239" y="253"/>
                </a:lnTo>
                <a:lnTo>
                  <a:pt x="1255" y="201"/>
                </a:lnTo>
                <a:lnTo>
                  <a:pt x="1278" y="154"/>
                </a:lnTo>
                <a:lnTo>
                  <a:pt x="1307" y="110"/>
                </a:lnTo>
                <a:lnTo>
                  <a:pt x="1344" y="73"/>
                </a:lnTo>
                <a:lnTo>
                  <a:pt x="1388" y="42"/>
                </a:lnTo>
                <a:lnTo>
                  <a:pt x="1437" y="19"/>
                </a:lnTo>
                <a:lnTo>
                  <a:pt x="1489" y="5"/>
                </a:lnTo>
                <a:lnTo>
                  <a:pt x="1543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12280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PollTitle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.01 Multiple Answer Poll</a:t>
            </a:r>
          </a:p>
        </p:txBody>
      </p:sp>
      <p:sp>
        <p:nvSpPr>
          <p:cNvPr id="15364" name="PollQuestion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What is the visual cue in a scatter plot that there </a:t>
            </a:r>
            <a:r>
              <a:rPr lang="en-US" altLang="en-US" dirty="0" smtClean="0"/>
              <a:t>is </a:t>
            </a:r>
            <a:r>
              <a:rPr lang="en-US" altLang="en-US" dirty="0" smtClean="0"/>
              <a:t>no association between the response variable </a:t>
            </a:r>
            <a:r>
              <a:rPr lang="en-US" altLang="en-US" dirty="0" smtClean="0"/>
              <a:t>and </a:t>
            </a:r>
            <a:r>
              <a:rPr lang="en-US" altLang="en-US" dirty="0" smtClean="0"/>
              <a:t>the explanatory variables?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All of the y values fall on a straight line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None of the y values fall on a straight line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All of the y mean values fall on a straight line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None of the y mean values fall on a straight line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All of the y values are the same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All of the y mean values are the same.</a:t>
            </a:r>
          </a:p>
          <a:p>
            <a:endParaRPr lang="en-US" altLang="en-US" dirty="0" smtClean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PollTitle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.01 Multiple Answer Poll – Correct Answers</a:t>
            </a:r>
          </a:p>
        </p:txBody>
      </p:sp>
      <p:sp>
        <p:nvSpPr>
          <p:cNvPr id="15364" name="PollQuestion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What is the visual cue in a scatter plot that there </a:t>
            </a:r>
            <a:r>
              <a:rPr lang="en-US" altLang="en-US" dirty="0" smtClean="0"/>
              <a:t>is </a:t>
            </a:r>
            <a:r>
              <a:rPr lang="en-US" altLang="en-US" dirty="0" smtClean="0"/>
              <a:t>no association between the response variable </a:t>
            </a:r>
            <a:r>
              <a:rPr lang="en-US" altLang="en-US" dirty="0" smtClean="0"/>
              <a:t>and </a:t>
            </a:r>
            <a:r>
              <a:rPr lang="en-US" altLang="en-US" dirty="0" smtClean="0"/>
              <a:t>the explanatory variables?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All of the y values fall on a straight line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None of the y values fall on a straight line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All of the y mean values fall on a straight line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None of the y mean values fall on a straight line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All of the y values are the same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All of the y mean values are the same.</a:t>
            </a:r>
          </a:p>
          <a:p>
            <a:r>
              <a:rPr lang="en-US" altLang="en-US" dirty="0" smtClean="0"/>
              <a:t>However, if the y values are all the same, then there might be problems in your data collection or measurement.</a:t>
            </a:r>
          </a:p>
        </p:txBody>
      </p:sp>
      <p:sp>
        <p:nvSpPr>
          <p:cNvPr id="2" name="Oval 1"/>
          <p:cNvSpPr/>
          <p:nvPr>
            <p:custDataLst>
              <p:tags r:id="rId2"/>
            </p:custDataLst>
          </p:nvPr>
        </p:nvSpPr>
        <p:spPr>
          <a:xfrm>
            <a:off x="521310" y="3322672"/>
            <a:ext cx="338328" cy="338328"/>
          </a:xfrm>
          <a:prstGeom prst="ellipse">
            <a:avLst/>
          </a:prstGeom>
          <a:noFill/>
          <a:ln w="19050" cap="flat" cmpd="sng" algn="ctr">
            <a:solidFill>
              <a:srgbClr val="DB385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>
            <p:custDataLst>
              <p:tags r:id="rId3"/>
            </p:custDataLst>
          </p:nvPr>
        </p:nvSpPr>
        <p:spPr>
          <a:xfrm>
            <a:off x="521310" y="3681154"/>
            <a:ext cx="338328" cy="338328"/>
          </a:xfrm>
          <a:prstGeom prst="ellipse">
            <a:avLst/>
          </a:prstGeom>
          <a:noFill/>
          <a:ln w="19050" cap="flat" cmpd="sng" algn="ctr">
            <a:solidFill>
              <a:srgbClr val="DB385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emoTitle"/>
          <p:cNvSpPr>
            <a:spLocks noGrp="1"/>
          </p:cNvSpPr>
          <p:nvPr>
            <p:ph type="title"/>
          </p:nvPr>
        </p:nvSpPr>
        <p:spPr>
          <a:xfrm>
            <a:off x="2827020" y="1800894"/>
            <a:ext cx="6057900" cy="584775"/>
          </a:xfrm>
        </p:spPr>
        <p:txBody>
          <a:bodyPr lIns="0" tIns="0" rIns="0" bIns="0" anchor="t" anchorCtr="0">
            <a:noAutofit/>
          </a:bodyPr>
          <a:lstStyle/>
          <a:p>
            <a:pPr algn="l"/>
            <a:r>
              <a:rPr lang="en-US" smtClean="0"/>
              <a:t>Exploring Associations</a:t>
            </a:r>
            <a:endParaRPr lang="en-US" dirty="0"/>
          </a:p>
        </p:txBody>
      </p:sp>
      <p:sp>
        <p:nvSpPr>
          <p:cNvPr id="3" name="DemoText"/>
          <p:cNvSpPr>
            <a:spLocks noGrp="1"/>
          </p:cNvSpPr>
          <p:nvPr>
            <p:ph type="body" sz="quarter" idx="10"/>
          </p:nvPr>
        </p:nvSpPr>
        <p:spPr>
          <a:xfrm>
            <a:off x="2827020" y="2689488"/>
            <a:ext cx="4975860" cy="445594"/>
          </a:xfrm>
        </p:spPr>
        <p:txBody>
          <a:bodyPr lIns="0" tIns="0" rIns="0" bIns="0">
            <a:noAutofit/>
          </a:bodyPr>
          <a:lstStyle/>
          <a:p>
            <a:pPr indent="0" algn="l">
              <a:lnSpc>
                <a:spcPct val="100000"/>
              </a:lnSpc>
              <a:spcAft>
                <a:spcPts val="400"/>
              </a:spcAft>
            </a:pPr>
            <a:r>
              <a:rPr lang="en-US" dirty="0" smtClean="0"/>
              <a:t>This demonstration illustrates the concepts discussed previously.</a:t>
            </a:r>
            <a:endParaRPr lang="en-US" dirty="0"/>
          </a:p>
        </p:txBody>
      </p:sp>
      <p:sp>
        <p:nvSpPr>
          <p:cNvPr id="4" name="Freeform 16"/>
          <p:cNvSpPr>
            <a:spLocks noChangeAspect="1" noEditPoints="1"/>
          </p:cNvSpPr>
          <p:nvPr/>
        </p:nvSpPr>
        <p:spPr bwMode="auto">
          <a:xfrm>
            <a:off x="1198255" y="1391426"/>
            <a:ext cx="1392545" cy="1166683"/>
          </a:xfrm>
          <a:custGeom>
            <a:avLst/>
            <a:gdLst>
              <a:gd name="T0" fmla="*/ 1653 w 3428"/>
              <a:gd name="T1" fmla="*/ 2395 h 2872"/>
              <a:gd name="T2" fmla="*/ 1761 w 3428"/>
              <a:gd name="T3" fmla="*/ 2413 h 2872"/>
              <a:gd name="T4" fmla="*/ 1711 w 3428"/>
              <a:gd name="T5" fmla="*/ 2315 h 2872"/>
              <a:gd name="T6" fmla="*/ 1824 w 3428"/>
              <a:gd name="T7" fmla="*/ 2350 h 2872"/>
              <a:gd name="T8" fmla="*/ 1738 w 3428"/>
              <a:gd name="T9" fmla="*/ 2489 h 2872"/>
              <a:gd name="T10" fmla="*/ 1599 w 3428"/>
              <a:gd name="T11" fmla="*/ 2403 h 2872"/>
              <a:gd name="T12" fmla="*/ 1685 w 3428"/>
              <a:gd name="T13" fmla="*/ 2263 h 2872"/>
              <a:gd name="T14" fmla="*/ 1748 w 3428"/>
              <a:gd name="T15" fmla="*/ 1637 h 2872"/>
              <a:gd name="T16" fmla="*/ 1675 w 3428"/>
              <a:gd name="T17" fmla="*/ 1652 h 2872"/>
              <a:gd name="T18" fmla="*/ 1650 w 3428"/>
              <a:gd name="T19" fmla="*/ 1441 h 2872"/>
              <a:gd name="T20" fmla="*/ 1502 w 3428"/>
              <a:gd name="T21" fmla="*/ 1566 h 2872"/>
              <a:gd name="T22" fmla="*/ 1484 w 3428"/>
              <a:gd name="T23" fmla="*/ 1502 h 2872"/>
              <a:gd name="T24" fmla="*/ 1919 w 3428"/>
              <a:gd name="T25" fmla="*/ 1486 h 2872"/>
              <a:gd name="T26" fmla="*/ 2058 w 3428"/>
              <a:gd name="T27" fmla="*/ 1647 h 2872"/>
              <a:gd name="T28" fmla="*/ 1882 w 3428"/>
              <a:gd name="T29" fmla="*/ 1537 h 2872"/>
              <a:gd name="T30" fmla="*/ 1799 w 3428"/>
              <a:gd name="T31" fmla="*/ 1605 h 2872"/>
              <a:gd name="T32" fmla="*/ 2069 w 3428"/>
              <a:gd name="T33" fmla="*/ 1330 h 2872"/>
              <a:gd name="T34" fmla="*/ 1840 w 3428"/>
              <a:gd name="T35" fmla="*/ 1328 h 2872"/>
              <a:gd name="T36" fmla="*/ 1590 w 3428"/>
              <a:gd name="T37" fmla="*/ 1349 h 2872"/>
              <a:gd name="T38" fmla="*/ 1375 w 3428"/>
              <a:gd name="T39" fmla="*/ 1315 h 2872"/>
              <a:gd name="T40" fmla="*/ 1642 w 3428"/>
              <a:gd name="T41" fmla="*/ 1204 h 2872"/>
              <a:gd name="T42" fmla="*/ 1599 w 3428"/>
              <a:gd name="T43" fmla="*/ 1266 h 2872"/>
              <a:gd name="T44" fmla="*/ 1465 w 3428"/>
              <a:gd name="T45" fmla="*/ 1098 h 2872"/>
              <a:gd name="T46" fmla="*/ 1944 w 3428"/>
              <a:gd name="T47" fmla="*/ 1078 h 2872"/>
              <a:gd name="T48" fmla="*/ 1831 w 3428"/>
              <a:gd name="T49" fmla="*/ 1262 h 2872"/>
              <a:gd name="T50" fmla="*/ 1773 w 3428"/>
              <a:gd name="T51" fmla="*/ 1214 h 2872"/>
              <a:gd name="T52" fmla="*/ 1725 w 3428"/>
              <a:gd name="T53" fmla="*/ 995 h 2872"/>
              <a:gd name="T54" fmla="*/ 1692 w 3428"/>
              <a:gd name="T55" fmla="*/ 1204 h 2872"/>
              <a:gd name="T56" fmla="*/ 429 w 3428"/>
              <a:gd name="T57" fmla="*/ 353 h 2872"/>
              <a:gd name="T58" fmla="*/ 339 w 3428"/>
              <a:gd name="T59" fmla="*/ 444 h 2872"/>
              <a:gd name="T60" fmla="*/ 408 w 3428"/>
              <a:gd name="T61" fmla="*/ 2103 h 2872"/>
              <a:gd name="T62" fmla="*/ 3078 w 3428"/>
              <a:gd name="T63" fmla="*/ 2054 h 2872"/>
              <a:gd name="T64" fmla="*/ 3053 w 3428"/>
              <a:gd name="T65" fmla="*/ 373 h 2872"/>
              <a:gd name="T66" fmla="*/ 3029 w 3428"/>
              <a:gd name="T67" fmla="*/ 263 h 2872"/>
              <a:gd name="T68" fmla="*/ 3177 w 3428"/>
              <a:gd name="T69" fmla="*/ 410 h 2872"/>
              <a:gd name="T70" fmla="*/ 3114 w 3428"/>
              <a:gd name="T71" fmla="*/ 2155 h 2872"/>
              <a:gd name="T72" fmla="*/ 365 w 3428"/>
              <a:gd name="T73" fmla="*/ 2186 h 2872"/>
              <a:gd name="T74" fmla="*/ 245 w 3428"/>
              <a:gd name="T75" fmla="*/ 2015 h 2872"/>
              <a:gd name="T76" fmla="*/ 337 w 3428"/>
              <a:gd name="T77" fmla="*/ 285 h 2872"/>
              <a:gd name="T78" fmla="*/ 3276 w 3428"/>
              <a:gd name="T79" fmla="*/ 11 h 2872"/>
              <a:gd name="T80" fmla="*/ 3425 w 3428"/>
              <a:gd name="T81" fmla="*/ 186 h 2872"/>
              <a:gd name="T82" fmla="*/ 3364 w 3428"/>
              <a:gd name="T83" fmla="*/ 2591 h 2872"/>
              <a:gd name="T84" fmla="*/ 2000 w 3428"/>
              <a:gd name="T85" fmla="*/ 2659 h 2872"/>
              <a:gd name="T86" fmla="*/ 1983 w 3428"/>
              <a:gd name="T87" fmla="*/ 2768 h 2872"/>
              <a:gd name="T88" fmla="*/ 2637 w 3428"/>
              <a:gd name="T89" fmla="*/ 2779 h 2872"/>
              <a:gd name="T90" fmla="*/ 2674 w 3428"/>
              <a:gd name="T91" fmla="*/ 2853 h 2872"/>
              <a:gd name="T92" fmla="*/ 2020 w 3428"/>
              <a:gd name="T93" fmla="*/ 2872 h 2872"/>
              <a:gd name="T94" fmla="*/ 1877 w 3428"/>
              <a:gd name="T95" fmla="*/ 2777 h 2872"/>
              <a:gd name="T96" fmla="*/ 1933 w 3428"/>
              <a:gd name="T97" fmla="*/ 2589 h 2872"/>
              <a:gd name="T98" fmla="*/ 3257 w 3428"/>
              <a:gd name="T99" fmla="*/ 2553 h 2872"/>
              <a:gd name="T100" fmla="*/ 3336 w 3428"/>
              <a:gd name="T101" fmla="*/ 222 h 2872"/>
              <a:gd name="T102" fmla="*/ 3233 w 3428"/>
              <a:gd name="T103" fmla="*/ 95 h 2872"/>
              <a:gd name="T104" fmla="*/ 114 w 3428"/>
              <a:gd name="T105" fmla="*/ 149 h 2872"/>
              <a:gd name="T106" fmla="*/ 114 w 3428"/>
              <a:gd name="T107" fmla="*/ 2506 h 2872"/>
              <a:gd name="T108" fmla="*/ 1405 w 3428"/>
              <a:gd name="T109" fmla="*/ 2563 h 2872"/>
              <a:gd name="T110" fmla="*/ 1554 w 3428"/>
              <a:gd name="T111" fmla="*/ 2687 h 2872"/>
              <a:gd name="T112" fmla="*/ 1464 w 3428"/>
              <a:gd name="T113" fmla="*/ 2860 h 2872"/>
              <a:gd name="T114" fmla="*/ 749 w 3428"/>
              <a:gd name="T115" fmla="*/ 2853 h 2872"/>
              <a:gd name="T116" fmla="*/ 786 w 3428"/>
              <a:gd name="T117" fmla="*/ 2779 h 2872"/>
              <a:gd name="T118" fmla="*/ 1462 w 3428"/>
              <a:gd name="T119" fmla="*/ 2698 h 2872"/>
              <a:gd name="T120" fmla="*/ 185 w 3428"/>
              <a:gd name="T121" fmla="*/ 2652 h 2872"/>
              <a:gd name="T122" fmla="*/ 11 w 3428"/>
              <a:gd name="T123" fmla="*/ 2504 h 2872"/>
              <a:gd name="T124" fmla="*/ 43 w 3428"/>
              <a:gd name="T125" fmla="*/ 91 h 28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428" h="2872">
                <a:moveTo>
                  <a:pt x="1711" y="2315"/>
                </a:moveTo>
                <a:lnTo>
                  <a:pt x="1691" y="2318"/>
                </a:lnTo>
                <a:lnTo>
                  <a:pt x="1675" y="2327"/>
                </a:lnTo>
                <a:lnTo>
                  <a:pt x="1662" y="2340"/>
                </a:lnTo>
                <a:lnTo>
                  <a:pt x="1653" y="2357"/>
                </a:lnTo>
                <a:lnTo>
                  <a:pt x="1650" y="2377"/>
                </a:lnTo>
                <a:lnTo>
                  <a:pt x="1653" y="2395"/>
                </a:lnTo>
                <a:lnTo>
                  <a:pt x="1662" y="2413"/>
                </a:lnTo>
                <a:lnTo>
                  <a:pt x="1675" y="2426"/>
                </a:lnTo>
                <a:lnTo>
                  <a:pt x="1691" y="2435"/>
                </a:lnTo>
                <a:lnTo>
                  <a:pt x="1711" y="2438"/>
                </a:lnTo>
                <a:lnTo>
                  <a:pt x="1731" y="2435"/>
                </a:lnTo>
                <a:lnTo>
                  <a:pt x="1747" y="2426"/>
                </a:lnTo>
                <a:lnTo>
                  <a:pt x="1761" y="2413"/>
                </a:lnTo>
                <a:lnTo>
                  <a:pt x="1769" y="2395"/>
                </a:lnTo>
                <a:lnTo>
                  <a:pt x="1772" y="2377"/>
                </a:lnTo>
                <a:lnTo>
                  <a:pt x="1769" y="2357"/>
                </a:lnTo>
                <a:lnTo>
                  <a:pt x="1761" y="2340"/>
                </a:lnTo>
                <a:lnTo>
                  <a:pt x="1747" y="2327"/>
                </a:lnTo>
                <a:lnTo>
                  <a:pt x="1731" y="2318"/>
                </a:lnTo>
                <a:lnTo>
                  <a:pt x="1711" y="2315"/>
                </a:lnTo>
                <a:close/>
                <a:moveTo>
                  <a:pt x="1711" y="2260"/>
                </a:moveTo>
                <a:lnTo>
                  <a:pt x="1738" y="2263"/>
                </a:lnTo>
                <a:lnTo>
                  <a:pt x="1762" y="2273"/>
                </a:lnTo>
                <a:lnTo>
                  <a:pt x="1784" y="2286"/>
                </a:lnTo>
                <a:lnTo>
                  <a:pt x="1801" y="2304"/>
                </a:lnTo>
                <a:lnTo>
                  <a:pt x="1815" y="2326"/>
                </a:lnTo>
                <a:lnTo>
                  <a:pt x="1824" y="2350"/>
                </a:lnTo>
                <a:lnTo>
                  <a:pt x="1827" y="2377"/>
                </a:lnTo>
                <a:lnTo>
                  <a:pt x="1824" y="2403"/>
                </a:lnTo>
                <a:lnTo>
                  <a:pt x="1815" y="2428"/>
                </a:lnTo>
                <a:lnTo>
                  <a:pt x="1801" y="2450"/>
                </a:lnTo>
                <a:lnTo>
                  <a:pt x="1784" y="2467"/>
                </a:lnTo>
                <a:lnTo>
                  <a:pt x="1762" y="2481"/>
                </a:lnTo>
                <a:lnTo>
                  <a:pt x="1738" y="2489"/>
                </a:lnTo>
                <a:lnTo>
                  <a:pt x="1711" y="2492"/>
                </a:lnTo>
                <a:lnTo>
                  <a:pt x="1685" y="2489"/>
                </a:lnTo>
                <a:lnTo>
                  <a:pt x="1660" y="2481"/>
                </a:lnTo>
                <a:lnTo>
                  <a:pt x="1638" y="2467"/>
                </a:lnTo>
                <a:lnTo>
                  <a:pt x="1621" y="2450"/>
                </a:lnTo>
                <a:lnTo>
                  <a:pt x="1607" y="2428"/>
                </a:lnTo>
                <a:lnTo>
                  <a:pt x="1599" y="2403"/>
                </a:lnTo>
                <a:lnTo>
                  <a:pt x="1596" y="2377"/>
                </a:lnTo>
                <a:lnTo>
                  <a:pt x="1599" y="2350"/>
                </a:lnTo>
                <a:lnTo>
                  <a:pt x="1607" y="2326"/>
                </a:lnTo>
                <a:lnTo>
                  <a:pt x="1621" y="2304"/>
                </a:lnTo>
                <a:lnTo>
                  <a:pt x="1638" y="2286"/>
                </a:lnTo>
                <a:lnTo>
                  <a:pt x="1660" y="2273"/>
                </a:lnTo>
                <a:lnTo>
                  <a:pt x="1685" y="2263"/>
                </a:lnTo>
                <a:lnTo>
                  <a:pt x="1711" y="2260"/>
                </a:lnTo>
                <a:close/>
                <a:moveTo>
                  <a:pt x="1671" y="1446"/>
                </a:moveTo>
                <a:lnTo>
                  <a:pt x="1692" y="1451"/>
                </a:lnTo>
                <a:lnTo>
                  <a:pt x="1713" y="1453"/>
                </a:lnTo>
                <a:lnTo>
                  <a:pt x="1732" y="1452"/>
                </a:lnTo>
                <a:lnTo>
                  <a:pt x="1748" y="1448"/>
                </a:lnTo>
                <a:lnTo>
                  <a:pt x="1748" y="1637"/>
                </a:lnTo>
                <a:lnTo>
                  <a:pt x="1745" y="1652"/>
                </a:lnTo>
                <a:lnTo>
                  <a:pt x="1737" y="1664"/>
                </a:lnTo>
                <a:lnTo>
                  <a:pt x="1725" y="1672"/>
                </a:lnTo>
                <a:lnTo>
                  <a:pt x="1710" y="1675"/>
                </a:lnTo>
                <a:lnTo>
                  <a:pt x="1695" y="1672"/>
                </a:lnTo>
                <a:lnTo>
                  <a:pt x="1683" y="1664"/>
                </a:lnTo>
                <a:lnTo>
                  <a:pt x="1675" y="1652"/>
                </a:lnTo>
                <a:lnTo>
                  <a:pt x="1671" y="1637"/>
                </a:lnTo>
                <a:lnTo>
                  <a:pt x="1671" y="1446"/>
                </a:lnTo>
                <a:close/>
                <a:moveTo>
                  <a:pt x="1605" y="1388"/>
                </a:moveTo>
                <a:lnTo>
                  <a:pt x="1617" y="1407"/>
                </a:lnTo>
                <a:lnTo>
                  <a:pt x="1633" y="1423"/>
                </a:lnTo>
                <a:lnTo>
                  <a:pt x="1652" y="1436"/>
                </a:lnTo>
                <a:lnTo>
                  <a:pt x="1650" y="1441"/>
                </a:lnTo>
                <a:lnTo>
                  <a:pt x="1646" y="1448"/>
                </a:lnTo>
                <a:lnTo>
                  <a:pt x="1642" y="1452"/>
                </a:lnTo>
                <a:lnTo>
                  <a:pt x="1538" y="1556"/>
                </a:lnTo>
                <a:lnTo>
                  <a:pt x="1530" y="1562"/>
                </a:lnTo>
                <a:lnTo>
                  <a:pt x="1521" y="1566"/>
                </a:lnTo>
                <a:lnTo>
                  <a:pt x="1511" y="1567"/>
                </a:lnTo>
                <a:lnTo>
                  <a:pt x="1502" y="1566"/>
                </a:lnTo>
                <a:lnTo>
                  <a:pt x="1493" y="1562"/>
                </a:lnTo>
                <a:lnTo>
                  <a:pt x="1484" y="1556"/>
                </a:lnTo>
                <a:lnTo>
                  <a:pt x="1477" y="1546"/>
                </a:lnTo>
                <a:lnTo>
                  <a:pt x="1474" y="1535"/>
                </a:lnTo>
                <a:lnTo>
                  <a:pt x="1474" y="1524"/>
                </a:lnTo>
                <a:lnTo>
                  <a:pt x="1477" y="1512"/>
                </a:lnTo>
                <a:lnTo>
                  <a:pt x="1484" y="1502"/>
                </a:lnTo>
                <a:lnTo>
                  <a:pt x="1588" y="1398"/>
                </a:lnTo>
                <a:lnTo>
                  <a:pt x="1597" y="1392"/>
                </a:lnTo>
                <a:lnTo>
                  <a:pt x="1605" y="1388"/>
                </a:lnTo>
                <a:close/>
                <a:moveTo>
                  <a:pt x="1730" y="1347"/>
                </a:moveTo>
                <a:lnTo>
                  <a:pt x="1988" y="1415"/>
                </a:lnTo>
                <a:lnTo>
                  <a:pt x="1921" y="1483"/>
                </a:lnTo>
                <a:lnTo>
                  <a:pt x="1919" y="1486"/>
                </a:lnTo>
                <a:lnTo>
                  <a:pt x="1918" y="1489"/>
                </a:lnTo>
                <a:lnTo>
                  <a:pt x="1918" y="1492"/>
                </a:lnTo>
                <a:lnTo>
                  <a:pt x="1919" y="1495"/>
                </a:lnTo>
                <a:lnTo>
                  <a:pt x="1921" y="1499"/>
                </a:lnTo>
                <a:lnTo>
                  <a:pt x="2050" y="1628"/>
                </a:lnTo>
                <a:lnTo>
                  <a:pt x="2056" y="1637"/>
                </a:lnTo>
                <a:lnTo>
                  <a:pt x="2058" y="1647"/>
                </a:lnTo>
                <a:lnTo>
                  <a:pt x="2056" y="1658"/>
                </a:lnTo>
                <a:lnTo>
                  <a:pt x="2050" y="1666"/>
                </a:lnTo>
                <a:lnTo>
                  <a:pt x="2041" y="1672"/>
                </a:lnTo>
                <a:lnTo>
                  <a:pt x="2031" y="1674"/>
                </a:lnTo>
                <a:lnTo>
                  <a:pt x="2020" y="1672"/>
                </a:lnTo>
                <a:lnTo>
                  <a:pt x="2011" y="1666"/>
                </a:lnTo>
                <a:lnTo>
                  <a:pt x="1882" y="1537"/>
                </a:lnTo>
                <a:lnTo>
                  <a:pt x="1880" y="1536"/>
                </a:lnTo>
                <a:lnTo>
                  <a:pt x="1877" y="1535"/>
                </a:lnTo>
                <a:lnTo>
                  <a:pt x="1875" y="1534"/>
                </a:lnTo>
                <a:lnTo>
                  <a:pt x="1872" y="1535"/>
                </a:lnTo>
                <a:lnTo>
                  <a:pt x="1869" y="1536"/>
                </a:lnTo>
                <a:lnTo>
                  <a:pt x="1867" y="1537"/>
                </a:lnTo>
                <a:lnTo>
                  <a:pt x="1799" y="1605"/>
                </a:lnTo>
                <a:lnTo>
                  <a:pt x="1730" y="1347"/>
                </a:lnTo>
                <a:close/>
                <a:moveTo>
                  <a:pt x="1833" y="1292"/>
                </a:moveTo>
                <a:lnTo>
                  <a:pt x="2031" y="1292"/>
                </a:lnTo>
                <a:lnTo>
                  <a:pt x="2045" y="1295"/>
                </a:lnTo>
                <a:lnTo>
                  <a:pt x="2058" y="1303"/>
                </a:lnTo>
                <a:lnTo>
                  <a:pt x="2066" y="1315"/>
                </a:lnTo>
                <a:lnTo>
                  <a:pt x="2069" y="1330"/>
                </a:lnTo>
                <a:lnTo>
                  <a:pt x="2066" y="1345"/>
                </a:lnTo>
                <a:lnTo>
                  <a:pt x="2058" y="1357"/>
                </a:lnTo>
                <a:lnTo>
                  <a:pt x="2045" y="1365"/>
                </a:lnTo>
                <a:lnTo>
                  <a:pt x="2031" y="1369"/>
                </a:lnTo>
                <a:lnTo>
                  <a:pt x="1831" y="1369"/>
                </a:lnTo>
                <a:lnTo>
                  <a:pt x="1838" y="1349"/>
                </a:lnTo>
                <a:lnTo>
                  <a:pt x="1840" y="1328"/>
                </a:lnTo>
                <a:lnTo>
                  <a:pt x="1838" y="1309"/>
                </a:lnTo>
                <a:lnTo>
                  <a:pt x="1833" y="1292"/>
                </a:lnTo>
                <a:close/>
                <a:moveTo>
                  <a:pt x="1411" y="1292"/>
                </a:moveTo>
                <a:lnTo>
                  <a:pt x="1595" y="1292"/>
                </a:lnTo>
                <a:lnTo>
                  <a:pt x="1590" y="1309"/>
                </a:lnTo>
                <a:lnTo>
                  <a:pt x="1588" y="1328"/>
                </a:lnTo>
                <a:lnTo>
                  <a:pt x="1590" y="1349"/>
                </a:lnTo>
                <a:lnTo>
                  <a:pt x="1597" y="1369"/>
                </a:lnTo>
                <a:lnTo>
                  <a:pt x="1411" y="1369"/>
                </a:lnTo>
                <a:lnTo>
                  <a:pt x="1396" y="1365"/>
                </a:lnTo>
                <a:lnTo>
                  <a:pt x="1384" y="1357"/>
                </a:lnTo>
                <a:lnTo>
                  <a:pt x="1375" y="1345"/>
                </a:lnTo>
                <a:lnTo>
                  <a:pt x="1373" y="1330"/>
                </a:lnTo>
                <a:lnTo>
                  <a:pt x="1375" y="1315"/>
                </a:lnTo>
                <a:lnTo>
                  <a:pt x="1384" y="1303"/>
                </a:lnTo>
                <a:lnTo>
                  <a:pt x="1396" y="1295"/>
                </a:lnTo>
                <a:lnTo>
                  <a:pt x="1411" y="1292"/>
                </a:lnTo>
                <a:close/>
                <a:moveTo>
                  <a:pt x="1504" y="1077"/>
                </a:moveTo>
                <a:lnTo>
                  <a:pt x="1516" y="1080"/>
                </a:lnTo>
                <a:lnTo>
                  <a:pt x="1526" y="1088"/>
                </a:lnTo>
                <a:lnTo>
                  <a:pt x="1642" y="1204"/>
                </a:lnTo>
                <a:lnTo>
                  <a:pt x="1646" y="1209"/>
                </a:lnTo>
                <a:lnTo>
                  <a:pt x="1650" y="1215"/>
                </a:lnTo>
                <a:lnTo>
                  <a:pt x="1652" y="1220"/>
                </a:lnTo>
                <a:lnTo>
                  <a:pt x="1633" y="1233"/>
                </a:lnTo>
                <a:lnTo>
                  <a:pt x="1617" y="1249"/>
                </a:lnTo>
                <a:lnTo>
                  <a:pt x="1605" y="1268"/>
                </a:lnTo>
                <a:lnTo>
                  <a:pt x="1599" y="1266"/>
                </a:lnTo>
                <a:lnTo>
                  <a:pt x="1594" y="1262"/>
                </a:lnTo>
                <a:lnTo>
                  <a:pt x="1588" y="1258"/>
                </a:lnTo>
                <a:lnTo>
                  <a:pt x="1472" y="1142"/>
                </a:lnTo>
                <a:lnTo>
                  <a:pt x="1465" y="1132"/>
                </a:lnTo>
                <a:lnTo>
                  <a:pt x="1461" y="1121"/>
                </a:lnTo>
                <a:lnTo>
                  <a:pt x="1461" y="1108"/>
                </a:lnTo>
                <a:lnTo>
                  <a:pt x="1465" y="1098"/>
                </a:lnTo>
                <a:lnTo>
                  <a:pt x="1472" y="1088"/>
                </a:lnTo>
                <a:lnTo>
                  <a:pt x="1481" y="1080"/>
                </a:lnTo>
                <a:lnTo>
                  <a:pt x="1493" y="1077"/>
                </a:lnTo>
                <a:lnTo>
                  <a:pt x="1504" y="1077"/>
                </a:lnTo>
                <a:close/>
                <a:moveTo>
                  <a:pt x="1921" y="1075"/>
                </a:moveTo>
                <a:lnTo>
                  <a:pt x="1933" y="1075"/>
                </a:lnTo>
                <a:lnTo>
                  <a:pt x="1944" y="1078"/>
                </a:lnTo>
                <a:lnTo>
                  <a:pt x="1954" y="1086"/>
                </a:lnTo>
                <a:lnTo>
                  <a:pt x="1961" y="1096"/>
                </a:lnTo>
                <a:lnTo>
                  <a:pt x="1964" y="1107"/>
                </a:lnTo>
                <a:lnTo>
                  <a:pt x="1964" y="1119"/>
                </a:lnTo>
                <a:lnTo>
                  <a:pt x="1961" y="1130"/>
                </a:lnTo>
                <a:lnTo>
                  <a:pt x="1954" y="1140"/>
                </a:lnTo>
                <a:lnTo>
                  <a:pt x="1831" y="1262"/>
                </a:lnTo>
                <a:lnTo>
                  <a:pt x="1829" y="1264"/>
                </a:lnTo>
                <a:lnTo>
                  <a:pt x="1826" y="1267"/>
                </a:lnTo>
                <a:lnTo>
                  <a:pt x="1823" y="1268"/>
                </a:lnTo>
                <a:lnTo>
                  <a:pt x="1810" y="1248"/>
                </a:lnTo>
                <a:lnTo>
                  <a:pt x="1792" y="1230"/>
                </a:lnTo>
                <a:lnTo>
                  <a:pt x="1772" y="1218"/>
                </a:lnTo>
                <a:lnTo>
                  <a:pt x="1773" y="1214"/>
                </a:lnTo>
                <a:lnTo>
                  <a:pt x="1775" y="1211"/>
                </a:lnTo>
                <a:lnTo>
                  <a:pt x="1777" y="1208"/>
                </a:lnTo>
                <a:lnTo>
                  <a:pt x="1900" y="1086"/>
                </a:lnTo>
                <a:lnTo>
                  <a:pt x="1910" y="1078"/>
                </a:lnTo>
                <a:lnTo>
                  <a:pt x="1921" y="1075"/>
                </a:lnTo>
                <a:close/>
                <a:moveTo>
                  <a:pt x="1710" y="993"/>
                </a:moveTo>
                <a:lnTo>
                  <a:pt x="1725" y="995"/>
                </a:lnTo>
                <a:lnTo>
                  <a:pt x="1737" y="1003"/>
                </a:lnTo>
                <a:lnTo>
                  <a:pt x="1745" y="1016"/>
                </a:lnTo>
                <a:lnTo>
                  <a:pt x="1748" y="1030"/>
                </a:lnTo>
                <a:lnTo>
                  <a:pt x="1748" y="1208"/>
                </a:lnTo>
                <a:lnTo>
                  <a:pt x="1732" y="1204"/>
                </a:lnTo>
                <a:lnTo>
                  <a:pt x="1713" y="1202"/>
                </a:lnTo>
                <a:lnTo>
                  <a:pt x="1692" y="1204"/>
                </a:lnTo>
                <a:lnTo>
                  <a:pt x="1671" y="1210"/>
                </a:lnTo>
                <a:lnTo>
                  <a:pt x="1671" y="1030"/>
                </a:lnTo>
                <a:lnTo>
                  <a:pt x="1675" y="1016"/>
                </a:lnTo>
                <a:lnTo>
                  <a:pt x="1683" y="1003"/>
                </a:lnTo>
                <a:lnTo>
                  <a:pt x="1695" y="995"/>
                </a:lnTo>
                <a:lnTo>
                  <a:pt x="1710" y="993"/>
                </a:lnTo>
                <a:close/>
                <a:moveTo>
                  <a:pt x="429" y="353"/>
                </a:moveTo>
                <a:lnTo>
                  <a:pt x="408" y="355"/>
                </a:lnTo>
                <a:lnTo>
                  <a:pt x="390" y="362"/>
                </a:lnTo>
                <a:lnTo>
                  <a:pt x="372" y="373"/>
                </a:lnTo>
                <a:lnTo>
                  <a:pt x="358" y="386"/>
                </a:lnTo>
                <a:lnTo>
                  <a:pt x="347" y="404"/>
                </a:lnTo>
                <a:lnTo>
                  <a:pt x="341" y="423"/>
                </a:lnTo>
                <a:lnTo>
                  <a:pt x="339" y="444"/>
                </a:lnTo>
                <a:lnTo>
                  <a:pt x="339" y="2015"/>
                </a:lnTo>
                <a:lnTo>
                  <a:pt x="341" y="2035"/>
                </a:lnTo>
                <a:lnTo>
                  <a:pt x="347" y="2054"/>
                </a:lnTo>
                <a:lnTo>
                  <a:pt x="358" y="2072"/>
                </a:lnTo>
                <a:lnTo>
                  <a:pt x="372" y="2085"/>
                </a:lnTo>
                <a:lnTo>
                  <a:pt x="390" y="2096"/>
                </a:lnTo>
                <a:lnTo>
                  <a:pt x="408" y="2103"/>
                </a:lnTo>
                <a:lnTo>
                  <a:pt x="429" y="2105"/>
                </a:lnTo>
                <a:lnTo>
                  <a:pt x="2996" y="2105"/>
                </a:lnTo>
                <a:lnTo>
                  <a:pt x="3017" y="2103"/>
                </a:lnTo>
                <a:lnTo>
                  <a:pt x="3036" y="2096"/>
                </a:lnTo>
                <a:lnTo>
                  <a:pt x="3053" y="2085"/>
                </a:lnTo>
                <a:lnTo>
                  <a:pt x="3067" y="2072"/>
                </a:lnTo>
                <a:lnTo>
                  <a:pt x="3078" y="2054"/>
                </a:lnTo>
                <a:lnTo>
                  <a:pt x="3084" y="2035"/>
                </a:lnTo>
                <a:lnTo>
                  <a:pt x="3087" y="2015"/>
                </a:lnTo>
                <a:lnTo>
                  <a:pt x="3087" y="444"/>
                </a:lnTo>
                <a:lnTo>
                  <a:pt x="3084" y="423"/>
                </a:lnTo>
                <a:lnTo>
                  <a:pt x="3078" y="404"/>
                </a:lnTo>
                <a:lnTo>
                  <a:pt x="3067" y="386"/>
                </a:lnTo>
                <a:lnTo>
                  <a:pt x="3053" y="373"/>
                </a:lnTo>
                <a:lnTo>
                  <a:pt x="3036" y="362"/>
                </a:lnTo>
                <a:lnTo>
                  <a:pt x="3017" y="355"/>
                </a:lnTo>
                <a:lnTo>
                  <a:pt x="2996" y="353"/>
                </a:lnTo>
                <a:lnTo>
                  <a:pt x="429" y="353"/>
                </a:lnTo>
                <a:close/>
                <a:moveTo>
                  <a:pt x="429" y="260"/>
                </a:moveTo>
                <a:lnTo>
                  <a:pt x="2996" y="260"/>
                </a:lnTo>
                <a:lnTo>
                  <a:pt x="3029" y="263"/>
                </a:lnTo>
                <a:lnTo>
                  <a:pt x="3060" y="272"/>
                </a:lnTo>
                <a:lnTo>
                  <a:pt x="3088" y="285"/>
                </a:lnTo>
                <a:lnTo>
                  <a:pt x="3114" y="303"/>
                </a:lnTo>
                <a:lnTo>
                  <a:pt x="3136" y="325"/>
                </a:lnTo>
                <a:lnTo>
                  <a:pt x="3155" y="351"/>
                </a:lnTo>
                <a:lnTo>
                  <a:pt x="3168" y="380"/>
                </a:lnTo>
                <a:lnTo>
                  <a:pt x="3177" y="410"/>
                </a:lnTo>
                <a:lnTo>
                  <a:pt x="3180" y="444"/>
                </a:lnTo>
                <a:lnTo>
                  <a:pt x="3180" y="2015"/>
                </a:lnTo>
                <a:lnTo>
                  <a:pt x="3177" y="2048"/>
                </a:lnTo>
                <a:lnTo>
                  <a:pt x="3168" y="2078"/>
                </a:lnTo>
                <a:lnTo>
                  <a:pt x="3155" y="2107"/>
                </a:lnTo>
                <a:lnTo>
                  <a:pt x="3136" y="2133"/>
                </a:lnTo>
                <a:lnTo>
                  <a:pt x="3114" y="2155"/>
                </a:lnTo>
                <a:lnTo>
                  <a:pt x="3088" y="2173"/>
                </a:lnTo>
                <a:lnTo>
                  <a:pt x="3060" y="2186"/>
                </a:lnTo>
                <a:lnTo>
                  <a:pt x="3029" y="2196"/>
                </a:lnTo>
                <a:lnTo>
                  <a:pt x="2996" y="2198"/>
                </a:lnTo>
                <a:lnTo>
                  <a:pt x="429" y="2198"/>
                </a:lnTo>
                <a:lnTo>
                  <a:pt x="396" y="2196"/>
                </a:lnTo>
                <a:lnTo>
                  <a:pt x="365" y="2186"/>
                </a:lnTo>
                <a:lnTo>
                  <a:pt x="337" y="2173"/>
                </a:lnTo>
                <a:lnTo>
                  <a:pt x="311" y="2155"/>
                </a:lnTo>
                <a:lnTo>
                  <a:pt x="289" y="2133"/>
                </a:lnTo>
                <a:lnTo>
                  <a:pt x="271" y="2107"/>
                </a:lnTo>
                <a:lnTo>
                  <a:pt x="257" y="2078"/>
                </a:lnTo>
                <a:lnTo>
                  <a:pt x="248" y="2048"/>
                </a:lnTo>
                <a:lnTo>
                  <a:pt x="245" y="2015"/>
                </a:lnTo>
                <a:lnTo>
                  <a:pt x="245" y="444"/>
                </a:lnTo>
                <a:lnTo>
                  <a:pt x="248" y="410"/>
                </a:lnTo>
                <a:lnTo>
                  <a:pt x="257" y="380"/>
                </a:lnTo>
                <a:lnTo>
                  <a:pt x="271" y="351"/>
                </a:lnTo>
                <a:lnTo>
                  <a:pt x="289" y="325"/>
                </a:lnTo>
                <a:lnTo>
                  <a:pt x="311" y="303"/>
                </a:lnTo>
                <a:lnTo>
                  <a:pt x="337" y="285"/>
                </a:lnTo>
                <a:lnTo>
                  <a:pt x="365" y="272"/>
                </a:lnTo>
                <a:lnTo>
                  <a:pt x="396" y="263"/>
                </a:lnTo>
                <a:lnTo>
                  <a:pt x="429" y="260"/>
                </a:lnTo>
                <a:close/>
                <a:moveTo>
                  <a:pt x="221" y="0"/>
                </a:moveTo>
                <a:lnTo>
                  <a:pt x="3207" y="0"/>
                </a:lnTo>
                <a:lnTo>
                  <a:pt x="3243" y="2"/>
                </a:lnTo>
                <a:lnTo>
                  <a:pt x="3276" y="11"/>
                </a:lnTo>
                <a:lnTo>
                  <a:pt x="3309" y="24"/>
                </a:lnTo>
                <a:lnTo>
                  <a:pt x="3338" y="43"/>
                </a:lnTo>
                <a:lnTo>
                  <a:pt x="3364" y="65"/>
                </a:lnTo>
                <a:lnTo>
                  <a:pt x="3385" y="91"/>
                </a:lnTo>
                <a:lnTo>
                  <a:pt x="3403" y="120"/>
                </a:lnTo>
                <a:lnTo>
                  <a:pt x="3417" y="151"/>
                </a:lnTo>
                <a:lnTo>
                  <a:pt x="3425" y="186"/>
                </a:lnTo>
                <a:lnTo>
                  <a:pt x="3428" y="222"/>
                </a:lnTo>
                <a:lnTo>
                  <a:pt x="3428" y="2434"/>
                </a:lnTo>
                <a:lnTo>
                  <a:pt x="3425" y="2470"/>
                </a:lnTo>
                <a:lnTo>
                  <a:pt x="3417" y="2504"/>
                </a:lnTo>
                <a:lnTo>
                  <a:pt x="3403" y="2536"/>
                </a:lnTo>
                <a:lnTo>
                  <a:pt x="3385" y="2565"/>
                </a:lnTo>
                <a:lnTo>
                  <a:pt x="3364" y="2591"/>
                </a:lnTo>
                <a:lnTo>
                  <a:pt x="3338" y="2613"/>
                </a:lnTo>
                <a:lnTo>
                  <a:pt x="3309" y="2631"/>
                </a:lnTo>
                <a:lnTo>
                  <a:pt x="3276" y="2644"/>
                </a:lnTo>
                <a:lnTo>
                  <a:pt x="3243" y="2652"/>
                </a:lnTo>
                <a:lnTo>
                  <a:pt x="3207" y="2656"/>
                </a:lnTo>
                <a:lnTo>
                  <a:pt x="2019" y="2656"/>
                </a:lnTo>
                <a:lnTo>
                  <a:pt x="2000" y="2659"/>
                </a:lnTo>
                <a:lnTo>
                  <a:pt x="1983" y="2668"/>
                </a:lnTo>
                <a:lnTo>
                  <a:pt x="1970" y="2681"/>
                </a:lnTo>
                <a:lnTo>
                  <a:pt x="1961" y="2698"/>
                </a:lnTo>
                <a:lnTo>
                  <a:pt x="1958" y="2718"/>
                </a:lnTo>
                <a:lnTo>
                  <a:pt x="1961" y="2737"/>
                </a:lnTo>
                <a:lnTo>
                  <a:pt x="1970" y="2754"/>
                </a:lnTo>
                <a:lnTo>
                  <a:pt x="1983" y="2768"/>
                </a:lnTo>
                <a:lnTo>
                  <a:pt x="2001" y="2776"/>
                </a:lnTo>
                <a:lnTo>
                  <a:pt x="2019" y="2779"/>
                </a:lnTo>
                <a:lnTo>
                  <a:pt x="2020" y="2779"/>
                </a:lnTo>
                <a:lnTo>
                  <a:pt x="2023" y="2779"/>
                </a:lnTo>
                <a:lnTo>
                  <a:pt x="2024" y="2779"/>
                </a:lnTo>
                <a:lnTo>
                  <a:pt x="2025" y="2779"/>
                </a:lnTo>
                <a:lnTo>
                  <a:pt x="2637" y="2779"/>
                </a:lnTo>
                <a:lnTo>
                  <a:pt x="2652" y="2781"/>
                </a:lnTo>
                <a:lnTo>
                  <a:pt x="2664" y="2789"/>
                </a:lnTo>
                <a:lnTo>
                  <a:pt x="2674" y="2798"/>
                </a:lnTo>
                <a:lnTo>
                  <a:pt x="2681" y="2812"/>
                </a:lnTo>
                <a:lnTo>
                  <a:pt x="2683" y="2826"/>
                </a:lnTo>
                <a:lnTo>
                  <a:pt x="2681" y="2841"/>
                </a:lnTo>
                <a:lnTo>
                  <a:pt x="2674" y="2853"/>
                </a:lnTo>
                <a:lnTo>
                  <a:pt x="2664" y="2864"/>
                </a:lnTo>
                <a:lnTo>
                  <a:pt x="2652" y="2870"/>
                </a:lnTo>
                <a:lnTo>
                  <a:pt x="2637" y="2872"/>
                </a:lnTo>
                <a:lnTo>
                  <a:pt x="2025" y="2872"/>
                </a:lnTo>
                <a:lnTo>
                  <a:pt x="2024" y="2872"/>
                </a:lnTo>
                <a:lnTo>
                  <a:pt x="2021" y="2872"/>
                </a:lnTo>
                <a:lnTo>
                  <a:pt x="2020" y="2872"/>
                </a:lnTo>
                <a:lnTo>
                  <a:pt x="2019" y="2872"/>
                </a:lnTo>
                <a:lnTo>
                  <a:pt x="1988" y="2869"/>
                </a:lnTo>
                <a:lnTo>
                  <a:pt x="1959" y="2860"/>
                </a:lnTo>
                <a:lnTo>
                  <a:pt x="1933" y="2846"/>
                </a:lnTo>
                <a:lnTo>
                  <a:pt x="1910" y="2827"/>
                </a:lnTo>
                <a:lnTo>
                  <a:pt x="1892" y="2804"/>
                </a:lnTo>
                <a:lnTo>
                  <a:pt x="1877" y="2777"/>
                </a:lnTo>
                <a:lnTo>
                  <a:pt x="1869" y="2748"/>
                </a:lnTo>
                <a:lnTo>
                  <a:pt x="1866" y="2718"/>
                </a:lnTo>
                <a:lnTo>
                  <a:pt x="1869" y="2687"/>
                </a:lnTo>
                <a:lnTo>
                  <a:pt x="1877" y="2658"/>
                </a:lnTo>
                <a:lnTo>
                  <a:pt x="1892" y="2632"/>
                </a:lnTo>
                <a:lnTo>
                  <a:pt x="1910" y="2609"/>
                </a:lnTo>
                <a:lnTo>
                  <a:pt x="1933" y="2589"/>
                </a:lnTo>
                <a:lnTo>
                  <a:pt x="1960" y="2575"/>
                </a:lnTo>
                <a:lnTo>
                  <a:pt x="1988" y="2566"/>
                </a:lnTo>
                <a:lnTo>
                  <a:pt x="2019" y="2563"/>
                </a:lnTo>
                <a:lnTo>
                  <a:pt x="2026" y="2563"/>
                </a:lnTo>
                <a:lnTo>
                  <a:pt x="3207" y="2563"/>
                </a:lnTo>
                <a:lnTo>
                  <a:pt x="3233" y="2561"/>
                </a:lnTo>
                <a:lnTo>
                  <a:pt x="3257" y="2553"/>
                </a:lnTo>
                <a:lnTo>
                  <a:pt x="3278" y="2541"/>
                </a:lnTo>
                <a:lnTo>
                  <a:pt x="3298" y="2526"/>
                </a:lnTo>
                <a:lnTo>
                  <a:pt x="3314" y="2506"/>
                </a:lnTo>
                <a:lnTo>
                  <a:pt x="3325" y="2484"/>
                </a:lnTo>
                <a:lnTo>
                  <a:pt x="3332" y="2460"/>
                </a:lnTo>
                <a:lnTo>
                  <a:pt x="3336" y="2434"/>
                </a:lnTo>
                <a:lnTo>
                  <a:pt x="3336" y="222"/>
                </a:lnTo>
                <a:lnTo>
                  <a:pt x="3332" y="196"/>
                </a:lnTo>
                <a:lnTo>
                  <a:pt x="3325" y="171"/>
                </a:lnTo>
                <a:lnTo>
                  <a:pt x="3314" y="149"/>
                </a:lnTo>
                <a:lnTo>
                  <a:pt x="3298" y="130"/>
                </a:lnTo>
                <a:lnTo>
                  <a:pt x="3278" y="115"/>
                </a:lnTo>
                <a:lnTo>
                  <a:pt x="3257" y="102"/>
                </a:lnTo>
                <a:lnTo>
                  <a:pt x="3233" y="95"/>
                </a:lnTo>
                <a:lnTo>
                  <a:pt x="3207" y="93"/>
                </a:lnTo>
                <a:lnTo>
                  <a:pt x="221" y="93"/>
                </a:lnTo>
                <a:lnTo>
                  <a:pt x="195" y="95"/>
                </a:lnTo>
                <a:lnTo>
                  <a:pt x="171" y="102"/>
                </a:lnTo>
                <a:lnTo>
                  <a:pt x="150" y="115"/>
                </a:lnTo>
                <a:lnTo>
                  <a:pt x="130" y="130"/>
                </a:lnTo>
                <a:lnTo>
                  <a:pt x="114" y="149"/>
                </a:lnTo>
                <a:lnTo>
                  <a:pt x="103" y="171"/>
                </a:lnTo>
                <a:lnTo>
                  <a:pt x="96" y="196"/>
                </a:lnTo>
                <a:lnTo>
                  <a:pt x="92" y="222"/>
                </a:lnTo>
                <a:lnTo>
                  <a:pt x="92" y="2434"/>
                </a:lnTo>
                <a:lnTo>
                  <a:pt x="96" y="2460"/>
                </a:lnTo>
                <a:lnTo>
                  <a:pt x="103" y="2484"/>
                </a:lnTo>
                <a:lnTo>
                  <a:pt x="114" y="2506"/>
                </a:lnTo>
                <a:lnTo>
                  <a:pt x="130" y="2526"/>
                </a:lnTo>
                <a:lnTo>
                  <a:pt x="150" y="2541"/>
                </a:lnTo>
                <a:lnTo>
                  <a:pt x="171" y="2553"/>
                </a:lnTo>
                <a:lnTo>
                  <a:pt x="195" y="2561"/>
                </a:lnTo>
                <a:lnTo>
                  <a:pt x="221" y="2563"/>
                </a:lnTo>
                <a:lnTo>
                  <a:pt x="1399" y="2563"/>
                </a:lnTo>
                <a:lnTo>
                  <a:pt x="1405" y="2563"/>
                </a:lnTo>
                <a:lnTo>
                  <a:pt x="1436" y="2566"/>
                </a:lnTo>
                <a:lnTo>
                  <a:pt x="1464" y="2575"/>
                </a:lnTo>
                <a:lnTo>
                  <a:pt x="1490" y="2590"/>
                </a:lnTo>
                <a:lnTo>
                  <a:pt x="1512" y="2609"/>
                </a:lnTo>
                <a:lnTo>
                  <a:pt x="1531" y="2632"/>
                </a:lnTo>
                <a:lnTo>
                  <a:pt x="1546" y="2658"/>
                </a:lnTo>
                <a:lnTo>
                  <a:pt x="1554" y="2687"/>
                </a:lnTo>
                <a:lnTo>
                  <a:pt x="1557" y="2718"/>
                </a:lnTo>
                <a:lnTo>
                  <a:pt x="1554" y="2749"/>
                </a:lnTo>
                <a:lnTo>
                  <a:pt x="1546" y="2777"/>
                </a:lnTo>
                <a:lnTo>
                  <a:pt x="1531" y="2804"/>
                </a:lnTo>
                <a:lnTo>
                  <a:pt x="1512" y="2827"/>
                </a:lnTo>
                <a:lnTo>
                  <a:pt x="1490" y="2846"/>
                </a:lnTo>
                <a:lnTo>
                  <a:pt x="1464" y="2860"/>
                </a:lnTo>
                <a:lnTo>
                  <a:pt x="1435" y="2869"/>
                </a:lnTo>
                <a:lnTo>
                  <a:pt x="1403" y="2872"/>
                </a:lnTo>
                <a:lnTo>
                  <a:pt x="1399" y="2872"/>
                </a:lnTo>
                <a:lnTo>
                  <a:pt x="786" y="2872"/>
                </a:lnTo>
                <a:lnTo>
                  <a:pt x="771" y="2870"/>
                </a:lnTo>
                <a:lnTo>
                  <a:pt x="758" y="2864"/>
                </a:lnTo>
                <a:lnTo>
                  <a:pt x="749" y="2853"/>
                </a:lnTo>
                <a:lnTo>
                  <a:pt x="742" y="2841"/>
                </a:lnTo>
                <a:lnTo>
                  <a:pt x="740" y="2826"/>
                </a:lnTo>
                <a:lnTo>
                  <a:pt x="742" y="2812"/>
                </a:lnTo>
                <a:lnTo>
                  <a:pt x="749" y="2798"/>
                </a:lnTo>
                <a:lnTo>
                  <a:pt x="758" y="2789"/>
                </a:lnTo>
                <a:lnTo>
                  <a:pt x="771" y="2781"/>
                </a:lnTo>
                <a:lnTo>
                  <a:pt x="786" y="2779"/>
                </a:lnTo>
                <a:lnTo>
                  <a:pt x="1403" y="2779"/>
                </a:lnTo>
                <a:lnTo>
                  <a:pt x="1423" y="2776"/>
                </a:lnTo>
                <a:lnTo>
                  <a:pt x="1440" y="2768"/>
                </a:lnTo>
                <a:lnTo>
                  <a:pt x="1453" y="2754"/>
                </a:lnTo>
                <a:lnTo>
                  <a:pt x="1462" y="2737"/>
                </a:lnTo>
                <a:lnTo>
                  <a:pt x="1465" y="2718"/>
                </a:lnTo>
                <a:lnTo>
                  <a:pt x="1462" y="2698"/>
                </a:lnTo>
                <a:lnTo>
                  <a:pt x="1453" y="2682"/>
                </a:lnTo>
                <a:lnTo>
                  <a:pt x="1440" y="2668"/>
                </a:lnTo>
                <a:lnTo>
                  <a:pt x="1423" y="2660"/>
                </a:lnTo>
                <a:lnTo>
                  <a:pt x="1403" y="2657"/>
                </a:lnTo>
                <a:lnTo>
                  <a:pt x="1398" y="2656"/>
                </a:lnTo>
                <a:lnTo>
                  <a:pt x="221" y="2656"/>
                </a:lnTo>
                <a:lnTo>
                  <a:pt x="185" y="2652"/>
                </a:lnTo>
                <a:lnTo>
                  <a:pt x="152" y="2644"/>
                </a:lnTo>
                <a:lnTo>
                  <a:pt x="119" y="2631"/>
                </a:lnTo>
                <a:lnTo>
                  <a:pt x="90" y="2613"/>
                </a:lnTo>
                <a:lnTo>
                  <a:pt x="64" y="2591"/>
                </a:lnTo>
                <a:lnTo>
                  <a:pt x="43" y="2565"/>
                </a:lnTo>
                <a:lnTo>
                  <a:pt x="25" y="2536"/>
                </a:lnTo>
                <a:lnTo>
                  <a:pt x="11" y="2504"/>
                </a:lnTo>
                <a:lnTo>
                  <a:pt x="3" y="2470"/>
                </a:lnTo>
                <a:lnTo>
                  <a:pt x="0" y="2434"/>
                </a:lnTo>
                <a:lnTo>
                  <a:pt x="0" y="222"/>
                </a:lnTo>
                <a:lnTo>
                  <a:pt x="3" y="186"/>
                </a:lnTo>
                <a:lnTo>
                  <a:pt x="11" y="151"/>
                </a:lnTo>
                <a:lnTo>
                  <a:pt x="25" y="120"/>
                </a:lnTo>
                <a:lnTo>
                  <a:pt x="43" y="91"/>
                </a:lnTo>
                <a:lnTo>
                  <a:pt x="64" y="65"/>
                </a:lnTo>
                <a:lnTo>
                  <a:pt x="90" y="43"/>
                </a:lnTo>
                <a:lnTo>
                  <a:pt x="119" y="24"/>
                </a:lnTo>
                <a:lnTo>
                  <a:pt x="152" y="11"/>
                </a:lnTo>
                <a:lnTo>
                  <a:pt x="185" y="2"/>
                </a:lnTo>
                <a:lnTo>
                  <a:pt x="221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0829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Organizer"/>
          <p:cNvSpPr>
            <a:spLocks noGrp="1"/>
          </p:cNvSpPr>
          <p:nvPr>
            <p:ph type="title"/>
          </p:nvPr>
        </p:nvSpPr>
        <p:spPr>
          <a:xfrm>
            <a:off x="0" y="489032"/>
            <a:ext cx="9144000" cy="333425"/>
          </a:xfrm>
        </p:spPr>
        <p:txBody>
          <a:bodyPr/>
          <a:lstStyle/>
          <a:p>
            <a:r>
              <a:rPr lang="en-US" smtClean="0"/>
              <a:t>Chapter 2: ANOVA and Regression</a:t>
            </a:r>
            <a:endParaRPr lang="en-US" sz="2400" baseline="40000" dirty="0"/>
          </a:p>
        </p:txBody>
      </p:sp>
      <p:graphicFrame>
        <p:nvGraphicFramePr>
          <p:cNvPr id="3" name="Group Organizer"/>
          <p:cNvGraphicFramePr>
            <a:graphicFrameLocks noGrp="1"/>
          </p:cNvGraphicFramePr>
          <p:nvPr>
            <p:extLst/>
          </p:nvPr>
        </p:nvGraphicFramePr>
        <p:xfrm>
          <a:off x="1524000" y="1001235"/>
          <a:ext cx="6096000" cy="34925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6096000"/>
              </a:tblGrid>
              <a:tr h="698500">
                <a:tc>
                  <a:txBody>
                    <a:bodyPr/>
                    <a:lstStyle/>
                    <a:p>
                      <a:r>
                        <a:rPr lang="en-US" b="0" smtClean="0">
                          <a:solidFill>
                            <a:schemeClr val="bg1"/>
                          </a:solidFill>
                        </a:rPr>
                        <a:t>2.1  Graphical Analysis</a:t>
                      </a:r>
                      <a:endParaRPr lang="en-US" b="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smtClean="0">
                          <a:solidFill>
                            <a:srgbClr val="FFFFFF"/>
                          </a:solidFill>
                        </a:rPr>
                        <a:t>2.2  One-Way ANOVA</a:t>
                      </a:r>
                      <a:endParaRPr lang="en-US" sz="2000" b="1" dirty="0" smtClean="0">
                        <a:solidFill>
                          <a:srgbClr val="FFFFFF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192A6">
                        <a:alpha val="85000"/>
                      </a:srgbClr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>
                          <a:solidFill>
                            <a:schemeClr val="bg1"/>
                          </a:solidFill>
                        </a:rPr>
                        <a:t>2.3  ANOVA Post Hoc Tests</a:t>
                      </a: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chemeClr val="bg1"/>
                          </a:solidFill>
                        </a:rPr>
                        <a:t>2.4  Pearson Correlation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chemeClr val="bg1"/>
                          </a:solidFill>
                        </a:rPr>
                        <a:t>2.5  Simple Linear Regression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22359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Objective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1"/>
            <a:r>
              <a:rPr lang="en-US" smtClean="0"/>
              <a:t>Use the GLM procedure to analyze the differences between population means. </a:t>
            </a:r>
          </a:p>
          <a:p>
            <a:pPr lvl="1"/>
            <a:r>
              <a:rPr lang="en-US" smtClean="0"/>
              <a:t>Verify the assumptions of analysis of varianc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Overview of Statistical Model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002360980"/>
              </p:ext>
            </p:extLst>
          </p:nvPr>
        </p:nvGraphicFramePr>
        <p:xfrm>
          <a:off x="1168162" y="933450"/>
          <a:ext cx="6807676" cy="36193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6420"/>
                <a:gridCol w="1634269"/>
                <a:gridCol w="1612054"/>
                <a:gridCol w="1794933"/>
              </a:tblGrid>
              <a:tr h="1028700">
                <a:tc>
                  <a:txBody>
                    <a:bodyPr/>
                    <a:lstStyle/>
                    <a:p>
                      <a:pPr algn="r"/>
                      <a:r>
                        <a:rPr lang="en-US" sz="1600" b="1" i="0" dirty="0" smtClean="0">
                          <a:solidFill>
                            <a:srgbClr val="FFFFFF"/>
                          </a:solidFill>
                          <a:latin typeface="Calibri" panose="020F0502020204030204" pitchFamily="34" charset="0"/>
                        </a:rPr>
                        <a:t>Type of </a:t>
                      </a:r>
                    </a:p>
                    <a:p>
                      <a:pPr algn="r"/>
                      <a:r>
                        <a:rPr lang="en-US" sz="1600" b="1" i="0" dirty="0" smtClean="0">
                          <a:solidFill>
                            <a:srgbClr val="FFFFFF"/>
                          </a:solidFill>
                          <a:latin typeface="Calibri" panose="020F0502020204030204" pitchFamily="34" charset="0"/>
                        </a:rPr>
                        <a:t>Predictors</a:t>
                      </a:r>
                    </a:p>
                    <a:p>
                      <a:pPr algn="l"/>
                      <a:r>
                        <a:rPr lang="en-US" sz="1600" b="1" i="0" dirty="0" smtClean="0">
                          <a:solidFill>
                            <a:srgbClr val="FFFFFF"/>
                          </a:solidFill>
                          <a:latin typeface="Calibri" panose="020F0502020204030204" pitchFamily="34" charset="0"/>
                        </a:rPr>
                        <a:t>Type</a:t>
                      </a:r>
                      <a:r>
                        <a:rPr lang="en-US" sz="1600" b="1" i="0" baseline="0" dirty="0" smtClean="0">
                          <a:solidFill>
                            <a:srgbClr val="FFFFFF"/>
                          </a:solidFill>
                          <a:latin typeface="Calibri" panose="020F0502020204030204" pitchFamily="34" charset="0"/>
                        </a:rPr>
                        <a:t> of </a:t>
                      </a:r>
                    </a:p>
                    <a:p>
                      <a:pPr algn="l"/>
                      <a:r>
                        <a:rPr lang="en-US" sz="1600" b="1" i="0" baseline="0" dirty="0" smtClean="0">
                          <a:solidFill>
                            <a:srgbClr val="FFFFFF"/>
                          </a:solidFill>
                          <a:latin typeface="Calibri" panose="020F0502020204030204" pitchFamily="34" charset="0"/>
                        </a:rPr>
                        <a:t>Response</a:t>
                      </a:r>
                      <a:endParaRPr lang="en-US" sz="1600" b="1" i="0" dirty="0">
                        <a:solidFill>
                          <a:srgbClr val="FFFFFF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68571" marR="68571" marT="34265" marB="3426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smtClean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</a:rPr>
                        <a:t>Categorical</a:t>
                      </a:r>
                      <a:endParaRPr lang="en-US" sz="2000" b="1" i="0" dirty="0">
                        <a:solidFill>
                          <a:srgbClr val="FF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68571" marR="68571" marT="34265" marB="3426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smtClean="0">
                          <a:solidFill>
                            <a:srgbClr val="FFFFFF"/>
                          </a:solidFill>
                          <a:latin typeface="Calibri" panose="020F0502020204030204" pitchFamily="34" charset="0"/>
                        </a:rPr>
                        <a:t>Continuous</a:t>
                      </a:r>
                      <a:endParaRPr lang="en-US" sz="2000" b="1" i="0" dirty="0">
                        <a:solidFill>
                          <a:srgbClr val="FFFFFF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68571" marR="68571" marT="34265" marB="3426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smtClean="0">
                          <a:solidFill>
                            <a:srgbClr val="FFFFFF"/>
                          </a:solidFill>
                          <a:latin typeface="Calibri" panose="020F0502020204030204" pitchFamily="34" charset="0"/>
                        </a:rPr>
                        <a:t>Continuous and Categorical</a:t>
                      </a:r>
                      <a:endParaRPr lang="en-US" sz="2000" b="1" i="0" dirty="0">
                        <a:solidFill>
                          <a:srgbClr val="FFFFFF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68571" marR="68571" marT="34265" marB="3426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solidFill>
                      <a:srgbClr val="003A5F"/>
                    </a:solidFill>
                  </a:tcPr>
                </a:tc>
              </a:tr>
              <a:tr h="982929">
                <a:tc>
                  <a:txBody>
                    <a:bodyPr/>
                    <a:lstStyle/>
                    <a:p>
                      <a:pPr algn="l"/>
                      <a:r>
                        <a:rPr lang="en-US" sz="2000" b="1" i="0" dirty="0" smtClean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</a:rPr>
                        <a:t>Continuous</a:t>
                      </a:r>
                      <a:endParaRPr lang="en-US" sz="2000" b="1" i="0" dirty="0">
                        <a:solidFill>
                          <a:srgbClr val="FF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68571" marR="68571" marT="34265" marB="3426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0" i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Analysis of Variance (ANOVA)</a:t>
                      </a:r>
                      <a:endParaRPr lang="en-US" sz="2000" b="0" i="0" dirty="0">
                        <a:solidFill>
                          <a:srgbClr val="000000"/>
                        </a:solidFill>
                        <a:latin typeface="Calibri Light" panose="020F0302020204030204" pitchFamily="34" charset="0"/>
                      </a:endParaRPr>
                    </a:p>
                  </a:txBody>
                  <a:tcPr marL="68571" marR="68571" marT="34265" marB="34265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0" i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Ordinary</a:t>
                      </a:r>
                      <a:r>
                        <a:rPr lang="en-US" sz="2000" b="0" i="0" baseline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 </a:t>
                      </a:r>
                      <a:r>
                        <a:rPr lang="en-US" sz="2000" b="0" i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Least Squares</a:t>
                      </a:r>
                      <a:r>
                        <a:rPr lang="en-US" sz="2000" b="0" i="0" baseline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 (OLS)</a:t>
                      </a:r>
                      <a:r>
                        <a:rPr lang="en-US" sz="2000" b="0" i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 Regression</a:t>
                      </a:r>
                      <a:endParaRPr lang="en-US" sz="2000" b="0" i="0" dirty="0">
                        <a:solidFill>
                          <a:srgbClr val="000000"/>
                        </a:solidFill>
                        <a:latin typeface="Calibri Light" panose="020F0302020204030204" pitchFamily="34" charset="0"/>
                      </a:endParaRPr>
                    </a:p>
                  </a:txBody>
                  <a:tcPr marL="68571" marR="68571" marT="34265" marB="34265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0" i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Analysis</a:t>
                      </a:r>
                      <a:r>
                        <a:rPr lang="en-US" sz="2000" b="0" i="0" baseline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 of Covariance (ANCOVA)</a:t>
                      </a:r>
                      <a:endParaRPr lang="en-US" sz="2000" b="0" i="0" dirty="0">
                        <a:solidFill>
                          <a:srgbClr val="000000"/>
                        </a:solidFill>
                        <a:latin typeface="Calibri Light" panose="020F0302020204030204" pitchFamily="34" charset="0"/>
                      </a:endParaRPr>
                    </a:p>
                  </a:txBody>
                  <a:tcPr marL="68571" marR="68571" marT="34265" marB="34265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</a:tr>
              <a:tr h="1097591">
                <a:tc>
                  <a:txBody>
                    <a:bodyPr/>
                    <a:lstStyle/>
                    <a:p>
                      <a:pPr algn="l"/>
                      <a:r>
                        <a:rPr lang="en-US" sz="2000" b="1" i="0" dirty="0" smtClean="0">
                          <a:solidFill>
                            <a:srgbClr val="FFFFFF"/>
                          </a:solidFill>
                          <a:latin typeface="Calibri" panose="020F0502020204030204" pitchFamily="34" charset="0"/>
                        </a:rPr>
                        <a:t>Categorical</a:t>
                      </a:r>
                      <a:endParaRPr lang="en-US" sz="2000" b="1" i="0" dirty="0">
                        <a:solidFill>
                          <a:srgbClr val="FFFFFF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68571" marR="68571" marT="34265" marB="3426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0" i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Contingency Table Analysis or</a:t>
                      </a:r>
                      <a:r>
                        <a:rPr lang="en-US" sz="2000" b="0" i="0" baseline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 Logistic Regression</a:t>
                      </a:r>
                      <a:endParaRPr lang="en-US" sz="2000" b="0" i="0" dirty="0">
                        <a:solidFill>
                          <a:srgbClr val="000000"/>
                        </a:solidFill>
                        <a:latin typeface="Calibri Light" panose="020F0302020204030204" pitchFamily="34" charset="0"/>
                      </a:endParaRPr>
                    </a:p>
                  </a:txBody>
                  <a:tcPr marL="68571" marR="68571" marT="34265" marB="34265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0" i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Logistic Regression</a:t>
                      </a:r>
                      <a:endParaRPr lang="en-US" sz="2000" b="0" i="0" dirty="0">
                        <a:solidFill>
                          <a:srgbClr val="000000"/>
                        </a:solidFill>
                        <a:latin typeface="Calibri Light" panose="020F0302020204030204" pitchFamily="34" charset="0"/>
                      </a:endParaRPr>
                    </a:p>
                  </a:txBody>
                  <a:tcPr marL="68571" marR="68571" marT="34265" marB="34265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0" i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Logistic Regression</a:t>
                      </a:r>
                      <a:endParaRPr lang="en-US" sz="2000" b="0" i="0" dirty="0">
                        <a:solidFill>
                          <a:srgbClr val="000000"/>
                        </a:solidFill>
                        <a:latin typeface="Calibri Light" panose="020F0302020204030204" pitchFamily="34" charset="0"/>
                      </a:endParaRPr>
                    </a:p>
                  </a:txBody>
                  <a:tcPr marL="68571" marR="68571" marT="34265" marB="34265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Overview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Are there any differences among the population means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2397125" indent="-2397125"/>
            <a:r>
              <a:rPr lang="en-US" dirty="0"/>
              <a:t>Another way of asking: Does information about </a:t>
            </a:r>
            <a:r>
              <a:rPr lang="en-US" dirty="0" smtClean="0"/>
              <a:t>group membership </a:t>
            </a:r>
            <a:r>
              <a:rPr lang="en-US" dirty="0"/>
              <a:t>help predict the level of a numeric response</a:t>
            </a:r>
            <a:r>
              <a:rPr lang="en-US" dirty="0" smtClean="0"/>
              <a:t>?</a:t>
            </a:r>
          </a:p>
        </p:txBody>
      </p:sp>
      <p:grpSp>
        <p:nvGrpSpPr>
          <p:cNvPr id="59397" name="Group 5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4931101" y="1385683"/>
            <a:ext cx="1485900" cy="2016294"/>
            <a:chOff x="3747940" y="1963558"/>
            <a:chExt cx="1981200" cy="2688392"/>
          </a:xfrm>
          <a:effectLst/>
        </p:grpSpPr>
        <p:sp>
          <p:nvSpPr>
            <p:cNvPr id="59410" name="Text Box 9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979347" y="1963558"/>
              <a:ext cx="12137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1800" b="1" dirty="0">
                  <a:latin typeface="+mj-lt"/>
                </a:rPr>
                <a:t>Response</a:t>
              </a:r>
            </a:p>
          </p:txBody>
        </p:sp>
        <p:grpSp>
          <p:nvGrpSpPr>
            <p:cNvPr id="59411" name="Group 3"/>
            <p:cNvGrpSpPr>
              <a:grpSpLocks/>
            </p:cNvGrpSpPr>
            <p:nvPr/>
          </p:nvGrpSpPr>
          <p:grpSpPr bwMode="auto">
            <a:xfrm>
              <a:off x="3747940" y="2424130"/>
              <a:ext cx="1981200" cy="2227820"/>
              <a:chOff x="3747940" y="2424130"/>
              <a:chExt cx="1981200" cy="2227820"/>
            </a:xfrm>
          </p:grpSpPr>
          <p:sp>
            <p:nvSpPr>
              <p:cNvPr id="59412" name="Rectangle 7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3747940" y="2424130"/>
                <a:ext cx="1981200" cy="2227820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sz="1800"/>
              </a:p>
            </p:txBody>
          </p:sp>
          <p:pic>
            <p:nvPicPr>
              <p:cNvPr id="59413" name="Picture 8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21065" y="2550100"/>
                <a:ext cx="234950" cy="1501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</p:pic>
          <p:sp>
            <p:nvSpPr>
              <p:cNvPr id="59414" name="Text Box 10"/>
              <p:cNvSpPr txBox="1"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3884941" y="4116963"/>
                <a:ext cx="145056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sz="1800" b="1" dirty="0">
                    <a:latin typeface="+mj-lt"/>
                  </a:rPr>
                  <a:t>Continuous</a:t>
                </a:r>
              </a:p>
            </p:txBody>
          </p:sp>
        </p:grpSp>
      </p:grpSp>
      <p:sp>
        <p:nvSpPr>
          <p:cNvPr id="59399" name="Line 17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H="1" flipV="1">
            <a:off x="3351074" y="3161098"/>
            <a:ext cx="609249" cy="56525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59400" name="Line 18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5005118" y="3499190"/>
            <a:ext cx="692944" cy="24354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59401" name="Text Box 19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013328" y="3612562"/>
            <a:ext cx="99179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1800" b="1" dirty="0">
                <a:solidFill>
                  <a:srgbClr val="990033"/>
                </a:solidFill>
                <a:latin typeface="+mj-lt"/>
              </a:rPr>
              <a:t>One-Way</a:t>
            </a:r>
            <a:br>
              <a:rPr lang="en-US" sz="1800" b="1" dirty="0">
                <a:solidFill>
                  <a:srgbClr val="990033"/>
                </a:solidFill>
                <a:latin typeface="+mj-lt"/>
              </a:rPr>
            </a:br>
            <a:r>
              <a:rPr lang="en-US" sz="1800" b="1" dirty="0">
                <a:solidFill>
                  <a:srgbClr val="990033"/>
                </a:solidFill>
                <a:latin typeface="+mj-lt"/>
              </a:rPr>
              <a:t>ANOVA</a:t>
            </a:r>
          </a:p>
        </p:txBody>
      </p:sp>
      <p:grpSp>
        <p:nvGrpSpPr>
          <p:cNvPr id="4" name="Group 3"/>
          <p:cNvGrpSpPr/>
          <p:nvPr>
            <p:custDataLst>
              <p:tags r:id="rId7"/>
            </p:custDataLst>
          </p:nvPr>
        </p:nvGrpSpPr>
        <p:grpSpPr>
          <a:xfrm>
            <a:off x="2425914" y="1750072"/>
            <a:ext cx="1784747" cy="1316885"/>
            <a:chOff x="1646386" y="2040090"/>
            <a:chExt cx="2379662" cy="1755847"/>
          </a:xfrm>
        </p:grpSpPr>
        <p:grpSp>
          <p:nvGrpSpPr>
            <p:cNvPr id="59398" name="Group 4"/>
            <p:cNvGrpSpPr>
              <a:grpSpLocks/>
            </p:cNvGrpSpPr>
            <p:nvPr/>
          </p:nvGrpSpPr>
          <p:grpSpPr bwMode="auto">
            <a:xfrm>
              <a:off x="1646386" y="2040090"/>
              <a:ext cx="2379662" cy="1755847"/>
              <a:chOff x="709870" y="2426815"/>
              <a:chExt cx="2379662" cy="1755148"/>
            </a:xfrm>
          </p:grpSpPr>
          <p:sp>
            <p:nvSpPr>
              <p:cNvPr id="59403" name="Text Box 12"/>
              <p:cNvSpPr txBox="1"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1278986" y="2426815"/>
                <a:ext cx="1169124" cy="369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sz="1800" b="1" dirty="0">
                    <a:latin typeface="+mj-lt"/>
                  </a:rPr>
                  <a:t>Predictor</a:t>
                </a:r>
              </a:p>
            </p:txBody>
          </p:sp>
          <p:grpSp>
            <p:nvGrpSpPr>
              <p:cNvPr id="59404" name="Group 2"/>
              <p:cNvGrpSpPr>
                <a:grpSpLocks/>
              </p:cNvGrpSpPr>
              <p:nvPr/>
            </p:nvGrpSpPr>
            <p:grpSpPr bwMode="auto">
              <a:xfrm>
                <a:off x="709870" y="2878269"/>
                <a:ext cx="2379662" cy="1303694"/>
                <a:chOff x="709870" y="2614087"/>
                <a:chExt cx="2379662" cy="1303694"/>
              </a:xfrm>
            </p:grpSpPr>
            <p:sp>
              <p:nvSpPr>
                <p:cNvPr id="59405" name="Rectangle 13"/>
                <p:cNvSpPr>
                  <a:spLocks noChangeArrowheads="1"/>
                </p:cNvSpPr>
                <p:nvPr>
                  <p:custDataLst>
                    <p:tags r:id="rId10"/>
                  </p:custDataLst>
                </p:nvPr>
              </p:nvSpPr>
              <p:spPr bwMode="auto">
                <a:xfrm>
                  <a:off x="709870" y="2614087"/>
                  <a:ext cx="2379662" cy="130369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>
                  <a:outerShdw dist="107763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sz="1800"/>
                </a:p>
              </p:txBody>
            </p:sp>
            <p:sp>
              <p:nvSpPr>
                <p:cNvPr id="59406" name="Text Box 14"/>
                <p:cNvSpPr txBox="1">
                  <a:spLocks noChangeArrowheads="1"/>
                </p:cNvSpPr>
                <p:nvPr>
                  <p:custDataLst>
                    <p:tags r:id="rId11"/>
                  </p:custDataLst>
                </p:nvPr>
              </p:nvSpPr>
              <p:spPr bwMode="auto">
                <a:xfrm>
                  <a:off x="1119666" y="3423992"/>
                  <a:ext cx="1412096" cy="3691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sz="1800" b="1" dirty="0">
                      <a:latin typeface="+mj-lt"/>
                    </a:rPr>
                    <a:t>Categorical</a:t>
                  </a:r>
                </a:p>
              </p:txBody>
            </p:sp>
            <p:grpSp>
              <p:nvGrpSpPr>
                <p:cNvPr id="59407" name="Group 1"/>
                <p:cNvGrpSpPr>
                  <a:grpSpLocks/>
                </p:cNvGrpSpPr>
                <p:nvPr/>
              </p:nvGrpSpPr>
              <p:grpSpPr bwMode="auto">
                <a:xfrm>
                  <a:off x="951706" y="2827744"/>
                  <a:ext cx="1256153" cy="506413"/>
                  <a:chOff x="936626" y="2827744"/>
                  <a:chExt cx="1256153" cy="506413"/>
                </a:xfrm>
              </p:grpSpPr>
              <p:sp>
                <p:nvSpPr>
                  <p:cNvPr id="59408" name="Rectangle 15"/>
                  <p:cNvSpPr>
                    <a:spLocks noChangeArrowheads="1"/>
                  </p:cNvSpPr>
                  <p:nvPr>
                    <p:custDataLst>
                      <p:tags r:id="rId12"/>
                    </p:custDataLst>
                  </p:nvPr>
                </p:nvSpPr>
                <p:spPr bwMode="auto">
                  <a:xfrm>
                    <a:off x="936626" y="2832812"/>
                    <a:ext cx="406400" cy="466725"/>
                  </a:xfrm>
                  <a:prstGeom prst="rect">
                    <a:avLst/>
                  </a:prstGeom>
                  <a:solidFill>
                    <a:schemeClr val="tx2"/>
                  </a:solidFill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sz="1800"/>
                  </a:p>
                </p:txBody>
              </p:sp>
              <p:sp>
                <p:nvSpPr>
                  <p:cNvPr id="59409" name="Oval 16"/>
                  <p:cNvSpPr>
                    <a:spLocks noChangeArrowheads="1"/>
                  </p:cNvSpPr>
                  <p:nvPr>
                    <p:custDataLst>
                      <p:tags r:id="rId13"/>
                    </p:custDataLst>
                  </p:nvPr>
                </p:nvSpPr>
                <p:spPr bwMode="auto">
                  <a:xfrm>
                    <a:off x="1686366" y="2827744"/>
                    <a:ext cx="506413" cy="506413"/>
                  </a:xfrm>
                  <a:prstGeom prst="ellipse">
                    <a:avLst/>
                  </a:prstGeom>
                  <a:solidFill>
                    <a:srgbClr val="008080"/>
                  </a:solidFill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sz="1800"/>
                  </a:p>
                </p:txBody>
              </p:sp>
            </p:grpSp>
          </p:grpSp>
        </p:grpSp>
        <p:sp>
          <p:nvSpPr>
            <p:cNvPr id="3" name="Isosceles Triangle 2"/>
            <p:cNvSpPr/>
            <p:nvPr>
              <p:custDataLst>
                <p:tags r:id="rId8"/>
              </p:custDataLst>
            </p:nvPr>
          </p:nvSpPr>
          <p:spPr bwMode="auto">
            <a:xfrm>
              <a:off x="3371461" y="2686399"/>
              <a:ext cx="523187" cy="500856"/>
            </a:xfrm>
            <a:prstGeom prst="triangle">
              <a:avLst/>
            </a:prstGeom>
            <a:solidFill>
              <a:srgbClr val="FFC000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66675" tIns="66675" rIns="66675" bIns="66675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8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Research Questions for One-Way ANOVA</a:t>
            </a:r>
          </a:p>
        </p:txBody>
      </p:sp>
      <p:sp>
        <p:nvSpPr>
          <p:cNvPr id="61443" name="Content Placeholder 8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Do accountants, on average, earn more than teachers? *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>
                <a:solidFill>
                  <a:srgbClr val="FF0000"/>
                </a:solidFill>
              </a:rPr>
              <a:t>* Is this a case for a </a:t>
            </a:r>
            <a:r>
              <a:rPr lang="en-US" b="1" i="1" dirty="0" smtClean="0">
                <a:solidFill>
                  <a:srgbClr val="FF0000"/>
                </a:solidFill>
              </a:rPr>
              <a:t>t</a:t>
            </a:r>
            <a:r>
              <a:rPr lang="en-US" b="1" dirty="0" smtClean="0">
                <a:solidFill>
                  <a:srgbClr val="FF0000"/>
                </a:solidFill>
              </a:rPr>
              <a:t> test?</a:t>
            </a:r>
            <a:endParaRPr lang="en-US" dirty="0" smtClean="0"/>
          </a:p>
        </p:txBody>
      </p:sp>
      <p:sp>
        <p:nvSpPr>
          <p:cNvPr id="61445" name="Rectangle 1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58554" y="3901679"/>
            <a:ext cx="5543550" cy="453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Font typeface="Monotype Sorts" panose="05010101010101010101" pitchFamily="2" charset="2"/>
              <a:buNone/>
            </a:pPr>
            <a:endParaRPr lang="en-US" sz="1800" b="1" noProof="1">
              <a:solidFill>
                <a:srgbClr val="FF0000"/>
              </a:solidFill>
            </a:endParaRPr>
          </a:p>
        </p:txBody>
      </p:sp>
      <p:pic>
        <p:nvPicPr>
          <p:cNvPr id="61447" name="Picture 12" descr="j0303609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050" y="1664494"/>
            <a:ext cx="1096566" cy="128468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9648" y="1585951"/>
            <a:ext cx="1740262" cy="144177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0591" y="1371600"/>
            <a:ext cx="1051719" cy="157757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Research Questions for One-Way ANOVA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smtClean="0"/>
              <a:t>Do people treated with one of two new drugs have higher average T-cell counts than people in the control group?</a:t>
            </a:r>
          </a:p>
        </p:txBody>
      </p:sp>
      <p:grpSp>
        <p:nvGrpSpPr>
          <p:cNvPr id="62469" name="Group 134"/>
          <p:cNvGrpSpPr>
            <a:grpSpLocks/>
          </p:cNvGrpSpPr>
          <p:nvPr/>
        </p:nvGrpSpPr>
        <p:grpSpPr bwMode="auto">
          <a:xfrm>
            <a:off x="2116932" y="1981055"/>
            <a:ext cx="1373981" cy="1128713"/>
            <a:chOff x="1248" y="1968"/>
            <a:chExt cx="1154" cy="948"/>
          </a:xfrm>
        </p:grpSpPr>
        <p:sp>
          <p:nvSpPr>
            <p:cNvPr id="62600" name="AutoShape 5"/>
            <p:cNvSpPr>
              <a:spLocks noChangeAspect="1" noChangeArrowheads="1" noTextEdit="1"/>
            </p:cNvSpPr>
            <p:nvPr>
              <p:custDataLst>
                <p:tags r:id="rId131"/>
              </p:custDataLst>
            </p:nvPr>
          </p:nvSpPr>
          <p:spPr bwMode="auto">
            <a:xfrm>
              <a:off x="1248" y="1968"/>
              <a:ext cx="1154" cy="9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01" name="Freeform 7"/>
            <p:cNvSpPr>
              <a:spLocks/>
            </p:cNvSpPr>
            <p:nvPr>
              <p:custDataLst>
                <p:tags r:id="rId132"/>
              </p:custDataLst>
            </p:nvPr>
          </p:nvSpPr>
          <p:spPr bwMode="auto">
            <a:xfrm>
              <a:off x="1355" y="2601"/>
              <a:ext cx="113" cy="47"/>
            </a:xfrm>
            <a:custGeom>
              <a:avLst/>
              <a:gdLst>
                <a:gd name="T0" fmla="*/ 1 w 226"/>
                <a:gd name="T1" fmla="*/ 1 h 94"/>
                <a:gd name="T2" fmla="*/ 0 w 226"/>
                <a:gd name="T3" fmla="*/ 1 h 94"/>
                <a:gd name="T4" fmla="*/ 0 w 226"/>
                <a:gd name="T5" fmla="*/ 1 h 94"/>
                <a:gd name="T6" fmla="*/ 1 w 226"/>
                <a:gd name="T7" fmla="*/ 1 h 94"/>
                <a:gd name="T8" fmla="*/ 1 w 226"/>
                <a:gd name="T9" fmla="*/ 1 h 94"/>
                <a:gd name="T10" fmla="*/ 1 w 226"/>
                <a:gd name="T11" fmla="*/ 1 h 94"/>
                <a:gd name="T12" fmla="*/ 1 w 226"/>
                <a:gd name="T13" fmla="*/ 1 h 94"/>
                <a:gd name="T14" fmla="*/ 1 w 226"/>
                <a:gd name="T15" fmla="*/ 1 h 94"/>
                <a:gd name="T16" fmla="*/ 1 w 226"/>
                <a:gd name="T17" fmla="*/ 1 h 94"/>
                <a:gd name="T18" fmla="*/ 1 w 226"/>
                <a:gd name="T19" fmla="*/ 1 h 94"/>
                <a:gd name="T20" fmla="*/ 1 w 226"/>
                <a:gd name="T21" fmla="*/ 1 h 94"/>
                <a:gd name="T22" fmla="*/ 1 w 226"/>
                <a:gd name="T23" fmla="*/ 1 h 94"/>
                <a:gd name="T24" fmla="*/ 1 w 226"/>
                <a:gd name="T25" fmla="*/ 1 h 94"/>
                <a:gd name="T26" fmla="*/ 1 w 226"/>
                <a:gd name="T27" fmla="*/ 1 h 94"/>
                <a:gd name="T28" fmla="*/ 1 w 226"/>
                <a:gd name="T29" fmla="*/ 1 h 94"/>
                <a:gd name="T30" fmla="*/ 1 w 226"/>
                <a:gd name="T31" fmla="*/ 1 h 94"/>
                <a:gd name="T32" fmla="*/ 1 w 226"/>
                <a:gd name="T33" fmla="*/ 1 h 94"/>
                <a:gd name="T34" fmla="*/ 1 w 226"/>
                <a:gd name="T35" fmla="*/ 1 h 94"/>
                <a:gd name="T36" fmla="*/ 1 w 226"/>
                <a:gd name="T37" fmla="*/ 1 h 94"/>
                <a:gd name="T38" fmla="*/ 1 w 226"/>
                <a:gd name="T39" fmla="*/ 1 h 94"/>
                <a:gd name="T40" fmla="*/ 1 w 226"/>
                <a:gd name="T41" fmla="*/ 1 h 94"/>
                <a:gd name="T42" fmla="*/ 1 w 226"/>
                <a:gd name="T43" fmla="*/ 1 h 94"/>
                <a:gd name="T44" fmla="*/ 1 w 226"/>
                <a:gd name="T45" fmla="*/ 0 h 94"/>
                <a:gd name="T46" fmla="*/ 1 w 226"/>
                <a:gd name="T47" fmla="*/ 1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6"/>
                <a:gd name="T73" fmla="*/ 0 h 94"/>
                <a:gd name="T74" fmla="*/ 226 w 226"/>
                <a:gd name="T75" fmla="*/ 94 h 9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6" h="94">
                  <a:moveTo>
                    <a:pt x="6" y="8"/>
                  </a:moveTo>
                  <a:lnTo>
                    <a:pt x="0" y="19"/>
                  </a:lnTo>
                  <a:lnTo>
                    <a:pt x="0" y="55"/>
                  </a:lnTo>
                  <a:lnTo>
                    <a:pt x="7" y="69"/>
                  </a:lnTo>
                  <a:lnTo>
                    <a:pt x="15" y="74"/>
                  </a:lnTo>
                  <a:lnTo>
                    <a:pt x="26" y="79"/>
                  </a:lnTo>
                  <a:lnTo>
                    <a:pt x="37" y="83"/>
                  </a:lnTo>
                  <a:lnTo>
                    <a:pt x="50" y="87"/>
                  </a:lnTo>
                  <a:lnTo>
                    <a:pt x="64" y="89"/>
                  </a:lnTo>
                  <a:lnTo>
                    <a:pt x="78" y="92"/>
                  </a:lnTo>
                  <a:lnTo>
                    <a:pt x="93" y="93"/>
                  </a:lnTo>
                  <a:lnTo>
                    <a:pt x="107" y="94"/>
                  </a:lnTo>
                  <a:lnTo>
                    <a:pt x="124" y="94"/>
                  </a:lnTo>
                  <a:lnTo>
                    <a:pt x="139" y="93"/>
                  </a:lnTo>
                  <a:lnTo>
                    <a:pt x="154" y="91"/>
                  </a:lnTo>
                  <a:lnTo>
                    <a:pt x="169" y="87"/>
                  </a:lnTo>
                  <a:lnTo>
                    <a:pt x="182" y="84"/>
                  </a:lnTo>
                  <a:lnTo>
                    <a:pt x="195" y="79"/>
                  </a:lnTo>
                  <a:lnTo>
                    <a:pt x="208" y="72"/>
                  </a:lnTo>
                  <a:lnTo>
                    <a:pt x="218" y="65"/>
                  </a:lnTo>
                  <a:lnTo>
                    <a:pt x="226" y="49"/>
                  </a:lnTo>
                  <a:lnTo>
                    <a:pt x="226" y="13"/>
                  </a:lnTo>
                  <a:lnTo>
                    <a:pt x="216" y="0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02" name="Freeform 8"/>
            <p:cNvSpPr>
              <a:spLocks/>
            </p:cNvSpPr>
            <p:nvPr>
              <p:custDataLst>
                <p:tags r:id="rId133"/>
              </p:custDataLst>
            </p:nvPr>
          </p:nvSpPr>
          <p:spPr bwMode="auto">
            <a:xfrm>
              <a:off x="1425" y="2676"/>
              <a:ext cx="113" cy="48"/>
            </a:xfrm>
            <a:custGeom>
              <a:avLst/>
              <a:gdLst>
                <a:gd name="T0" fmla="*/ 1 w 226"/>
                <a:gd name="T1" fmla="*/ 1 h 94"/>
                <a:gd name="T2" fmla="*/ 0 w 226"/>
                <a:gd name="T3" fmla="*/ 1 h 94"/>
                <a:gd name="T4" fmla="*/ 0 w 226"/>
                <a:gd name="T5" fmla="*/ 1 h 94"/>
                <a:gd name="T6" fmla="*/ 1 w 226"/>
                <a:gd name="T7" fmla="*/ 1 h 94"/>
                <a:gd name="T8" fmla="*/ 1 w 226"/>
                <a:gd name="T9" fmla="*/ 1 h 94"/>
                <a:gd name="T10" fmla="*/ 1 w 226"/>
                <a:gd name="T11" fmla="*/ 1 h 94"/>
                <a:gd name="T12" fmla="*/ 1 w 226"/>
                <a:gd name="T13" fmla="*/ 1 h 94"/>
                <a:gd name="T14" fmla="*/ 1 w 226"/>
                <a:gd name="T15" fmla="*/ 1 h 94"/>
                <a:gd name="T16" fmla="*/ 1 w 226"/>
                <a:gd name="T17" fmla="*/ 1 h 94"/>
                <a:gd name="T18" fmla="*/ 1 w 226"/>
                <a:gd name="T19" fmla="*/ 1 h 94"/>
                <a:gd name="T20" fmla="*/ 1 w 226"/>
                <a:gd name="T21" fmla="*/ 1 h 94"/>
                <a:gd name="T22" fmla="*/ 1 w 226"/>
                <a:gd name="T23" fmla="*/ 1 h 94"/>
                <a:gd name="T24" fmla="*/ 1 w 226"/>
                <a:gd name="T25" fmla="*/ 1 h 94"/>
                <a:gd name="T26" fmla="*/ 1 w 226"/>
                <a:gd name="T27" fmla="*/ 1 h 94"/>
                <a:gd name="T28" fmla="*/ 1 w 226"/>
                <a:gd name="T29" fmla="*/ 1 h 94"/>
                <a:gd name="T30" fmla="*/ 1 w 226"/>
                <a:gd name="T31" fmla="*/ 1 h 94"/>
                <a:gd name="T32" fmla="*/ 1 w 226"/>
                <a:gd name="T33" fmla="*/ 1 h 94"/>
                <a:gd name="T34" fmla="*/ 1 w 226"/>
                <a:gd name="T35" fmla="*/ 1 h 94"/>
                <a:gd name="T36" fmla="*/ 1 w 226"/>
                <a:gd name="T37" fmla="*/ 1 h 94"/>
                <a:gd name="T38" fmla="*/ 1 w 226"/>
                <a:gd name="T39" fmla="*/ 1 h 94"/>
                <a:gd name="T40" fmla="*/ 1 w 226"/>
                <a:gd name="T41" fmla="*/ 1 h 94"/>
                <a:gd name="T42" fmla="*/ 1 w 226"/>
                <a:gd name="T43" fmla="*/ 1 h 94"/>
                <a:gd name="T44" fmla="*/ 1 w 226"/>
                <a:gd name="T45" fmla="*/ 0 h 94"/>
                <a:gd name="T46" fmla="*/ 1 w 226"/>
                <a:gd name="T47" fmla="*/ 1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6"/>
                <a:gd name="T73" fmla="*/ 0 h 94"/>
                <a:gd name="T74" fmla="*/ 226 w 226"/>
                <a:gd name="T75" fmla="*/ 94 h 9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6" h="94">
                  <a:moveTo>
                    <a:pt x="5" y="6"/>
                  </a:moveTo>
                  <a:lnTo>
                    <a:pt x="0" y="18"/>
                  </a:lnTo>
                  <a:lnTo>
                    <a:pt x="0" y="55"/>
                  </a:lnTo>
                  <a:lnTo>
                    <a:pt x="7" y="68"/>
                  </a:lnTo>
                  <a:lnTo>
                    <a:pt x="15" y="73"/>
                  </a:lnTo>
                  <a:lnTo>
                    <a:pt x="25" y="78"/>
                  </a:lnTo>
                  <a:lnTo>
                    <a:pt x="37" y="83"/>
                  </a:lnTo>
                  <a:lnTo>
                    <a:pt x="48" y="86"/>
                  </a:lnTo>
                  <a:lnTo>
                    <a:pt x="62" y="89"/>
                  </a:lnTo>
                  <a:lnTo>
                    <a:pt x="77" y="92"/>
                  </a:lnTo>
                  <a:lnTo>
                    <a:pt x="92" y="93"/>
                  </a:lnTo>
                  <a:lnTo>
                    <a:pt x="107" y="94"/>
                  </a:lnTo>
                  <a:lnTo>
                    <a:pt x="122" y="93"/>
                  </a:lnTo>
                  <a:lnTo>
                    <a:pt x="138" y="93"/>
                  </a:lnTo>
                  <a:lnTo>
                    <a:pt x="153" y="91"/>
                  </a:lnTo>
                  <a:lnTo>
                    <a:pt x="167" y="87"/>
                  </a:lnTo>
                  <a:lnTo>
                    <a:pt x="181" y="84"/>
                  </a:lnTo>
                  <a:lnTo>
                    <a:pt x="195" y="79"/>
                  </a:lnTo>
                  <a:lnTo>
                    <a:pt x="206" y="72"/>
                  </a:lnTo>
                  <a:lnTo>
                    <a:pt x="217" y="65"/>
                  </a:lnTo>
                  <a:lnTo>
                    <a:pt x="226" y="49"/>
                  </a:lnTo>
                  <a:lnTo>
                    <a:pt x="226" y="13"/>
                  </a:lnTo>
                  <a:lnTo>
                    <a:pt x="215" y="0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03" name="Freeform 9"/>
            <p:cNvSpPr>
              <a:spLocks/>
            </p:cNvSpPr>
            <p:nvPr>
              <p:custDataLst>
                <p:tags r:id="rId134"/>
              </p:custDataLst>
            </p:nvPr>
          </p:nvSpPr>
          <p:spPr bwMode="auto">
            <a:xfrm>
              <a:off x="1775" y="2831"/>
              <a:ext cx="113" cy="48"/>
            </a:xfrm>
            <a:custGeom>
              <a:avLst/>
              <a:gdLst>
                <a:gd name="T0" fmla="*/ 0 w 227"/>
                <a:gd name="T1" fmla="*/ 1 h 94"/>
                <a:gd name="T2" fmla="*/ 0 w 227"/>
                <a:gd name="T3" fmla="*/ 1 h 94"/>
                <a:gd name="T4" fmla="*/ 0 w 227"/>
                <a:gd name="T5" fmla="*/ 1 h 94"/>
                <a:gd name="T6" fmla="*/ 0 w 227"/>
                <a:gd name="T7" fmla="*/ 1 h 94"/>
                <a:gd name="T8" fmla="*/ 0 w 227"/>
                <a:gd name="T9" fmla="*/ 1 h 94"/>
                <a:gd name="T10" fmla="*/ 0 w 227"/>
                <a:gd name="T11" fmla="*/ 1 h 94"/>
                <a:gd name="T12" fmla="*/ 0 w 227"/>
                <a:gd name="T13" fmla="*/ 1 h 94"/>
                <a:gd name="T14" fmla="*/ 0 w 227"/>
                <a:gd name="T15" fmla="*/ 1 h 94"/>
                <a:gd name="T16" fmla="*/ 0 w 227"/>
                <a:gd name="T17" fmla="*/ 1 h 94"/>
                <a:gd name="T18" fmla="*/ 0 w 227"/>
                <a:gd name="T19" fmla="*/ 1 h 94"/>
                <a:gd name="T20" fmla="*/ 0 w 227"/>
                <a:gd name="T21" fmla="*/ 1 h 94"/>
                <a:gd name="T22" fmla="*/ 0 w 227"/>
                <a:gd name="T23" fmla="*/ 1 h 94"/>
                <a:gd name="T24" fmla="*/ 0 w 227"/>
                <a:gd name="T25" fmla="*/ 1 h 94"/>
                <a:gd name="T26" fmla="*/ 0 w 227"/>
                <a:gd name="T27" fmla="*/ 1 h 94"/>
                <a:gd name="T28" fmla="*/ 0 w 227"/>
                <a:gd name="T29" fmla="*/ 1 h 94"/>
                <a:gd name="T30" fmla="*/ 0 w 227"/>
                <a:gd name="T31" fmla="*/ 1 h 94"/>
                <a:gd name="T32" fmla="*/ 0 w 227"/>
                <a:gd name="T33" fmla="*/ 1 h 94"/>
                <a:gd name="T34" fmla="*/ 0 w 227"/>
                <a:gd name="T35" fmla="*/ 1 h 94"/>
                <a:gd name="T36" fmla="*/ 0 w 227"/>
                <a:gd name="T37" fmla="*/ 1 h 94"/>
                <a:gd name="T38" fmla="*/ 0 w 227"/>
                <a:gd name="T39" fmla="*/ 1 h 94"/>
                <a:gd name="T40" fmla="*/ 0 w 227"/>
                <a:gd name="T41" fmla="*/ 1 h 94"/>
                <a:gd name="T42" fmla="*/ 0 w 227"/>
                <a:gd name="T43" fmla="*/ 1 h 94"/>
                <a:gd name="T44" fmla="*/ 0 w 227"/>
                <a:gd name="T45" fmla="*/ 0 h 94"/>
                <a:gd name="T46" fmla="*/ 0 w 227"/>
                <a:gd name="T47" fmla="*/ 1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7"/>
                <a:gd name="T73" fmla="*/ 0 h 94"/>
                <a:gd name="T74" fmla="*/ 227 w 227"/>
                <a:gd name="T75" fmla="*/ 94 h 9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7" h="94">
                  <a:moveTo>
                    <a:pt x="6" y="8"/>
                  </a:moveTo>
                  <a:lnTo>
                    <a:pt x="0" y="19"/>
                  </a:lnTo>
                  <a:lnTo>
                    <a:pt x="0" y="55"/>
                  </a:lnTo>
                  <a:lnTo>
                    <a:pt x="8" y="69"/>
                  </a:lnTo>
                  <a:lnTo>
                    <a:pt x="16" y="74"/>
                  </a:lnTo>
                  <a:lnTo>
                    <a:pt x="27" y="79"/>
                  </a:lnTo>
                  <a:lnTo>
                    <a:pt x="38" y="84"/>
                  </a:lnTo>
                  <a:lnTo>
                    <a:pt x="50" y="87"/>
                  </a:lnTo>
                  <a:lnTo>
                    <a:pt x="64" y="91"/>
                  </a:lnTo>
                  <a:lnTo>
                    <a:pt x="79" y="93"/>
                  </a:lnTo>
                  <a:lnTo>
                    <a:pt x="94" y="94"/>
                  </a:lnTo>
                  <a:lnTo>
                    <a:pt x="108" y="94"/>
                  </a:lnTo>
                  <a:lnTo>
                    <a:pt x="123" y="94"/>
                  </a:lnTo>
                  <a:lnTo>
                    <a:pt x="140" y="93"/>
                  </a:lnTo>
                  <a:lnTo>
                    <a:pt x="155" y="92"/>
                  </a:lnTo>
                  <a:lnTo>
                    <a:pt x="168" y="88"/>
                  </a:lnTo>
                  <a:lnTo>
                    <a:pt x="182" y="84"/>
                  </a:lnTo>
                  <a:lnTo>
                    <a:pt x="196" y="79"/>
                  </a:lnTo>
                  <a:lnTo>
                    <a:pt x="208" y="72"/>
                  </a:lnTo>
                  <a:lnTo>
                    <a:pt x="218" y="65"/>
                  </a:lnTo>
                  <a:lnTo>
                    <a:pt x="227" y="49"/>
                  </a:lnTo>
                  <a:lnTo>
                    <a:pt x="227" y="13"/>
                  </a:lnTo>
                  <a:lnTo>
                    <a:pt x="217" y="0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04" name="Freeform 10"/>
            <p:cNvSpPr>
              <a:spLocks/>
            </p:cNvSpPr>
            <p:nvPr>
              <p:custDataLst>
                <p:tags r:id="rId135"/>
              </p:custDataLst>
            </p:nvPr>
          </p:nvSpPr>
          <p:spPr bwMode="auto">
            <a:xfrm>
              <a:off x="1560" y="2850"/>
              <a:ext cx="113" cy="48"/>
            </a:xfrm>
            <a:custGeom>
              <a:avLst/>
              <a:gdLst>
                <a:gd name="T0" fmla="*/ 1 w 225"/>
                <a:gd name="T1" fmla="*/ 1 h 94"/>
                <a:gd name="T2" fmla="*/ 0 w 225"/>
                <a:gd name="T3" fmla="*/ 1 h 94"/>
                <a:gd name="T4" fmla="*/ 0 w 225"/>
                <a:gd name="T5" fmla="*/ 1 h 94"/>
                <a:gd name="T6" fmla="*/ 1 w 225"/>
                <a:gd name="T7" fmla="*/ 1 h 94"/>
                <a:gd name="T8" fmla="*/ 1 w 225"/>
                <a:gd name="T9" fmla="*/ 1 h 94"/>
                <a:gd name="T10" fmla="*/ 1 w 225"/>
                <a:gd name="T11" fmla="*/ 1 h 94"/>
                <a:gd name="T12" fmla="*/ 1 w 225"/>
                <a:gd name="T13" fmla="*/ 1 h 94"/>
                <a:gd name="T14" fmla="*/ 1 w 225"/>
                <a:gd name="T15" fmla="*/ 1 h 94"/>
                <a:gd name="T16" fmla="*/ 1 w 225"/>
                <a:gd name="T17" fmla="*/ 1 h 94"/>
                <a:gd name="T18" fmla="*/ 1 w 225"/>
                <a:gd name="T19" fmla="*/ 1 h 94"/>
                <a:gd name="T20" fmla="*/ 1 w 225"/>
                <a:gd name="T21" fmla="*/ 1 h 94"/>
                <a:gd name="T22" fmla="*/ 1 w 225"/>
                <a:gd name="T23" fmla="*/ 1 h 94"/>
                <a:gd name="T24" fmla="*/ 1 w 225"/>
                <a:gd name="T25" fmla="*/ 1 h 94"/>
                <a:gd name="T26" fmla="*/ 1 w 225"/>
                <a:gd name="T27" fmla="*/ 1 h 94"/>
                <a:gd name="T28" fmla="*/ 1 w 225"/>
                <a:gd name="T29" fmla="*/ 1 h 94"/>
                <a:gd name="T30" fmla="*/ 1 w 225"/>
                <a:gd name="T31" fmla="*/ 1 h 94"/>
                <a:gd name="T32" fmla="*/ 1 w 225"/>
                <a:gd name="T33" fmla="*/ 1 h 94"/>
                <a:gd name="T34" fmla="*/ 1 w 225"/>
                <a:gd name="T35" fmla="*/ 1 h 94"/>
                <a:gd name="T36" fmla="*/ 1 w 225"/>
                <a:gd name="T37" fmla="*/ 1 h 94"/>
                <a:gd name="T38" fmla="*/ 1 w 225"/>
                <a:gd name="T39" fmla="*/ 1 h 94"/>
                <a:gd name="T40" fmla="*/ 1 w 225"/>
                <a:gd name="T41" fmla="*/ 1 h 94"/>
                <a:gd name="T42" fmla="*/ 1 w 225"/>
                <a:gd name="T43" fmla="*/ 1 h 94"/>
                <a:gd name="T44" fmla="*/ 1 w 225"/>
                <a:gd name="T45" fmla="*/ 0 h 94"/>
                <a:gd name="T46" fmla="*/ 1 w 225"/>
                <a:gd name="T47" fmla="*/ 1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5"/>
                <a:gd name="T73" fmla="*/ 0 h 94"/>
                <a:gd name="T74" fmla="*/ 225 w 225"/>
                <a:gd name="T75" fmla="*/ 94 h 9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5" h="94">
                  <a:moveTo>
                    <a:pt x="5" y="8"/>
                  </a:moveTo>
                  <a:lnTo>
                    <a:pt x="0" y="19"/>
                  </a:lnTo>
                  <a:lnTo>
                    <a:pt x="0" y="55"/>
                  </a:lnTo>
                  <a:lnTo>
                    <a:pt x="6" y="69"/>
                  </a:lnTo>
                  <a:lnTo>
                    <a:pt x="15" y="75"/>
                  </a:lnTo>
                  <a:lnTo>
                    <a:pt x="25" y="79"/>
                  </a:lnTo>
                  <a:lnTo>
                    <a:pt x="36" y="83"/>
                  </a:lnTo>
                  <a:lnTo>
                    <a:pt x="49" y="87"/>
                  </a:lnTo>
                  <a:lnTo>
                    <a:pt x="63" y="90"/>
                  </a:lnTo>
                  <a:lnTo>
                    <a:pt x="77" y="92"/>
                  </a:lnTo>
                  <a:lnTo>
                    <a:pt x="92" y="93"/>
                  </a:lnTo>
                  <a:lnTo>
                    <a:pt x="108" y="94"/>
                  </a:lnTo>
                  <a:lnTo>
                    <a:pt x="123" y="94"/>
                  </a:lnTo>
                  <a:lnTo>
                    <a:pt x="139" y="93"/>
                  </a:lnTo>
                  <a:lnTo>
                    <a:pt x="154" y="91"/>
                  </a:lnTo>
                  <a:lnTo>
                    <a:pt x="168" y="87"/>
                  </a:lnTo>
                  <a:lnTo>
                    <a:pt x="182" y="84"/>
                  </a:lnTo>
                  <a:lnTo>
                    <a:pt x="195" y="79"/>
                  </a:lnTo>
                  <a:lnTo>
                    <a:pt x="207" y="72"/>
                  </a:lnTo>
                  <a:lnTo>
                    <a:pt x="217" y="65"/>
                  </a:lnTo>
                  <a:lnTo>
                    <a:pt x="225" y="49"/>
                  </a:lnTo>
                  <a:lnTo>
                    <a:pt x="225" y="13"/>
                  </a:lnTo>
                  <a:lnTo>
                    <a:pt x="216" y="0"/>
                  </a:lnTo>
                  <a:lnTo>
                    <a:pt x="5" y="8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05" name="Freeform 11"/>
            <p:cNvSpPr>
              <a:spLocks/>
            </p:cNvSpPr>
            <p:nvPr>
              <p:custDataLst>
                <p:tags r:id="rId136"/>
              </p:custDataLst>
            </p:nvPr>
          </p:nvSpPr>
          <p:spPr bwMode="auto">
            <a:xfrm>
              <a:off x="1357" y="2587"/>
              <a:ext cx="108" cy="38"/>
            </a:xfrm>
            <a:custGeom>
              <a:avLst/>
              <a:gdLst>
                <a:gd name="T0" fmla="*/ 1 w 215"/>
                <a:gd name="T1" fmla="*/ 0 h 76"/>
                <a:gd name="T2" fmla="*/ 1 w 215"/>
                <a:gd name="T3" fmla="*/ 1 h 76"/>
                <a:gd name="T4" fmla="*/ 1 w 215"/>
                <a:gd name="T5" fmla="*/ 1 h 76"/>
                <a:gd name="T6" fmla="*/ 1 w 215"/>
                <a:gd name="T7" fmla="*/ 1 h 76"/>
                <a:gd name="T8" fmla="*/ 1 w 215"/>
                <a:gd name="T9" fmla="*/ 1 h 76"/>
                <a:gd name="T10" fmla="*/ 1 w 215"/>
                <a:gd name="T11" fmla="*/ 1 h 76"/>
                <a:gd name="T12" fmla="*/ 1 w 215"/>
                <a:gd name="T13" fmla="*/ 1 h 76"/>
                <a:gd name="T14" fmla="*/ 1 w 215"/>
                <a:gd name="T15" fmla="*/ 1 h 76"/>
                <a:gd name="T16" fmla="*/ 1 w 215"/>
                <a:gd name="T17" fmla="*/ 1 h 76"/>
                <a:gd name="T18" fmla="*/ 1 w 215"/>
                <a:gd name="T19" fmla="*/ 1 h 76"/>
                <a:gd name="T20" fmla="*/ 1 w 215"/>
                <a:gd name="T21" fmla="*/ 1 h 76"/>
                <a:gd name="T22" fmla="*/ 1 w 215"/>
                <a:gd name="T23" fmla="*/ 1 h 76"/>
                <a:gd name="T24" fmla="*/ 1 w 215"/>
                <a:gd name="T25" fmla="*/ 1 h 76"/>
                <a:gd name="T26" fmla="*/ 1 w 215"/>
                <a:gd name="T27" fmla="*/ 1 h 76"/>
                <a:gd name="T28" fmla="*/ 1 w 215"/>
                <a:gd name="T29" fmla="*/ 1 h 76"/>
                <a:gd name="T30" fmla="*/ 1 w 215"/>
                <a:gd name="T31" fmla="*/ 1 h 76"/>
                <a:gd name="T32" fmla="*/ 1 w 215"/>
                <a:gd name="T33" fmla="*/ 1 h 76"/>
                <a:gd name="T34" fmla="*/ 1 w 215"/>
                <a:gd name="T35" fmla="*/ 1 h 76"/>
                <a:gd name="T36" fmla="*/ 1 w 215"/>
                <a:gd name="T37" fmla="*/ 1 h 76"/>
                <a:gd name="T38" fmla="*/ 1 w 215"/>
                <a:gd name="T39" fmla="*/ 1 h 76"/>
                <a:gd name="T40" fmla="*/ 1 w 215"/>
                <a:gd name="T41" fmla="*/ 1 h 76"/>
                <a:gd name="T42" fmla="*/ 1 w 215"/>
                <a:gd name="T43" fmla="*/ 1 h 76"/>
                <a:gd name="T44" fmla="*/ 1 w 215"/>
                <a:gd name="T45" fmla="*/ 1 h 76"/>
                <a:gd name="T46" fmla="*/ 1 w 215"/>
                <a:gd name="T47" fmla="*/ 1 h 76"/>
                <a:gd name="T48" fmla="*/ 0 w 215"/>
                <a:gd name="T49" fmla="*/ 1 h 76"/>
                <a:gd name="T50" fmla="*/ 1 w 215"/>
                <a:gd name="T51" fmla="*/ 1 h 76"/>
                <a:gd name="T52" fmla="*/ 1 w 215"/>
                <a:gd name="T53" fmla="*/ 1 h 76"/>
                <a:gd name="T54" fmla="*/ 1 w 215"/>
                <a:gd name="T55" fmla="*/ 1 h 76"/>
                <a:gd name="T56" fmla="*/ 1 w 215"/>
                <a:gd name="T57" fmla="*/ 1 h 76"/>
                <a:gd name="T58" fmla="*/ 1 w 215"/>
                <a:gd name="T59" fmla="*/ 1 h 76"/>
                <a:gd name="T60" fmla="*/ 1 w 215"/>
                <a:gd name="T61" fmla="*/ 1 h 76"/>
                <a:gd name="T62" fmla="*/ 1 w 215"/>
                <a:gd name="T63" fmla="*/ 1 h 76"/>
                <a:gd name="T64" fmla="*/ 1 w 215"/>
                <a:gd name="T65" fmla="*/ 0 h 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5"/>
                <a:gd name="T100" fmla="*/ 0 h 76"/>
                <a:gd name="T101" fmla="*/ 215 w 215"/>
                <a:gd name="T102" fmla="*/ 76 h 7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5" h="76">
                  <a:moveTo>
                    <a:pt x="108" y="0"/>
                  </a:moveTo>
                  <a:lnTo>
                    <a:pt x="130" y="1"/>
                  </a:lnTo>
                  <a:lnTo>
                    <a:pt x="150" y="3"/>
                  </a:lnTo>
                  <a:lnTo>
                    <a:pt x="168" y="7"/>
                  </a:lnTo>
                  <a:lnTo>
                    <a:pt x="184" y="11"/>
                  </a:lnTo>
                  <a:lnTo>
                    <a:pt x="197" y="17"/>
                  </a:lnTo>
                  <a:lnTo>
                    <a:pt x="207" y="23"/>
                  </a:lnTo>
                  <a:lnTo>
                    <a:pt x="213" y="30"/>
                  </a:lnTo>
                  <a:lnTo>
                    <a:pt x="215" y="38"/>
                  </a:lnTo>
                  <a:lnTo>
                    <a:pt x="213" y="46"/>
                  </a:lnTo>
                  <a:lnTo>
                    <a:pt x="207" y="53"/>
                  </a:lnTo>
                  <a:lnTo>
                    <a:pt x="197" y="59"/>
                  </a:lnTo>
                  <a:lnTo>
                    <a:pt x="184" y="64"/>
                  </a:lnTo>
                  <a:lnTo>
                    <a:pt x="168" y="69"/>
                  </a:lnTo>
                  <a:lnTo>
                    <a:pt x="150" y="72"/>
                  </a:lnTo>
                  <a:lnTo>
                    <a:pt x="130" y="75"/>
                  </a:lnTo>
                  <a:lnTo>
                    <a:pt x="108" y="76"/>
                  </a:lnTo>
                  <a:lnTo>
                    <a:pt x="86" y="75"/>
                  </a:lnTo>
                  <a:lnTo>
                    <a:pt x="66" y="72"/>
                  </a:lnTo>
                  <a:lnTo>
                    <a:pt x="47" y="69"/>
                  </a:lnTo>
                  <a:lnTo>
                    <a:pt x="32" y="64"/>
                  </a:lnTo>
                  <a:lnTo>
                    <a:pt x="18" y="59"/>
                  </a:lnTo>
                  <a:lnTo>
                    <a:pt x="8" y="53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0"/>
                  </a:lnTo>
                  <a:lnTo>
                    <a:pt x="8" y="23"/>
                  </a:lnTo>
                  <a:lnTo>
                    <a:pt x="18" y="17"/>
                  </a:lnTo>
                  <a:lnTo>
                    <a:pt x="32" y="11"/>
                  </a:lnTo>
                  <a:lnTo>
                    <a:pt x="47" y="7"/>
                  </a:lnTo>
                  <a:lnTo>
                    <a:pt x="66" y="3"/>
                  </a:lnTo>
                  <a:lnTo>
                    <a:pt x="86" y="1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06" name="Freeform 12"/>
            <p:cNvSpPr>
              <a:spLocks/>
            </p:cNvSpPr>
            <p:nvPr>
              <p:custDataLst>
                <p:tags r:id="rId137"/>
              </p:custDataLst>
            </p:nvPr>
          </p:nvSpPr>
          <p:spPr bwMode="auto">
            <a:xfrm>
              <a:off x="1428" y="2662"/>
              <a:ext cx="107" cy="38"/>
            </a:xfrm>
            <a:custGeom>
              <a:avLst/>
              <a:gdLst>
                <a:gd name="T0" fmla="*/ 1 w 214"/>
                <a:gd name="T1" fmla="*/ 0 h 75"/>
                <a:gd name="T2" fmla="*/ 1 w 214"/>
                <a:gd name="T3" fmla="*/ 1 h 75"/>
                <a:gd name="T4" fmla="*/ 1 w 214"/>
                <a:gd name="T5" fmla="*/ 1 h 75"/>
                <a:gd name="T6" fmla="*/ 1 w 214"/>
                <a:gd name="T7" fmla="*/ 1 h 75"/>
                <a:gd name="T8" fmla="*/ 1 w 214"/>
                <a:gd name="T9" fmla="*/ 1 h 75"/>
                <a:gd name="T10" fmla="*/ 1 w 214"/>
                <a:gd name="T11" fmla="*/ 1 h 75"/>
                <a:gd name="T12" fmla="*/ 1 w 214"/>
                <a:gd name="T13" fmla="*/ 1 h 75"/>
                <a:gd name="T14" fmla="*/ 1 w 214"/>
                <a:gd name="T15" fmla="*/ 1 h 75"/>
                <a:gd name="T16" fmla="*/ 1 w 214"/>
                <a:gd name="T17" fmla="*/ 1 h 75"/>
                <a:gd name="T18" fmla="*/ 1 w 214"/>
                <a:gd name="T19" fmla="*/ 1 h 75"/>
                <a:gd name="T20" fmla="*/ 1 w 214"/>
                <a:gd name="T21" fmla="*/ 1 h 75"/>
                <a:gd name="T22" fmla="*/ 1 w 214"/>
                <a:gd name="T23" fmla="*/ 1 h 75"/>
                <a:gd name="T24" fmla="*/ 1 w 214"/>
                <a:gd name="T25" fmla="*/ 1 h 75"/>
                <a:gd name="T26" fmla="*/ 1 w 214"/>
                <a:gd name="T27" fmla="*/ 1 h 75"/>
                <a:gd name="T28" fmla="*/ 1 w 214"/>
                <a:gd name="T29" fmla="*/ 1 h 75"/>
                <a:gd name="T30" fmla="*/ 1 w 214"/>
                <a:gd name="T31" fmla="*/ 1 h 75"/>
                <a:gd name="T32" fmla="*/ 1 w 214"/>
                <a:gd name="T33" fmla="*/ 1 h 75"/>
                <a:gd name="T34" fmla="*/ 1 w 214"/>
                <a:gd name="T35" fmla="*/ 1 h 75"/>
                <a:gd name="T36" fmla="*/ 1 w 214"/>
                <a:gd name="T37" fmla="*/ 1 h 75"/>
                <a:gd name="T38" fmla="*/ 1 w 214"/>
                <a:gd name="T39" fmla="*/ 1 h 75"/>
                <a:gd name="T40" fmla="*/ 1 w 214"/>
                <a:gd name="T41" fmla="*/ 1 h 75"/>
                <a:gd name="T42" fmla="*/ 1 w 214"/>
                <a:gd name="T43" fmla="*/ 1 h 75"/>
                <a:gd name="T44" fmla="*/ 1 w 214"/>
                <a:gd name="T45" fmla="*/ 1 h 75"/>
                <a:gd name="T46" fmla="*/ 1 w 214"/>
                <a:gd name="T47" fmla="*/ 1 h 75"/>
                <a:gd name="T48" fmla="*/ 0 w 214"/>
                <a:gd name="T49" fmla="*/ 1 h 75"/>
                <a:gd name="T50" fmla="*/ 1 w 214"/>
                <a:gd name="T51" fmla="*/ 1 h 75"/>
                <a:gd name="T52" fmla="*/ 1 w 214"/>
                <a:gd name="T53" fmla="*/ 1 h 75"/>
                <a:gd name="T54" fmla="*/ 1 w 214"/>
                <a:gd name="T55" fmla="*/ 1 h 75"/>
                <a:gd name="T56" fmla="*/ 1 w 214"/>
                <a:gd name="T57" fmla="*/ 1 h 75"/>
                <a:gd name="T58" fmla="*/ 1 w 214"/>
                <a:gd name="T59" fmla="*/ 1 h 75"/>
                <a:gd name="T60" fmla="*/ 1 w 214"/>
                <a:gd name="T61" fmla="*/ 1 h 75"/>
                <a:gd name="T62" fmla="*/ 1 w 214"/>
                <a:gd name="T63" fmla="*/ 1 h 75"/>
                <a:gd name="T64" fmla="*/ 1 w 214"/>
                <a:gd name="T65" fmla="*/ 0 h 7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4"/>
                <a:gd name="T100" fmla="*/ 0 h 75"/>
                <a:gd name="T101" fmla="*/ 214 w 214"/>
                <a:gd name="T102" fmla="*/ 75 h 7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4" h="75">
                  <a:moveTo>
                    <a:pt x="107" y="0"/>
                  </a:moveTo>
                  <a:lnTo>
                    <a:pt x="129" y="1"/>
                  </a:lnTo>
                  <a:lnTo>
                    <a:pt x="148" y="3"/>
                  </a:lnTo>
                  <a:lnTo>
                    <a:pt x="167" y="7"/>
                  </a:lnTo>
                  <a:lnTo>
                    <a:pt x="183" y="11"/>
                  </a:lnTo>
                  <a:lnTo>
                    <a:pt x="195" y="17"/>
                  </a:lnTo>
                  <a:lnTo>
                    <a:pt x="206" y="23"/>
                  </a:lnTo>
                  <a:lnTo>
                    <a:pt x="212" y="30"/>
                  </a:lnTo>
                  <a:lnTo>
                    <a:pt x="214" y="38"/>
                  </a:lnTo>
                  <a:lnTo>
                    <a:pt x="212" y="46"/>
                  </a:lnTo>
                  <a:lnTo>
                    <a:pt x="206" y="53"/>
                  </a:lnTo>
                  <a:lnTo>
                    <a:pt x="195" y="59"/>
                  </a:lnTo>
                  <a:lnTo>
                    <a:pt x="183" y="64"/>
                  </a:lnTo>
                  <a:lnTo>
                    <a:pt x="167" y="69"/>
                  </a:lnTo>
                  <a:lnTo>
                    <a:pt x="148" y="72"/>
                  </a:lnTo>
                  <a:lnTo>
                    <a:pt x="129" y="74"/>
                  </a:lnTo>
                  <a:lnTo>
                    <a:pt x="107" y="75"/>
                  </a:lnTo>
                  <a:lnTo>
                    <a:pt x="85" y="74"/>
                  </a:lnTo>
                  <a:lnTo>
                    <a:pt x="65" y="72"/>
                  </a:lnTo>
                  <a:lnTo>
                    <a:pt x="47" y="69"/>
                  </a:lnTo>
                  <a:lnTo>
                    <a:pt x="31" y="64"/>
                  </a:lnTo>
                  <a:lnTo>
                    <a:pt x="18" y="59"/>
                  </a:lnTo>
                  <a:lnTo>
                    <a:pt x="8" y="53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0"/>
                  </a:lnTo>
                  <a:lnTo>
                    <a:pt x="8" y="23"/>
                  </a:lnTo>
                  <a:lnTo>
                    <a:pt x="18" y="17"/>
                  </a:lnTo>
                  <a:lnTo>
                    <a:pt x="31" y="11"/>
                  </a:lnTo>
                  <a:lnTo>
                    <a:pt x="47" y="7"/>
                  </a:lnTo>
                  <a:lnTo>
                    <a:pt x="65" y="3"/>
                  </a:lnTo>
                  <a:lnTo>
                    <a:pt x="85" y="1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07" name="Freeform 13"/>
            <p:cNvSpPr>
              <a:spLocks/>
            </p:cNvSpPr>
            <p:nvPr>
              <p:custDataLst>
                <p:tags r:id="rId138"/>
              </p:custDataLst>
            </p:nvPr>
          </p:nvSpPr>
          <p:spPr bwMode="auto">
            <a:xfrm>
              <a:off x="1777" y="2818"/>
              <a:ext cx="108" cy="37"/>
            </a:xfrm>
            <a:custGeom>
              <a:avLst/>
              <a:gdLst>
                <a:gd name="T0" fmla="*/ 1 w 214"/>
                <a:gd name="T1" fmla="*/ 0 h 75"/>
                <a:gd name="T2" fmla="*/ 1 w 214"/>
                <a:gd name="T3" fmla="*/ 0 h 75"/>
                <a:gd name="T4" fmla="*/ 1 w 214"/>
                <a:gd name="T5" fmla="*/ 0 h 75"/>
                <a:gd name="T6" fmla="*/ 1 w 214"/>
                <a:gd name="T7" fmla="*/ 0 h 75"/>
                <a:gd name="T8" fmla="*/ 1 w 214"/>
                <a:gd name="T9" fmla="*/ 0 h 75"/>
                <a:gd name="T10" fmla="*/ 1 w 214"/>
                <a:gd name="T11" fmla="*/ 0 h 75"/>
                <a:gd name="T12" fmla="*/ 1 w 214"/>
                <a:gd name="T13" fmla="*/ 0 h 75"/>
                <a:gd name="T14" fmla="*/ 1 w 214"/>
                <a:gd name="T15" fmla="*/ 0 h 75"/>
                <a:gd name="T16" fmla="*/ 1 w 214"/>
                <a:gd name="T17" fmla="*/ 0 h 75"/>
                <a:gd name="T18" fmla="*/ 1 w 214"/>
                <a:gd name="T19" fmla="*/ 0 h 75"/>
                <a:gd name="T20" fmla="*/ 1 w 214"/>
                <a:gd name="T21" fmla="*/ 0 h 75"/>
                <a:gd name="T22" fmla="*/ 1 w 214"/>
                <a:gd name="T23" fmla="*/ 0 h 75"/>
                <a:gd name="T24" fmla="*/ 1 w 214"/>
                <a:gd name="T25" fmla="*/ 0 h 75"/>
                <a:gd name="T26" fmla="*/ 1 w 214"/>
                <a:gd name="T27" fmla="*/ 0 h 75"/>
                <a:gd name="T28" fmla="*/ 1 w 214"/>
                <a:gd name="T29" fmla="*/ 0 h 75"/>
                <a:gd name="T30" fmla="*/ 1 w 214"/>
                <a:gd name="T31" fmla="*/ 0 h 75"/>
                <a:gd name="T32" fmla="*/ 1 w 214"/>
                <a:gd name="T33" fmla="*/ 0 h 75"/>
                <a:gd name="T34" fmla="*/ 1 w 214"/>
                <a:gd name="T35" fmla="*/ 0 h 75"/>
                <a:gd name="T36" fmla="*/ 1 w 214"/>
                <a:gd name="T37" fmla="*/ 0 h 75"/>
                <a:gd name="T38" fmla="*/ 1 w 214"/>
                <a:gd name="T39" fmla="*/ 0 h 75"/>
                <a:gd name="T40" fmla="*/ 1 w 214"/>
                <a:gd name="T41" fmla="*/ 0 h 75"/>
                <a:gd name="T42" fmla="*/ 1 w 214"/>
                <a:gd name="T43" fmla="*/ 0 h 75"/>
                <a:gd name="T44" fmla="*/ 1 w 214"/>
                <a:gd name="T45" fmla="*/ 0 h 75"/>
                <a:gd name="T46" fmla="*/ 1 w 214"/>
                <a:gd name="T47" fmla="*/ 0 h 75"/>
                <a:gd name="T48" fmla="*/ 0 w 214"/>
                <a:gd name="T49" fmla="*/ 0 h 75"/>
                <a:gd name="T50" fmla="*/ 1 w 214"/>
                <a:gd name="T51" fmla="*/ 0 h 75"/>
                <a:gd name="T52" fmla="*/ 1 w 214"/>
                <a:gd name="T53" fmla="*/ 0 h 75"/>
                <a:gd name="T54" fmla="*/ 1 w 214"/>
                <a:gd name="T55" fmla="*/ 0 h 75"/>
                <a:gd name="T56" fmla="*/ 1 w 214"/>
                <a:gd name="T57" fmla="*/ 0 h 75"/>
                <a:gd name="T58" fmla="*/ 1 w 214"/>
                <a:gd name="T59" fmla="*/ 0 h 75"/>
                <a:gd name="T60" fmla="*/ 1 w 214"/>
                <a:gd name="T61" fmla="*/ 0 h 75"/>
                <a:gd name="T62" fmla="*/ 1 w 214"/>
                <a:gd name="T63" fmla="*/ 0 h 75"/>
                <a:gd name="T64" fmla="*/ 1 w 214"/>
                <a:gd name="T65" fmla="*/ 0 h 7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4"/>
                <a:gd name="T100" fmla="*/ 0 h 75"/>
                <a:gd name="T101" fmla="*/ 214 w 214"/>
                <a:gd name="T102" fmla="*/ 75 h 7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4" h="75">
                  <a:moveTo>
                    <a:pt x="107" y="0"/>
                  </a:moveTo>
                  <a:lnTo>
                    <a:pt x="129" y="1"/>
                  </a:lnTo>
                  <a:lnTo>
                    <a:pt x="149" y="2"/>
                  </a:lnTo>
                  <a:lnTo>
                    <a:pt x="167" y="6"/>
                  </a:lnTo>
                  <a:lnTo>
                    <a:pt x="183" y="10"/>
                  </a:lnTo>
                  <a:lnTo>
                    <a:pt x="196" y="16"/>
                  </a:lnTo>
                  <a:lnTo>
                    <a:pt x="206" y="22"/>
                  </a:lnTo>
                  <a:lnTo>
                    <a:pt x="212" y="29"/>
                  </a:lnTo>
                  <a:lnTo>
                    <a:pt x="214" y="37"/>
                  </a:lnTo>
                  <a:lnTo>
                    <a:pt x="212" y="45"/>
                  </a:lnTo>
                  <a:lnTo>
                    <a:pt x="206" y="52"/>
                  </a:lnTo>
                  <a:lnTo>
                    <a:pt x="196" y="58"/>
                  </a:lnTo>
                  <a:lnTo>
                    <a:pt x="183" y="63"/>
                  </a:lnTo>
                  <a:lnTo>
                    <a:pt x="167" y="68"/>
                  </a:lnTo>
                  <a:lnTo>
                    <a:pt x="149" y="72"/>
                  </a:lnTo>
                  <a:lnTo>
                    <a:pt x="129" y="74"/>
                  </a:lnTo>
                  <a:lnTo>
                    <a:pt x="107" y="75"/>
                  </a:lnTo>
                  <a:lnTo>
                    <a:pt x="85" y="74"/>
                  </a:lnTo>
                  <a:lnTo>
                    <a:pt x="66" y="72"/>
                  </a:lnTo>
                  <a:lnTo>
                    <a:pt x="47" y="68"/>
                  </a:lnTo>
                  <a:lnTo>
                    <a:pt x="31" y="63"/>
                  </a:lnTo>
                  <a:lnTo>
                    <a:pt x="18" y="58"/>
                  </a:lnTo>
                  <a:lnTo>
                    <a:pt x="8" y="52"/>
                  </a:lnTo>
                  <a:lnTo>
                    <a:pt x="2" y="45"/>
                  </a:lnTo>
                  <a:lnTo>
                    <a:pt x="0" y="37"/>
                  </a:lnTo>
                  <a:lnTo>
                    <a:pt x="2" y="29"/>
                  </a:lnTo>
                  <a:lnTo>
                    <a:pt x="8" y="22"/>
                  </a:lnTo>
                  <a:lnTo>
                    <a:pt x="18" y="16"/>
                  </a:lnTo>
                  <a:lnTo>
                    <a:pt x="31" y="10"/>
                  </a:lnTo>
                  <a:lnTo>
                    <a:pt x="47" y="6"/>
                  </a:lnTo>
                  <a:lnTo>
                    <a:pt x="66" y="2"/>
                  </a:lnTo>
                  <a:lnTo>
                    <a:pt x="85" y="1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08" name="Freeform 14"/>
            <p:cNvSpPr>
              <a:spLocks/>
            </p:cNvSpPr>
            <p:nvPr>
              <p:custDataLst>
                <p:tags r:id="rId139"/>
              </p:custDataLst>
            </p:nvPr>
          </p:nvSpPr>
          <p:spPr bwMode="auto">
            <a:xfrm>
              <a:off x="1563" y="2836"/>
              <a:ext cx="107" cy="39"/>
            </a:xfrm>
            <a:custGeom>
              <a:avLst/>
              <a:gdLst>
                <a:gd name="T0" fmla="*/ 0 w 215"/>
                <a:gd name="T1" fmla="*/ 0 h 76"/>
                <a:gd name="T2" fmla="*/ 0 w 215"/>
                <a:gd name="T3" fmla="*/ 1 h 76"/>
                <a:gd name="T4" fmla="*/ 0 w 215"/>
                <a:gd name="T5" fmla="*/ 1 h 76"/>
                <a:gd name="T6" fmla="*/ 0 w 215"/>
                <a:gd name="T7" fmla="*/ 1 h 76"/>
                <a:gd name="T8" fmla="*/ 0 w 215"/>
                <a:gd name="T9" fmla="*/ 1 h 76"/>
                <a:gd name="T10" fmla="*/ 0 w 215"/>
                <a:gd name="T11" fmla="*/ 1 h 76"/>
                <a:gd name="T12" fmla="*/ 0 w 215"/>
                <a:gd name="T13" fmla="*/ 1 h 76"/>
                <a:gd name="T14" fmla="*/ 0 w 215"/>
                <a:gd name="T15" fmla="*/ 1 h 76"/>
                <a:gd name="T16" fmla="*/ 0 w 215"/>
                <a:gd name="T17" fmla="*/ 1 h 76"/>
                <a:gd name="T18" fmla="*/ 0 w 215"/>
                <a:gd name="T19" fmla="*/ 1 h 76"/>
                <a:gd name="T20" fmla="*/ 0 w 215"/>
                <a:gd name="T21" fmla="*/ 1 h 76"/>
                <a:gd name="T22" fmla="*/ 0 w 215"/>
                <a:gd name="T23" fmla="*/ 1 h 76"/>
                <a:gd name="T24" fmla="*/ 0 w 215"/>
                <a:gd name="T25" fmla="*/ 1 h 76"/>
                <a:gd name="T26" fmla="*/ 0 w 215"/>
                <a:gd name="T27" fmla="*/ 1 h 76"/>
                <a:gd name="T28" fmla="*/ 0 w 215"/>
                <a:gd name="T29" fmla="*/ 1 h 76"/>
                <a:gd name="T30" fmla="*/ 0 w 215"/>
                <a:gd name="T31" fmla="*/ 1 h 76"/>
                <a:gd name="T32" fmla="*/ 0 w 215"/>
                <a:gd name="T33" fmla="*/ 1 h 76"/>
                <a:gd name="T34" fmla="*/ 0 w 215"/>
                <a:gd name="T35" fmla="*/ 1 h 76"/>
                <a:gd name="T36" fmla="*/ 0 w 215"/>
                <a:gd name="T37" fmla="*/ 1 h 76"/>
                <a:gd name="T38" fmla="*/ 0 w 215"/>
                <a:gd name="T39" fmla="*/ 1 h 76"/>
                <a:gd name="T40" fmla="*/ 0 w 215"/>
                <a:gd name="T41" fmla="*/ 1 h 76"/>
                <a:gd name="T42" fmla="*/ 0 w 215"/>
                <a:gd name="T43" fmla="*/ 1 h 76"/>
                <a:gd name="T44" fmla="*/ 0 w 215"/>
                <a:gd name="T45" fmla="*/ 1 h 76"/>
                <a:gd name="T46" fmla="*/ 0 w 215"/>
                <a:gd name="T47" fmla="*/ 1 h 76"/>
                <a:gd name="T48" fmla="*/ 0 w 215"/>
                <a:gd name="T49" fmla="*/ 1 h 76"/>
                <a:gd name="T50" fmla="*/ 0 w 215"/>
                <a:gd name="T51" fmla="*/ 1 h 76"/>
                <a:gd name="T52" fmla="*/ 0 w 215"/>
                <a:gd name="T53" fmla="*/ 1 h 76"/>
                <a:gd name="T54" fmla="*/ 0 w 215"/>
                <a:gd name="T55" fmla="*/ 1 h 76"/>
                <a:gd name="T56" fmla="*/ 0 w 215"/>
                <a:gd name="T57" fmla="*/ 1 h 76"/>
                <a:gd name="T58" fmla="*/ 0 w 215"/>
                <a:gd name="T59" fmla="*/ 1 h 76"/>
                <a:gd name="T60" fmla="*/ 0 w 215"/>
                <a:gd name="T61" fmla="*/ 1 h 76"/>
                <a:gd name="T62" fmla="*/ 0 w 215"/>
                <a:gd name="T63" fmla="*/ 1 h 76"/>
                <a:gd name="T64" fmla="*/ 0 w 215"/>
                <a:gd name="T65" fmla="*/ 0 h 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5"/>
                <a:gd name="T100" fmla="*/ 0 h 76"/>
                <a:gd name="T101" fmla="*/ 215 w 215"/>
                <a:gd name="T102" fmla="*/ 76 h 7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5" h="76">
                  <a:moveTo>
                    <a:pt x="107" y="0"/>
                  </a:moveTo>
                  <a:lnTo>
                    <a:pt x="129" y="1"/>
                  </a:lnTo>
                  <a:lnTo>
                    <a:pt x="149" y="3"/>
                  </a:lnTo>
                  <a:lnTo>
                    <a:pt x="167" y="7"/>
                  </a:lnTo>
                  <a:lnTo>
                    <a:pt x="184" y="11"/>
                  </a:lnTo>
                  <a:lnTo>
                    <a:pt x="196" y="17"/>
                  </a:lnTo>
                  <a:lnTo>
                    <a:pt x="207" y="23"/>
                  </a:lnTo>
                  <a:lnTo>
                    <a:pt x="212" y="30"/>
                  </a:lnTo>
                  <a:lnTo>
                    <a:pt x="215" y="38"/>
                  </a:lnTo>
                  <a:lnTo>
                    <a:pt x="212" y="46"/>
                  </a:lnTo>
                  <a:lnTo>
                    <a:pt x="207" y="53"/>
                  </a:lnTo>
                  <a:lnTo>
                    <a:pt x="196" y="59"/>
                  </a:lnTo>
                  <a:lnTo>
                    <a:pt x="184" y="64"/>
                  </a:lnTo>
                  <a:lnTo>
                    <a:pt x="167" y="69"/>
                  </a:lnTo>
                  <a:lnTo>
                    <a:pt x="149" y="73"/>
                  </a:lnTo>
                  <a:lnTo>
                    <a:pt x="129" y="75"/>
                  </a:lnTo>
                  <a:lnTo>
                    <a:pt x="107" y="76"/>
                  </a:lnTo>
                  <a:lnTo>
                    <a:pt x="86" y="75"/>
                  </a:lnTo>
                  <a:lnTo>
                    <a:pt x="66" y="73"/>
                  </a:lnTo>
                  <a:lnTo>
                    <a:pt x="48" y="69"/>
                  </a:lnTo>
                  <a:lnTo>
                    <a:pt x="31" y="64"/>
                  </a:lnTo>
                  <a:lnTo>
                    <a:pt x="19" y="59"/>
                  </a:lnTo>
                  <a:lnTo>
                    <a:pt x="8" y="53"/>
                  </a:lnTo>
                  <a:lnTo>
                    <a:pt x="3" y="46"/>
                  </a:lnTo>
                  <a:lnTo>
                    <a:pt x="0" y="38"/>
                  </a:lnTo>
                  <a:lnTo>
                    <a:pt x="3" y="30"/>
                  </a:lnTo>
                  <a:lnTo>
                    <a:pt x="8" y="23"/>
                  </a:lnTo>
                  <a:lnTo>
                    <a:pt x="19" y="17"/>
                  </a:lnTo>
                  <a:lnTo>
                    <a:pt x="31" y="11"/>
                  </a:lnTo>
                  <a:lnTo>
                    <a:pt x="48" y="7"/>
                  </a:lnTo>
                  <a:lnTo>
                    <a:pt x="66" y="3"/>
                  </a:lnTo>
                  <a:lnTo>
                    <a:pt x="86" y="1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09" name="Freeform 15"/>
            <p:cNvSpPr>
              <a:spLocks/>
            </p:cNvSpPr>
            <p:nvPr>
              <p:custDataLst>
                <p:tags r:id="rId140"/>
              </p:custDataLst>
            </p:nvPr>
          </p:nvSpPr>
          <p:spPr bwMode="auto">
            <a:xfrm>
              <a:off x="1271" y="2577"/>
              <a:ext cx="100" cy="93"/>
            </a:xfrm>
            <a:custGeom>
              <a:avLst/>
              <a:gdLst>
                <a:gd name="T0" fmla="*/ 0 w 201"/>
                <a:gd name="T1" fmla="*/ 1 h 186"/>
                <a:gd name="T2" fmla="*/ 0 w 201"/>
                <a:gd name="T3" fmla="*/ 1 h 186"/>
                <a:gd name="T4" fmla="*/ 0 w 201"/>
                <a:gd name="T5" fmla="*/ 1 h 186"/>
                <a:gd name="T6" fmla="*/ 0 w 201"/>
                <a:gd name="T7" fmla="*/ 1 h 186"/>
                <a:gd name="T8" fmla="*/ 0 w 201"/>
                <a:gd name="T9" fmla="*/ 1 h 186"/>
                <a:gd name="T10" fmla="*/ 0 w 201"/>
                <a:gd name="T11" fmla="*/ 1 h 186"/>
                <a:gd name="T12" fmla="*/ 0 w 201"/>
                <a:gd name="T13" fmla="*/ 1 h 186"/>
                <a:gd name="T14" fmla="*/ 0 w 201"/>
                <a:gd name="T15" fmla="*/ 1 h 186"/>
                <a:gd name="T16" fmla="*/ 0 w 201"/>
                <a:gd name="T17" fmla="*/ 1 h 186"/>
                <a:gd name="T18" fmla="*/ 0 w 201"/>
                <a:gd name="T19" fmla="*/ 1 h 186"/>
                <a:gd name="T20" fmla="*/ 0 w 201"/>
                <a:gd name="T21" fmla="*/ 1 h 186"/>
                <a:gd name="T22" fmla="*/ 0 w 201"/>
                <a:gd name="T23" fmla="*/ 1 h 186"/>
                <a:gd name="T24" fmla="*/ 0 w 201"/>
                <a:gd name="T25" fmla="*/ 1 h 186"/>
                <a:gd name="T26" fmla="*/ 0 w 201"/>
                <a:gd name="T27" fmla="*/ 1 h 186"/>
                <a:gd name="T28" fmla="*/ 0 w 201"/>
                <a:gd name="T29" fmla="*/ 0 h 186"/>
                <a:gd name="T30" fmla="*/ 0 w 201"/>
                <a:gd name="T31" fmla="*/ 1 h 18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01"/>
                <a:gd name="T49" fmla="*/ 0 h 186"/>
                <a:gd name="T50" fmla="*/ 201 w 201"/>
                <a:gd name="T51" fmla="*/ 186 h 18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01" h="186">
                  <a:moveTo>
                    <a:pt x="0" y="140"/>
                  </a:moveTo>
                  <a:lnTo>
                    <a:pt x="4" y="154"/>
                  </a:lnTo>
                  <a:lnTo>
                    <a:pt x="27" y="181"/>
                  </a:lnTo>
                  <a:lnTo>
                    <a:pt x="42" y="186"/>
                  </a:lnTo>
                  <a:lnTo>
                    <a:pt x="62" y="182"/>
                  </a:lnTo>
                  <a:lnTo>
                    <a:pt x="85" y="173"/>
                  </a:lnTo>
                  <a:lnTo>
                    <a:pt x="111" y="159"/>
                  </a:lnTo>
                  <a:lnTo>
                    <a:pt x="135" y="142"/>
                  </a:lnTo>
                  <a:lnTo>
                    <a:pt x="158" y="121"/>
                  </a:lnTo>
                  <a:lnTo>
                    <a:pt x="178" y="98"/>
                  </a:lnTo>
                  <a:lnTo>
                    <a:pt x="193" y="74"/>
                  </a:lnTo>
                  <a:lnTo>
                    <a:pt x="201" y="50"/>
                  </a:lnTo>
                  <a:lnTo>
                    <a:pt x="197" y="33"/>
                  </a:lnTo>
                  <a:lnTo>
                    <a:pt x="174" y="5"/>
                  </a:lnTo>
                  <a:lnTo>
                    <a:pt x="158" y="0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10" name="Freeform 16"/>
            <p:cNvSpPr>
              <a:spLocks/>
            </p:cNvSpPr>
            <p:nvPr>
              <p:custDataLst>
                <p:tags r:id="rId141"/>
              </p:custDataLst>
            </p:nvPr>
          </p:nvSpPr>
          <p:spPr bwMode="auto">
            <a:xfrm>
              <a:off x="1270" y="2577"/>
              <a:ext cx="86" cy="74"/>
            </a:xfrm>
            <a:custGeom>
              <a:avLst/>
              <a:gdLst>
                <a:gd name="T0" fmla="*/ 1 w 172"/>
                <a:gd name="T1" fmla="*/ 0 h 149"/>
                <a:gd name="T2" fmla="*/ 1 w 172"/>
                <a:gd name="T3" fmla="*/ 0 h 149"/>
                <a:gd name="T4" fmla="*/ 1 w 172"/>
                <a:gd name="T5" fmla="*/ 0 h 149"/>
                <a:gd name="T6" fmla="*/ 1 w 172"/>
                <a:gd name="T7" fmla="*/ 0 h 149"/>
                <a:gd name="T8" fmla="*/ 1 w 172"/>
                <a:gd name="T9" fmla="*/ 0 h 149"/>
                <a:gd name="T10" fmla="*/ 1 w 172"/>
                <a:gd name="T11" fmla="*/ 0 h 149"/>
                <a:gd name="T12" fmla="*/ 1 w 172"/>
                <a:gd name="T13" fmla="*/ 0 h 149"/>
                <a:gd name="T14" fmla="*/ 1 w 172"/>
                <a:gd name="T15" fmla="*/ 0 h 149"/>
                <a:gd name="T16" fmla="*/ 1 w 172"/>
                <a:gd name="T17" fmla="*/ 0 h 149"/>
                <a:gd name="T18" fmla="*/ 1 w 172"/>
                <a:gd name="T19" fmla="*/ 0 h 149"/>
                <a:gd name="T20" fmla="*/ 1 w 172"/>
                <a:gd name="T21" fmla="*/ 0 h 149"/>
                <a:gd name="T22" fmla="*/ 1 w 172"/>
                <a:gd name="T23" fmla="*/ 0 h 149"/>
                <a:gd name="T24" fmla="*/ 1 w 172"/>
                <a:gd name="T25" fmla="*/ 0 h 149"/>
                <a:gd name="T26" fmla="*/ 1 w 172"/>
                <a:gd name="T27" fmla="*/ 0 h 149"/>
                <a:gd name="T28" fmla="*/ 1 w 172"/>
                <a:gd name="T29" fmla="*/ 0 h 149"/>
                <a:gd name="T30" fmla="*/ 1 w 172"/>
                <a:gd name="T31" fmla="*/ 0 h 149"/>
                <a:gd name="T32" fmla="*/ 1 w 172"/>
                <a:gd name="T33" fmla="*/ 0 h 149"/>
                <a:gd name="T34" fmla="*/ 1 w 172"/>
                <a:gd name="T35" fmla="*/ 0 h 149"/>
                <a:gd name="T36" fmla="*/ 1 w 172"/>
                <a:gd name="T37" fmla="*/ 0 h 149"/>
                <a:gd name="T38" fmla="*/ 1 w 172"/>
                <a:gd name="T39" fmla="*/ 0 h 149"/>
                <a:gd name="T40" fmla="*/ 1 w 172"/>
                <a:gd name="T41" fmla="*/ 0 h 149"/>
                <a:gd name="T42" fmla="*/ 1 w 172"/>
                <a:gd name="T43" fmla="*/ 0 h 149"/>
                <a:gd name="T44" fmla="*/ 1 w 172"/>
                <a:gd name="T45" fmla="*/ 0 h 149"/>
                <a:gd name="T46" fmla="*/ 1 w 172"/>
                <a:gd name="T47" fmla="*/ 0 h 149"/>
                <a:gd name="T48" fmla="*/ 1 w 172"/>
                <a:gd name="T49" fmla="*/ 0 h 149"/>
                <a:gd name="T50" fmla="*/ 0 w 172"/>
                <a:gd name="T51" fmla="*/ 0 h 149"/>
                <a:gd name="T52" fmla="*/ 0 w 172"/>
                <a:gd name="T53" fmla="*/ 0 h 149"/>
                <a:gd name="T54" fmla="*/ 1 w 172"/>
                <a:gd name="T55" fmla="*/ 0 h 149"/>
                <a:gd name="T56" fmla="*/ 1 w 172"/>
                <a:gd name="T57" fmla="*/ 0 h 149"/>
                <a:gd name="T58" fmla="*/ 1 w 172"/>
                <a:gd name="T59" fmla="*/ 0 h 149"/>
                <a:gd name="T60" fmla="*/ 1 w 172"/>
                <a:gd name="T61" fmla="*/ 0 h 149"/>
                <a:gd name="T62" fmla="*/ 1 w 172"/>
                <a:gd name="T63" fmla="*/ 0 h 149"/>
                <a:gd name="T64" fmla="*/ 1 w 172"/>
                <a:gd name="T65" fmla="*/ 0 h 1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2"/>
                <a:gd name="T100" fmla="*/ 0 h 149"/>
                <a:gd name="T101" fmla="*/ 172 w 172"/>
                <a:gd name="T102" fmla="*/ 149 h 1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2" h="149">
                  <a:moveTo>
                    <a:pt x="61" y="44"/>
                  </a:moveTo>
                  <a:lnTo>
                    <a:pt x="78" y="31"/>
                  </a:lnTo>
                  <a:lnTo>
                    <a:pt x="96" y="20"/>
                  </a:lnTo>
                  <a:lnTo>
                    <a:pt x="112" y="12"/>
                  </a:lnTo>
                  <a:lnTo>
                    <a:pt x="127" y="5"/>
                  </a:lnTo>
                  <a:lnTo>
                    <a:pt x="141" y="1"/>
                  </a:lnTo>
                  <a:lnTo>
                    <a:pt x="152" y="0"/>
                  </a:lnTo>
                  <a:lnTo>
                    <a:pt x="161" y="1"/>
                  </a:lnTo>
                  <a:lnTo>
                    <a:pt x="168" y="6"/>
                  </a:lnTo>
                  <a:lnTo>
                    <a:pt x="172" y="13"/>
                  </a:lnTo>
                  <a:lnTo>
                    <a:pt x="170" y="23"/>
                  </a:lnTo>
                  <a:lnTo>
                    <a:pt x="167" y="34"/>
                  </a:lnTo>
                  <a:lnTo>
                    <a:pt x="161" y="46"/>
                  </a:lnTo>
                  <a:lnTo>
                    <a:pt x="152" y="60"/>
                  </a:lnTo>
                  <a:lnTo>
                    <a:pt x="139" y="74"/>
                  </a:lnTo>
                  <a:lnTo>
                    <a:pt x="126" y="89"/>
                  </a:lnTo>
                  <a:lnTo>
                    <a:pt x="109" y="103"/>
                  </a:lnTo>
                  <a:lnTo>
                    <a:pt x="92" y="116"/>
                  </a:lnTo>
                  <a:lnTo>
                    <a:pt x="76" y="127"/>
                  </a:lnTo>
                  <a:lnTo>
                    <a:pt x="60" y="136"/>
                  </a:lnTo>
                  <a:lnTo>
                    <a:pt x="45" y="143"/>
                  </a:lnTo>
                  <a:lnTo>
                    <a:pt x="31" y="148"/>
                  </a:lnTo>
                  <a:lnTo>
                    <a:pt x="20" y="149"/>
                  </a:lnTo>
                  <a:lnTo>
                    <a:pt x="10" y="148"/>
                  </a:lnTo>
                  <a:lnTo>
                    <a:pt x="3" y="143"/>
                  </a:lnTo>
                  <a:lnTo>
                    <a:pt x="0" y="136"/>
                  </a:lnTo>
                  <a:lnTo>
                    <a:pt x="0" y="126"/>
                  </a:lnTo>
                  <a:lnTo>
                    <a:pt x="3" y="116"/>
                  </a:lnTo>
                  <a:lnTo>
                    <a:pt x="10" y="102"/>
                  </a:lnTo>
                  <a:lnTo>
                    <a:pt x="20" y="88"/>
                  </a:lnTo>
                  <a:lnTo>
                    <a:pt x="31" y="74"/>
                  </a:lnTo>
                  <a:lnTo>
                    <a:pt x="45" y="59"/>
                  </a:lnTo>
                  <a:lnTo>
                    <a:pt x="61" y="44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11" name="Freeform 17"/>
            <p:cNvSpPr>
              <a:spLocks/>
            </p:cNvSpPr>
            <p:nvPr>
              <p:custDataLst>
                <p:tags r:id="rId142"/>
              </p:custDataLst>
            </p:nvPr>
          </p:nvSpPr>
          <p:spPr bwMode="auto">
            <a:xfrm>
              <a:off x="1561" y="2507"/>
              <a:ext cx="275" cy="131"/>
            </a:xfrm>
            <a:custGeom>
              <a:avLst/>
              <a:gdLst>
                <a:gd name="T0" fmla="*/ 0 w 550"/>
                <a:gd name="T1" fmla="*/ 1 h 261"/>
                <a:gd name="T2" fmla="*/ 0 w 550"/>
                <a:gd name="T3" fmla="*/ 1 h 261"/>
                <a:gd name="T4" fmla="*/ 1 w 550"/>
                <a:gd name="T5" fmla="*/ 1 h 261"/>
                <a:gd name="T6" fmla="*/ 1 w 550"/>
                <a:gd name="T7" fmla="*/ 1 h 261"/>
                <a:gd name="T8" fmla="*/ 1 w 550"/>
                <a:gd name="T9" fmla="*/ 1 h 261"/>
                <a:gd name="T10" fmla="*/ 1 w 550"/>
                <a:gd name="T11" fmla="*/ 1 h 261"/>
                <a:gd name="T12" fmla="*/ 1 w 550"/>
                <a:gd name="T13" fmla="*/ 1 h 261"/>
                <a:gd name="T14" fmla="*/ 1 w 550"/>
                <a:gd name="T15" fmla="*/ 1 h 261"/>
                <a:gd name="T16" fmla="*/ 1 w 550"/>
                <a:gd name="T17" fmla="*/ 1 h 261"/>
                <a:gd name="T18" fmla="*/ 1 w 550"/>
                <a:gd name="T19" fmla="*/ 1 h 261"/>
                <a:gd name="T20" fmla="*/ 1 w 550"/>
                <a:gd name="T21" fmla="*/ 1 h 261"/>
                <a:gd name="T22" fmla="*/ 1 w 550"/>
                <a:gd name="T23" fmla="*/ 1 h 261"/>
                <a:gd name="T24" fmla="*/ 1 w 550"/>
                <a:gd name="T25" fmla="*/ 1 h 261"/>
                <a:gd name="T26" fmla="*/ 1 w 550"/>
                <a:gd name="T27" fmla="*/ 1 h 261"/>
                <a:gd name="T28" fmla="*/ 1 w 550"/>
                <a:gd name="T29" fmla="*/ 1 h 261"/>
                <a:gd name="T30" fmla="*/ 1 w 550"/>
                <a:gd name="T31" fmla="*/ 1 h 261"/>
                <a:gd name="T32" fmla="*/ 1 w 550"/>
                <a:gd name="T33" fmla="*/ 1 h 261"/>
                <a:gd name="T34" fmla="*/ 1 w 550"/>
                <a:gd name="T35" fmla="*/ 1 h 261"/>
                <a:gd name="T36" fmla="*/ 1 w 550"/>
                <a:gd name="T37" fmla="*/ 0 h 261"/>
                <a:gd name="T38" fmla="*/ 0 w 550"/>
                <a:gd name="T39" fmla="*/ 1 h 26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50"/>
                <a:gd name="T61" fmla="*/ 0 h 261"/>
                <a:gd name="T62" fmla="*/ 550 w 550"/>
                <a:gd name="T63" fmla="*/ 261 h 26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50" h="261">
                  <a:moveTo>
                    <a:pt x="0" y="12"/>
                  </a:moveTo>
                  <a:lnTo>
                    <a:pt x="0" y="154"/>
                  </a:lnTo>
                  <a:lnTo>
                    <a:pt x="15" y="179"/>
                  </a:lnTo>
                  <a:lnTo>
                    <a:pt x="38" y="201"/>
                  </a:lnTo>
                  <a:lnTo>
                    <a:pt x="69" y="221"/>
                  </a:lnTo>
                  <a:lnTo>
                    <a:pt x="105" y="236"/>
                  </a:lnTo>
                  <a:lnTo>
                    <a:pt x="146" y="247"/>
                  </a:lnTo>
                  <a:lnTo>
                    <a:pt x="191" y="256"/>
                  </a:lnTo>
                  <a:lnTo>
                    <a:pt x="237" y="260"/>
                  </a:lnTo>
                  <a:lnTo>
                    <a:pt x="285" y="261"/>
                  </a:lnTo>
                  <a:lnTo>
                    <a:pt x="333" y="259"/>
                  </a:lnTo>
                  <a:lnTo>
                    <a:pt x="378" y="253"/>
                  </a:lnTo>
                  <a:lnTo>
                    <a:pt x="421" y="244"/>
                  </a:lnTo>
                  <a:lnTo>
                    <a:pt x="461" y="231"/>
                  </a:lnTo>
                  <a:lnTo>
                    <a:pt x="494" y="215"/>
                  </a:lnTo>
                  <a:lnTo>
                    <a:pt x="521" y="197"/>
                  </a:lnTo>
                  <a:lnTo>
                    <a:pt x="540" y="174"/>
                  </a:lnTo>
                  <a:lnTo>
                    <a:pt x="550" y="147"/>
                  </a:lnTo>
                  <a:lnTo>
                    <a:pt x="55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12" name="Freeform 18"/>
            <p:cNvSpPr>
              <a:spLocks/>
            </p:cNvSpPr>
            <p:nvPr>
              <p:custDataLst>
                <p:tags r:id="rId143"/>
              </p:custDataLst>
            </p:nvPr>
          </p:nvSpPr>
          <p:spPr bwMode="auto">
            <a:xfrm>
              <a:off x="1561" y="2452"/>
              <a:ext cx="275" cy="127"/>
            </a:xfrm>
            <a:custGeom>
              <a:avLst/>
              <a:gdLst>
                <a:gd name="T0" fmla="*/ 1 w 550"/>
                <a:gd name="T1" fmla="*/ 0 h 255"/>
                <a:gd name="T2" fmla="*/ 1 w 550"/>
                <a:gd name="T3" fmla="*/ 0 h 255"/>
                <a:gd name="T4" fmla="*/ 1 w 550"/>
                <a:gd name="T5" fmla="*/ 0 h 255"/>
                <a:gd name="T6" fmla="*/ 1 w 550"/>
                <a:gd name="T7" fmla="*/ 0 h 255"/>
                <a:gd name="T8" fmla="*/ 1 w 550"/>
                <a:gd name="T9" fmla="*/ 0 h 255"/>
                <a:gd name="T10" fmla="*/ 1 w 550"/>
                <a:gd name="T11" fmla="*/ 0 h 255"/>
                <a:gd name="T12" fmla="*/ 1 w 550"/>
                <a:gd name="T13" fmla="*/ 0 h 255"/>
                <a:gd name="T14" fmla="*/ 1 w 550"/>
                <a:gd name="T15" fmla="*/ 0 h 255"/>
                <a:gd name="T16" fmla="*/ 1 w 550"/>
                <a:gd name="T17" fmla="*/ 0 h 255"/>
                <a:gd name="T18" fmla="*/ 1 w 550"/>
                <a:gd name="T19" fmla="*/ 0 h 255"/>
                <a:gd name="T20" fmla="*/ 1 w 550"/>
                <a:gd name="T21" fmla="*/ 0 h 255"/>
                <a:gd name="T22" fmla="*/ 1 w 550"/>
                <a:gd name="T23" fmla="*/ 0 h 255"/>
                <a:gd name="T24" fmla="*/ 1 w 550"/>
                <a:gd name="T25" fmla="*/ 0 h 255"/>
                <a:gd name="T26" fmla="*/ 1 w 550"/>
                <a:gd name="T27" fmla="*/ 0 h 255"/>
                <a:gd name="T28" fmla="*/ 1 w 550"/>
                <a:gd name="T29" fmla="*/ 0 h 255"/>
                <a:gd name="T30" fmla="*/ 1 w 550"/>
                <a:gd name="T31" fmla="*/ 0 h 255"/>
                <a:gd name="T32" fmla="*/ 1 w 550"/>
                <a:gd name="T33" fmla="*/ 0 h 255"/>
                <a:gd name="T34" fmla="*/ 1 w 550"/>
                <a:gd name="T35" fmla="*/ 0 h 255"/>
                <a:gd name="T36" fmla="*/ 1 w 550"/>
                <a:gd name="T37" fmla="*/ 0 h 255"/>
                <a:gd name="T38" fmla="*/ 1 w 550"/>
                <a:gd name="T39" fmla="*/ 0 h 255"/>
                <a:gd name="T40" fmla="*/ 1 w 550"/>
                <a:gd name="T41" fmla="*/ 0 h 255"/>
                <a:gd name="T42" fmla="*/ 1 w 550"/>
                <a:gd name="T43" fmla="*/ 0 h 255"/>
                <a:gd name="T44" fmla="*/ 1 w 550"/>
                <a:gd name="T45" fmla="*/ 0 h 255"/>
                <a:gd name="T46" fmla="*/ 1 w 550"/>
                <a:gd name="T47" fmla="*/ 0 h 255"/>
                <a:gd name="T48" fmla="*/ 1 w 550"/>
                <a:gd name="T49" fmla="*/ 0 h 255"/>
                <a:gd name="T50" fmla="*/ 1 w 550"/>
                <a:gd name="T51" fmla="*/ 0 h 255"/>
                <a:gd name="T52" fmla="*/ 1 w 550"/>
                <a:gd name="T53" fmla="*/ 0 h 255"/>
                <a:gd name="T54" fmla="*/ 1 w 550"/>
                <a:gd name="T55" fmla="*/ 0 h 255"/>
                <a:gd name="T56" fmla="*/ 1 w 550"/>
                <a:gd name="T57" fmla="*/ 0 h 255"/>
                <a:gd name="T58" fmla="*/ 1 w 550"/>
                <a:gd name="T59" fmla="*/ 0 h 255"/>
                <a:gd name="T60" fmla="*/ 1 w 550"/>
                <a:gd name="T61" fmla="*/ 0 h 255"/>
                <a:gd name="T62" fmla="*/ 1 w 550"/>
                <a:gd name="T63" fmla="*/ 0 h 25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50"/>
                <a:gd name="T97" fmla="*/ 0 h 255"/>
                <a:gd name="T98" fmla="*/ 550 w 550"/>
                <a:gd name="T99" fmla="*/ 255 h 25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50" h="255">
                  <a:moveTo>
                    <a:pt x="275" y="0"/>
                  </a:moveTo>
                  <a:lnTo>
                    <a:pt x="303" y="1"/>
                  </a:lnTo>
                  <a:lnTo>
                    <a:pt x="330" y="2"/>
                  </a:lnTo>
                  <a:lnTo>
                    <a:pt x="357" y="6"/>
                  </a:lnTo>
                  <a:lnTo>
                    <a:pt x="382" y="11"/>
                  </a:lnTo>
                  <a:lnTo>
                    <a:pt x="405" y="15"/>
                  </a:lnTo>
                  <a:lnTo>
                    <a:pt x="428" y="22"/>
                  </a:lnTo>
                  <a:lnTo>
                    <a:pt x="450" y="29"/>
                  </a:lnTo>
                  <a:lnTo>
                    <a:pt x="470" y="37"/>
                  </a:lnTo>
                  <a:lnTo>
                    <a:pt x="487" y="46"/>
                  </a:lnTo>
                  <a:lnTo>
                    <a:pt x="503" y="57"/>
                  </a:lnTo>
                  <a:lnTo>
                    <a:pt x="517" y="67"/>
                  </a:lnTo>
                  <a:lnTo>
                    <a:pt x="529" y="77"/>
                  </a:lnTo>
                  <a:lnTo>
                    <a:pt x="538" y="90"/>
                  </a:lnTo>
                  <a:lnTo>
                    <a:pt x="545" y="102"/>
                  </a:lnTo>
                  <a:lnTo>
                    <a:pt x="549" y="114"/>
                  </a:lnTo>
                  <a:lnTo>
                    <a:pt x="550" y="127"/>
                  </a:lnTo>
                  <a:lnTo>
                    <a:pt x="549" y="140"/>
                  </a:lnTo>
                  <a:lnTo>
                    <a:pt x="545" y="152"/>
                  </a:lnTo>
                  <a:lnTo>
                    <a:pt x="538" y="165"/>
                  </a:lnTo>
                  <a:lnTo>
                    <a:pt x="529" y="177"/>
                  </a:lnTo>
                  <a:lnTo>
                    <a:pt x="517" y="187"/>
                  </a:lnTo>
                  <a:lnTo>
                    <a:pt x="503" y="197"/>
                  </a:lnTo>
                  <a:lnTo>
                    <a:pt x="487" y="208"/>
                  </a:lnTo>
                  <a:lnTo>
                    <a:pt x="470" y="217"/>
                  </a:lnTo>
                  <a:lnTo>
                    <a:pt x="450" y="225"/>
                  </a:lnTo>
                  <a:lnTo>
                    <a:pt x="428" y="233"/>
                  </a:lnTo>
                  <a:lnTo>
                    <a:pt x="405" y="239"/>
                  </a:lnTo>
                  <a:lnTo>
                    <a:pt x="382" y="245"/>
                  </a:lnTo>
                  <a:lnTo>
                    <a:pt x="357" y="249"/>
                  </a:lnTo>
                  <a:lnTo>
                    <a:pt x="330" y="253"/>
                  </a:lnTo>
                  <a:lnTo>
                    <a:pt x="303" y="254"/>
                  </a:lnTo>
                  <a:lnTo>
                    <a:pt x="275" y="255"/>
                  </a:lnTo>
                  <a:lnTo>
                    <a:pt x="247" y="254"/>
                  </a:lnTo>
                  <a:lnTo>
                    <a:pt x="220" y="253"/>
                  </a:lnTo>
                  <a:lnTo>
                    <a:pt x="193" y="249"/>
                  </a:lnTo>
                  <a:lnTo>
                    <a:pt x="168" y="245"/>
                  </a:lnTo>
                  <a:lnTo>
                    <a:pt x="144" y="239"/>
                  </a:lnTo>
                  <a:lnTo>
                    <a:pt x="121" y="233"/>
                  </a:lnTo>
                  <a:lnTo>
                    <a:pt x="100" y="225"/>
                  </a:lnTo>
                  <a:lnTo>
                    <a:pt x="80" y="217"/>
                  </a:lnTo>
                  <a:lnTo>
                    <a:pt x="63" y="208"/>
                  </a:lnTo>
                  <a:lnTo>
                    <a:pt x="47" y="197"/>
                  </a:lnTo>
                  <a:lnTo>
                    <a:pt x="33" y="187"/>
                  </a:lnTo>
                  <a:lnTo>
                    <a:pt x="22" y="177"/>
                  </a:lnTo>
                  <a:lnTo>
                    <a:pt x="12" y="165"/>
                  </a:lnTo>
                  <a:lnTo>
                    <a:pt x="5" y="152"/>
                  </a:lnTo>
                  <a:lnTo>
                    <a:pt x="1" y="140"/>
                  </a:lnTo>
                  <a:lnTo>
                    <a:pt x="0" y="127"/>
                  </a:lnTo>
                  <a:lnTo>
                    <a:pt x="1" y="114"/>
                  </a:lnTo>
                  <a:lnTo>
                    <a:pt x="5" y="102"/>
                  </a:lnTo>
                  <a:lnTo>
                    <a:pt x="12" y="90"/>
                  </a:lnTo>
                  <a:lnTo>
                    <a:pt x="22" y="77"/>
                  </a:lnTo>
                  <a:lnTo>
                    <a:pt x="33" y="67"/>
                  </a:lnTo>
                  <a:lnTo>
                    <a:pt x="47" y="57"/>
                  </a:lnTo>
                  <a:lnTo>
                    <a:pt x="63" y="46"/>
                  </a:lnTo>
                  <a:lnTo>
                    <a:pt x="80" y="37"/>
                  </a:lnTo>
                  <a:lnTo>
                    <a:pt x="100" y="29"/>
                  </a:lnTo>
                  <a:lnTo>
                    <a:pt x="121" y="22"/>
                  </a:lnTo>
                  <a:lnTo>
                    <a:pt x="144" y="15"/>
                  </a:lnTo>
                  <a:lnTo>
                    <a:pt x="168" y="11"/>
                  </a:lnTo>
                  <a:lnTo>
                    <a:pt x="193" y="6"/>
                  </a:lnTo>
                  <a:lnTo>
                    <a:pt x="220" y="2"/>
                  </a:lnTo>
                  <a:lnTo>
                    <a:pt x="247" y="1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13" name="Freeform 20"/>
            <p:cNvSpPr>
              <a:spLocks/>
            </p:cNvSpPr>
            <p:nvPr>
              <p:custDataLst>
                <p:tags r:id="rId144"/>
              </p:custDataLst>
            </p:nvPr>
          </p:nvSpPr>
          <p:spPr bwMode="auto">
            <a:xfrm>
              <a:off x="1337" y="2612"/>
              <a:ext cx="114" cy="48"/>
            </a:xfrm>
            <a:custGeom>
              <a:avLst/>
              <a:gdLst>
                <a:gd name="T0" fmla="*/ 1 w 227"/>
                <a:gd name="T1" fmla="*/ 1 h 94"/>
                <a:gd name="T2" fmla="*/ 0 w 227"/>
                <a:gd name="T3" fmla="*/ 1 h 94"/>
                <a:gd name="T4" fmla="*/ 0 w 227"/>
                <a:gd name="T5" fmla="*/ 1 h 94"/>
                <a:gd name="T6" fmla="*/ 1 w 227"/>
                <a:gd name="T7" fmla="*/ 1 h 94"/>
                <a:gd name="T8" fmla="*/ 1 w 227"/>
                <a:gd name="T9" fmla="*/ 1 h 94"/>
                <a:gd name="T10" fmla="*/ 1 w 227"/>
                <a:gd name="T11" fmla="*/ 1 h 94"/>
                <a:gd name="T12" fmla="*/ 1 w 227"/>
                <a:gd name="T13" fmla="*/ 1 h 94"/>
                <a:gd name="T14" fmla="*/ 1 w 227"/>
                <a:gd name="T15" fmla="*/ 1 h 94"/>
                <a:gd name="T16" fmla="*/ 1 w 227"/>
                <a:gd name="T17" fmla="*/ 1 h 94"/>
                <a:gd name="T18" fmla="*/ 1 w 227"/>
                <a:gd name="T19" fmla="*/ 1 h 94"/>
                <a:gd name="T20" fmla="*/ 1 w 227"/>
                <a:gd name="T21" fmla="*/ 1 h 94"/>
                <a:gd name="T22" fmla="*/ 1 w 227"/>
                <a:gd name="T23" fmla="*/ 1 h 94"/>
                <a:gd name="T24" fmla="*/ 1 w 227"/>
                <a:gd name="T25" fmla="*/ 1 h 94"/>
                <a:gd name="T26" fmla="*/ 1 w 227"/>
                <a:gd name="T27" fmla="*/ 1 h 94"/>
                <a:gd name="T28" fmla="*/ 1 w 227"/>
                <a:gd name="T29" fmla="*/ 1 h 94"/>
                <a:gd name="T30" fmla="*/ 1 w 227"/>
                <a:gd name="T31" fmla="*/ 1 h 94"/>
                <a:gd name="T32" fmla="*/ 1 w 227"/>
                <a:gd name="T33" fmla="*/ 1 h 94"/>
                <a:gd name="T34" fmla="*/ 1 w 227"/>
                <a:gd name="T35" fmla="*/ 1 h 94"/>
                <a:gd name="T36" fmla="*/ 1 w 227"/>
                <a:gd name="T37" fmla="*/ 1 h 94"/>
                <a:gd name="T38" fmla="*/ 1 w 227"/>
                <a:gd name="T39" fmla="*/ 1 h 94"/>
                <a:gd name="T40" fmla="*/ 1 w 227"/>
                <a:gd name="T41" fmla="*/ 1 h 94"/>
                <a:gd name="T42" fmla="*/ 1 w 227"/>
                <a:gd name="T43" fmla="*/ 1 h 94"/>
                <a:gd name="T44" fmla="*/ 1 w 227"/>
                <a:gd name="T45" fmla="*/ 0 h 94"/>
                <a:gd name="T46" fmla="*/ 1 w 227"/>
                <a:gd name="T47" fmla="*/ 1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7"/>
                <a:gd name="T73" fmla="*/ 0 h 94"/>
                <a:gd name="T74" fmla="*/ 227 w 227"/>
                <a:gd name="T75" fmla="*/ 94 h 9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7" h="94">
                  <a:moveTo>
                    <a:pt x="5" y="8"/>
                  </a:moveTo>
                  <a:lnTo>
                    <a:pt x="0" y="19"/>
                  </a:lnTo>
                  <a:lnTo>
                    <a:pt x="0" y="56"/>
                  </a:lnTo>
                  <a:lnTo>
                    <a:pt x="8" y="68"/>
                  </a:lnTo>
                  <a:lnTo>
                    <a:pt x="16" y="73"/>
                  </a:lnTo>
                  <a:lnTo>
                    <a:pt x="26" y="78"/>
                  </a:lnTo>
                  <a:lnTo>
                    <a:pt x="38" y="83"/>
                  </a:lnTo>
                  <a:lnTo>
                    <a:pt x="49" y="87"/>
                  </a:lnTo>
                  <a:lnTo>
                    <a:pt x="63" y="89"/>
                  </a:lnTo>
                  <a:lnTo>
                    <a:pt x="78" y="92"/>
                  </a:lnTo>
                  <a:lnTo>
                    <a:pt x="93" y="94"/>
                  </a:lnTo>
                  <a:lnTo>
                    <a:pt x="108" y="94"/>
                  </a:lnTo>
                  <a:lnTo>
                    <a:pt x="123" y="94"/>
                  </a:lnTo>
                  <a:lnTo>
                    <a:pt x="139" y="93"/>
                  </a:lnTo>
                  <a:lnTo>
                    <a:pt x="154" y="91"/>
                  </a:lnTo>
                  <a:lnTo>
                    <a:pt x="169" y="88"/>
                  </a:lnTo>
                  <a:lnTo>
                    <a:pt x="183" y="84"/>
                  </a:lnTo>
                  <a:lnTo>
                    <a:pt x="195" y="79"/>
                  </a:lnTo>
                  <a:lnTo>
                    <a:pt x="208" y="72"/>
                  </a:lnTo>
                  <a:lnTo>
                    <a:pt x="219" y="65"/>
                  </a:lnTo>
                  <a:lnTo>
                    <a:pt x="227" y="49"/>
                  </a:lnTo>
                  <a:lnTo>
                    <a:pt x="227" y="15"/>
                  </a:lnTo>
                  <a:lnTo>
                    <a:pt x="216" y="0"/>
                  </a:lnTo>
                  <a:lnTo>
                    <a:pt x="5" y="8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14" name="Freeform 21"/>
            <p:cNvSpPr>
              <a:spLocks/>
            </p:cNvSpPr>
            <p:nvPr>
              <p:custDataLst>
                <p:tags r:id="rId145"/>
              </p:custDataLst>
            </p:nvPr>
          </p:nvSpPr>
          <p:spPr bwMode="auto">
            <a:xfrm>
              <a:off x="1408" y="2688"/>
              <a:ext cx="113" cy="47"/>
            </a:xfrm>
            <a:custGeom>
              <a:avLst/>
              <a:gdLst>
                <a:gd name="T0" fmla="*/ 1 w 226"/>
                <a:gd name="T1" fmla="*/ 1 h 94"/>
                <a:gd name="T2" fmla="*/ 0 w 226"/>
                <a:gd name="T3" fmla="*/ 1 h 94"/>
                <a:gd name="T4" fmla="*/ 0 w 226"/>
                <a:gd name="T5" fmla="*/ 1 h 94"/>
                <a:gd name="T6" fmla="*/ 1 w 226"/>
                <a:gd name="T7" fmla="*/ 1 h 94"/>
                <a:gd name="T8" fmla="*/ 1 w 226"/>
                <a:gd name="T9" fmla="*/ 1 h 94"/>
                <a:gd name="T10" fmla="*/ 1 w 226"/>
                <a:gd name="T11" fmla="*/ 1 h 94"/>
                <a:gd name="T12" fmla="*/ 1 w 226"/>
                <a:gd name="T13" fmla="*/ 1 h 94"/>
                <a:gd name="T14" fmla="*/ 1 w 226"/>
                <a:gd name="T15" fmla="*/ 1 h 94"/>
                <a:gd name="T16" fmla="*/ 1 w 226"/>
                <a:gd name="T17" fmla="*/ 1 h 94"/>
                <a:gd name="T18" fmla="*/ 1 w 226"/>
                <a:gd name="T19" fmla="*/ 1 h 94"/>
                <a:gd name="T20" fmla="*/ 1 w 226"/>
                <a:gd name="T21" fmla="*/ 1 h 94"/>
                <a:gd name="T22" fmla="*/ 1 w 226"/>
                <a:gd name="T23" fmla="*/ 1 h 94"/>
                <a:gd name="T24" fmla="*/ 1 w 226"/>
                <a:gd name="T25" fmla="*/ 1 h 94"/>
                <a:gd name="T26" fmla="*/ 1 w 226"/>
                <a:gd name="T27" fmla="*/ 1 h 94"/>
                <a:gd name="T28" fmla="*/ 1 w 226"/>
                <a:gd name="T29" fmla="*/ 1 h 94"/>
                <a:gd name="T30" fmla="*/ 1 w 226"/>
                <a:gd name="T31" fmla="*/ 1 h 94"/>
                <a:gd name="T32" fmla="*/ 1 w 226"/>
                <a:gd name="T33" fmla="*/ 1 h 94"/>
                <a:gd name="T34" fmla="*/ 1 w 226"/>
                <a:gd name="T35" fmla="*/ 1 h 94"/>
                <a:gd name="T36" fmla="*/ 1 w 226"/>
                <a:gd name="T37" fmla="*/ 1 h 94"/>
                <a:gd name="T38" fmla="*/ 1 w 226"/>
                <a:gd name="T39" fmla="*/ 1 h 94"/>
                <a:gd name="T40" fmla="*/ 1 w 226"/>
                <a:gd name="T41" fmla="*/ 1 h 94"/>
                <a:gd name="T42" fmla="*/ 1 w 226"/>
                <a:gd name="T43" fmla="*/ 1 h 94"/>
                <a:gd name="T44" fmla="*/ 1 w 226"/>
                <a:gd name="T45" fmla="*/ 0 h 94"/>
                <a:gd name="T46" fmla="*/ 1 w 226"/>
                <a:gd name="T47" fmla="*/ 1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6"/>
                <a:gd name="T73" fmla="*/ 0 h 94"/>
                <a:gd name="T74" fmla="*/ 226 w 226"/>
                <a:gd name="T75" fmla="*/ 94 h 9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6" h="94">
                  <a:moveTo>
                    <a:pt x="6" y="8"/>
                  </a:moveTo>
                  <a:lnTo>
                    <a:pt x="0" y="19"/>
                  </a:lnTo>
                  <a:lnTo>
                    <a:pt x="0" y="55"/>
                  </a:lnTo>
                  <a:lnTo>
                    <a:pt x="7" y="69"/>
                  </a:lnTo>
                  <a:lnTo>
                    <a:pt x="15" y="74"/>
                  </a:lnTo>
                  <a:lnTo>
                    <a:pt x="26" y="79"/>
                  </a:lnTo>
                  <a:lnTo>
                    <a:pt x="37" y="83"/>
                  </a:lnTo>
                  <a:lnTo>
                    <a:pt x="50" y="87"/>
                  </a:lnTo>
                  <a:lnTo>
                    <a:pt x="64" y="89"/>
                  </a:lnTo>
                  <a:lnTo>
                    <a:pt x="77" y="92"/>
                  </a:lnTo>
                  <a:lnTo>
                    <a:pt x="92" y="93"/>
                  </a:lnTo>
                  <a:lnTo>
                    <a:pt x="108" y="94"/>
                  </a:lnTo>
                  <a:lnTo>
                    <a:pt x="123" y="94"/>
                  </a:lnTo>
                  <a:lnTo>
                    <a:pt x="140" y="93"/>
                  </a:lnTo>
                  <a:lnTo>
                    <a:pt x="155" y="91"/>
                  </a:lnTo>
                  <a:lnTo>
                    <a:pt x="168" y="87"/>
                  </a:lnTo>
                  <a:lnTo>
                    <a:pt x="182" y="84"/>
                  </a:lnTo>
                  <a:lnTo>
                    <a:pt x="196" y="79"/>
                  </a:lnTo>
                  <a:lnTo>
                    <a:pt x="208" y="72"/>
                  </a:lnTo>
                  <a:lnTo>
                    <a:pt x="218" y="65"/>
                  </a:lnTo>
                  <a:lnTo>
                    <a:pt x="226" y="49"/>
                  </a:lnTo>
                  <a:lnTo>
                    <a:pt x="226" y="15"/>
                  </a:lnTo>
                  <a:lnTo>
                    <a:pt x="217" y="0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15" name="Freeform 22"/>
            <p:cNvSpPr>
              <a:spLocks/>
            </p:cNvSpPr>
            <p:nvPr>
              <p:custDataLst>
                <p:tags r:id="rId146"/>
              </p:custDataLst>
            </p:nvPr>
          </p:nvSpPr>
          <p:spPr bwMode="auto">
            <a:xfrm>
              <a:off x="1757" y="2843"/>
              <a:ext cx="113" cy="48"/>
            </a:xfrm>
            <a:custGeom>
              <a:avLst/>
              <a:gdLst>
                <a:gd name="T0" fmla="*/ 1 w 225"/>
                <a:gd name="T1" fmla="*/ 1 h 94"/>
                <a:gd name="T2" fmla="*/ 0 w 225"/>
                <a:gd name="T3" fmla="*/ 1 h 94"/>
                <a:gd name="T4" fmla="*/ 0 w 225"/>
                <a:gd name="T5" fmla="*/ 1 h 94"/>
                <a:gd name="T6" fmla="*/ 1 w 225"/>
                <a:gd name="T7" fmla="*/ 1 h 94"/>
                <a:gd name="T8" fmla="*/ 1 w 225"/>
                <a:gd name="T9" fmla="*/ 1 h 94"/>
                <a:gd name="T10" fmla="*/ 1 w 225"/>
                <a:gd name="T11" fmla="*/ 1 h 94"/>
                <a:gd name="T12" fmla="*/ 1 w 225"/>
                <a:gd name="T13" fmla="*/ 1 h 94"/>
                <a:gd name="T14" fmla="*/ 1 w 225"/>
                <a:gd name="T15" fmla="*/ 1 h 94"/>
                <a:gd name="T16" fmla="*/ 1 w 225"/>
                <a:gd name="T17" fmla="*/ 1 h 94"/>
                <a:gd name="T18" fmla="*/ 1 w 225"/>
                <a:gd name="T19" fmla="*/ 1 h 94"/>
                <a:gd name="T20" fmla="*/ 1 w 225"/>
                <a:gd name="T21" fmla="*/ 1 h 94"/>
                <a:gd name="T22" fmla="*/ 1 w 225"/>
                <a:gd name="T23" fmla="*/ 1 h 94"/>
                <a:gd name="T24" fmla="*/ 1 w 225"/>
                <a:gd name="T25" fmla="*/ 1 h 94"/>
                <a:gd name="T26" fmla="*/ 1 w 225"/>
                <a:gd name="T27" fmla="*/ 1 h 94"/>
                <a:gd name="T28" fmla="*/ 1 w 225"/>
                <a:gd name="T29" fmla="*/ 1 h 94"/>
                <a:gd name="T30" fmla="*/ 1 w 225"/>
                <a:gd name="T31" fmla="*/ 1 h 94"/>
                <a:gd name="T32" fmla="*/ 1 w 225"/>
                <a:gd name="T33" fmla="*/ 1 h 94"/>
                <a:gd name="T34" fmla="*/ 1 w 225"/>
                <a:gd name="T35" fmla="*/ 1 h 94"/>
                <a:gd name="T36" fmla="*/ 1 w 225"/>
                <a:gd name="T37" fmla="*/ 1 h 94"/>
                <a:gd name="T38" fmla="*/ 1 w 225"/>
                <a:gd name="T39" fmla="*/ 1 h 94"/>
                <a:gd name="T40" fmla="*/ 1 w 225"/>
                <a:gd name="T41" fmla="*/ 1 h 94"/>
                <a:gd name="T42" fmla="*/ 1 w 225"/>
                <a:gd name="T43" fmla="*/ 1 h 94"/>
                <a:gd name="T44" fmla="*/ 1 w 225"/>
                <a:gd name="T45" fmla="*/ 0 h 94"/>
                <a:gd name="T46" fmla="*/ 1 w 225"/>
                <a:gd name="T47" fmla="*/ 1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5"/>
                <a:gd name="T73" fmla="*/ 0 h 94"/>
                <a:gd name="T74" fmla="*/ 225 w 225"/>
                <a:gd name="T75" fmla="*/ 94 h 9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5" h="94">
                  <a:moveTo>
                    <a:pt x="5" y="7"/>
                  </a:moveTo>
                  <a:lnTo>
                    <a:pt x="0" y="18"/>
                  </a:lnTo>
                  <a:lnTo>
                    <a:pt x="0" y="55"/>
                  </a:lnTo>
                  <a:lnTo>
                    <a:pt x="7" y="68"/>
                  </a:lnTo>
                  <a:lnTo>
                    <a:pt x="15" y="74"/>
                  </a:lnTo>
                  <a:lnTo>
                    <a:pt x="25" y="78"/>
                  </a:lnTo>
                  <a:lnTo>
                    <a:pt x="36" y="83"/>
                  </a:lnTo>
                  <a:lnTo>
                    <a:pt x="49" y="86"/>
                  </a:lnTo>
                  <a:lnTo>
                    <a:pt x="63" y="90"/>
                  </a:lnTo>
                  <a:lnTo>
                    <a:pt x="77" y="92"/>
                  </a:lnTo>
                  <a:lnTo>
                    <a:pt x="92" y="93"/>
                  </a:lnTo>
                  <a:lnTo>
                    <a:pt x="108" y="94"/>
                  </a:lnTo>
                  <a:lnTo>
                    <a:pt x="123" y="93"/>
                  </a:lnTo>
                  <a:lnTo>
                    <a:pt x="139" y="93"/>
                  </a:lnTo>
                  <a:lnTo>
                    <a:pt x="154" y="91"/>
                  </a:lnTo>
                  <a:lnTo>
                    <a:pt x="168" y="87"/>
                  </a:lnTo>
                  <a:lnTo>
                    <a:pt x="182" y="84"/>
                  </a:lnTo>
                  <a:lnTo>
                    <a:pt x="195" y="79"/>
                  </a:lnTo>
                  <a:lnTo>
                    <a:pt x="207" y="72"/>
                  </a:lnTo>
                  <a:lnTo>
                    <a:pt x="217" y="65"/>
                  </a:lnTo>
                  <a:lnTo>
                    <a:pt x="225" y="49"/>
                  </a:lnTo>
                  <a:lnTo>
                    <a:pt x="225" y="14"/>
                  </a:lnTo>
                  <a:lnTo>
                    <a:pt x="216" y="0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16" name="Freeform 23"/>
            <p:cNvSpPr>
              <a:spLocks/>
            </p:cNvSpPr>
            <p:nvPr>
              <p:custDataLst>
                <p:tags r:id="rId147"/>
              </p:custDataLst>
            </p:nvPr>
          </p:nvSpPr>
          <p:spPr bwMode="auto">
            <a:xfrm>
              <a:off x="1543" y="2861"/>
              <a:ext cx="113" cy="48"/>
            </a:xfrm>
            <a:custGeom>
              <a:avLst/>
              <a:gdLst>
                <a:gd name="T0" fmla="*/ 1 w 226"/>
                <a:gd name="T1" fmla="*/ 1 h 95"/>
                <a:gd name="T2" fmla="*/ 0 w 226"/>
                <a:gd name="T3" fmla="*/ 1 h 95"/>
                <a:gd name="T4" fmla="*/ 0 w 226"/>
                <a:gd name="T5" fmla="*/ 1 h 95"/>
                <a:gd name="T6" fmla="*/ 1 w 226"/>
                <a:gd name="T7" fmla="*/ 1 h 95"/>
                <a:gd name="T8" fmla="*/ 1 w 226"/>
                <a:gd name="T9" fmla="*/ 1 h 95"/>
                <a:gd name="T10" fmla="*/ 1 w 226"/>
                <a:gd name="T11" fmla="*/ 1 h 95"/>
                <a:gd name="T12" fmla="*/ 1 w 226"/>
                <a:gd name="T13" fmla="*/ 1 h 95"/>
                <a:gd name="T14" fmla="*/ 1 w 226"/>
                <a:gd name="T15" fmla="*/ 1 h 95"/>
                <a:gd name="T16" fmla="*/ 1 w 226"/>
                <a:gd name="T17" fmla="*/ 1 h 95"/>
                <a:gd name="T18" fmla="*/ 1 w 226"/>
                <a:gd name="T19" fmla="*/ 1 h 95"/>
                <a:gd name="T20" fmla="*/ 1 w 226"/>
                <a:gd name="T21" fmla="*/ 1 h 95"/>
                <a:gd name="T22" fmla="*/ 1 w 226"/>
                <a:gd name="T23" fmla="*/ 1 h 95"/>
                <a:gd name="T24" fmla="*/ 1 w 226"/>
                <a:gd name="T25" fmla="*/ 1 h 95"/>
                <a:gd name="T26" fmla="*/ 1 w 226"/>
                <a:gd name="T27" fmla="*/ 1 h 95"/>
                <a:gd name="T28" fmla="*/ 1 w 226"/>
                <a:gd name="T29" fmla="*/ 1 h 95"/>
                <a:gd name="T30" fmla="*/ 1 w 226"/>
                <a:gd name="T31" fmla="*/ 1 h 95"/>
                <a:gd name="T32" fmla="*/ 1 w 226"/>
                <a:gd name="T33" fmla="*/ 1 h 95"/>
                <a:gd name="T34" fmla="*/ 1 w 226"/>
                <a:gd name="T35" fmla="*/ 1 h 95"/>
                <a:gd name="T36" fmla="*/ 1 w 226"/>
                <a:gd name="T37" fmla="*/ 1 h 95"/>
                <a:gd name="T38" fmla="*/ 1 w 226"/>
                <a:gd name="T39" fmla="*/ 1 h 95"/>
                <a:gd name="T40" fmla="*/ 1 w 226"/>
                <a:gd name="T41" fmla="*/ 1 h 95"/>
                <a:gd name="T42" fmla="*/ 1 w 226"/>
                <a:gd name="T43" fmla="*/ 1 h 95"/>
                <a:gd name="T44" fmla="*/ 1 w 226"/>
                <a:gd name="T45" fmla="*/ 0 h 95"/>
                <a:gd name="T46" fmla="*/ 1 w 226"/>
                <a:gd name="T47" fmla="*/ 1 h 9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6"/>
                <a:gd name="T73" fmla="*/ 0 h 95"/>
                <a:gd name="T74" fmla="*/ 226 w 226"/>
                <a:gd name="T75" fmla="*/ 95 h 9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6" h="95">
                  <a:moveTo>
                    <a:pt x="6" y="9"/>
                  </a:moveTo>
                  <a:lnTo>
                    <a:pt x="0" y="20"/>
                  </a:lnTo>
                  <a:lnTo>
                    <a:pt x="0" y="56"/>
                  </a:lnTo>
                  <a:lnTo>
                    <a:pt x="7" y="70"/>
                  </a:lnTo>
                  <a:lnTo>
                    <a:pt x="15" y="76"/>
                  </a:lnTo>
                  <a:lnTo>
                    <a:pt x="25" y="80"/>
                  </a:lnTo>
                  <a:lnTo>
                    <a:pt x="37" y="85"/>
                  </a:lnTo>
                  <a:lnTo>
                    <a:pt x="48" y="88"/>
                  </a:lnTo>
                  <a:lnTo>
                    <a:pt x="62" y="92"/>
                  </a:lnTo>
                  <a:lnTo>
                    <a:pt x="77" y="94"/>
                  </a:lnTo>
                  <a:lnTo>
                    <a:pt x="92" y="95"/>
                  </a:lnTo>
                  <a:lnTo>
                    <a:pt x="107" y="95"/>
                  </a:lnTo>
                  <a:lnTo>
                    <a:pt x="122" y="95"/>
                  </a:lnTo>
                  <a:lnTo>
                    <a:pt x="138" y="94"/>
                  </a:lnTo>
                  <a:lnTo>
                    <a:pt x="153" y="93"/>
                  </a:lnTo>
                  <a:lnTo>
                    <a:pt x="168" y="89"/>
                  </a:lnTo>
                  <a:lnTo>
                    <a:pt x="182" y="85"/>
                  </a:lnTo>
                  <a:lnTo>
                    <a:pt x="195" y="80"/>
                  </a:lnTo>
                  <a:lnTo>
                    <a:pt x="207" y="73"/>
                  </a:lnTo>
                  <a:lnTo>
                    <a:pt x="218" y="66"/>
                  </a:lnTo>
                  <a:lnTo>
                    <a:pt x="226" y="49"/>
                  </a:lnTo>
                  <a:lnTo>
                    <a:pt x="226" y="16"/>
                  </a:lnTo>
                  <a:lnTo>
                    <a:pt x="215" y="0"/>
                  </a:lnTo>
                  <a:lnTo>
                    <a:pt x="6" y="9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17" name="Freeform 24"/>
            <p:cNvSpPr>
              <a:spLocks/>
            </p:cNvSpPr>
            <p:nvPr>
              <p:custDataLst>
                <p:tags r:id="rId148"/>
              </p:custDataLst>
            </p:nvPr>
          </p:nvSpPr>
          <p:spPr bwMode="auto">
            <a:xfrm>
              <a:off x="1531" y="2522"/>
              <a:ext cx="276" cy="130"/>
            </a:xfrm>
            <a:custGeom>
              <a:avLst/>
              <a:gdLst>
                <a:gd name="T0" fmla="*/ 0 w 551"/>
                <a:gd name="T1" fmla="*/ 1 h 260"/>
                <a:gd name="T2" fmla="*/ 0 w 551"/>
                <a:gd name="T3" fmla="*/ 1 h 260"/>
                <a:gd name="T4" fmla="*/ 1 w 551"/>
                <a:gd name="T5" fmla="*/ 1 h 260"/>
                <a:gd name="T6" fmla="*/ 1 w 551"/>
                <a:gd name="T7" fmla="*/ 1 h 260"/>
                <a:gd name="T8" fmla="*/ 1 w 551"/>
                <a:gd name="T9" fmla="*/ 1 h 260"/>
                <a:gd name="T10" fmla="*/ 1 w 551"/>
                <a:gd name="T11" fmla="*/ 1 h 260"/>
                <a:gd name="T12" fmla="*/ 1 w 551"/>
                <a:gd name="T13" fmla="*/ 1 h 260"/>
                <a:gd name="T14" fmla="*/ 1 w 551"/>
                <a:gd name="T15" fmla="*/ 1 h 260"/>
                <a:gd name="T16" fmla="*/ 1 w 551"/>
                <a:gd name="T17" fmla="*/ 1 h 260"/>
                <a:gd name="T18" fmla="*/ 1 w 551"/>
                <a:gd name="T19" fmla="*/ 1 h 260"/>
                <a:gd name="T20" fmla="*/ 1 w 551"/>
                <a:gd name="T21" fmla="*/ 1 h 260"/>
                <a:gd name="T22" fmla="*/ 1 w 551"/>
                <a:gd name="T23" fmla="*/ 1 h 260"/>
                <a:gd name="T24" fmla="*/ 1 w 551"/>
                <a:gd name="T25" fmla="*/ 1 h 260"/>
                <a:gd name="T26" fmla="*/ 1 w 551"/>
                <a:gd name="T27" fmla="*/ 1 h 260"/>
                <a:gd name="T28" fmla="*/ 1 w 551"/>
                <a:gd name="T29" fmla="*/ 1 h 260"/>
                <a:gd name="T30" fmla="*/ 1 w 551"/>
                <a:gd name="T31" fmla="*/ 1 h 260"/>
                <a:gd name="T32" fmla="*/ 1 w 551"/>
                <a:gd name="T33" fmla="*/ 1 h 260"/>
                <a:gd name="T34" fmla="*/ 1 w 551"/>
                <a:gd name="T35" fmla="*/ 1 h 260"/>
                <a:gd name="T36" fmla="*/ 1 w 551"/>
                <a:gd name="T37" fmla="*/ 0 h 260"/>
                <a:gd name="T38" fmla="*/ 0 w 551"/>
                <a:gd name="T39" fmla="*/ 1 h 26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51"/>
                <a:gd name="T61" fmla="*/ 0 h 260"/>
                <a:gd name="T62" fmla="*/ 551 w 551"/>
                <a:gd name="T63" fmla="*/ 260 h 26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51" h="260">
                  <a:moveTo>
                    <a:pt x="0" y="11"/>
                  </a:moveTo>
                  <a:lnTo>
                    <a:pt x="0" y="154"/>
                  </a:lnTo>
                  <a:lnTo>
                    <a:pt x="15" y="179"/>
                  </a:lnTo>
                  <a:lnTo>
                    <a:pt x="38" y="201"/>
                  </a:lnTo>
                  <a:lnTo>
                    <a:pt x="69" y="220"/>
                  </a:lnTo>
                  <a:lnTo>
                    <a:pt x="105" y="235"/>
                  </a:lnTo>
                  <a:lnTo>
                    <a:pt x="146" y="246"/>
                  </a:lnTo>
                  <a:lnTo>
                    <a:pt x="191" y="254"/>
                  </a:lnTo>
                  <a:lnTo>
                    <a:pt x="237" y="259"/>
                  </a:lnTo>
                  <a:lnTo>
                    <a:pt x="286" y="260"/>
                  </a:lnTo>
                  <a:lnTo>
                    <a:pt x="333" y="258"/>
                  </a:lnTo>
                  <a:lnTo>
                    <a:pt x="378" y="252"/>
                  </a:lnTo>
                  <a:lnTo>
                    <a:pt x="422" y="243"/>
                  </a:lnTo>
                  <a:lnTo>
                    <a:pt x="461" y="231"/>
                  </a:lnTo>
                  <a:lnTo>
                    <a:pt x="494" y="215"/>
                  </a:lnTo>
                  <a:lnTo>
                    <a:pt x="521" y="196"/>
                  </a:lnTo>
                  <a:lnTo>
                    <a:pt x="540" y="174"/>
                  </a:lnTo>
                  <a:lnTo>
                    <a:pt x="551" y="147"/>
                  </a:lnTo>
                  <a:lnTo>
                    <a:pt x="551" y="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18" name="Freeform 25"/>
            <p:cNvSpPr>
              <a:spLocks/>
            </p:cNvSpPr>
            <p:nvPr>
              <p:custDataLst>
                <p:tags r:id="rId149"/>
              </p:custDataLst>
            </p:nvPr>
          </p:nvSpPr>
          <p:spPr bwMode="auto">
            <a:xfrm>
              <a:off x="1853" y="1980"/>
              <a:ext cx="467" cy="828"/>
            </a:xfrm>
            <a:custGeom>
              <a:avLst/>
              <a:gdLst>
                <a:gd name="T0" fmla="*/ 1 w 933"/>
                <a:gd name="T1" fmla="*/ 1 h 1656"/>
                <a:gd name="T2" fmla="*/ 1 w 933"/>
                <a:gd name="T3" fmla="*/ 1 h 1656"/>
                <a:gd name="T4" fmla="*/ 1 w 933"/>
                <a:gd name="T5" fmla="*/ 1 h 1656"/>
                <a:gd name="T6" fmla="*/ 1 w 933"/>
                <a:gd name="T7" fmla="*/ 1 h 1656"/>
                <a:gd name="T8" fmla="*/ 1 w 933"/>
                <a:gd name="T9" fmla="*/ 1 h 1656"/>
                <a:gd name="T10" fmla="*/ 1 w 933"/>
                <a:gd name="T11" fmla="*/ 0 h 1656"/>
                <a:gd name="T12" fmla="*/ 1 w 933"/>
                <a:gd name="T13" fmla="*/ 1 h 1656"/>
                <a:gd name="T14" fmla="*/ 1 w 933"/>
                <a:gd name="T15" fmla="*/ 1 h 1656"/>
                <a:gd name="T16" fmla="*/ 1 w 933"/>
                <a:gd name="T17" fmla="*/ 1 h 1656"/>
                <a:gd name="T18" fmla="*/ 1 w 933"/>
                <a:gd name="T19" fmla="*/ 1 h 1656"/>
                <a:gd name="T20" fmla="*/ 1 w 933"/>
                <a:gd name="T21" fmla="*/ 1 h 1656"/>
                <a:gd name="T22" fmla="*/ 1 w 933"/>
                <a:gd name="T23" fmla="*/ 1 h 1656"/>
                <a:gd name="T24" fmla="*/ 1 w 933"/>
                <a:gd name="T25" fmla="*/ 1 h 1656"/>
                <a:gd name="T26" fmla="*/ 1 w 933"/>
                <a:gd name="T27" fmla="*/ 1 h 1656"/>
                <a:gd name="T28" fmla="*/ 1 w 933"/>
                <a:gd name="T29" fmla="*/ 1 h 1656"/>
                <a:gd name="T30" fmla="*/ 1 w 933"/>
                <a:gd name="T31" fmla="*/ 1 h 1656"/>
                <a:gd name="T32" fmla="*/ 1 w 933"/>
                <a:gd name="T33" fmla="*/ 1 h 1656"/>
                <a:gd name="T34" fmla="*/ 1 w 933"/>
                <a:gd name="T35" fmla="*/ 1 h 1656"/>
                <a:gd name="T36" fmla="*/ 1 w 933"/>
                <a:gd name="T37" fmla="*/ 1 h 1656"/>
                <a:gd name="T38" fmla="*/ 1 w 933"/>
                <a:gd name="T39" fmla="*/ 1 h 1656"/>
                <a:gd name="T40" fmla="*/ 1 w 933"/>
                <a:gd name="T41" fmla="*/ 1 h 1656"/>
                <a:gd name="T42" fmla="*/ 1 w 933"/>
                <a:gd name="T43" fmla="*/ 1 h 1656"/>
                <a:gd name="T44" fmla="*/ 1 w 933"/>
                <a:gd name="T45" fmla="*/ 1 h 1656"/>
                <a:gd name="T46" fmla="*/ 1 w 933"/>
                <a:gd name="T47" fmla="*/ 1 h 1656"/>
                <a:gd name="T48" fmla="*/ 1 w 933"/>
                <a:gd name="T49" fmla="*/ 1 h 1656"/>
                <a:gd name="T50" fmla="*/ 1 w 933"/>
                <a:gd name="T51" fmla="*/ 1 h 1656"/>
                <a:gd name="T52" fmla="*/ 1 w 933"/>
                <a:gd name="T53" fmla="*/ 1 h 1656"/>
                <a:gd name="T54" fmla="*/ 1 w 933"/>
                <a:gd name="T55" fmla="*/ 1 h 1656"/>
                <a:gd name="T56" fmla="*/ 1 w 933"/>
                <a:gd name="T57" fmla="*/ 1 h 1656"/>
                <a:gd name="T58" fmla="*/ 1 w 933"/>
                <a:gd name="T59" fmla="*/ 1 h 1656"/>
                <a:gd name="T60" fmla="*/ 1 w 933"/>
                <a:gd name="T61" fmla="*/ 1 h 1656"/>
                <a:gd name="T62" fmla="*/ 1 w 933"/>
                <a:gd name="T63" fmla="*/ 1 h 1656"/>
                <a:gd name="T64" fmla="*/ 1 w 933"/>
                <a:gd name="T65" fmla="*/ 1 h 1656"/>
                <a:gd name="T66" fmla="*/ 1 w 933"/>
                <a:gd name="T67" fmla="*/ 1 h 1656"/>
                <a:gd name="T68" fmla="*/ 1 w 933"/>
                <a:gd name="T69" fmla="*/ 1 h 1656"/>
                <a:gd name="T70" fmla="*/ 1 w 933"/>
                <a:gd name="T71" fmla="*/ 1 h 1656"/>
                <a:gd name="T72" fmla="*/ 1 w 933"/>
                <a:gd name="T73" fmla="*/ 1 h 1656"/>
                <a:gd name="T74" fmla="*/ 0 w 933"/>
                <a:gd name="T75" fmla="*/ 1 h 1656"/>
                <a:gd name="T76" fmla="*/ 1 w 933"/>
                <a:gd name="T77" fmla="*/ 1 h 1656"/>
                <a:gd name="T78" fmla="*/ 1 w 933"/>
                <a:gd name="T79" fmla="*/ 1 h 1656"/>
                <a:gd name="T80" fmla="*/ 1 w 933"/>
                <a:gd name="T81" fmla="*/ 1 h 1656"/>
                <a:gd name="T82" fmla="*/ 1 w 933"/>
                <a:gd name="T83" fmla="*/ 1 h 1656"/>
                <a:gd name="T84" fmla="*/ 1 w 933"/>
                <a:gd name="T85" fmla="*/ 1 h 1656"/>
                <a:gd name="T86" fmla="*/ 1 w 933"/>
                <a:gd name="T87" fmla="*/ 1 h 1656"/>
                <a:gd name="T88" fmla="*/ 1 w 933"/>
                <a:gd name="T89" fmla="*/ 1 h 1656"/>
                <a:gd name="T90" fmla="*/ 1 w 933"/>
                <a:gd name="T91" fmla="*/ 1 h 165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933"/>
                <a:gd name="T139" fmla="*/ 0 h 1656"/>
                <a:gd name="T140" fmla="*/ 933 w 933"/>
                <a:gd name="T141" fmla="*/ 1656 h 165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933" h="1656">
                  <a:moveTo>
                    <a:pt x="196" y="81"/>
                  </a:moveTo>
                  <a:lnTo>
                    <a:pt x="198" y="69"/>
                  </a:lnTo>
                  <a:lnTo>
                    <a:pt x="206" y="58"/>
                  </a:lnTo>
                  <a:lnTo>
                    <a:pt x="220" y="47"/>
                  </a:lnTo>
                  <a:lnTo>
                    <a:pt x="240" y="37"/>
                  </a:lnTo>
                  <a:lnTo>
                    <a:pt x="264" y="29"/>
                  </a:lnTo>
                  <a:lnTo>
                    <a:pt x="291" y="21"/>
                  </a:lnTo>
                  <a:lnTo>
                    <a:pt x="323" y="14"/>
                  </a:lnTo>
                  <a:lnTo>
                    <a:pt x="356" y="9"/>
                  </a:lnTo>
                  <a:lnTo>
                    <a:pt x="392" y="5"/>
                  </a:lnTo>
                  <a:lnTo>
                    <a:pt x="429" y="2"/>
                  </a:lnTo>
                  <a:lnTo>
                    <a:pt x="465" y="0"/>
                  </a:lnTo>
                  <a:lnTo>
                    <a:pt x="503" y="0"/>
                  </a:lnTo>
                  <a:lnTo>
                    <a:pt x="540" y="1"/>
                  </a:lnTo>
                  <a:lnTo>
                    <a:pt x="575" y="5"/>
                  </a:lnTo>
                  <a:lnTo>
                    <a:pt x="608" y="9"/>
                  </a:lnTo>
                  <a:lnTo>
                    <a:pt x="639" y="15"/>
                  </a:lnTo>
                  <a:lnTo>
                    <a:pt x="654" y="20"/>
                  </a:lnTo>
                  <a:lnTo>
                    <a:pt x="669" y="24"/>
                  </a:lnTo>
                  <a:lnTo>
                    <a:pt x="683" y="30"/>
                  </a:lnTo>
                  <a:lnTo>
                    <a:pt x="695" y="36"/>
                  </a:lnTo>
                  <a:lnTo>
                    <a:pt x="705" y="43"/>
                  </a:lnTo>
                  <a:lnTo>
                    <a:pt x="714" y="50"/>
                  </a:lnTo>
                  <a:lnTo>
                    <a:pt x="721" y="58"/>
                  </a:lnTo>
                  <a:lnTo>
                    <a:pt x="727" y="67"/>
                  </a:lnTo>
                  <a:lnTo>
                    <a:pt x="728" y="213"/>
                  </a:lnTo>
                  <a:lnTo>
                    <a:pt x="752" y="219"/>
                  </a:lnTo>
                  <a:lnTo>
                    <a:pt x="775" y="226"/>
                  </a:lnTo>
                  <a:lnTo>
                    <a:pt x="796" y="235"/>
                  </a:lnTo>
                  <a:lnTo>
                    <a:pt x="816" y="246"/>
                  </a:lnTo>
                  <a:lnTo>
                    <a:pt x="834" y="258"/>
                  </a:lnTo>
                  <a:lnTo>
                    <a:pt x="851" y="273"/>
                  </a:lnTo>
                  <a:lnTo>
                    <a:pt x="866" y="288"/>
                  </a:lnTo>
                  <a:lnTo>
                    <a:pt x="880" y="304"/>
                  </a:lnTo>
                  <a:lnTo>
                    <a:pt x="892" y="323"/>
                  </a:lnTo>
                  <a:lnTo>
                    <a:pt x="902" y="341"/>
                  </a:lnTo>
                  <a:lnTo>
                    <a:pt x="911" y="361"/>
                  </a:lnTo>
                  <a:lnTo>
                    <a:pt x="919" y="380"/>
                  </a:lnTo>
                  <a:lnTo>
                    <a:pt x="925" y="402"/>
                  </a:lnTo>
                  <a:lnTo>
                    <a:pt x="930" y="423"/>
                  </a:lnTo>
                  <a:lnTo>
                    <a:pt x="932" y="445"/>
                  </a:lnTo>
                  <a:lnTo>
                    <a:pt x="933" y="467"/>
                  </a:lnTo>
                  <a:lnTo>
                    <a:pt x="933" y="1445"/>
                  </a:lnTo>
                  <a:lnTo>
                    <a:pt x="930" y="1471"/>
                  </a:lnTo>
                  <a:lnTo>
                    <a:pt x="922" y="1495"/>
                  </a:lnTo>
                  <a:lnTo>
                    <a:pt x="908" y="1517"/>
                  </a:lnTo>
                  <a:lnTo>
                    <a:pt x="891" y="1538"/>
                  </a:lnTo>
                  <a:lnTo>
                    <a:pt x="870" y="1557"/>
                  </a:lnTo>
                  <a:lnTo>
                    <a:pt x="845" y="1574"/>
                  </a:lnTo>
                  <a:lnTo>
                    <a:pt x="816" y="1589"/>
                  </a:lnTo>
                  <a:lnTo>
                    <a:pt x="783" y="1603"/>
                  </a:lnTo>
                  <a:lnTo>
                    <a:pt x="750" y="1616"/>
                  </a:lnTo>
                  <a:lnTo>
                    <a:pt x="713" y="1626"/>
                  </a:lnTo>
                  <a:lnTo>
                    <a:pt x="675" y="1636"/>
                  </a:lnTo>
                  <a:lnTo>
                    <a:pt x="635" y="1644"/>
                  </a:lnTo>
                  <a:lnTo>
                    <a:pt x="593" y="1649"/>
                  </a:lnTo>
                  <a:lnTo>
                    <a:pt x="551" y="1653"/>
                  </a:lnTo>
                  <a:lnTo>
                    <a:pt x="507" y="1656"/>
                  </a:lnTo>
                  <a:lnTo>
                    <a:pt x="463" y="1656"/>
                  </a:lnTo>
                  <a:lnTo>
                    <a:pt x="420" y="1656"/>
                  </a:lnTo>
                  <a:lnTo>
                    <a:pt x="377" y="1654"/>
                  </a:lnTo>
                  <a:lnTo>
                    <a:pt x="334" y="1649"/>
                  </a:lnTo>
                  <a:lnTo>
                    <a:pt x="293" y="1645"/>
                  </a:lnTo>
                  <a:lnTo>
                    <a:pt x="253" y="1638"/>
                  </a:lnTo>
                  <a:lnTo>
                    <a:pt x="214" y="1629"/>
                  </a:lnTo>
                  <a:lnTo>
                    <a:pt x="178" y="1618"/>
                  </a:lnTo>
                  <a:lnTo>
                    <a:pt x="145" y="1607"/>
                  </a:lnTo>
                  <a:lnTo>
                    <a:pt x="114" y="1593"/>
                  </a:lnTo>
                  <a:lnTo>
                    <a:pt x="85" y="1578"/>
                  </a:lnTo>
                  <a:lnTo>
                    <a:pt x="61" y="1562"/>
                  </a:lnTo>
                  <a:lnTo>
                    <a:pt x="40" y="1543"/>
                  </a:lnTo>
                  <a:lnTo>
                    <a:pt x="23" y="1524"/>
                  </a:lnTo>
                  <a:lnTo>
                    <a:pt x="10" y="1503"/>
                  </a:lnTo>
                  <a:lnTo>
                    <a:pt x="2" y="1480"/>
                  </a:lnTo>
                  <a:lnTo>
                    <a:pt x="0" y="1456"/>
                  </a:lnTo>
                  <a:lnTo>
                    <a:pt x="0" y="467"/>
                  </a:lnTo>
                  <a:lnTo>
                    <a:pt x="1" y="451"/>
                  </a:lnTo>
                  <a:lnTo>
                    <a:pt x="2" y="433"/>
                  </a:lnTo>
                  <a:lnTo>
                    <a:pt x="6" y="415"/>
                  </a:lnTo>
                  <a:lnTo>
                    <a:pt x="10" y="397"/>
                  </a:lnTo>
                  <a:lnTo>
                    <a:pt x="16" y="378"/>
                  </a:lnTo>
                  <a:lnTo>
                    <a:pt x="24" y="359"/>
                  </a:lnTo>
                  <a:lnTo>
                    <a:pt x="32" y="340"/>
                  </a:lnTo>
                  <a:lnTo>
                    <a:pt x="44" y="323"/>
                  </a:lnTo>
                  <a:lnTo>
                    <a:pt x="56" y="305"/>
                  </a:lnTo>
                  <a:lnTo>
                    <a:pt x="70" y="288"/>
                  </a:lnTo>
                  <a:lnTo>
                    <a:pt x="86" y="273"/>
                  </a:lnTo>
                  <a:lnTo>
                    <a:pt x="104" y="259"/>
                  </a:lnTo>
                  <a:lnTo>
                    <a:pt x="124" y="248"/>
                  </a:lnTo>
                  <a:lnTo>
                    <a:pt x="146" y="237"/>
                  </a:lnTo>
                  <a:lnTo>
                    <a:pt x="169" y="229"/>
                  </a:lnTo>
                  <a:lnTo>
                    <a:pt x="196" y="224"/>
                  </a:lnTo>
                  <a:lnTo>
                    <a:pt x="196" y="81"/>
                  </a:lnTo>
                  <a:close/>
                </a:path>
              </a:pathLst>
            </a:custGeom>
            <a:solidFill>
              <a:srgbClr val="0033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19" name="Freeform 26"/>
            <p:cNvSpPr>
              <a:spLocks/>
            </p:cNvSpPr>
            <p:nvPr>
              <p:custDataLst>
                <p:tags r:id="rId150"/>
              </p:custDataLst>
            </p:nvPr>
          </p:nvSpPr>
          <p:spPr bwMode="auto">
            <a:xfrm>
              <a:off x="1951" y="1977"/>
              <a:ext cx="266" cy="71"/>
            </a:xfrm>
            <a:custGeom>
              <a:avLst/>
              <a:gdLst>
                <a:gd name="T0" fmla="*/ 1 w 532"/>
                <a:gd name="T1" fmla="*/ 0 h 142"/>
                <a:gd name="T2" fmla="*/ 1 w 532"/>
                <a:gd name="T3" fmla="*/ 1 h 142"/>
                <a:gd name="T4" fmla="*/ 1 w 532"/>
                <a:gd name="T5" fmla="*/ 1 h 142"/>
                <a:gd name="T6" fmla="*/ 1 w 532"/>
                <a:gd name="T7" fmla="*/ 1 h 142"/>
                <a:gd name="T8" fmla="*/ 1 w 532"/>
                <a:gd name="T9" fmla="*/ 1 h 142"/>
                <a:gd name="T10" fmla="*/ 1 w 532"/>
                <a:gd name="T11" fmla="*/ 1 h 142"/>
                <a:gd name="T12" fmla="*/ 1 w 532"/>
                <a:gd name="T13" fmla="*/ 1 h 142"/>
                <a:gd name="T14" fmla="*/ 1 w 532"/>
                <a:gd name="T15" fmla="*/ 1 h 142"/>
                <a:gd name="T16" fmla="*/ 1 w 532"/>
                <a:gd name="T17" fmla="*/ 1 h 142"/>
                <a:gd name="T18" fmla="*/ 1 w 532"/>
                <a:gd name="T19" fmla="*/ 1 h 142"/>
                <a:gd name="T20" fmla="*/ 1 w 532"/>
                <a:gd name="T21" fmla="*/ 1 h 142"/>
                <a:gd name="T22" fmla="*/ 1 w 532"/>
                <a:gd name="T23" fmla="*/ 1 h 142"/>
                <a:gd name="T24" fmla="*/ 1 w 532"/>
                <a:gd name="T25" fmla="*/ 1 h 142"/>
                <a:gd name="T26" fmla="*/ 1 w 532"/>
                <a:gd name="T27" fmla="*/ 1 h 142"/>
                <a:gd name="T28" fmla="*/ 1 w 532"/>
                <a:gd name="T29" fmla="*/ 1 h 142"/>
                <a:gd name="T30" fmla="*/ 1 w 532"/>
                <a:gd name="T31" fmla="*/ 1 h 142"/>
                <a:gd name="T32" fmla="*/ 1 w 532"/>
                <a:gd name="T33" fmla="*/ 1 h 142"/>
                <a:gd name="T34" fmla="*/ 1 w 532"/>
                <a:gd name="T35" fmla="*/ 1 h 142"/>
                <a:gd name="T36" fmla="*/ 1 w 532"/>
                <a:gd name="T37" fmla="*/ 1 h 142"/>
                <a:gd name="T38" fmla="*/ 1 w 532"/>
                <a:gd name="T39" fmla="*/ 1 h 142"/>
                <a:gd name="T40" fmla="*/ 1 w 532"/>
                <a:gd name="T41" fmla="*/ 1 h 142"/>
                <a:gd name="T42" fmla="*/ 1 w 532"/>
                <a:gd name="T43" fmla="*/ 1 h 142"/>
                <a:gd name="T44" fmla="*/ 1 w 532"/>
                <a:gd name="T45" fmla="*/ 1 h 142"/>
                <a:gd name="T46" fmla="*/ 1 w 532"/>
                <a:gd name="T47" fmla="*/ 1 h 142"/>
                <a:gd name="T48" fmla="*/ 1 w 532"/>
                <a:gd name="T49" fmla="*/ 1 h 142"/>
                <a:gd name="T50" fmla="*/ 1 w 532"/>
                <a:gd name="T51" fmla="*/ 1 h 142"/>
                <a:gd name="T52" fmla="*/ 1 w 532"/>
                <a:gd name="T53" fmla="*/ 1 h 142"/>
                <a:gd name="T54" fmla="*/ 1 w 532"/>
                <a:gd name="T55" fmla="*/ 1 h 142"/>
                <a:gd name="T56" fmla="*/ 1 w 532"/>
                <a:gd name="T57" fmla="*/ 1 h 142"/>
                <a:gd name="T58" fmla="*/ 1 w 532"/>
                <a:gd name="T59" fmla="*/ 1 h 142"/>
                <a:gd name="T60" fmla="*/ 1 w 532"/>
                <a:gd name="T61" fmla="*/ 1 h 142"/>
                <a:gd name="T62" fmla="*/ 1 w 532"/>
                <a:gd name="T63" fmla="*/ 0 h 14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32"/>
                <a:gd name="T97" fmla="*/ 0 h 142"/>
                <a:gd name="T98" fmla="*/ 532 w 532"/>
                <a:gd name="T99" fmla="*/ 142 h 14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32" h="142">
                  <a:moveTo>
                    <a:pt x="266" y="0"/>
                  </a:moveTo>
                  <a:lnTo>
                    <a:pt x="294" y="0"/>
                  </a:lnTo>
                  <a:lnTo>
                    <a:pt x="319" y="2"/>
                  </a:lnTo>
                  <a:lnTo>
                    <a:pt x="344" y="4"/>
                  </a:lnTo>
                  <a:lnTo>
                    <a:pt x="370" y="6"/>
                  </a:lnTo>
                  <a:lnTo>
                    <a:pt x="393" y="10"/>
                  </a:lnTo>
                  <a:lnTo>
                    <a:pt x="415" y="13"/>
                  </a:lnTo>
                  <a:lnTo>
                    <a:pt x="435" y="17"/>
                  </a:lnTo>
                  <a:lnTo>
                    <a:pt x="454" y="21"/>
                  </a:lnTo>
                  <a:lnTo>
                    <a:pt x="471" y="27"/>
                  </a:lnTo>
                  <a:lnTo>
                    <a:pt x="486" y="32"/>
                  </a:lnTo>
                  <a:lnTo>
                    <a:pt x="500" y="38"/>
                  </a:lnTo>
                  <a:lnTo>
                    <a:pt x="511" y="44"/>
                  </a:lnTo>
                  <a:lnTo>
                    <a:pt x="521" y="51"/>
                  </a:lnTo>
                  <a:lnTo>
                    <a:pt x="526" y="58"/>
                  </a:lnTo>
                  <a:lnTo>
                    <a:pt x="531" y="65"/>
                  </a:lnTo>
                  <a:lnTo>
                    <a:pt x="532" y="72"/>
                  </a:lnTo>
                  <a:lnTo>
                    <a:pt x="531" y="79"/>
                  </a:lnTo>
                  <a:lnTo>
                    <a:pt x="526" y="86"/>
                  </a:lnTo>
                  <a:lnTo>
                    <a:pt x="521" y="93"/>
                  </a:lnTo>
                  <a:lnTo>
                    <a:pt x="511" y="98"/>
                  </a:lnTo>
                  <a:lnTo>
                    <a:pt x="500" y="105"/>
                  </a:lnTo>
                  <a:lnTo>
                    <a:pt x="486" y="111"/>
                  </a:lnTo>
                  <a:lnTo>
                    <a:pt x="471" y="117"/>
                  </a:lnTo>
                  <a:lnTo>
                    <a:pt x="454" y="121"/>
                  </a:lnTo>
                  <a:lnTo>
                    <a:pt x="435" y="126"/>
                  </a:lnTo>
                  <a:lnTo>
                    <a:pt x="415" y="130"/>
                  </a:lnTo>
                  <a:lnTo>
                    <a:pt x="393" y="133"/>
                  </a:lnTo>
                  <a:lnTo>
                    <a:pt x="370" y="136"/>
                  </a:lnTo>
                  <a:lnTo>
                    <a:pt x="344" y="139"/>
                  </a:lnTo>
                  <a:lnTo>
                    <a:pt x="319" y="141"/>
                  </a:lnTo>
                  <a:lnTo>
                    <a:pt x="294" y="142"/>
                  </a:lnTo>
                  <a:lnTo>
                    <a:pt x="266" y="142"/>
                  </a:lnTo>
                  <a:lnTo>
                    <a:pt x="238" y="142"/>
                  </a:lnTo>
                  <a:lnTo>
                    <a:pt x="213" y="141"/>
                  </a:lnTo>
                  <a:lnTo>
                    <a:pt x="188" y="139"/>
                  </a:lnTo>
                  <a:lnTo>
                    <a:pt x="162" y="136"/>
                  </a:lnTo>
                  <a:lnTo>
                    <a:pt x="139" y="133"/>
                  </a:lnTo>
                  <a:lnTo>
                    <a:pt x="117" y="130"/>
                  </a:lnTo>
                  <a:lnTo>
                    <a:pt x="97" y="126"/>
                  </a:lnTo>
                  <a:lnTo>
                    <a:pt x="78" y="121"/>
                  </a:lnTo>
                  <a:lnTo>
                    <a:pt x="61" y="117"/>
                  </a:lnTo>
                  <a:lnTo>
                    <a:pt x="46" y="111"/>
                  </a:lnTo>
                  <a:lnTo>
                    <a:pt x="32" y="105"/>
                  </a:lnTo>
                  <a:lnTo>
                    <a:pt x="21" y="98"/>
                  </a:lnTo>
                  <a:lnTo>
                    <a:pt x="11" y="93"/>
                  </a:lnTo>
                  <a:lnTo>
                    <a:pt x="6" y="86"/>
                  </a:lnTo>
                  <a:lnTo>
                    <a:pt x="1" y="79"/>
                  </a:lnTo>
                  <a:lnTo>
                    <a:pt x="0" y="72"/>
                  </a:lnTo>
                  <a:lnTo>
                    <a:pt x="1" y="65"/>
                  </a:lnTo>
                  <a:lnTo>
                    <a:pt x="6" y="58"/>
                  </a:lnTo>
                  <a:lnTo>
                    <a:pt x="11" y="51"/>
                  </a:lnTo>
                  <a:lnTo>
                    <a:pt x="21" y="44"/>
                  </a:lnTo>
                  <a:lnTo>
                    <a:pt x="32" y="38"/>
                  </a:lnTo>
                  <a:lnTo>
                    <a:pt x="46" y="32"/>
                  </a:lnTo>
                  <a:lnTo>
                    <a:pt x="61" y="27"/>
                  </a:lnTo>
                  <a:lnTo>
                    <a:pt x="78" y="21"/>
                  </a:lnTo>
                  <a:lnTo>
                    <a:pt x="97" y="17"/>
                  </a:lnTo>
                  <a:lnTo>
                    <a:pt x="117" y="13"/>
                  </a:lnTo>
                  <a:lnTo>
                    <a:pt x="139" y="10"/>
                  </a:lnTo>
                  <a:lnTo>
                    <a:pt x="162" y="6"/>
                  </a:lnTo>
                  <a:lnTo>
                    <a:pt x="188" y="4"/>
                  </a:lnTo>
                  <a:lnTo>
                    <a:pt x="213" y="2"/>
                  </a:lnTo>
                  <a:lnTo>
                    <a:pt x="238" y="0"/>
                  </a:lnTo>
                  <a:lnTo>
                    <a:pt x="266" y="0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20" name="Freeform 27"/>
            <p:cNvSpPr>
              <a:spLocks/>
            </p:cNvSpPr>
            <p:nvPr>
              <p:custDataLst>
                <p:tags r:id="rId151"/>
              </p:custDataLst>
            </p:nvPr>
          </p:nvSpPr>
          <p:spPr bwMode="auto">
            <a:xfrm>
              <a:off x="1975" y="1992"/>
              <a:ext cx="209" cy="44"/>
            </a:xfrm>
            <a:custGeom>
              <a:avLst/>
              <a:gdLst>
                <a:gd name="T0" fmla="*/ 0 w 419"/>
                <a:gd name="T1" fmla="*/ 0 h 89"/>
                <a:gd name="T2" fmla="*/ 0 w 419"/>
                <a:gd name="T3" fmla="*/ 0 h 89"/>
                <a:gd name="T4" fmla="*/ 0 w 419"/>
                <a:gd name="T5" fmla="*/ 0 h 89"/>
                <a:gd name="T6" fmla="*/ 0 w 419"/>
                <a:gd name="T7" fmla="*/ 0 h 89"/>
                <a:gd name="T8" fmla="*/ 0 w 419"/>
                <a:gd name="T9" fmla="*/ 0 h 89"/>
                <a:gd name="T10" fmla="*/ 0 w 419"/>
                <a:gd name="T11" fmla="*/ 0 h 89"/>
                <a:gd name="T12" fmla="*/ 0 w 419"/>
                <a:gd name="T13" fmla="*/ 0 h 89"/>
                <a:gd name="T14" fmla="*/ 0 w 419"/>
                <a:gd name="T15" fmla="*/ 0 h 89"/>
                <a:gd name="T16" fmla="*/ 0 w 419"/>
                <a:gd name="T17" fmla="*/ 0 h 89"/>
                <a:gd name="T18" fmla="*/ 0 w 419"/>
                <a:gd name="T19" fmla="*/ 0 h 89"/>
                <a:gd name="T20" fmla="*/ 0 w 419"/>
                <a:gd name="T21" fmla="*/ 0 h 89"/>
                <a:gd name="T22" fmla="*/ 0 w 419"/>
                <a:gd name="T23" fmla="*/ 0 h 89"/>
                <a:gd name="T24" fmla="*/ 0 w 419"/>
                <a:gd name="T25" fmla="*/ 0 h 89"/>
                <a:gd name="T26" fmla="*/ 0 w 419"/>
                <a:gd name="T27" fmla="*/ 0 h 89"/>
                <a:gd name="T28" fmla="*/ 0 w 419"/>
                <a:gd name="T29" fmla="*/ 0 h 89"/>
                <a:gd name="T30" fmla="*/ 0 w 419"/>
                <a:gd name="T31" fmla="*/ 0 h 89"/>
                <a:gd name="T32" fmla="*/ 0 w 419"/>
                <a:gd name="T33" fmla="*/ 0 h 89"/>
                <a:gd name="T34" fmla="*/ 0 w 419"/>
                <a:gd name="T35" fmla="*/ 0 h 89"/>
                <a:gd name="T36" fmla="*/ 0 w 419"/>
                <a:gd name="T37" fmla="*/ 0 h 89"/>
                <a:gd name="T38" fmla="*/ 0 w 419"/>
                <a:gd name="T39" fmla="*/ 0 h 89"/>
                <a:gd name="T40" fmla="*/ 0 w 419"/>
                <a:gd name="T41" fmla="*/ 0 h 89"/>
                <a:gd name="T42" fmla="*/ 0 w 419"/>
                <a:gd name="T43" fmla="*/ 0 h 89"/>
                <a:gd name="T44" fmla="*/ 0 w 419"/>
                <a:gd name="T45" fmla="*/ 0 h 89"/>
                <a:gd name="T46" fmla="*/ 0 w 419"/>
                <a:gd name="T47" fmla="*/ 0 h 89"/>
                <a:gd name="T48" fmla="*/ 0 w 419"/>
                <a:gd name="T49" fmla="*/ 0 h 89"/>
                <a:gd name="T50" fmla="*/ 0 w 419"/>
                <a:gd name="T51" fmla="*/ 0 h 89"/>
                <a:gd name="T52" fmla="*/ 0 w 419"/>
                <a:gd name="T53" fmla="*/ 0 h 89"/>
                <a:gd name="T54" fmla="*/ 0 w 419"/>
                <a:gd name="T55" fmla="*/ 0 h 89"/>
                <a:gd name="T56" fmla="*/ 0 w 419"/>
                <a:gd name="T57" fmla="*/ 0 h 89"/>
                <a:gd name="T58" fmla="*/ 0 w 419"/>
                <a:gd name="T59" fmla="*/ 0 h 89"/>
                <a:gd name="T60" fmla="*/ 0 w 419"/>
                <a:gd name="T61" fmla="*/ 0 h 89"/>
                <a:gd name="T62" fmla="*/ 0 w 419"/>
                <a:gd name="T63" fmla="*/ 0 h 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19"/>
                <a:gd name="T97" fmla="*/ 0 h 89"/>
                <a:gd name="T98" fmla="*/ 419 w 419"/>
                <a:gd name="T99" fmla="*/ 89 h 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19" h="89">
                  <a:moveTo>
                    <a:pt x="210" y="0"/>
                  </a:moveTo>
                  <a:lnTo>
                    <a:pt x="232" y="0"/>
                  </a:lnTo>
                  <a:lnTo>
                    <a:pt x="252" y="1"/>
                  </a:lnTo>
                  <a:lnTo>
                    <a:pt x="272" y="3"/>
                  </a:lnTo>
                  <a:lnTo>
                    <a:pt x="292" y="4"/>
                  </a:lnTo>
                  <a:lnTo>
                    <a:pt x="310" y="6"/>
                  </a:lnTo>
                  <a:lnTo>
                    <a:pt x="327" y="7"/>
                  </a:lnTo>
                  <a:lnTo>
                    <a:pt x="343" y="11"/>
                  </a:lnTo>
                  <a:lnTo>
                    <a:pt x="358" y="13"/>
                  </a:lnTo>
                  <a:lnTo>
                    <a:pt x="371" y="16"/>
                  </a:lnTo>
                  <a:lnTo>
                    <a:pt x="384" y="20"/>
                  </a:lnTo>
                  <a:lnTo>
                    <a:pt x="394" y="23"/>
                  </a:lnTo>
                  <a:lnTo>
                    <a:pt x="403" y="27"/>
                  </a:lnTo>
                  <a:lnTo>
                    <a:pt x="410" y="31"/>
                  </a:lnTo>
                  <a:lnTo>
                    <a:pt x="415" y="35"/>
                  </a:lnTo>
                  <a:lnTo>
                    <a:pt x="418" y="39"/>
                  </a:lnTo>
                  <a:lnTo>
                    <a:pt x="419" y="44"/>
                  </a:lnTo>
                  <a:lnTo>
                    <a:pt x="418" y="49"/>
                  </a:lnTo>
                  <a:lnTo>
                    <a:pt x="415" y="53"/>
                  </a:lnTo>
                  <a:lnTo>
                    <a:pt x="410" y="58"/>
                  </a:lnTo>
                  <a:lnTo>
                    <a:pt x="403" y="61"/>
                  </a:lnTo>
                  <a:lnTo>
                    <a:pt x="394" y="66"/>
                  </a:lnTo>
                  <a:lnTo>
                    <a:pt x="384" y="69"/>
                  </a:lnTo>
                  <a:lnTo>
                    <a:pt x="371" y="73"/>
                  </a:lnTo>
                  <a:lnTo>
                    <a:pt x="358" y="76"/>
                  </a:lnTo>
                  <a:lnTo>
                    <a:pt x="343" y="79"/>
                  </a:lnTo>
                  <a:lnTo>
                    <a:pt x="327" y="81"/>
                  </a:lnTo>
                  <a:lnTo>
                    <a:pt x="310" y="83"/>
                  </a:lnTo>
                  <a:lnTo>
                    <a:pt x="292" y="86"/>
                  </a:lnTo>
                  <a:lnTo>
                    <a:pt x="272" y="87"/>
                  </a:lnTo>
                  <a:lnTo>
                    <a:pt x="252" y="88"/>
                  </a:lnTo>
                  <a:lnTo>
                    <a:pt x="232" y="89"/>
                  </a:lnTo>
                  <a:lnTo>
                    <a:pt x="210" y="89"/>
                  </a:lnTo>
                  <a:lnTo>
                    <a:pt x="188" y="89"/>
                  </a:lnTo>
                  <a:lnTo>
                    <a:pt x="167" y="88"/>
                  </a:lnTo>
                  <a:lnTo>
                    <a:pt x="148" y="87"/>
                  </a:lnTo>
                  <a:lnTo>
                    <a:pt x="128" y="86"/>
                  </a:lnTo>
                  <a:lnTo>
                    <a:pt x="109" y="83"/>
                  </a:lnTo>
                  <a:lnTo>
                    <a:pt x="92" y="81"/>
                  </a:lnTo>
                  <a:lnTo>
                    <a:pt x="76" y="79"/>
                  </a:lnTo>
                  <a:lnTo>
                    <a:pt x="62" y="76"/>
                  </a:lnTo>
                  <a:lnTo>
                    <a:pt x="48" y="73"/>
                  </a:lnTo>
                  <a:lnTo>
                    <a:pt x="36" y="69"/>
                  </a:lnTo>
                  <a:lnTo>
                    <a:pt x="25" y="66"/>
                  </a:lnTo>
                  <a:lnTo>
                    <a:pt x="16" y="61"/>
                  </a:lnTo>
                  <a:lnTo>
                    <a:pt x="9" y="58"/>
                  </a:lnTo>
                  <a:lnTo>
                    <a:pt x="5" y="53"/>
                  </a:lnTo>
                  <a:lnTo>
                    <a:pt x="1" y="49"/>
                  </a:lnTo>
                  <a:lnTo>
                    <a:pt x="0" y="44"/>
                  </a:lnTo>
                  <a:lnTo>
                    <a:pt x="1" y="39"/>
                  </a:lnTo>
                  <a:lnTo>
                    <a:pt x="5" y="35"/>
                  </a:lnTo>
                  <a:lnTo>
                    <a:pt x="9" y="31"/>
                  </a:lnTo>
                  <a:lnTo>
                    <a:pt x="16" y="27"/>
                  </a:lnTo>
                  <a:lnTo>
                    <a:pt x="25" y="23"/>
                  </a:lnTo>
                  <a:lnTo>
                    <a:pt x="36" y="20"/>
                  </a:lnTo>
                  <a:lnTo>
                    <a:pt x="48" y="16"/>
                  </a:lnTo>
                  <a:lnTo>
                    <a:pt x="62" y="13"/>
                  </a:lnTo>
                  <a:lnTo>
                    <a:pt x="76" y="11"/>
                  </a:lnTo>
                  <a:lnTo>
                    <a:pt x="92" y="7"/>
                  </a:lnTo>
                  <a:lnTo>
                    <a:pt x="109" y="6"/>
                  </a:lnTo>
                  <a:lnTo>
                    <a:pt x="128" y="4"/>
                  </a:lnTo>
                  <a:lnTo>
                    <a:pt x="148" y="3"/>
                  </a:lnTo>
                  <a:lnTo>
                    <a:pt x="167" y="1"/>
                  </a:lnTo>
                  <a:lnTo>
                    <a:pt x="188" y="0"/>
                  </a:lnTo>
                  <a:lnTo>
                    <a:pt x="210" y="0"/>
                  </a:lnTo>
                  <a:close/>
                </a:path>
              </a:pathLst>
            </a:custGeom>
            <a:solidFill>
              <a:srgbClr val="0033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21" name="Freeform 28"/>
            <p:cNvSpPr>
              <a:spLocks/>
            </p:cNvSpPr>
            <p:nvPr>
              <p:custDataLst>
                <p:tags r:id="rId152"/>
              </p:custDataLst>
            </p:nvPr>
          </p:nvSpPr>
          <p:spPr bwMode="auto">
            <a:xfrm>
              <a:off x="1867" y="2103"/>
              <a:ext cx="439" cy="687"/>
            </a:xfrm>
            <a:custGeom>
              <a:avLst/>
              <a:gdLst>
                <a:gd name="T0" fmla="*/ 1 w 877"/>
                <a:gd name="T1" fmla="*/ 1 h 1374"/>
                <a:gd name="T2" fmla="*/ 1 w 877"/>
                <a:gd name="T3" fmla="*/ 1 h 1374"/>
                <a:gd name="T4" fmla="*/ 1 w 877"/>
                <a:gd name="T5" fmla="*/ 1 h 1374"/>
                <a:gd name="T6" fmla="*/ 1 w 877"/>
                <a:gd name="T7" fmla="*/ 1 h 1374"/>
                <a:gd name="T8" fmla="*/ 1 w 877"/>
                <a:gd name="T9" fmla="*/ 1 h 1374"/>
                <a:gd name="T10" fmla="*/ 1 w 877"/>
                <a:gd name="T11" fmla="*/ 1 h 1374"/>
                <a:gd name="T12" fmla="*/ 1 w 877"/>
                <a:gd name="T13" fmla="*/ 1 h 1374"/>
                <a:gd name="T14" fmla="*/ 1 w 877"/>
                <a:gd name="T15" fmla="*/ 1 h 1374"/>
                <a:gd name="T16" fmla="*/ 1 w 877"/>
                <a:gd name="T17" fmla="*/ 1 h 1374"/>
                <a:gd name="T18" fmla="*/ 1 w 877"/>
                <a:gd name="T19" fmla="*/ 1 h 1374"/>
                <a:gd name="T20" fmla="*/ 1 w 877"/>
                <a:gd name="T21" fmla="*/ 1 h 1374"/>
                <a:gd name="T22" fmla="*/ 1 w 877"/>
                <a:gd name="T23" fmla="*/ 1 h 1374"/>
                <a:gd name="T24" fmla="*/ 1 w 877"/>
                <a:gd name="T25" fmla="*/ 1 h 1374"/>
                <a:gd name="T26" fmla="*/ 1 w 877"/>
                <a:gd name="T27" fmla="*/ 1 h 1374"/>
                <a:gd name="T28" fmla="*/ 1 w 877"/>
                <a:gd name="T29" fmla="*/ 1 h 1374"/>
                <a:gd name="T30" fmla="*/ 1 w 877"/>
                <a:gd name="T31" fmla="*/ 1 h 1374"/>
                <a:gd name="T32" fmla="*/ 1 w 877"/>
                <a:gd name="T33" fmla="*/ 1 h 1374"/>
                <a:gd name="T34" fmla="*/ 1 w 877"/>
                <a:gd name="T35" fmla="*/ 1 h 1374"/>
                <a:gd name="T36" fmla="*/ 1 w 877"/>
                <a:gd name="T37" fmla="*/ 1 h 1374"/>
                <a:gd name="T38" fmla="*/ 1 w 877"/>
                <a:gd name="T39" fmla="*/ 1 h 1374"/>
                <a:gd name="T40" fmla="*/ 1 w 877"/>
                <a:gd name="T41" fmla="*/ 1 h 1374"/>
                <a:gd name="T42" fmla="*/ 1 w 877"/>
                <a:gd name="T43" fmla="*/ 1 h 1374"/>
                <a:gd name="T44" fmla="*/ 1 w 877"/>
                <a:gd name="T45" fmla="*/ 1 h 1374"/>
                <a:gd name="T46" fmla="*/ 1 w 877"/>
                <a:gd name="T47" fmla="*/ 1 h 1374"/>
                <a:gd name="T48" fmla="*/ 1 w 877"/>
                <a:gd name="T49" fmla="*/ 1 h 1374"/>
                <a:gd name="T50" fmla="*/ 1 w 877"/>
                <a:gd name="T51" fmla="*/ 1 h 1374"/>
                <a:gd name="T52" fmla="*/ 1 w 877"/>
                <a:gd name="T53" fmla="*/ 1 h 1374"/>
                <a:gd name="T54" fmla="*/ 1 w 877"/>
                <a:gd name="T55" fmla="*/ 1 h 1374"/>
                <a:gd name="T56" fmla="*/ 0 w 877"/>
                <a:gd name="T57" fmla="*/ 1 h 1374"/>
                <a:gd name="T58" fmla="*/ 1 w 877"/>
                <a:gd name="T59" fmla="*/ 1 h 1374"/>
                <a:gd name="T60" fmla="*/ 1 w 877"/>
                <a:gd name="T61" fmla="*/ 1 h 1374"/>
                <a:gd name="T62" fmla="*/ 1 w 877"/>
                <a:gd name="T63" fmla="*/ 1 h 1374"/>
                <a:gd name="T64" fmla="*/ 1 w 877"/>
                <a:gd name="T65" fmla="*/ 1 h 137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7"/>
                <a:gd name="T100" fmla="*/ 0 h 1374"/>
                <a:gd name="T101" fmla="*/ 877 w 877"/>
                <a:gd name="T102" fmla="*/ 1374 h 137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7" h="1374">
                  <a:moveTo>
                    <a:pt x="148" y="2"/>
                  </a:moveTo>
                  <a:lnTo>
                    <a:pt x="174" y="18"/>
                  </a:lnTo>
                  <a:lnTo>
                    <a:pt x="202" y="33"/>
                  </a:lnTo>
                  <a:lnTo>
                    <a:pt x="236" y="46"/>
                  </a:lnTo>
                  <a:lnTo>
                    <a:pt x="272" y="56"/>
                  </a:lnTo>
                  <a:lnTo>
                    <a:pt x="311" y="64"/>
                  </a:lnTo>
                  <a:lnTo>
                    <a:pt x="351" y="70"/>
                  </a:lnTo>
                  <a:lnTo>
                    <a:pt x="391" y="74"/>
                  </a:lnTo>
                  <a:lnTo>
                    <a:pt x="433" y="75"/>
                  </a:lnTo>
                  <a:lnTo>
                    <a:pt x="474" y="74"/>
                  </a:lnTo>
                  <a:lnTo>
                    <a:pt x="514" y="70"/>
                  </a:lnTo>
                  <a:lnTo>
                    <a:pt x="552" y="64"/>
                  </a:lnTo>
                  <a:lnTo>
                    <a:pt x="587" y="56"/>
                  </a:lnTo>
                  <a:lnTo>
                    <a:pt x="621" y="46"/>
                  </a:lnTo>
                  <a:lnTo>
                    <a:pt x="650" y="33"/>
                  </a:lnTo>
                  <a:lnTo>
                    <a:pt x="674" y="17"/>
                  </a:lnTo>
                  <a:lnTo>
                    <a:pt x="693" y="0"/>
                  </a:lnTo>
                  <a:lnTo>
                    <a:pt x="730" y="11"/>
                  </a:lnTo>
                  <a:lnTo>
                    <a:pt x="760" y="24"/>
                  </a:lnTo>
                  <a:lnTo>
                    <a:pt x="786" y="41"/>
                  </a:lnTo>
                  <a:lnTo>
                    <a:pt x="807" y="61"/>
                  </a:lnTo>
                  <a:lnTo>
                    <a:pt x="826" y="86"/>
                  </a:lnTo>
                  <a:lnTo>
                    <a:pt x="843" y="117"/>
                  </a:lnTo>
                  <a:lnTo>
                    <a:pt x="859" y="154"/>
                  </a:lnTo>
                  <a:lnTo>
                    <a:pt x="877" y="199"/>
                  </a:lnTo>
                  <a:lnTo>
                    <a:pt x="877" y="1226"/>
                  </a:lnTo>
                  <a:lnTo>
                    <a:pt x="860" y="1243"/>
                  </a:lnTo>
                  <a:lnTo>
                    <a:pt x="842" y="1258"/>
                  </a:lnTo>
                  <a:lnTo>
                    <a:pt x="822" y="1273"/>
                  </a:lnTo>
                  <a:lnTo>
                    <a:pt x="799" y="1288"/>
                  </a:lnTo>
                  <a:lnTo>
                    <a:pt x="775" y="1301"/>
                  </a:lnTo>
                  <a:lnTo>
                    <a:pt x="750" y="1313"/>
                  </a:lnTo>
                  <a:lnTo>
                    <a:pt x="723" y="1324"/>
                  </a:lnTo>
                  <a:lnTo>
                    <a:pt x="695" y="1335"/>
                  </a:lnTo>
                  <a:lnTo>
                    <a:pt x="665" y="1344"/>
                  </a:lnTo>
                  <a:lnTo>
                    <a:pt x="635" y="1352"/>
                  </a:lnTo>
                  <a:lnTo>
                    <a:pt x="602" y="1358"/>
                  </a:lnTo>
                  <a:lnTo>
                    <a:pt x="570" y="1363"/>
                  </a:lnTo>
                  <a:lnTo>
                    <a:pt x="538" y="1368"/>
                  </a:lnTo>
                  <a:lnTo>
                    <a:pt x="504" y="1371"/>
                  </a:lnTo>
                  <a:lnTo>
                    <a:pt x="471" y="1374"/>
                  </a:lnTo>
                  <a:lnTo>
                    <a:pt x="436" y="1374"/>
                  </a:lnTo>
                  <a:lnTo>
                    <a:pt x="403" y="1374"/>
                  </a:lnTo>
                  <a:lnTo>
                    <a:pt x="370" y="1371"/>
                  </a:lnTo>
                  <a:lnTo>
                    <a:pt x="336" y="1368"/>
                  </a:lnTo>
                  <a:lnTo>
                    <a:pt x="304" y="1363"/>
                  </a:lnTo>
                  <a:lnTo>
                    <a:pt x="272" y="1358"/>
                  </a:lnTo>
                  <a:lnTo>
                    <a:pt x="241" y="1350"/>
                  </a:lnTo>
                  <a:lnTo>
                    <a:pt x="209" y="1340"/>
                  </a:lnTo>
                  <a:lnTo>
                    <a:pt x="179" y="1330"/>
                  </a:lnTo>
                  <a:lnTo>
                    <a:pt x="152" y="1318"/>
                  </a:lnTo>
                  <a:lnTo>
                    <a:pt x="125" y="1305"/>
                  </a:lnTo>
                  <a:lnTo>
                    <a:pt x="99" y="1290"/>
                  </a:lnTo>
                  <a:lnTo>
                    <a:pt x="76" y="1272"/>
                  </a:lnTo>
                  <a:lnTo>
                    <a:pt x="54" y="1254"/>
                  </a:lnTo>
                  <a:lnTo>
                    <a:pt x="33" y="1234"/>
                  </a:lnTo>
                  <a:lnTo>
                    <a:pt x="16" y="1212"/>
                  </a:lnTo>
                  <a:lnTo>
                    <a:pt x="0" y="1188"/>
                  </a:lnTo>
                  <a:lnTo>
                    <a:pt x="0" y="162"/>
                  </a:lnTo>
                  <a:lnTo>
                    <a:pt x="1" y="146"/>
                  </a:lnTo>
                  <a:lnTo>
                    <a:pt x="5" y="129"/>
                  </a:lnTo>
                  <a:lnTo>
                    <a:pt x="15" y="109"/>
                  </a:lnTo>
                  <a:lnTo>
                    <a:pt x="28" y="90"/>
                  </a:lnTo>
                  <a:lnTo>
                    <a:pt x="48" y="69"/>
                  </a:lnTo>
                  <a:lnTo>
                    <a:pt x="73" y="47"/>
                  </a:lnTo>
                  <a:lnTo>
                    <a:pt x="107" y="25"/>
                  </a:lnTo>
                  <a:lnTo>
                    <a:pt x="148" y="2"/>
                  </a:lnTo>
                  <a:close/>
                </a:path>
              </a:pathLst>
            </a:cu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22" name="Freeform 29"/>
            <p:cNvSpPr>
              <a:spLocks/>
            </p:cNvSpPr>
            <p:nvPr>
              <p:custDataLst>
                <p:tags r:id="rId153"/>
              </p:custDataLst>
            </p:nvPr>
          </p:nvSpPr>
          <p:spPr bwMode="auto">
            <a:xfrm>
              <a:off x="1888" y="2151"/>
              <a:ext cx="379" cy="82"/>
            </a:xfrm>
            <a:custGeom>
              <a:avLst/>
              <a:gdLst>
                <a:gd name="T0" fmla="*/ 1 w 758"/>
                <a:gd name="T1" fmla="*/ 1 h 164"/>
                <a:gd name="T2" fmla="*/ 1 w 758"/>
                <a:gd name="T3" fmla="*/ 0 h 164"/>
                <a:gd name="T4" fmla="*/ 1 w 758"/>
                <a:gd name="T5" fmla="*/ 1 h 164"/>
                <a:gd name="T6" fmla="*/ 1 w 758"/>
                <a:gd name="T7" fmla="*/ 1 h 164"/>
                <a:gd name="T8" fmla="*/ 1 w 758"/>
                <a:gd name="T9" fmla="*/ 1 h 164"/>
                <a:gd name="T10" fmla="*/ 0 w 758"/>
                <a:gd name="T11" fmla="*/ 1 h 164"/>
                <a:gd name="T12" fmla="*/ 0 w 758"/>
                <a:gd name="T13" fmla="*/ 1 h 164"/>
                <a:gd name="T14" fmla="*/ 1 w 758"/>
                <a:gd name="T15" fmla="*/ 1 h 164"/>
                <a:gd name="T16" fmla="*/ 1 w 758"/>
                <a:gd name="T17" fmla="*/ 1 h 164"/>
                <a:gd name="T18" fmla="*/ 1 w 758"/>
                <a:gd name="T19" fmla="*/ 1 h 164"/>
                <a:gd name="T20" fmla="*/ 1 w 758"/>
                <a:gd name="T21" fmla="*/ 1 h 164"/>
                <a:gd name="T22" fmla="*/ 1 w 758"/>
                <a:gd name="T23" fmla="*/ 1 h 164"/>
                <a:gd name="T24" fmla="*/ 1 w 758"/>
                <a:gd name="T25" fmla="*/ 1 h 164"/>
                <a:gd name="T26" fmla="*/ 1 w 758"/>
                <a:gd name="T27" fmla="*/ 1 h 164"/>
                <a:gd name="T28" fmla="*/ 1 w 758"/>
                <a:gd name="T29" fmla="*/ 1 h 164"/>
                <a:gd name="T30" fmla="*/ 1 w 758"/>
                <a:gd name="T31" fmla="*/ 1 h 164"/>
                <a:gd name="T32" fmla="*/ 1 w 758"/>
                <a:gd name="T33" fmla="*/ 1 h 164"/>
                <a:gd name="T34" fmla="*/ 1 w 758"/>
                <a:gd name="T35" fmla="*/ 1 h 164"/>
                <a:gd name="T36" fmla="*/ 1 w 758"/>
                <a:gd name="T37" fmla="*/ 1 h 164"/>
                <a:gd name="T38" fmla="*/ 1 w 758"/>
                <a:gd name="T39" fmla="*/ 1 h 164"/>
                <a:gd name="T40" fmla="*/ 1 w 758"/>
                <a:gd name="T41" fmla="*/ 1 h 164"/>
                <a:gd name="T42" fmla="*/ 1 w 758"/>
                <a:gd name="T43" fmla="*/ 1 h 164"/>
                <a:gd name="T44" fmla="*/ 1 w 758"/>
                <a:gd name="T45" fmla="*/ 1 h 164"/>
                <a:gd name="T46" fmla="*/ 1 w 758"/>
                <a:gd name="T47" fmla="*/ 1 h 164"/>
                <a:gd name="T48" fmla="*/ 1 w 758"/>
                <a:gd name="T49" fmla="*/ 1 h 164"/>
                <a:gd name="T50" fmla="*/ 1 w 758"/>
                <a:gd name="T51" fmla="*/ 1 h 164"/>
                <a:gd name="T52" fmla="*/ 1 w 758"/>
                <a:gd name="T53" fmla="*/ 1 h 164"/>
                <a:gd name="T54" fmla="*/ 1 w 758"/>
                <a:gd name="T55" fmla="*/ 1 h 164"/>
                <a:gd name="T56" fmla="*/ 1 w 758"/>
                <a:gd name="T57" fmla="*/ 1 h 164"/>
                <a:gd name="T58" fmla="*/ 1 w 758"/>
                <a:gd name="T59" fmla="*/ 1 h 164"/>
                <a:gd name="T60" fmla="*/ 1 w 758"/>
                <a:gd name="T61" fmla="*/ 1 h 164"/>
                <a:gd name="T62" fmla="*/ 1 w 758"/>
                <a:gd name="T63" fmla="*/ 1 h 164"/>
                <a:gd name="T64" fmla="*/ 1 w 758"/>
                <a:gd name="T65" fmla="*/ 1 h 164"/>
                <a:gd name="T66" fmla="*/ 1 w 758"/>
                <a:gd name="T67" fmla="*/ 1 h 164"/>
                <a:gd name="T68" fmla="*/ 1 w 758"/>
                <a:gd name="T69" fmla="*/ 1 h 164"/>
                <a:gd name="T70" fmla="*/ 1 w 758"/>
                <a:gd name="T71" fmla="*/ 1 h 164"/>
                <a:gd name="T72" fmla="*/ 1 w 758"/>
                <a:gd name="T73" fmla="*/ 1 h 164"/>
                <a:gd name="T74" fmla="*/ 1 w 758"/>
                <a:gd name="T75" fmla="*/ 1 h 164"/>
                <a:gd name="T76" fmla="*/ 1 w 758"/>
                <a:gd name="T77" fmla="*/ 1 h 164"/>
                <a:gd name="T78" fmla="*/ 1 w 758"/>
                <a:gd name="T79" fmla="*/ 1 h 164"/>
                <a:gd name="T80" fmla="*/ 1 w 758"/>
                <a:gd name="T81" fmla="*/ 1 h 164"/>
                <a:gd name="T82" fmla="*/ 1 w 758"/>
                <a:gd name="T83" fmla="*/ 1 h 164"/>
                <a:gd name="T84" fmla="*/ 1 w 758"/>
                <a:gd name="T85" fmla="*/ 1 h 164"/>
                <a:gd name="T86" fmla="*/ 1 w 758"/>
                <a:gd name="T87" fmla="*/ 1 h 164"/>
                <a:gd name="T88" fmla="*/ 1 w 758"/>
                <a:gd name="T89" fmla="*/ 1 h 164"/>
                <a:gd name="T90" fmla="*/ 1 w 758"/>
                <a:gd name="T91" fmla="*/ 1 h 164"/>
                <a:gd name="T92" fmla="*/ 1 w 758"/>
                <a:gd name="T93" fmla="*/ 1 h 164"/>
                <a:gd name="T94" fmla="*/ 1 w 758"/>
                <a:gd name="T95" fmla="*/ 1 h 164"/>
                <a:gd name="T96" fmla="*/ 1 w 758"/>
                <a:gd name="T97" fmla="*/ 1 h 16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758"/>
                <a:gd name="T148" fmla="*/ 0 h 164"/>
                <a:gd name="T149" fmla="*/ 758 w 758"/>
                <a:gd name="T150" fmla="*/ 164 h 16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758" h="164">
                  <a:moveTo>
                    <a:pt x="80" y="3"/>
                  </a:moveTo>
                  <a:lnTo>
                    <a:pt x="53" y="0"/>
                  </a:lnTo>
                  <a:lnTo>
                    <a:pt x="32" y="3"/>
                  </a:lnTo>
                  <a:lnTo>
                    <a:pt x="17" y="11"/>
                  </a:lnTo>
                  <a:lnTo>
                    <a:pt x="6" y="22"/>
                  </a:lnTo>
                  <a:lnTo>
                    <a:pt x="0" y="37"/>
                  </a:lnTo>
                  <a:lnTo>
                    <a:pt x="0" y="56"/>
                  </a:lnTo>
                  <a:lnTo>
                    <a:pt x="5" y="75"/>
                  </a:lnTo>
                  <a:lnTo>
                    <a:pt x="14" y="96"/>
                  </a:lnTo>
                  <a:lnTo>
                    <a:pt x="69" y="111"/>
                  </a:lnTo>
                  <a:lnTo>
                    <a:pt x="121" y="125"/>
                  </a:lnTo>
                  <a:lnTo>
                    <a:pt x="172" y="136"/>
                  </a:lnTo>
                  <a:lnTo>
                    <a:pt x="220" y="147"/>
                  </a:lnTo>
                  <a:lnTo>
                    <a:pt x="268" y="154"/>
                  </a:lnTo>
                  <a:lnTo>
                    <a:pt x="314" y="159"/>
                  </a:lnTo>
                  <a:lnTo>
                    <a:pt x="357" y="163"/>
                  </a:lnTo>
                  <a:lnTo>
                    <a:pt x="401" y="164"/>
                  </a:lnTo>
                  <a:lnTo>
                    <a:pt x="444" y="164"/>
                  </a:lnTo>
                  <a:lnTo>
                    <a:pt x="485" y="161"/>
                  </a:lnTo>
                  <a:lnTo>
                    <a:pt x="527" y="156"/>
                  </a:lnTo>
                  <a:lnTo>
                    <a:pt x="568" y="148"/>
                  </a:lnTo>
                  <a:lnTo>
                    <a:pt x="610" y="139"/>
                  </a:lnTo>
                  <a:lnTo>
                    <a:pt x="650" y="127"/>
                  </a:lnTo>
                  <a:lnTo>
                    <a:pt x="693" y="112"/>
                  </a:lnTo>
                  <a:lnTo>
                    <a:pt x="734" y="96"/>
                  </a:lnTo>
                  <a:lnTo>
                    <a:pt x="750" y="79"/>
                  </a:lnTo>
                  <a:lnTo>
                    <a:pt x="758" y="63"/>
                  </a:lnTo>
                  <a:lnTo>
                    <a:pt x="758" y="48"/>
                  </a:lnTo>
                  <a:lnTo>
                    <a:pt x="753" y="35"/>
                  </a:lnTo>
                  <a:lnTo>
                    <a:pt x="742" y="25"/>
                  </a:lnTo>
                  <a:lnTo>
                    <a:pt x="728" y="15"/>
                  </a:lnTo>
                  <a:lnTo>
                    <a:pt x="712" y="7"/>
                  </a:lnTo>
                  <a:lnTo>
                    <a:pt x="695" y="3"/>
                  </a:lnTo>
                  <a:lnTo>
                    <a:pt x="670" y="15"/>
                  </a:lnTo>
                  <a:lnTo>
                    <a:pt x="640" y="26"/>
                  </a:lnTo>
                  <a:lnTo>
                    <a:pt x="605" y="36"/>
                  </a:lnTo>
                  <a:lnTo>
                    <a:pt x="567" y="45"/>
                  </a:lnTo>
                  <a:lnTo>
                    <a:pt x="527" y="52"/>
                  </a:lnTo>
                  <a:lnTo>
                    <a:pt x="483" y="58"/>
                  </a:lnTo>
                  <a:lnTo>
                    <a:pt x="439" y="61"/>
                  </a:lnTo>
                  <a:lnTo>
                    <a:pt x="393" y="64"/>
                  </a:lnTo>
                  <a:lnTo>
                    <a:pt x="348" y="65"/>
                  </a:lnTo>
                  <a:lnTo>
                    <a:pt x="303" y="63"/>
                  </a:lnTo>
                  <a:lnTo>
                    <a:pt x="258" y="59"/>
                  </a:lnTo>
                  <a:lnTo>
                    <a:pt x="217" y="52"/>
                  </a:lnTo>
                  <a:lnTo>
                    <a:pt x="176" y="44"/>
                  </a:lnTo>
                  <a:lnTo>
                    <a:pt x="141" y="33"/>
                  </a:lnTo>
                  <a:lnTo>
                    <a:pt x="107" y="19"/>
                  </a:lnTo>
                  <a:lnTo>
                    <a:pt x="80" y="3"/>
                  </a:lnTo>
                  <a:close/>
                </a:path>
              </a:pathLst>
            </a:cu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23" name="Freeform 30"/>
            <p:cNvSpPr>
              <a:spLocks/>
            </p:cNvSpPr>
            <p:nvPr>
              <p:custDataLst>
                <p:tags r:id="rId154"/>
              </p:custDataLst>
            </p:nvPr>
          </p:nvSpPr>
          <p:spPr bwMode="auto">
            <a:xfrm>
              <a:off x="1892" y="2155"/>
              <a:ext cx="368" cy="76"/>
            </a:xfrm>
            <a:custGeom>
              <a:avLst/>
              <a:gdLst>
                <a:gd name="T0" fmla="*/ 0 w 737"/>
                <a:gd name="T1" fmla="*/ 0 h 153"/>
                <a:gd name="T2" fmla="*/ 0 w 737"/>
                <a:gd name="T3" fmla="*/ 0 h 153"/>
                <a:gd name="T4" fmla="*/ 0 w 737"/>
                <a:gd name="T5" fmla="*/ 0 h 153"/>
                <a:gd name="T6" fmla="*/ 0 w 737"/>
                <a:gd name="T7" fmla="*/ 0 h 153"/>
                <a:gd name="T8" fmla="*/ 0 w 737"/>
                <a:gd name="T9" fmla="*/ 0 h 153"/>
                <a:gd name="T10" fmla="*/ 0 w 737"/>
                <a:gd name="T11" fmla="*/ 0 h 153"/>
                <a:gd name="T12" fmla="*/ 0 w 737"/>
                <a:gd name="T13" fmla="*/ 0 h 153"/>
                <a:gd name="T14" fmla="*/ 0 w 737"/>
                <a:gd name="T15" fmla="*/ 0 h 153"/>
                <a:gd name="T16" fmla="*/ 0 w 737"/>
                <a:gd name="T17" fmla="*/ 0 h 153"/>
                <a:gd name="T18" fmla="*/ 0 w 737"/>
                <a:gd name="T19" fmla="*/ 0 h 153"/>
                <a:gd name="T20" fmla="*/ 0 w 737"/>
                <a:gd name="T21" fmla="*/ 0 h 153"/>
                <a:gd name="T22" fmla="*/ 0 w 737"/>
                <a:gd name="T23" fmla="*/ 0 h 153"/>
                <a:gd name="T24" fmla="*/ 0 w 737"/>
                <a:gd name="T25" fmla="*/ 0 h 153"/>
                <a:gd name="T26" fmla="*/ 0 w 737"/>
                <a:gd name="T27" fmla="*/ 0 h 153"/>
                <a:gd name="T28" fmla="*/ 0 w 737"/>
                <a:gd name="T29" fmla="*/ 0 h 153"/>
                <a:gd name="T30" fmla="*/ 0 w 737"/>
                <a:gd name="T31" fmla="*/ 0 h 153"/>
                <a:gd name="T32" fmla="*/ 0 w 737"/>
                <a:gd name="T33" fmla="*/ 0 h 153"/>
                <a:gd name="T34" fmla="*/ 0 w 737"/>
                <a:gd name="T35" fmla="*/ 0 h 153"/>
                <a:gd name="T36" fmla="*/ 0 w 737"/>
                <a:gd name="T37" fmla="*/ 0 h 153"/>
                <a:gd name="T38" fmla="*/ 0 w 737"/>
                <a:gd name="T39" fmla="*/ 0 h 153"/>
                <a:gd name="T40" fmla="*/ 0 w 737"/>
                <a:gd name="T41" fmla="*/ 0 h 153"/>
                <a:gd name="T42" fmla="*/ 0 w 737"/>
                <a:gd name="T43" fmla="*/ 0 h 153"/>
                <a:gd name="T44" fmla="*/ 0 w 737"/>
                <a:gd name="T45" fmla="*/ 0 h 153"/>
                <a:gd name="T46" fmla="*/ 0 w 737"/>
                <a:gd name="T47" fmla="*/ 0 h 153"/>
                <a:gd name="T48" fmla="*/ 0 w 737"/>
                <a:gd name="T49" fmla="*/ 0 h 153"/>
                <a:gd name="T50" fmla="*/ 0 w 737"/>
                <a:gd name="T51" fmla="*/ 0 h 153"/>
                <a:gd name="T52" fmla="*/ 0 w 737"/>
                <a:gd name="T53" fmla="*/ 0 h 153"/>
                <a:gd name="T54" fmla="*/ 0 w 737"/>
                <a:gd name="T55" fmla="*/ 0 h 153"/>
                <a:gd name="T56" fmla="*/ 0 w 737"/>
                <a:gd name="T57" fmla="*/ 0 h 153"/>
                <a:gd name="T58" fmla="*/ 0 w 737"/>
                <a:gd name="T59" fmla="*/ 0 h 153"/>
                <a:gd name="T60" fmla="*/ 0 w 737"/>
                <a:gd name="T61" fmla="*/ 0 h 153"/>
                <a:gd name="T62" fmla="*/ 0 w 737"/>
                <a:gd name="T63" fmla="*/ 0 h 153"/>
                <a:gd name="T64" fmla="*/ 0 w 737"/>
                <a:gd name="T65" fmla="*/ 0 h 153"/>
                <a:gd name="T66" fmla="*/ 0 w 737"/>
                <a:gd name="T67" fmla="*/ 0 h 153"/>
                <a:gd name="T68" fmla="*/ 0 w 737"/>
                <a:gd name="T69" fmla="*/ 0 h 153"/>
                <a:gd name="T70" fmla="*/ 0 w 737"/>
                <a:gd name="T71" fmla="*/ 0 h 153"/>
                <a:gd name="T72" fmla="*/ 0 w 737"/>
                <a:gd name="T73" fmla="*/ 0 h 153"/>
                <a:gd name="T74" fmla="*/ 0 w 737"/>
                <a:gd name="T75" fmla="*/ 0 h 153"/>
                <a:gd name="T76" fmla="*/ 0 w 737"/>
                <a:gd name="T77" fmla="*/ 0 h 153"/>
                <a:gd name="T78" fmla="*/ 0 w 737"/>
                <a:gd name="T79" fmla="*/ 0 h 153"/>
                <a:gd name="T80" fmla="*/ 0 w 737"/>
                <a:gd name="T81" fmla="*/ 0 h 153"/>
                <a:gd name="T82" fmla="*/ 0 w 737"/>
                <a:gd name="T83" fmla="*/ 0 h 153"/>
                <a:gd name="T84" fmla="*/ 0 w 737"/>
                <a:gd name="T85" fmla="*/ 0 h 153"/>
                <a:gd name="T86" fmla="*/ 0 w 737"/>
                <a:gd name="T87" fmla="*/ 0 h 153"/>
                <a:gd name="T88" fmla="*/ 0 w 737"/>
                <a:gd name="T89" fmla="*/ 0 h 153"/>
                <a:gd name="T90" fmla="*/ 0 w 737"/>
                <a:gd name="T91" fmla="*/ 0 h 153"/>
                <a:gd name="T92" fmla="*/ 0 w 737"/>
                <a:gd name="T93" fmla="*/ 0 h 153"/>
                <a:gd name="T94" fmla="*/ 0 w 737"/>
                <a:gd name="T95" fmla="*/ 0 h 153"/>
                <a:gd name="T96" fmla="*/ 0 w 737"/>
                <a:gd name="T97" fmla="*/ 0 h 15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737"/>
                <a:gd name="T148" fmla="*/ 0 h 153"/>
                <a:gd name="T149" fmla="*/ 737 w 737"/>
                <a:gd name="T150" fmla="*/ 153 h 153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737" h="153">
                  <a:moveTo>
                    <a:pt x="81" y="4"/>
                  </a:moveTo>
                  <a:lnTo>
                    <a:pt x="54" y="0"/>
                  </a:lnTo>
                  <a:lnTo>
                    <a:pt x="34" y="3"/>
                  </a:lnTo>
                  <a:lnTo>
                    <a:pt x="18" y="10"/>
                  </a:lnTo>
                  <a:lnTo>
                    <a:pt x="7" y="20"/>
                  </a:lnTo>
                  <a:lnTo>
                    <a:pt x="0" y="33"/>
                  </a:lnTo>
                  <a:lnTo>
                    <a:pt x="0" y="49"/>
                  </a:lnTo>
                  <a:lnTo>
                    <a:pt x="5" y="66"/>
                  </a:lnTo>
                  <a:lnTo>
                    <a:pt x="15" y="86"/>
                  </a:lnTo>
                  <a:lnTo>
                    <a:pt x="66" y="102"/>
                  </a:lnTo>
                  <a:lnTo>
                    <a:pt x="115" y="115"/>
                  </a:lnTo>
                  <a:lnTo>
                    <a:pt x="164" y="126"/>
                  </a:lnTo>
                  <a:lnTo>
                    <a:pt x="211" y="135"/>
                  </a:lnTo>
                  <a:lnTo>
                    <a:pt x="257" y="143"/>
                  </a:lnTo>
                  <a:lnTo>
                    <a:pt x="301" y="149"/>
                  </a:lnTo>
                  <a:lnTo>
                    <a:pt x="345" y="151"/>
                  </a:lnTo>
                  <a:lnTo>
                    <a:pt x="389" y="153"/>
                  </a:lnTo>
                  <a:lnTo>
                    <a:pt x="430" y="153"/>
                  </a:lnTo>
                  <a:lnTo>
                    <a:pt x="472" y="149"/>
                  </a:lnTo>
                  <a:lnTo>
                    <a:pt x="513" y="145"/>
                  </a:lnTo>
                  <a:lnTo>
                    <a:pt x="553" y="138"/>
                  </a:lnTo>
                  <a:lnTo>
                    <a:pt x="594" y="128"/>
                  </a:lnTo>
                  <a:lnTo>
                    <a:pt x="634" y="117"/>
                  </a:lnTo>
                  <a:lnTo>
                    <a:pt x="673" y="103"/>
                  </a:lnTo>
                  <a:lnTo>
                    <a:pt x="713" y="88"/>
                  </a:lnTo>
                  <a:lnTo>
                    <a:pt x="728" y="72"/>
                  </a:lnTo>
                  <a:lnTo>
                    <a:pt x="735" y="57"/>
                  </a:lnTo>
                  <a:lnTo>
                    <a:pt x="737" y="44"/>
                  </a:lnTo>
                  <a:lnTo>
                    <a:pt x="731" y="32"/>
                  </a:lnTo>
                  <a:lnTo>
                    <a:pt x="722" y="22"/>
                  </a:lnTo>
                  <a:lnTo>
                    <a:pt x="709" y="13"/>
                  </a:lnTo>
                  <a:lnTo>
                    <a:pt x="694" y="7"/>
                  </a:lnTo>
                  <a:lnTo>
                    <a:pt x="678" y="3"/>
                  </a:lnTo>
                  <a:lnTo>
                    <a:pt x="652" y="14"/>
                  </a:lnTo>
                  <a:lnTo>
                    <a:pt x="621" y="25"/>
                  </a:lnTo>
                  <a:lnTo>
                    <a:pt x="588" y="35"/>
                  </a:lnTo>
                  <a:lnTo>
                    <a:pt x="551" y="43"/>
                  </a:lnTo>
                  <a:lnTo>
                    <a:pt x="512" y="50"/>
                  </a:lnTo>
                  <a:lnTo>
                    <a:pt x="472" y="55"/>
                  </a:lnTo>
                  <a:lnTo>
                    <a:pt x="429" y="59"/>
                  </a:lnTo>
                  <a:lnTo>
                    <a:pt x="385" y="62"/>
                  </a:lnTo>
                  <a:lnTo>
                    <a:pt x="342" y="62"/>
                  </a:lnTo>
                  <a:lnTo>
                    <a:pt x="299" y="60"/>
                  </a:lnTo>
                  <a:lnTo>
                    <a:pt x="257" y="57"/>
                  </a:lnTo>
                  <a:lnTo>
                    <a:pt x="217" y="51"/>
                  </a:lnTo>
                  <a:lnTo>
                    <a:pt x="178" y="43"/>
                  </a:lnTo>
                  <a:lnTo>
                    <a:pt x="142" y="33"/>
                  </a:lnTo>
                  <a:lnTo>
                    <a:pt x="110" y="19"/>
                  </a:lnTo>
                  <a:lnTo>
                    <a:pt x="81" y="4"/>
                  </a:lnTo>
                  <a:close/>
                </a:path>
              </a:pathLst>
            </a:custGeom>
            <a:solidFill>
              <a:srgbClr val="93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24" name="Freeform 31"/>
            <p:cNvSpPr>
              <a:spLocks/>
            </p:cNvSpPr>
            <p:nvPr>
              <p:custDataLst>
                <p:tags r:id="rId155"/>
              </p:custDataLst>
            </p:nvPr>
          </p:nvSpPr>
          <p:spPr bwMode="auto">
            <a:xfrm>
              <a:off x="1896" y="2159"/>
              <a:ext cx="357" cy="70"/>
            </a:xfrm>
            <a:custGeom>
              <a:avLst/>
              <a:gdLst>
                <a:gd name="T0" fmla="*/ 0 w 716"/>
                <a:gd name="T1" fmla="*/ 1 h 139"/>
                <a:gd name="T2" fmla="*/ 0 w 716"/>
                <a:gd name="T3" fmla="*/ 0 h 139"/>
                <a:gd name="T4" fmla="*/ 0 w 716"/>
                <a:gd name="T5" fmla="*/ 1 h 139"/>
                <a:gd name="T6" fmla="*/ 0 w 716"/>
                <a:gd name="T7" fmla="*/ 1 h 139"/>
                <a:gd name="T8" fmla="*/ 0 w 716"/>
                <a:gd name="T9" fmla="*/ 1 h 139"/>
                <a:gd name="T10" fmla="*/ 0 w 716"/>
                <a:gd name="T11" fmla="*/ 1 h 139"/>
                <a:gd name="T12" fmla="*/ 0 w 716"/>
                <a:gd name="T13" fmla="*/ 1 h 139"/>
                <a:gd name="T14" fmla="*/ 0 w 716"/>
                <a:gd name="T15" fmla="*/ 1 h 139"/>
                <a:gd name="T16" fmla="*/ 0 w 716"/>
                <a:gd name="T17" fmla="*/ 1 h 139"/>
                <a:gd name="T18" fmla="*/ 0 w 716"/>
                <a:gd name="T19" fmla="*/ 1 h 139"/>
                <a:gd name="T20" fmla="*/ 0 w 716"/>
                <a:gd name="T21" fmla="*/ 1 h 139"/>
                <a:gd name="T22" fmla="*/ 0 w 716"/>
                <a:gd name="T23" fmla="*/ 1 h 139"/>
                <a:gd name="T24" fmla="*/ 0 w 716"/>
                <a:gd name="T25" fmla="*/ 1 h 139"/>
                <a:gd name="T26" fmla="*/ 0 w 716"/>
                <a:gd name="T27" fmla="*/ 1 h 139"/>
                <a:gd name="T28" fmla="*/ 0 w 716"/>
                <a:gd name="T29" fmla="*/ 1 h 139"/>
                <a:gd name="T30" fmla="*/ 0 w 716"/>
                <a:gd name="T31" fmla="*/ 1 h 139"/>
                <a:gd name="T32" fmla="*/ 0 w 716"/>
                <a:gd name="T33" fmla="*/ 1 h 139"/>
                <a:gd name="T34" fmla="*/ 0 w 716"/>
                <a:gd name="T35" fmla="*/ 1 h 139"/>
                <a:gd name="T36" fmla="*/ 0 w 716"/>
                <a:gd name="T37" fmla="*/ 1 h 139"/>
                <a:gd name="T38" fmla="*/ 0 w 716"/>
                <a:gd name="T39" fmla="*/ 1 h 139"/>
                <a:gd name="T40" fmla="*/ 0 w 716"/>
                <a:gd name="T41" fmla="*/ 1 h 139"/>
                <a:gd name="T42" fmla="*/ 0 w 716"/>
                <a:gd name="T43" fmla="*/ 1 h 139"/>
                <a:gd name="T44" fmla="*/ 0 w 716"/>
                <a:gd name="T45" fmla="*/ 1 h 139"/>
                <a:gd name="T46" fmla="*/ 0 w 716"/>
                <a:gd name="T47" fmla="*/ 1 h 139"/>
                <a:gd name="T48" fmla="*/ 0 w 716"/>
                <a:gd name="T49" fmla="*/ 1 h 139"/>
                <a:gd name="T50" fmla="*/ 0 w 716"/>
                <a:gd name="T51" fmla="*/ 1 h 139"/>
                <a:gd name="T52" fmla="*/ 0 w 716"/>
                <a:gd name="T53" fmla="*/ 1 h 139"/>
                <a:gd name="T54" fmla="*/ 0 w 716"/>
                <a:gd name="T55" fmla="*/ 1 h 139"/>
                <a:gd name="T56" fmla="*/ 0 w 716"/>
                <a:gd name="T57" fmla="*/ 1 h 139"/>
                <a:gd name="T58" fmla="*/ 0 w 716"/>
                <a:gd name="T59" fmla="*/ 1 h 139"/>
                <a:gd name="T60" fmla="*/ 0 w 716"/>
                <a:gd name="T61" fmla="*/ 1 h 139"/>
                <a:gd name="T62" fmla="*/ 0 w 716"/>
                <a:gd name="T63" fmla="*/ 1 h 139"/>
                <a:gd name="T64" fmla="*/ 0 w 716"/>
                <a:gd name="T65" fmla="*/ 1 h 139"/>
                <a:gd name="T66" fmla="*/ 0 w 716"/>
                <a:gd name="T67" fmla="*/ 1 h 139"/>
                <a:gd name="T68" fmla="*/ 0 w 716"/>
                <a:gd name="T69" fmla="*/ 1 h 139"/>
                <a:gd name="T70" fmla="*/ 0 w 716"/>
                <a:gd name="T71" fmla="*/ 1 h 139"/>
                <a:gd name="T72" fmla="*/ 0 w 716"/>
                <a:gd name="T73" fmla="*/ 1 h 139"/>
                <a:gd name="T74" fmla="*/ 0 w 716"/>
                <a:gd name="T75" fmla="*/ 1 h 139"/>
                <a:gd name="T76" fmla="*/ 0 w 716"/>
                <a:gd name="T77" fmla="*/ 1 h 139"/>
                <a:gd name="T78" fmla="*/ 0 w 716"/>
                <a:gd name="T79" fmla="*/ 1 h 139"/>
                <a:gd name="T80" fmla="*/ 0 w 716"/>
                <a:gd name="T81" fmla="*/ 1 h 139"/>
                <a:gd name="T82" fmla="*/ 0 w 716"/>
                <a:gd name="T83" fmla="*/ 1 h 139"/>
                <a:gd name="T84" fmla="*/ 0 w 716"/>
                <a:gd name="T85" fmla="*/ 1 h 139"/>
                <a:gd name="T86" fmla="*/ 0 w 716"/>
                <a:gd name="T87" fmla="*/ 1 h 139"/>
                <a:gd name="T88" fmla="*/ 0 w 716"/>
                <a:gd name="T89" fmla="*/ 1 h 139"/>
                <a:gd name="T90" fmla="*/ 0 w 716"/>
                <a:gd name="T91" fmla="*/ 1 h 139"/>
                <a:gd name="T92" fmla="*/ 0 w 716"/>
                <a:gd name="T93" fmla="*/ 1 h 139"/>
                <a:gd name="T94" fmla="*/ 0 w 716"/>
                <a:gd name="T95" fmla="*/ 1 h 139"/>
                <a:gd name="T96" fmla="*/ 0 w 716"/>
                <a:gd name="T97" fmla="*/ 1 h 13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716"/>
                <a:gd name="T148" fmla="*/ 0 h 139"/>
                <a:gd name="T149" fmla="*/ 716 w 716"/>
                <a:gd name="T150" fmla="*/ 139 h 13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716" h="139">
                  <a:moveTo>
                    <a:pt x="83" y="3"/>
                  </a:moveTo>
                  <a:lnTo>
                    <a:pt x="57" y="0"/>
                  </a:lnTo>
                  <a:lnTo>
                    <a:pt x="36" y="1"/>
                  </a:lnTo>
                  <a:lnTo>
                    <a:pt x="19" y="7"/>
                  </a:lnTo>
                  <a:lnTo>
                    <a:pt x="7" y="15"/>
                  </a:lnTo>
                  <a:lnTo>
                    <a:pt x="1" y="26"/>
                  </a:lnTo>
                  <a:lnTo>
                    <a:pt x="0" y="41"/>
                  </a:lnTo>
                  <a:lnTo>
                    <a:pt x="6" y="57"/>
                  </a:lnTo>
                  <a:lnTo>
                    <a:pt x="16" y="75"/>
                  </a:lnTo>
                  <a:lnTo>
                    <a:pt x="64" y="90"/>
                  </a:lnTo>
                  <a:lnTo>
                    <a:pt x="111" y="103"/>
                  </a:lnTo>
                  <a:lnTo>
                    <a:pt x="157" y="115"/>
                  </a:lnTo>
                  <a:lnTo>
                    <a:pt x="202" y="124"/>
                  </a:lnTo>
                  <a:lnTo>
                    <a:pt x="247" y="131"/>
                  </a:lnTo>
                  <a:lnTo>
                    <a:pt x="291" y="136"/>
                  </a:lnTo>
                  <a:lnTo>
                    <a:pt x="333" y="138"/>
                  </a:lnTo>
                  <a:lnTo>
                    <a:pt x="376" y="139"/>
                  </a:lnTo>
                  <a:lnTo>
                    <a:pt x="417" y="138"/>
                  </a:lnTo>
                  <a:lnTo>
                    <a:pt x="459" y="135"/>
                  </a:lnTo>
                  <a:lnTo>
                    <a:pt x="500" y="130"/>
                  </a:lnTo>
                  <a:lnTo>
                    <a:pt x="539" y="123"/>
                  </a:lnTo>
                  <a:lnTo>
                    <a:pt x="580" y="115"/>
                  </a:lnTo>
                  <a:lnTo>
                    <a:pt x="619" y="105"/>
                  </a:lnTo>
                  <a:lnTo>
                    <a:pt x="657" y="92"/>
                  </a:lnTo>
                  <a:lnTo>
                    <a:pt x="695" y="78"/>
                  </a:lnTo>
                  <a:lnTo>
                    <a:pt x="709" y="63"/>
                  </a:lnTo>
                  <a:lnTo>
                    <a:pt x="716" y="50"/>
                  </a:lnTo>
                  <a:lnTo>
                    <a:pt x="716" y="38"/>
                  </a:lnTo>
                  <a:lnTo>
                    <a:pt x="711" y="27"/>
                  </a:lnTo>
                  <a:lnTo>
                    <a:pt x="702" y="18"/>
                  </a:lnTo>
                  <a:lnTo>
                    <a:pt x="690" y="10"/>
                  </a:lnTo>
                  <a:lnTo>
                    <a:pt x="677" y="4"/>
                  </a:lnTo>
                  <a:lnTo>
                    <a:pt x="662" y="1"/>
                  </a:lnTo>
                  <a:lnTo>
                    <a:pt x="635" y="11"/>
                  </a:lnTo>
                  <a:lnTo>
                    <a:pt x="605" y="22"/>
                  </a:lnTo>
                  <a:lnTo>
                    <a:pt x="573" y="31"/>
                  </a:lnTo>
                  <a:lnTo>
                    <a:pt x="537" y="38"/>
                  </a:lnTo>
                  <a:lnTo>
                    <a:pt x="499" y="45"/>
                  </a:lnTo>
                  <a:lnTo>
                    <a:pt x="460" y="49"/>
                  </a:lnTo>
                  <a:lnTo>
                    <a:pt x="420" y="54"/>
                  </a:lnTo>
                  <a:lnTo>
                    <a:pt x="378" y="55"/>
                  </a:lnTo>
                  <a:lnTo>
                    <a:pt x="337" y="56"/>
                  </a:lnTo>
                  <a:lnTo>
                    <a:pt x="295" y="55"/>
                  </a:lnTo>
                  <a:lnTo>
                    <a:pt x="256" y="52"/>
                  </a:lnTo>
                  <a:lnTo>
                    <a:pt x="217" y="46"/>
                  </a:lnTo>
                  <a:lnTo>
                    <a:pt x="179" y="39"/>
                  </a:lnTo>
                  <a:lnTo>
                    <a:pt x="144" y="30"/>
                  </a:lnTo>
                  <a:lnTo>
                    <a:pt x="112" y="17"/>
                  </a:lnTo>
                  <a:lnTo>
                    <a:pt x="83" y="3"/>
                  </a:lnTo>
                  <a:close/>
                </a:path>
              </a:pathLst>
            </a:custGeom>
            <a:solidFill>
              <a:srgbClr val="9B5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25" name="Freeform 32"/>
            <p:cNvSpPr>
              <a:spLocks/>
            </p:cNvSpPr>
            <p:nvPr>
              <p:custDataLst>
                <p:tags r:id="rId156"/>
              </p:custDataLst>
            </p:nvPr>
          </p:nvSpPr>
          <p:spPr bwMode="auto">
            <a:xfrm>
              <a:off x="1900" y="2164"/>
              <a:ext cx="346" cy="63"/>
            </a:xfrm>
            <a:custGeom>
              <a:avLst/>
              <a:gdLst>
                <a:gd name="T0" fmla="*/ 0 w 693"/>
                <a:gd name="T1" fmla="*/ 0 h 127"/>
                <a:gd name="T2" fmla="*/ 0 w 693"/>
                <a:gd name="T3" fmla="*/ 0 h 127"/>
                <a:gd name="T4" fmla="*/ 0 w 693"/>
                <a:gd name="T5" fmla="*/ 0 h 127"/>
                <a:gd name="T6" fmla="*/ 0 w 693"/>
                <a:gd name="T7" fmla="*/ 0 h 127"/>
                <a:gd name="T8" fmla="*/ 0 w 693"/>
                <a:gd name="T9" fmla="*/ 0 h 127"/>
                <a:gd name="T10" fmla="*/ 0 w 693"/>
                <a:gd name="T11" fmla="*/ 0 h 127"/>
                <a:gd name="T12" fmla="*/ 0 w 693"/>
                <a:gd name="T13" fmla="*/ 0 h 127"/>
                <a:gd name="T14" fmla="*/ 0 w 693"/>
                <a:gd name="T15" fmla="*/ 0 h 127"/>
                <a:gd name="T16" fmla="*/ 0 w 693"/>
                <a:gd name="T17" fmla="*/ 0 h 127"/>
                <a:gd name="T18" fmla="*/ 0 w 693"/>
                <a:gd name="T19" fmla="*/ 0 h 127"/>
                <a:gd name="T20" fmla="*/ 0 w 693"/>
                <a:gd name="T21" fmla="*/ 0 h 127"/>
                <a:gd name="T22" fmla="*/ 0 w 693"/>
                <a:gd name="T23" fmla="*/ 0 h 127"/>
                <a:gd name="T24" fmla="*/ 0 w 693"/>
                <a:gd name="T25" fmla="*/ 0 h 127"/>
                <a:gd name="T26" fmla="*/ 0 w 693"/>
                <a:gd name="T27" fmla="*/ 0 h 127"/>
                <a:gd name="T28" fmla="*/ 0 w 693"/>
                <a:gd name="T29" fmla="*/ 0 h 127"/>
                <a:gd name="T30" fmla="*/ 0 w 693"/>
                <a:gd name="T31" fmla="*/ 0 h 127"/>
                <a:gd name="T32" fmla="*/ 0 w 693"/>
                <a:gd name="T33" fmla="*/ 0 h 127"/>
                <a:gd name="T34" fmla="*/ 0 w 693"/>
                <a:gd name="T35" fmla="*/ 0 h 127"/>
                <a:gd name="T36" fmla="*/ 0 w 693"/>
                <a:gd name="T37" fmla="*/ 0 h 127"/>
                <a:gd name="T38" fmla="*/ 0 w 693"/>
                <a:gd name="T39" fmla="*/ 0 h 127"/>
                <a:gd name="T40" fmla="*/ 0 w 693"/>
                <a:gd name="T41" fmla="*/ 0 h 127"/>
                <a:gd name="T42" fmla="*/ 0 w 693"/>
                <a:gd name="T43" fmla="*/ 0 h 127"/>
                <a:gd name="T44" fmla="*/ 0 w 693"/>
                <a:gd name="T45" fmla="*/ 0 h 127"/>
                <a:gd name="T46" fmla="*/ 0 w 693"/>
                <a:gd name="T47" fmla="*/ 0 h 127"/>
                <a:gd name="T48" fmla="*/ 0 w 693"/>
                <a:gd name="T49" fmla="*/ 0 h 127"/>
                <a:gd name="T50" fmla="*/ 0 w 693"/>
                <a:gd name="T51" fmla="*/ 0 h 127"/>
                <a:gd name="T52" fmla="*/ 0 w 693"/>
                <a:gd name="T53" fmla="*/ 0 h 127"/>
                <a:gd name="T54" fmla="*/ 0 w 693"/>
                <a:gd name="T55" fmla="*/ 0 h 127"/>
                <a:gd name="T56" fmla="*/ 0 w 693"/>
                <a:gd name="T57" fmla="*/ 0 h 127"/>
                <a:gd name="T58" fmla="*/ 0 w 693"/>
                <a:gd name="T59" fmla="*/ 0 h 127"/>
                <a:gd name="T60" fmla="*/ 0 w 693"/>
                <a:gd name="T61" fmla="*/ 0 h 127"/>
                <a:gd name="T62" fmla="*/ 0 w 693"/>
                <a:gd name="T63" fmla="*/ 0 h 127"/>
                <a:gd name="T64" fmla="*/ 0 w 693"/>
                <a:gd name="T65" fmla="*/ 0 h 127"/>
                <a:gd name="T66" fmla="*/ 0 w 693"/>
                <a:gd name="T67" fmla="*/ 0 h 127"/>
                <a:gd name="T68" fmla="*/ 0 w 693"/>
                <a:gd name="T69" fmla="*/ 0 h 127"/>
                <a:gd name="T70" fmla="*/ 0 w 693"/>
                <a:gd name="T71" fmla="*/ 0 h 127"/>
                <a:gd name="T72" fmla="*/ 0 w 693"/>
                <a:gd name="T73" fmla="*/ 0 h 127"/>
                <a:gd name="T74" fmla="*/ 0 w 693"/>
                <a:gd name="T75" fmla="*/ 0 h 127"/>
                <a:gd name="T76" fmla="*/ 0 w 693"/>
                <a:gd name="T77" fmla="*/ 0 h 127"/>
                <a:gd name="T78" fmla="*/ 0 w 693"/>
                <a:gd name="T79" fmla="*/ 0 h 127"/>
                <a:gd name="T80" fmla="*/ 0 w 693"/>
                <a:gd name="T81" fmla="*/ 0 h 127"/>
                <a:gd name="T82" fmla="*/ 0 w 693"/>
                <a:gd name="T83" fmla="*/ 0 h 127"/>
                <a:gd name="T84" fmla="*/ 0 w 693"/>
                <a:gd name="T85" fmla="*/ 0 h 127"/>
                <a:gd name="T86" fmla="*/ 0 w 693"/>
                <a:gd name="T87" fmla="*/ 0 h 127"/>
                <a:gd name="T88" fmla="*/ 0 w 693"/>
                <a:gd name="T89" fmla="*/ 0 h 127"/>
                <a:gd name="T90" fmla="*/ 0 w 693"/>
                <a:gd name="T91" fmla="*/ 0 h 127"/>
                <a:gd name="T92" fmla="*/ 0 w 693"/>
                <a:gd name="T93" fmla="*/ 0 h 127"/>
                <a:gd name="T94" fmla="*/ 0 w 693"/>
                <a:gd name="T95" fmla="*/ 0 h 127"/>
                <a:gd name="T96" fmla="*/ 0 w 693"/>
                <a:gd name="T97" fmla="*/ 0 h 12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93"/>
                <a:gd name="T148" fmla="*/ 0 h 127"/>
                <a:gd name="T149" fmla="*/ 693 w 693"/>
                <a:gd name="T150" fmla="*/ 127 h 12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93" h="127">
                  <a:moveTo>
                    <a:pt x="84" y="3"/>
                  </a:moveTo>
                  <a:lnTo>
                    <a:pt x="58" y="0"/>
                  </a:lnTo>
                  <a:lnTo>
                    <a:pt x="36" y="0"/>
                  </a:lnTo>
                  <a:lnTo>
                    <a:pt x="20" y="4"/>
                  </a:lnTo>
                  <a:lnTo>
                    <a:pt x="8" y="11"/>
                  </a:lnTo>
                  <a:lnTo>
                    <a:pt x="1" y="21"/>
                  </a:lnTo>
                  <a:lnTo>
                    <a:pt x="0" y="33"/>
                  </a:lnTo>
                  <a:lnTo>
                    <a:pt x="6" y="47"/>
                  </a:lnTo>
                  <a:lnTo>
                    <a:pt x="18" y="63"/>
                  </a:lnTo>
                  <a:lnTo>
                    <a:pt x="61" y="79"/>
                  </a:lnTo>
                  <a:lnTo>
                    <a:pt x="105" y="92"/>
                  </a:lnTo>
                  <a:lnTo>
                    <a:pt x="149" y="104"/>
                  </a:lnTo>
                  <a:lnTo>
                    <a:pt x="191" y="113"/>
                  </a:lnTo>
                  <a:lnTo>
                    <a:pt x="235" y="119"/>
                  </a:lnTo>
                  <a:lnTo>
                    <a:pt x="278" y="123"/>
                  </a:lnTo>
                  <a:lnTo>
                    <a:pt x="321" y="127"/>
                  </a:lnTo>
                  <a:lnTo>
                    <a:pt x="362" y="127"/>
                  </a:lnTo>
                  <a:lnTo>
                    <a:pt x="404" y="126"/>
                  </a:lnTo>
                  <a:lnTo>
                    <a:pt x="445" y="123"/>
                  </a:lnTo>
                  <a:lnTo>
                    <a:pt x="485" y="117"/>
                  </a:lnTo>
                  <a:lnTo>
                    <a:pt x="526" y="112"/>
                  </a:lnTo>
                  <a:lnTo>
                    <a:pt x="564" y="104"/>
                  </a:lnTo>
                  <a:lnTo>
                    <a:pt x="602" y="93"/>
                  </a:lnTo>
                  <a:lnTo>
                    <a:pt x="640" y="82"/>
                  </a:lnTo>
                  <a:lnTo>
                    <a:pt x="675" y="69"/>
                  </a:lnTo>
                  <a:lnTo>
                    <a:pt x="687" y="55"/>
                  </a:lnTo>
                  <a:lnTo>
                    <a:pt x="693" y="44"/>
                  </a:lnTo>
                  <a:lnTo>
                    <a:pt x="693" y="32"/>
                  </a:lnTo>
                  <a:lnTo>
                    <a:pt x="688" y="23"/>
                  </a:lnTo>
                  <a:lnTo>
                    <a:pt x="680" y="15"/>
                  </a:lnTo>
                  <a:lnTo>
                    <a:pt x="670" y="8"/>
                  </a:lnTo>
                  <a:lnTo>
                    <a:pt x="657" y="3"/>
                  </a:lnTo>
                  <a:lnTo>
                    <a:pt x="644" y="1"/>
                  </a:lnTo>
                  <a:lnTo>
                    <a:pt x="618" y="11"/>
                  </a:lnTo>
                  <a:lnTo>
                    <a:pt x="588" y="21"/>
                  </a:lnTo>
                  <a:lnTo>
                    <a:pt x="554" y="29"/>
                  </a:lnTo>
                  <a:lnTo>
                    <a:pt x="520" y="36"/>
                  </a:lnTo>
                  <a:lnTo>
                    <a:pt x="484" y="43"/>
                  </a:lnTo>
                  <a:lnTo>
                    <a:pt x="446" y="47"/>
                  </a:lnTo>
                  <a:lnTo>
                    <a:pt x="408" y="51"/>
                  </a:lnTo>
                  <a:lnTo>
                    <a:pt x="369" y="52"/>
                  </a:lnTo>
                  <a:lnTo>
                    <a:pt x="330" y="53"/>
                  </a:lnTo>
                  <a:lnTo>
                    <a:pt x="291" y="52"/>
                  </a:lnTo>
                  <a:lnTo>
                    <a:pt x="253" y="48"/>
                  </a:lnTo>
                  <a:lnTo>
                    <a:pt x="216" y="44"/>
                  </a:lnTo>
                  <a:lnTo>
                    <a:pt x="180" y="37"/>
                  </a:lnTo>
                  <a:lnTo>
                    <a:pt x="145" y="28"/>
                  </a:lnTo>
                  <a:lnTo>
                    <a:pt x="113" y="17"/>
                  </a:lnTo>
                  <a:lnTo>
                    <a:pt x="84" y="3"/>
                  </a:lnTo>
                  <a:close/>
                </a:path>
              </a:pathLst>
            </a:custGeom>
            <a:solidFill>
              <a:srgbClr val="A35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26" name="Freeform 33"/>
            <p:cNvSpPr>
              <a:spLocks/>
            </p:cNvSpPr>
            <p:nvPr>
              <p:custDataLst>
                <p:tags r:id="rId157"/>
              </p:custDataLst>
            </p:nvPr>
          </p:nvSpPr>
          <p:spPr bwMode="auto">
            <a:xfrm>
              <a:off x="1904" y="2168"/>
              <a:ext cx="335" cy="58"/>
            </a:xfrm>
            <a:custGeom>
              <a:avLst/>
              <a:gdLst>
                <a:gd name="T0" fmla="*/ 0 w 671"/>
                <a:gd name="T1" fmla="*/ 1 h 115"/>
                <a:gd name="T2" fmla="*/ 0 w 671"/>
                <a:gd name="T3" fmla="*/ 1 h 115"/>
                <a:gd name="T4" fmla="*/ 0 w 671"/>
                <a:gd name="T5" fmla="*/ 0 h 115"/>
                <a:gd name="T6" fmla="*/ 0 w 671"/>
                <a:gd name="T7" fmla="*/ 1 h 115"/>
                <a:gd name="T8" fmla="*/ 0 w 671"/>
                <a:gd name="T9" fmla="*/ 1 h 115"/>
                <a:gd name="T10" fmla="*/ 0 w 671"/>
                <a:gd name="T11" fmla="*/ 1 h 115"/>
                <a:gd name="T12" fmla="*/ 0 w 671"/>
                <a:gd name="T13" fmla="*/ 1 h 115"/>
                <a:gd name="T14" fmla="*/ 0 w 671"/>
                <a:gd name="T15" fmla="*/ 1 h 115"/>
                <a:gd name="T16" fmla="*/ 0 w 671"/>
                <a:gd name="T17" fmla="*/ 1 h 115"/>
                <a:gd name="T18" fmla="*/ 0 w 671"/>
                <a:gd name="T19" fmla="*/ 1 h 115"/>
                <a:gd name="T20" fmla="*/ 0 w 671"/>
                <a:gd name="T21" fmla="*/ 1 h 115"/>
                <a:gd name="T22" fmla="*/ 0 w 671"/>
                <a:gd name="T23" fmla="*/ 1 h 115"/>
                <a:gd name="T24" fmla="*/ 0 w 671"/>
                <a:gd name="T25" fmla="*/ 1 h 115"/>
                <a:gd name="T26" fmla="*/ 0 w 671"/>
                <a:gd name="T27" fmla="*/ 1 h 115"/>
                <a:gd name="T28" fmla="*/ 0 w 671"/>
                <a:gd name="T29" fmla="*/ 1 h 115"/>
                <a:gd name="T30" fmla="*/ 0 w 671"/>
                <a:gd name="T31" fmla="*/ 1 h 115"/>
                <a:gd name="T32" fmla="*/ 0 w 671"/>
                <a:gd name="T33" fmla="*/ 1 h 115"/>
                <a:gd name="T34" fmla="*/ 0 w 671"/>
                <a:gd name="T35" fmla="*/ 1 h 115"/>
                <a:gd name="T36" fmla="*/ 0 w 671"/>
                <a:gd name="T37" fmla="*/ 1 h 115"/>
                <a:gd name="T38" fmla="*/ 0 w 671"/>
                <a:gd name="T39" fmla="*/ 1 h 115"/>
                <a:gd name="T40" fmla="*/ 0 w 671"/>
                <a:gd name="T41" fmla="*/ 1 h 115"/>
                <a:gd name="T42" fmla="*/ 0 w 671"/>
                <a:gd name="T43" fmla="*/ 1 h 115"/>
                <a:gd name="T44" fmla="*/ 0 w 671"/>
                <a:gd name="T45" fmla="*/ 1 h 115"/>
                <a:gd name="T46" fmla="*/ 0 w 671"/>
                <a:gd name="T47" fmla="*/ 1 h 115"/>
                <a:gd name="T48" fmla="*/ 0 w 671"/>
                <a:gd name="T49" fmla="*/ 1 h 115"/>
                <a:gd name="T50" fmla="*/ 0 w 671"/>
                <a:gd name="T51" fmla="*/ 1 h 115"/>
                <a:gd name="T52" fmla="*/ 0 w 671"/>
                <a:gd name="T53" fmla="*/ 1 h 115"/>
                <a:gd name="T54" fmla="*/ 0 w 671"/>
                <a:gd name="T55" fmla="*/ 1 h 115"/>
                <a:gd name="T56" fmla="*/ 0 w 671"/>
                <a:gd name="T57" fmla="*/ 1 h 115"/>
                <a:gd name="T58" fmla="*/ 0 w 671"/>
                <a:gd name="T59" fmla="*/ 1 h 115"/>
                <a:gd name="T60" fmla="*/ 0 w 671"/>
                <a:gd name="T61" fmla="*/ 1 h 115"/>
                <a:gd name="T62" fmla="*/ 0 w 671"/>
                <a:gd name="T63" fmla="*/ 1 h 115"/>
                <a:gd name="T64" fmla="*/ 0 w 671"/>
                <a:gd name="T65" fmla="*/ 1 h 115"/>
                <a:gd name="T66" fmla="*/ 0 w 671"/>
                <a:gd name="T67" fmla="*/ 1 h 115"/>
                <a:gd name="T68" fmla="*/ 0 w 671"/>
                <a:gd name="T69" fmla="*/ 1 h 115"/>
                <a:gd name="T70" fmla="*/ 0 w 671"/>
                <a:gd name="T71" fmla="*/ 1 h 115"/>
                <a:gd name="T72" fmla="*/ 0 w 671"/>
                <a:gd name="T73" fmla="*/ 1 h 115"/>
                <a:gd name="T74" fmla="*/ 0 w 671"/>
                <a:gd name="T75" fmla="*/ 1 h 115"/>
                <a:gd name="T76" fmla="*/ 0 w 671"/>
                <a:gd name="T77" fmla="*/ 1 h 115"/>
                <a:gd name="T78" fmla="*/ 0 w 671"/>
                <a:gd name="T79" fmla="*/ 1 h 115"/>
                <a:gd name="T80" fmla="*/ 0 w 671"/>
                <a:gd name="T81" fmla="*/ 1 h 115"/>
                <a:gd name="T82" fmla="*/ 0 w 671"/>
                <a:gd name="T83" fmla="*/ 1 h 115"/>
                <a:gd name="T84" fmla="*/ 0 w 671"/>
                <a:gd name="T85" fmla="*/ 1 h 115"/>
                <a:gd name="T86" fmla="*/ 0 w 671"/>
                <a:gd name="T87" fmla="*/ 1 h 115"/>
                <a:gd name="T88" fmla="*/ 0 w 671"/>
                <a:gd name="T89" fmla="*/ 1 h 115"/>
                <a:gd name="T90" fmla="*/ 0 w 671"/>
                <a:gd name="T91" fmla="*/ 1 h 115"/>
                <a:gd name="T92" fmla="*/ 0 w 671"/>
                <a:gd name="T93" fmla="*/ 1 h 115"/>
                <a:gd name="T94" fmla="*/ 0 w 671"/>
                <a:gd name="T95" fmla="*/ 1 h 115"/>
                <a:gd name="T96" fmla="*/ 0 w 671"/>
                <a:gd name="T97" fmla="*/ 1 h 11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71"/>
                <a:gd name="T148" fmla="*/ 0 h 115"/>
                <a:gd name="T149" fmla="*/ 671 w 671"/>
                <a:gd name="T150" fmla="*/ 115 h 11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71" h="115">
                  <a:moveTo>
                    <a:pt x="87" y="5"/>
                  </a:moveTo>
                  <a:lnTo>
                    <a:pt x="60" y="1"/>
                  </a:lnTo>
                  <a:lnTo>
                    <a:pt x="38" y="0"/>
                  </a:lnTo>
                  <a:lnTo>
                    <a:pt x="21" y="2"/>
                  </a:lnTo>
                  <a:lnTo>
                    <a:pt x="8" y="8"/>
                  </a:lnTo>
                  <a:lnTo>
                    <a:pt x="1" y="16"/>
                  </a:lnTo>
                  <a:lnTo>
                    <a:pt x="0" y="26"/>
                  </a:lnTo>
                  <a:lnTo>
                    <a:pt x="6" y="39"/>
                  </a:lnTo>
                  <a:lnTo>
                    <a:pt x="18" y="53"/>
                  </a:lnTo>
                  <a:lnTo>
                    <a:pt x="58" y="69"/>
                  </a:lnTo>
                  <a:lnTo>
                    <a:pt x="98" y="82"/>
                  </a:lnTo>
                  <a:lnTo>
                    <a:pt x="140" y="92"/>
                  </a:lnTo>
                  <a:lnTo>
                    <a:pt x="181" y="101"/>
                  </a:lnTo>
                  <a:lnTo>
                    <a:pt x="224" y="107"/>
                  </a:lnTo>
                  <a:lnTo>
                    <a:pt x="265" y="112"/>
                  </a:lnTo>
                  <a:lnTo>
                    <a:pt x="308" y="114"/>
                  </a:lnTo>
                  <a:lnTo>
                    <a:pt x="349" y="115"/>
                  </a:lnTo>
                  <a:lnTo>
                    <a:pt x="391" y="114"/>
                  </a:lnTo>
                  <a:lnTo>
                    <a:pt x="431" y="111"/>
                  </a:lnTo>
                  <a:lnTo>
                    <a:pt x="472" y="106"/>
                  </a:lnTo>
                  <a:lnTo>
                    <a:pt x="511" y="99"/>
                  </a:lnTo>
                  <a:lnTo>
                    <a:pt x="549" y="92"/>
                  </a:lnTo>
                  <a:lnTo>
                    <a:pt x="586" y="83"/>
                  </a:lnTo>
                  <a:lnTo>
                    <a:pt x="621" y="73"/>
                  </a:lnTo>
                  <a:lnTo>
                    <a:pt x="656" y="61"/>
                  </a:lnTo>
                  <a:lnTo>
                    <a:pt x="666" y="50"/>
                  </a:lnTo>
                  <a:lnTo>
                    <a:pt x="671" y="38"/>
                  </a:lnTo>
                  <a:lnTo>
                    <a:pt x="671" y="29"/>
                  </a:lnTo>
                  <a:lnTo>
                    <a:pt x="666" y="21"/>
                  </a:lnTo>
                  <a:lnTo>
                    <a:pt x="659" y="14"/>
                  </a:lnTo>
                  <a:lnTo>
                    <a:pt x="650" y="8"/>
                  </a:lnTo>
                  <a:lnTo>
                    <a:pt x="639" y="3"/>
                  </a:lnTo>
                  <a:lnTo>
                    <a:pt x="627" y="1"/>
                  </a:lnTo>
                  <a:lnTo>
                    <a:pt x="599" y="10"/>
                  </a:lnTo>
                  <a:lnTo>
                    <a:pt x="570" y="20"/>
                  </a:lnTo>
                  <a:lnTo>
                    <a:pt x="538" y="28"/>
                  </a:lnTo>
                  <a:lnTo>
                    <a:pt x="505" y="35"/>
                  </a:lnTo>
                  <a:lnTo>
                    <a:pt x="470" y="40"/>
                  </a:lnTo>
                  <a:lnTo>
                    <a:pt x="435" y="45"/>
                  </a:lnTo>
                  <a:lnTo>
                    <a:pt x="398" y="48"/>
                  </a:lnTo>
                  <a:lnTo>
                    <a:pt x="361" y="50"/>
                  </a:lnTo>
                  <a:lnTo>
                    <a:pt x="324" y="51"/>
                  </a:lnTo>
                  <a:lnTo>
                    <a:pt x="287" y="50"/>
                  </a:lnTo>
                  <a:lnTo>
                    <a:pt x="250" y="46"/>
                  </a:lnTo>
                  <a:lnTo>
                    <a:pt x="215" y="41"/>
                  </a:lnTo>
                  <a:lnTo>
                    <a:pt x="180" y="36"/>
                  </a:lnTo>
                  <a:lnTo>
                    <a:pt x="148" y="28"/>
                  </a:lnTo>
                  <a:lnTo>
                    <a:pt x="117" y="17"/>
                  </a:lnTo>
                  <a:lnTo>
                    <a:pt x="87" y="5"/>
                  </a:lnTo>
                  <a:close/>
                </a:path>
              </a:pathLst>
            </a:custGeom>
            <a:solidFill>
              <a:srgbClr val="AA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27" name="Freeform 34"/>
            <p:cNvSpPr>
              <a:spLocks/>
            </p:cNvSpPr>
            <p:nvPr>
              <p:custDataLst>
                <p:tags r:id="rId158"/>
              </p:custDataLst>
            </p:nvPr>
          </p:nvSpPr>
          <p:spPr bwMode="auto">
            <a:xfrm>
              <a:off x="1908" y="2172"/>
              <a:ext cx="324" cy="52"/>
            </a:xfrm>
            <a:custGeom>
              <a:avLst/>
              <a:gdLst>
                <a:gd name="T0" fmla="*/ 0 w 649"/>
                <a:gd name="T1" fmla="*/ 1 h 104"/>
                <a:gd name="T2" fmla="*/ 0 w 649"/>
                <a:gd name="T3" fmla="*/ 1 h 104"/>
                <a:gd name="T4" fmla="*/ 0 w 649"/>
                <a:gd name="T5" fmla="*/ 0 h 104"/>
                <a:gd name="T6" fmla="*/ 0 w 649"/>
                <a:gd name="T7" fmla="*/ 1 h 104"/>
                <a:gd name="T8" fmla="*/ 0 w 649"/>
                <a:gd name="T9" fmla="*/ 1 h 104"/>
                <a:gd name="T10" fmla="*/ 0 w 649"/>
                <a:gd name="T11" fmla="*/ 1 h 104"/>
                <a:gd name="T12" fmla="*/ 0 w 649"/>
                <a:gd name="T13" fmla="*/ 1 h 104"/>
                <a:gd name="T14" fmla="*/ 0 w 649"/>
                <a:gd name="T15" fmla="*/ 1 h 104"/>
                <a:gd name="T16" fmla="*/ 0 w 649"/>
                <a:gd name="T17" fmla="*/ 1 h 104"/>
                <a:gd name="T18" fmla="*/ 0 w 649"/>
                <a:gd name="T19" fmla="*/ 1 h 104"/>
                <a:gd name="T20" fmla="*/ 0 w 649"/>
                <a:gd name="T21" fmla="*/ 1 h 104"/>
                <a:gd name="T22" fmla="*/ 0 w 649"/>
                <a:gd name="T23" fmla="*/ 1 h 104"/>
                <a:gd name="T24" fmla="*/ 0 w 649"/>
                <a:gd name="T25" fmla="*/ 1 h 104"/>
                <a:gd name="T26" fmla="*/ 0 w 649"/>
                <a:gd name="T27" fmla="*/ 1 h 104"/>
                <a:gd name="T28" fmla="*/ 0 w 649"/>
                <a:gd name="T29" fmla="*/ 1 h 104"/>
                <a:gd name="T30" fmla="*/ 0 w 649"/>
                <a:gd name="T31" fmla="*/ 1 h 104"/>
                <a:gd name="T32" fmla="*/ 0 w 649"/>
                <a:gd name="T33" fmla="*/ 1 h 104"/>
                <a:gd name="T34" fmla="*/ 0 w 649"/>
                <a:gd name="T35" fmla="*/ 1 h 104"/>
                <a:gd name="T36" fmla="*/ 0 w 649"/>
                <a:gd name="T37" fmla="*/ 1 h 104"/>
                <a:gd name="T38" fmla="*/ 0 w 649"/>
                <a:gd name="T39" fmla="*/ 1 h 104"/>
                <a:gd name="T40" fmla="*/ 0 w 649"/>
                <a:gd name="T41" fmla="*/ 1 h 104"/>
                <a:gd name="T42" fmla="*/ 0 w 649"/>
                <a:gd name="T43" fmla="*/ 1 h 104"/>
                <a:gd name="T44" fmla="*/ 0 w 649"/>
                <a:gd name="T45" fmla="*/ 1 h 104"/>
                <a:gd name="T46" fmla="*/ 0 w 649"/>
                <a:gd name="T47" fmla="*/ 1 h 104"/>
                <a:gd name="T48" fmla="*/ 0 w 649"/>
                <a:gd name="T49" fmla="*/ 1 h 104"/>
                <a:gd name="T50" fmla="*/ 0 w 649"/>
                <a:gd name="T51" fmla="*/ 1 h 104"/>
                <a:gd name="T52" fmla="*/ 0 w 649"/>
                <a:gd name="T53" fmla="*/ 1 h 104"/>
                <a:gd name="T54" fmla="*/ 0 w 649"/>
                <a:gd name="T55" fmla="*/ 1 h 104"/>
                <a:gd name="T56" fmla="*/ 0 w 649"/>
                <a:gd name="T57" fmla="*/ 1 h 104"/>
                <a:gd name="T58" fmla="*/ 0 w 649"/>
                <a:gd name="T59" fmla="*/ 1 h 104"/>
                <a:gd name="T60" fmla="*/ 0 w 649"/>
                <a:gd name="T61" fmla="*/ 1 h 104"/>
                <a:gd name="T62" fmla="*/ 0 w 649"/>
                <a:gd name="T63" fmla="*/ 1 h 104"/>
                <a:gd name="T64" fmla="*/ 0 w 649"/>
                <a:gd name="T65" fmla="*/ 1 h 104"/>
                <a:gd name="T66" fmla="*/ 0 w 649"/>
                <a:gd name="T67" fmla="*/ 1 h 104"/>
                <a:gd name="T68" fmla="*/ 0 w 649"/>
                <a:gd name="T69" fmla="*/ 1 h 104"/>
                <a:gd name="T70" fmla="*/ 0 w 649"/>
                <a:gd name="T71" fmla="*/ 1 h 104"/>
                <a:gd name="T72" fmla="*/ 0 w 649"/>
                <a:gd name="T73" fmla="*/ 1 h 104"/>
                <a:gd name="T74" fmla="*/ 0 w 649"/>
                <a:gd name="T75" fmla="*/ 1 h 104"/>
                <a:gd name="T76" fmla="*/ 0 w 649"/>
                <a:gd name="T77" fmla="*/ 1 h 104"/>
                <a:gd name="T78" fmla="*/ 0 w 649"/>
                <a:gd name="T79" fmla="*/ 1 h 104"/>
                <a:gd name="T80" fmla="*/ 0 w 649"/>
                <a:gd name="T81" fmla="*/ 1 h 104"/>
                <a:gd name="T82" fmla="*/ 0 w 649"/>
                <a:gd name="T83" fmla="*/ 1 h 104"/>
                <a:gd name="T84" fmla="*/ 0 w 649"/>
                <a:gd name="T85" fmla="*/ 1 h 104"/>
                <a:gd name="T86" fmla="*/ 0 w 649"/>
                <a:gd name="T87" fmla="*/ 1 h 104"/>
                <a:gd name="T88" fmla="*/ 0 w 649"/>
                <a:gd name="T89" fmla="*/ 1 h 104"/>
                <a:gd name="T90" fmla="*/ 0 w 649"/>
                <a:gd name="T91" fmla="*/ 1 h 104"/>
                <a:gd name="T92" fmla="*/ 0 w 649"/>
                <a:gd name="T93" fmla="*/ 1 h 104"/>
                <a:gd name="T94" fmla="*/ 0 w 649"/>
                <a:gd name="T95" fmla="*/ 1 h 104"/>
                <a:gd name="T96" fmla="*/ 0 w 649"/>
                <a:gd name="T97" fmla="*/ 1 h 10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49"/>
                <a:gd name="T148" fmla="*/ 0 h 104"/>
                <a:gd name="T149" fmla="*/ 649 w 649"/>
                <a:gd name="T150" fmla="*/ 104 h 10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49" h="104">
                  <a:moveTo>
                    <a:pt x="88" y="6"/>
                  </a:moveTo>
                  <a:lnTo>
                    <a:pt x="61" y="1"/>
                  </a:lnTo>
                  <a:lnTo>
                    <a:pt x="38" y="0"/>
                  </a:lnTo>
                  <a:lnTo>
                    <a:pt x="21" y="1"/>
                  </a:lnTo>
                  <a:lnTo>
                    <a:pt x="8" y="5"/>
                  </a:lnTo>
                  <a:lnTo>
                    <a:pt x="2" y="12"/>
                  </a:lnTo>
                  <a:lnTo>
                    <a:pt x="0" y="20"/>
                  </a:lnTo>
                  <a:lnTo>
                    <a:pt x="5" y="30"/>
                  </a:lnTo>
                  <a:lnTo>
                    <a:pt x="18" y="43"/>
                  </a:lnTo>
                  <a:lnTo>
                    <a:pt x="55" y="59"/>
                  </a:lnTo>
                  <a:lnTo>
                    <a:pt x="93" y="71"/>
                  </a:lnTo>
                  <a:lnTo>
                    <a:pt x="131" y="82"/>
                  </a:lnTo>
                  <a:lnTo>
                    <a:pt x="171" y="91"/>
                  </a:lnTo>
                  <a:lnTo>
                    <a:pt x="211" y="97"/>
                  </a:lnTo>
                  <a:lnTo>
                    <a:pt x="253" y="101"/>
                  </a:lnTo>
                  <a:lnTo>
                    <a:pt x="294" y="104"/>
                  </a:lnTo>
                  <a:lnTo>
                    <a:pt x="336" y="104"/>
                  </a:lnTo>
                  <a:lnTo>
                    <a:pt x="377" y="103"/>
                  </a:lnTo>
                  <a:lnTo>
                    <a:pt x="417" y="99"/>
                  </a:lnTo>
                  <a:lnTo>
                    <a:pt x="457" y="95"/>
                  </a:lnTo>
                  <a:lnTo>
                    <a:pt x="496" y="89"/>
                  </a:lnTo>
                  <a:lnTo>
                    <a:pt x="534" y="82"/>
                  </a:lnTo>
                  <a:lnTo>
                    <a:pt x="570" y="73"/>
                  </a:lnTo>
                  <a:lnTo>
                    <a:pt x="604" y="63"/>
                  </a:lnTo>
                  <a:lnTo>
                    <a:pt x="636" y="53"/>
                  </a:lnTo>
                  <a:lnTo>
                    <a:pt x="646" y="43"/>
                  </a:lnTo>
                  <a:lnTo>
                    <a:pt x="649" y="32"/>
                  </a:lnTo>
                  <a:lnTo>
                    <a:pt x="649" y="24"/>
                  </a:lnTo>
                  <a:lnTo>
                    <a:pt x="646" y="17"/>
                  </a:lnTo>
                  <a:lnTo>
                    <a:pt x="639" y="12"/>
                  </a:lnTo>
                  <a:lnTo>
                    <a:pt x="631" y="7"/>
                  </a:lnTo>
                  <a:lnTo>
                    <a:pt x="620" y="3"/>
                  </a:lnTo>
                  <a:lnTo>
                    <a:pt x="610" y="1"/>
                  </a:lnTo>
                  <a:lnTo>
                    <a:pt x="582" y="10"/>
                  </a:lnTo>
                  <a:lnTo>
                    <a:pt x="552" y="18"/>
                  </a:lnTo>
                  <a:lnTo>
                    <a:pt x="521" y="27"/>
                  </a:lnTo>
                  <a:lnTo>
                    <a:pt x="489" y="32"/>
                  </a:lnTo>
                  <a:lnTo>
                    <a:pt x="455" y="38"/>
                  </a:lnTo>
                  <a:lnTo>
                    <a:pt x="422" y="43"/>
                  </a:lnTo>
                  <a:lnTo>
                    <a:pt x="388" y="45"/>
                  </a:lnTo>
                  <a:lnTo>
                    <a:pt x="353" y="47"/>
                  </a:lnTo>
                  <a:lnTo>
                    <a:pt x="318" y="47"/>
                  </a:lnTo>
                  <a:lnTo>
                    <a:pt x="283" y="46"/>
                  </a:lnTo>
                  <a:lnTo>
                    <a:pt x="249" y="44"/>
                  </a:lnTo>
                  <a:lnTo>
                    <a:pt x="215" y="40"/>
                  </a:lnTo>
                  <a:lnTo>
                    <a:pt x="181" y="35"/>
                  </a:lnTo>
                  <a:lnTo>
                    <a:pt x="149" y="27"/>
                  </a:lnTo>
                  <a:lnTo>
                    <a:pt x="118" y="17"/>
                  </a:lnTo>
                  <a:lnTo>
                    <a:pt x="88" y="6"/>
                  </a:lnTo>
                  <a:close/>
                </a:path>
              </a:pathLst>
            </a:custGeom>
            <a:solidFill>
              <a:srgbClr val="B26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28" name="Freeform 35"/>
            <p:cNvSpPr>
              <a:spLocks/>
            </p:cNvSpPr>
            <p:nvPr>
              <p:custDataLst>
                <p:tags r:id="rId159"/>
              </p:custDataLst>
            </p:nvPr>
          </p:nvSpPr>
          <p:spPr bwMode="auto">
            <a:xfrm>
              <a:off x="1912" y="2176"/>
              <a:ext cx="313" cy="46"/>
            </a:xfrm>
            <a:custGeom>
              <a:avLst/>
              <a:gdLst>
                <a:gd name="T0" fmla="*/ 0 w 627"/>
                <a:gd name="T1" fmla="*/ 1 h 92"/>
                <a:gd name="T2" fmla="*/ 0 w 627"/>
                <a:gd name="T3" fmla="*/ 1 h 92"/>
                <a:gd name="T4" fmla="*/ 0 w 627"/>
                <a:gd name="T5" fmla="*/ 0 h 92"/>
                <a:gd name="T6" fmla="*/ 0 w 627"/>
                <a:gd name="T7" fmla="*/ 0 h 92"/>
                <a:gd name="T8" fmla="*/ 0 w 627"/>
                <a:gd name="T9" fmla="*/ 1 h 92"/>
                <a:gd name="T10" fmla="*/ 0 w 627"/>
                <a:gd name="T11" fmla="*/ 1 h 92"/>
                <a:gd name="T12" fmla="*/ 0 w 627"/>
                <a:gd name="T13" fmla="*/ 1 h 92"/>
                <a:gd name="T14" fmla="*/ 0 w 627"/>
                <a:gd name="T15" fmla="*/ 1 h 92"/>
                <a:gd name="T16" fmla="*/ 0 w 627"/>
                <a:gd name="T17" fmla="*/ 1 h 92"/>
                <a:gd name="T18" fmla="*/ 0 w 627"/>
                <a:gd name="T19" fmla="*/ 1 h 92"/>
                <a:gd name="T20" fmla="*/ 0 w 627"/>
                <a:gd name="T21" fmla="*/ 1 h 92"/>
                <a:gd name="T22" fmla="*/ 0 w 627"/>
                <a:gd name="T23" fmla="*/ 1 h 92"/>
                <a:gd name="T24" fmla="*/ 0 w 627"/>
                <a:gd name="T25" fmla="*/ 1 h 92"/>
                <a:gd name="T26" fmla="*/ 0 w 627"/>
                <a:gd name="T27" fmla="*/ 1 h 92"/>
                <a:gd name="T28" fmla="*/ 0 w 627"/>
                <a:gd name="T29" fmla="*/ 1 h 92"/>
                <a:gd name="T30" fmla="*/ 0 w 627"/>
                <a:gd name="T31" fmla="*/ 1 h 92"/>
                <a:gd name="T32" fmla="*/ 0 w 627"/>
                <a:gd name="T33" fmla="*/ 1 h 92"/>
                <a:gd name="T34" fmla="*/ 0 w 627"/>
                <a:gd name="T35" fmla="*/ 1 h 92"/>
                <a:gd name="T36" fmla="*/ 0 w 627"/>
                <a:gd name="T37" fmla="*/ 1 h 92"/>
                <a:gd name="T38" fmla="*/ 0 w 627"/>
                <a:gd name="T39" fmla="*/ 1 h 92"/>
                <a:gd name="T40" fmla="*/ 0 w 627"/>
                <a:gd name="T41" fmla="*/ 1 h 92"/>
                <a:gd name="T42" fmla="*/ 0 w 627"/>
                <a:gd name="T43" fmla="*/ 1 h 92"/>
                <a:gd name="T44" fmla="*/ 0 w 627"/>
                <a:gd name="T45" fmla="*/ 1 h 92"/>
                <a:gd name="T46" fmla="*/ 0 w 627"/>
                <a:gd name="T47" fmla="*/ 1 h 92"/>
                <a:gd name="T48" fmla="*/ 0 w 627"/>
                <a:gd name="T49" fmla="*/ 1 h 92"/>
                <a:gd name="T50" fmla="*/ 0 w 627"/>
                <a:gd name="T51" fmla="*/ 1 h 92"/>
                <a:gd name="T52" fmla="*/ 0 w 627"/>
                <a:gd name="T53" fmla="*/ 1 h 92"/>
                <a:gd name="T54" fmla="*/ 0 w 627"/>
                <a:gd name="T55" fmla="*/ 1 h 92"/>
                <a:gd name="T56" fmla="*/ 0 w 627"/>
                <a:gd name="T57" fmla="*/ 1 h 92"/>
                <a:gd name="T58" fmla="*/ 0 w 627"/>
                <a:gd name="T59" fmla="*/ 1 h 92"/>
                <a:gd name="T60" fmla="*/ 0 w 627"/>
                <a:gd name="T61" fmla="*/ 1 h 92"/>
                <a:gd name="T62" fmla="*/ 0 w 627"/>
                <a:gd name="T63" fmla="*/ 1 h 92"/>
                <a:gd name="T64" fmla="*/ 0 w 627"/>
                <a:gd name="T65" fmla="*/ 1 h 92"/>
                <a:gd name="T66" fmla="*/ 0 w 627"/>
                <a:gd name="T67" fmla="*/ 1 h 92"/>
                <a:gd name="T68" fmla="*/ 0 w 627"/>
                <a:gd name="T69" fmla="*/ 1 h 92"/>
                <a:gd name="T70" fmla="*/ 0 w 627"/>
                <a:gd name="T71" fmla="*/ 1 h 92"/>
                <a:gd name="T72" fmla="*/ 0 w 627"/>
                <a:gd name="T73" fmla="*/ 1 h 92"/>
                <a:gd name="T74" fmla="*/ 0 w 627"/>
                <a:gd name="T75" fmla="*/ 1 h 92"/>
                <a:gd name="T76" fmla="*/ 0 w 627"/>
                <a:gd name="T77" fmla="*/ 1 h 92"/>
                <a:gd name="T78" fmla="*/ 0 w 627"/>
                <a:gd name="T79" fmla="*/ 1 h 92"/>
                <a:gd name="T80" fmla="*/ 0 w 627"/>
                <a:gd name="T81" fmla="*/ 1 h 92"/>
                <a:gd name="T82" fmla="*/ 0 w 627"/>
                <a:gd name="T83" fmla="*/ 1 h 92"/>
                <a:gd name="T84" fmla="*/ 0 w 627"/>
                <a:gd name="T85" fmla="*/ 1 h 92"/>
                <a:gd name="T86" fmla="*/ 0 w 627"/>
                <a:gd name="T87" fmla="*/ 1 h 92"/>
                <a:gd name="T88" fmla="*/ 0 w 627"/>
                <a:gd name="T89" fmla="*/ 1 h 92"/>
                <a:gd name="T90" fmla="*/ 0 w 627"/>
                <a:gd name="T91" fmla="*/ 1 h 92"/>
                <a:gd name="T92" fmla="*/ 0 w 627"/>
                <a:gd name="T93" fmla="*/ 1 h 92"/>
                <a:gd name="T94" fmla="*/ 0 w 627"/>
                <a:gd name="T95" fmla="*/ 1 h 92"/>
                <a:gd name="T96" fmla="*/ 0 w 627"/>
                <a:gd name="T97" fmla="*/ 1 h 9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27"/>
                <a:gd name="T148" fmla="*/ 0 h 92"/>
                <a:gd name="T149" fmla="*/ 627 w 627"/>
                <a:gd name="T150" fmla="*/ 92 h 9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27" h="92">
                  <a:moveTo>
                    <a:pt x="89" y="7"/>
                  </a:moveTo>
                  <a:lnTo>
                    <a:pt x="63" y="2"/>
                  </a:lnTo>
                  <a:lnTo>
                    <a:pt x="40" y="0"/>
                  </a:lnTo>
                  <a:lnTo>
                    <a:pt x="21" y="0"/>
                  </a:lnTo>
                  <a:lnTo>
                    <a:pt x="8" y="2"/>
                  </a:lnTo>
                  <a:lnTo>
                    <a:pt x="2" y="7"/>
                  </a:lnTo>
                  <a:lnTo>
                    <a:pt x="0" y="13"/>
                  </a:lnTo>
                  <a:lnTo>
                    <a:pt x="6" y="22"/>
                  </a:lnTo>
                  <a:lnTo>
                    <a:pt x="19" y="32"/>
                  </a:lnTo>
                  <a:lnTo>
                    <a:pt x="51" y="48"/>
                  </a:lnTo>
                  <a:lnTo>
                    <a:pt x="87" y="62"/>
                  </a:lnTo>
                  <a:lnTo>
                    <a:pt x="124" y="73"/>
                  </a:lnTo>
                  <a:lnTo>
                    <a:pt x="162" y="81"/>
                  </a:lnTo>
                  <a:lnTo>
                    <a:pt x="201" y="87"/>
                  </a:lnTo>
                  <a:lnTo>
                    <a:pt x="241" y="91"/>
                  </a:lnTo>
                  <a:lnTo>
                    <a:pt x="282" y="92"/>
                  </a:lnTo>
                  <a:lnTo>
                    <a:pt x="323" y="92"/>
                  </a:lnTo>
                  <a:lnTo>
                    <a:pt x="363" y="91"/>
                  </a:lnTo>
                  <a:lnTo>
                    <a:pt x="404" y="88"/>
                  </a:lnTo>
                  <a:lnTo>
                    <a:pt x="443" y="83"/>
                  </a:lnTo>
                  <a:lnTo>
                    <a:pt x="481" y="77"/>
                  </a:lnTo>
                  <a:lnTo>
                    <a:pt x="518" y="70"/>
                  </a:lnTo>
                  <a:lnTo>
                    <a:pt x="554" y="62"/>
                  </a:lnTo>
                  <a:lnTo>
                    <a:pt x="587" y="54"/>
                  </a:lnTo>
                  <a:lnTo>
                    <a:pt x="617" y="45"/>
                  </a:lnTo>
                  <a:lnTo>
                    <a:pt x="624" y="36"/>
                  </a:lnTo>
                  <a:lnTo>
                    <a:pt x="627" y="28"/>
                  </a:lnTo>
                  <a:lnTo>
                    <a:pt x="626" y="21"/>
                  </a:lnTo>
                  <a:lnTo>
                    <a:pt x="623" y="15"/>
                  </a:lnTo>
                  <a:lnTo>
                    <a:pt x="617" y="9"/>
                  </a:lnTo>
                  <a:lnTo>
                    <a:pt x="610" y="6"/>
                  </a:lnTo>
                  <a:lnTo>
                    <a:pt x="601" y="4"/>
                  </a:lnTo>
                  <a:lnTo>
                    <a:pt x="592" y="2"/>
                  </a:lnTo>
                  <a:lnTo>
                    <a:pt x="563" y="10"/>
                  </a:lnTo>
                  <a:lnTo>
                    <a:pt x="534" y="19"/>
                  </a:lnTo>
                  <a:lnTo>
                    <a:pt x="504" y="25"/>
                  </a:lnTo>
                  <a:lnTo>
                    <a:pt x="473" y="31"/>
                  </a:lnTo>
                  <a:lnTo>
                    <a:pt x="442" y="36"/>
                  </a:lnTo>
                  <a:lnTo>
                    <a:pt x="409" y="39"/>
                  </a:lnTo>
                  <a:lnTo>
                    <a:pt x="377" y="43"/>
                  </a:lnTo>
                  <a:lnTo>
                    <a:pt x="344" y="44"/>
                  </a:lnTo>
                  <a:lnTo>
                    <a:pt x="312" y="44"/>
                  </a:lnTo>
                  <a:lnTo>
                    <a:pt x="279" y="44"/>
                  </a:lnTo>
                  <a:lnTo>
                    <a:pt x="246" y="42"/>
                  </a:lnTo>
                  <a:lnTo>
                    <a:pt x="214" y="38"/>
                  </a:lnTo>
                  <a:lnTo>
                    <a:pt x="181" y="32"/>
                  </a:lnTo>
                  <a:lnTo>
                    <a:pt x="150" y="25"/>
                  </a:lnTo>
                  <a:lnTo>
                    <a:pt x="119" y="17"/>
                  </a:lnTo>
                  <a:lnTo>
                    <a:pt x="89" y="7"/>
                  </a:lnTo>
                  <a:close/>
                </a:path>
              </a:pathLst>
            </a:custGeom>
            <a:solidFill>
              <a:srgbClr val="BA7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29" name="Freeform 36"/>
            <p:cNvSpPr>
              <a:spLocks/>
            </p:cNvSpPr>
            <p:nvPr>
              <p:custDataLst>
                <p:tags r:id="rId160"/>
              </p:custDataLst>
            </p:nvPr>
          </p:nvSpPr>
          <p:spPr bwMode="auto">
            <a:xfrm>
              <a:off x="1915" y="2179"/>
              <a:ext cx="303" cy="41"/>
            </a:xfrm>
            <a:custGeom>
              <a:avLst/>
              <a:gdLst>
                <a:gd name="T0" fmla="*/ 1 w 605"/>
                <a:gd name="T1" fmla="*/ 1 h 82"/>
                <a:gd name="T2" fmla="*/ 1 w 605"/>
                <a:gd name="T3" fmla="*/ 1 h 82"/>
                <a:gd name="T4" fmla="*/ 1 w 605"/>
                <a:gd name="T5" fmla="*/ 1 h 82"/>
                <a:gd name="T6" fmla="*/ 1 w 605"/>
                <a:gd name="T7" fmla="*/ 0 h 82"/>
                <a:gd name="T8" fmla="*/ 1 w 605"/>
                <a:gd name="T9" fmla="*/ 1 h 82"/>
                <a:gd name="T10" fmla="*/ 1 w 605"/>
                <a:gd name="T11" fmla="*/ 1 h 82"/>
                <a:gd name="T12" fmla="*/ 0 w 605"/>
                <a:gd name="T13" fmla="*/ 1 h 82"/>
                <a:gd name="T14" fmla="*/ 1 w 605"/>
                <a:gd name="T15" fmla="*/ 1 h 82"/>
                <a:gd name="T16" fmla="*/ 1 w 605"/>
                <a:gd name="T17" fmla="*/ 1 h 82"/>
                <a:gd name="T18" fmla="*/ 1 w 605"/>
                <a:gd name="T19" fmla="*/ 1 h 82"/>
                <a:gd name="T20" fmla="*/ 1 w 605"/>
                <a:gd name="T21" fmla="*/ 1 h 82"/>
                <a:gd name="T22" fmla="*/ 1 w 605"/>
                <a:gd name="T23" fmla="*/ 1 h 82"/>
                <a:gd name="T24" fmla="*/ 1 w 605"/>
                <a:gd name="T25" fmla="*/ 1 h 82"/>
                <a:gd name="T26" fmla="*/ 1 w 605"/>
                <a:gd name="T27" fmla="*/ 1 h 82"/>
                <a:gd name="T28" fmla="*/ 1 w 605"/>
                <a:gd name="T29" fmla="*/ 1 h 82"/>
                <a:gd name="T30" fmla="*/ 1 w 605"/>
                <a:gd name="T31" fmla="*/ 1 h 82"/>
                <a:gd name="T32" fmla="*/ 1 w 605"/>
                <a:gd name="T33" fmla="*/ 1 h 82"/>
                <a:gd name="T34" fmla="*/ 1 w 605"/>
                <a:gd name="T35" fmla="*/ 1 h 82"/>
                <a:gd name="T36" fmla="*/ 1 w 605"/>
                <a:gd name="T37" fmla="*/ 1 h 82"/>
                <a:gd name="T38" fmla="*/ 1 w 605"/>
                <a:gd name="T39" fmla="*/ 1 h 82"/>
                <a:gd name="T40" fmla="*/ 1 w 605"/>
                <a:gd name="T41" fmla="*/ 1 h 82"/>
                <a:gd name="T42" fmla="*/ 1 w 605"/>
                <a:gd name="T43" fmla="*/ 1 h 82"/>
                <a:gd name="T44" fmla="*/ 1 w 605"/>
                <a:gd name="T45" fmla="*/ 1 h 82"/>
                <a:gd name="T46" fmla="*/ 1 w 605"/>
                <a:gd name="T47" fmla="*/ 1 h 82"/>
                <a:gd name="T48" fmla="*/ 1 w 605"/>
                <a:gd name="T49" fmla="*/ 1 h 82"/>
                <a:gd name="T50" fmla="*/ 1 w 605"/>
                <a:gd name="T51" fmla="*/ 1 h 82"/>
                <a:gd name="T52" fmla="*/ 1 w 605"/>
                <a:gd name="T53" fmla="*/ 1 h 82"/>
                <a:gd name="T54" fmla="*/ 1 w 605"/>
                <a:gd name="T55" fmla="*/ 1 h 82"/>
                <a:gd name="T56" fmla="*/ 1 w 605"/>
                <a:gd name="T57" fmla="*/ 1 h 82"/>
                <a:gd name="T58" fmla="*/ 1 w 605"/>
                <a:gd name="T59" fmla="*/ 1 h 82"/>
                <a:gd name="T60" fmla="*/ 1 w 605"/>
                <a:gd name="T61" fmla="*/ 1 h 82"/>
                <a:gd name="T62" fmla="*/ 1 w 605"/>
                <a:gd name="T63" fmla="*/ 1 h 82"/>
                <a:gd name="T64" fmla="*/ 1 w 605"/>
                <a:gd name="T65" fmla="*/ 1 h 82"/>
                <a:gd name="T66" fmla="*/ 1 w 605"/>
                <a:gd name="T67" fmla="*/ 1 h 82"/>
                <a:gd name="T68" fmla="*/ 1 w 605"/>
                <a:gd name="T69" fmla="*/ 1 h 82"/>
                <a:gd name="T70" fmla="*/ 1 w 605"/>
                <a:gd name="T71" fmla="*/ 1 h 82"/>
                <a:gd name="T72" fmla="*/ 1 w 605"/>
                <a:gd name="T73" fmla="*/ 1 h 82"/>
                <a:gd name="T74" fmla="*/ 1 w 605"/>
                <a:gd name="T75" fmla="*/ 1 h 82"/>
                <a:gd name="T76" fmla="*/ 1 w 605"/>
                <a:gd name="T77" fmla="*/ 1 h 82"/>
                <a:gd name="T78" fmla="*/ 1 w 605"/>
                <a:gd name="T79" fmla="*/ 1 h 82"/>
                <a:gd name="T80" fmla="*/ 1 w 605"/>
                <a:gd name="T81" fmla="*/ 1 h 82"/>
                <a:gd name="T82" fmla="*/ 1 w 605"/>
                <a:gd name="T83" fmla="*/ 1 h 82"/>
                <a:gd name="T84" fmla="*/ 1 w 605"/>
                <a:gd name="T85" fmla="*/ 1 h 82"/>
                <a:gd name="T86" fmla="*/ 1 w 605"/>
                <a:gd name="T87" fmla="*/ 1 h 82"/>
                <a:gd name="T88" fmla="*/ 1 w 605"/>
                <a:gd name="T89" fmla="*/ 1 h 82"/>
                <a:gd name="T90" fmla="*/ 1 w 605"/>
                <a:gd name="T91" fmla="*/ 1 h 82"/>
                <a:gd name="T92" fmla="*/ 1 w 605"/>
                <a:gd name="T93" fmla="*/ 1 h 82"/>
                <a:gd name="T94" fmla="*/ 1 w 605"/>
                <a:gd name="T95" fmla="*/ 1 h 82"/>
                <a:gd name="T96" fmla="*/ 1 w 605"/>
                <a:gd name="T97" fmla="*/ 1 h 8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05"/>
                <a:gd name="T148" fmla="*/ 0 h 82"/>
                <a:gd name="T149" fmla="*/ 605 w 605"/>
                <a:gd name="T150" fmla="*/ 82 h 8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05" h="82">
                  <a:moveTo>
                    <a:pt x="91" y="9"/>
                  </a:moveTo>
                  <a:lnTo>
                    <a:pt x="65" y="5"/>
                  </a:lnTo>
                  <a:lnTo>
                    <a:pt x="42" y="1"/>
                  </a:lnTo>
                  <a:lnTo>
                    <a:pt x="23" y="0"/>
                  </a:lnTo>
                  <a:lnTo>
                    <a:pt x="10" y="1"/>
                  </a:lnTo>
                  <a:lnTo>
                    <a:pt x="1" y="3"/>
                  </a:lnTo>
                  <a:lnTo>
                    <a:pt x="0" y="8"/>
                  </a:lnTo>
                  <a:lnTo>
                    <a:pt x="6" y="15"/>
                  </a:lnTo>
                  <a:lnTo>
                    <a:pt x="20" y="24"/>
                  </a:lnTo>
                  <a:lnTo>
                    <a:pt x="49" y="40"/>
                  </a:lnTo>
                  <a:lnTo>
                    <a:pt x="81" y="53"/>
                  </a:lnTo>
                  <a:lnTo>
                    <a:pt x="116" y="63"/>
                  </a:lnTo>
                  <a:lnTo>
                    <a:pt x="151" y="71"/>
                  </a:lnTo>
                  <a:lnTo>
                    <a:pt x="190" y="77"/>
                  </a:lnTo>
                  <a:lnTo>
                    <a:pt x="230" y="81"/>
                  </a:lnTo>
                  <a:lnTo>
                    <a:pt x="270" y="82"/>
                  </a:lnTo>
                  <a:lnTo>
                    <a:pt x="310" y="82"/>
                  </a:lnTo>
                  <a:lnTo>
                    <a:pt x="351" y="80"/>
                  </a:lnTo>
                  <a:lnTo>
                    <a:pt x="391" y="77"/>
                  </a:lnTo>
                  <a:lnTo>
                    <a:pt x="430" y="73"/>
                  </a:lnTo>
                  <a:lnTo>
                    <a:pt x="468" y="67"/>
                  </a:lnTo>
                  <a:lnTo>
                    <a:pt x="504" y="60"/>
                  </a:lnTo>
                  <a:lnTo>
                    <a:pt x="538" y="53"/>
                  </a:lnTo>
                  <a:lnTo>
                    <a:pt x="570" y="46"/>
                  </a:lnTo>
                  <a:lnTo>
                    <a:pt x="598" y="38"/>
                  </a:lnTo>
                  <a:lnTo>
                    <a:pt x="604" y="30"/>
                  </a:lnTo>
                  <a:lnTo>
                    <a:pt x="605" y="23"/>
                  </a:lnTo>
                  <a:lnTo>
                    <a:pt x="605" y="17"/>
                  </a:lnTo>
                  <a:lnTo>
                    <a:pt x="602" y="13"/>
                  </a:lnTo>
                  <a:lnTo>
                    <a:pt x="597" y="8"/>
                  </a:lnTo>
                  <a:lnTo>
                    <a:pt x="590" y="6"/>
                  </a:lnTo>
                  <a:lnTo>
                    <a:pt x="583" y="5"/>
                  </a:lnTo>
                  <a:lnTo>
                    <a:pt x="575" y="3"/>
                  </a:lnTo>
                  <a:lnTo>
                    <a:pt x="547" y="12"/>
                  </a:lnTo>
                  <a:lnTo>
                    <a:pt x="518" y="18"/>
                  </a:lnTo>
                  <a:lnTo>
                    <a:pt x="488" y="24"/>
                  </a:lnTo>
                  <a:lnTo>
                    <a:pt x="458" y="30"/>
                  </a:lnTo>
                  <a:lnTo>
                    <a:pt x="428" y="35"/>
                  </a:lnTo>
                  <a:lnTo>
                    <a:pt x="398" y="38"/>
                  </a:lnTo>
                  <a:lnTo>
                    <a:pt x="367" y="40"/>
                  </a:lnTo>
                  <a:lnTo>
                    <a:pt x="337" y="43"/>
                  </a:lnTo>
                  <a:lnTo>
                    <a:pt x="306" y="43"/>
                  </a:lnTo>
                  <a:lnTo>
                    <a:pt x="276" y="41"/>
                  </a:lnTo>
                  <a:lnTo>
                    <a:pt x="245" y="40"/>
                  </a:lnTo>
                  <a:lnTo>
                    <a:pt x="214" y="37"/>
                  </a:lnTo>
                  <a:lnTo>
                    <a:pt x="184" y="32"/>
                  </a:lnTo>
                  <a:lnTo>
                    <a:pt x="152" y="27"/>
                  </a:lnTo>
                  <a:lnTo>
                    <a:pt x="121" y="18"/>
                  </a:lnTo>
                  <a:lnTo>
                    <a:pt x="91" y="9"/>
                  </a:lnTo>
                  <a:close/>
                </a:path>
              </a:pathLst>
            </a:custGeom>
            <a:solidFill>
              <a:srgbClr val="C1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30" name="Freeform 37"/>
            <p:cNvSpPr>
              <a:spLocks/>
            </p:cNvSpPr>
            <p:nvPr>
              <p:custDataLst>
                <p:tags r:id="rId161"/>
              </p:custDataLst>
            </p:nvPr>
          </p:nvSpPr>
          <p:spPr bwMode="auto">
            <a:xfrm>
              <a:off x="1919" y="2182"/>
              <a:ext cx="292" cy="37"/>
            </a:xfrm>
            <a:custGeom>
              <a:avLst/>
              <a:gdLst>
                <a:gd name="T0" fmla="*/ 1 w 583"/>
                <a:gd name="T1" fmla="*/ 1 h 74"/>
                <a:gd name="T2" fmla="*/ 1 w 583"/>
                <a:gd name="T3" fmla="*/ 1 h 74"/>
                <a:gd name="T4" fmla="*/ 1 w 583"/>
                <a:gd name="T5" fmla="*/ 1 h 74"/>
                <a:gd name="T6" fmla="*/ 1 w 583"/>
                <a:gd name="T7" fmla="*/ 1 h 74"/>
                <a:gd name="T8" fmla="*/ 1 w 583"/>
                <a:gd name="T9" fmla="*/ 0 h 74"/>
                <a:gd name="T10" fmla="*/ 1 w 583"/>
                <a:gd name="T11" fmla="*/ 1 h 74"/>
                <a:gd name="T12" fmla="*/ 0 w 583"/>
                <a:gd name="T13" fmla="*/ 1 h 74"/>
                <a:gd name="T14" fmla="*/ 1 w 583"/>
                <a:gd name="T15" fmla="*/ 1 h 74"/>
                <a:gd name="T16" fmla="*/ 1 w 583"/>
                <a:gd name="T17" fmla="*/ 1 h 74"/>
                <a:gd name="T18" fmla="*/ 1 w 583"/>
                <a:gd name="T19" fmla="*/ 1 h 74"/>
                <a:gd name="T20" fmla="*/ 1 w 583"/>
                <a:gd name="T21" fmla="*/ 1 h 74"/>
                <a:gd name="T22" fmla="*/ 1 w 583"/>
                <a:gd name="T23" fmla="*/ 1 h 74"/>
                <a:gd name="T24" fmla="*/ 1 w 583"/>
                <a:gd name="T25" fmla="*/ 1 h 74"/>
                <a:gd name="T26" fmla="*/ 1 w 583"/>
                <a:gd name="T27" fmla="*/ 1 h 74"/>
                <a:gd name="T28" fmla="*/ 1 w 583"/>
                <a:gd name="T29" fmla="*/ 1 h 74"/>
                <a:gd name="T30" fmla="*/ 1 w 583"/>
                <a:gd name="T31" fmla="*/ 1 h 74"/>
                <a:gd name="T32" fmla="*/ 1 w 583"/>
                <a:gd name="T33" fmla="*/ 1 h 74"/>
                <a:gd name="T34" fmla="*/ 1 w 583"/>
                <a:gd name="T35" fmla="*/ 1 h 74"/>
                <a:gd name="T36" fmla="*/ 1 w 583"/>
                <a:gd name="T37" fmla="*/ 1 h 74"/>
                <a:gd name="T38" fmla="*/ 1 w 583"/>
                <a:gd name="T39" fmla="*/ 1 h 74"/>
                <a:gd name="T40" fmla="*/ 1 w 583"/>
                <a:gd name="T41" fmla="*/ 1 h 74"/>
                <a:gd name="T42" fmla="*/ 1 w 583"/>
                <a:gd name="T43" fmla="*/ 1 h 74"/>
                <a:gd name="T44" fmla="*/ 1 w 583"/>
                <a:gd name="T45" fmla="*/ 1 h 74"/>
                <a:gd name="T46" fmla="*/ 1 w 583"/>
                <a:gd name="T47" fmla="*/ 1 h 74"/>
                <a:gd name="T48" fmla="*/ 1 w 583"/>
                <a:gd name="T49" fmla="*/ 1 h 74"/>
                <a:gd name="T50" fmla="*/ 1 w 583"/>
                <a:gd name="T51" fmla="*/ 1 h 74"/>
                <a:gd name="T52" fmla="*/ 1 w 583"/>
                <a:gd name="T53" fmla="*/ 1 h 74"/>
                <a:gd name="T54" fmla="*/ 1 w 583"/>
                <a:gd name="T55" fmla="*/ 1 h 74"/>
                <a:gd name="T56" fmla="*/ 1 w 583"/>
                <a:gd name="T57" fmla="*/ 1 h 74"/>
                <a:gd name="T58" fmla="*/ 1 w 583"/>
                <a:gd name="T59" fmla="*/ 1 h 74"/>
                <a:gd name="T60" fmla="*/ 1 w 583"/>
                <a:gd name="T61" fmla="*/ 1 h 74"/>
                <a:gd name="T62" fmla="*/ 1 w 583"/>
                <a:gd name="T63" fmla="*/ 1 h 74"/>
                <a:gd name="T64" fmla="*/ 1 w 583"/>
                <a:gd name="T65" fmla="*/ 1 h 74"/>
                <a:gd name="T66" fmla="*/ 1 w 583"/>
                <a:gd name="T67" fmla="*/ 1 h 74"/>
                <a:gd name="T68" fmla="*/ 1 w 583"/>
                <a:gd name="T69" fmla="*/ 1 h 74"/>
                <a:gd name="T70" fmla="*/ 1 w 583"/>
                <a:gd name="T71" fmla="*/ 1 h 74"/>
                <a:gd name="T72" fmla="*/ 1 w 583"/>
                <a:gd name="T73" fmla="*/ 1 h 74"/>
                <a:gd name="T74" fmla="*/ 1 w 583"/>
                <a:gd name="T75" fmla="*/ 1 h 74"/>
                <a:gd name="T76" fmla="*/ 1 w 583"/>
                <a:gd name="T77" fmla="*/ 1 h 74"/>
                <a:gd name="T78" fmla="*/ 1 w 583"/>
                <a:gd name="T79" fmla="*/ 1 h 74"/>
                <a:gd name="T80" fmla="*/ 1 w 583"/>
                <a:gd name="T81" fmla="*/ 1 h 74"/>
                <a:gd name="T82" fmla="*/ 1 w 583"/>
                <a:gd name="T83" fmla="*/ 1 h 74"/>
                <a:gd name="T84" fmla="*/ 1 w 583"/>
                <a:gd name="T85" fmla="*/ 1 h 74"/>
                <a:gd name="T86" fmla="*/ 1 w 583"/>
                <a:gd name="T87" fmla="*/ 1 h 74"/>
                <a:gd name="T88" fmla="*/ 1 w 583"/>
                <a:gd name="T89" fmla="*/ 1 h 74"/>
                <a:gd name="T90" fmla="*/ 1 w 583"/>
                <a:gd name="T91" fmla="*/ 1 h 74"/>
                <a:gd name="T92" fmla="*/ 1 w 583"/>
                <a:gd name="T93" fmla="*/ 1 h 74"/>
                <a:gd name="T94" fmla="*/ 1 w 583"/>
                <a:gd name="T95" fmla="*/ 1 h 74"/>
                <a:gd name="T96" fmla="*/ 1 w 583"/>
                <a:gd name="T97" fmla="*/ 1 h 7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83"/>
                <a:gd name="T148" fmla="*/ 0 h 74"/>
                <a:gd name="T149" fmla="*/ 583 w 583"/>
                <a:gd name="T150" fmla="*/ 74 h 7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83" h="74">
                  <a:moveTo>
                    <a:pt x="93" y="12"/>
                  </a:moveTo>
                  <a:lnTo>
                    <a:pt x="66" y="8"/>
                  </a:lnTo>
                  <a:lnTo>
                    <a:pt x="42" y="3"/>
                  </a:lnTo>
                  <a:lnTo>
                    <a:pt x="23" y="1"/>
                  </a:lnTo>
                  <a:lnTo>
                    <a:pt x="10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7" y="8"/>
                  </a:lnTo>
                  <a:lnTo>
                    <a:pt x="21" y="15"/>
                  </a:lnTo>
                  <a:lnTo>
                    <a:pt x="46" y="31"/>
                  </a:lnTo>
                  <a:lnTo>
                    <a:pt x="75" y="45"/>
                  </a:lnTo>
                  <a:lnTo>
                    <a:pt x="108" y="55"/>
                  </a:lnTo>
                  <a:lnTo>
                    <a:pt x="142" y="63"/>
                  </a:lnTo>
                  <a:lnTo>
                    <a:pt x="179" y="69"/>
                  </a:lnTo>
                  <a:lnTo>
                    <a:pt x="217" y="71"/>
                  </a:lnTo>
                  <a:lnTo>
                    <a:pt x="257" y="74"/>
                  </a:lnTo>
                  <a:lnTo>
                    <a:pt x="297" y="72"/>
                  </a:lnTo>
                  <a:lnTo>
                    <a:pt x="337" y="71"/>
                  </a:lnTo>
                  <a:lnTo>
                    <a:pt x="377" y="68"/>
                  </a:lnTo>
                  <a:lnTo>
                    <a:pt x="416" y="63"/>
                  </a:lnTo>
                  <a:lnTo>
                    <a:pt x="453" y="57"/>
                  </a:lnTo>
                  <a:lnTo>
                    <a:pt x="489" y="52"/>
                  </a:lnTo>
                  <a:lnTo>
                    <a:pt x="522" y="46"/>
                  </a:lnTo>
                  <a:lnTo>
                    <a:pt x="552" y="39"/>
                  </a:lnTo>
                  <a:lnTo>
                    <a:pt x="579" y="32"/>
                  </a:lnTo>
                  <a:lnTo>
                    <a:pt x="582" y="25"/>
                  </a:lnTo>
                  <a:lnTo>
                    <a:pt x="583" y="21"/>
                  </a:lnTo>
                  <a:lnTo>
                    <a:pt x="583" y="15"/>
                  </a:lnTo>
                  <a:lnTo>
                    <a:pt x="580" y="11"/>
                  </a:lnTo>
                  <a:lnTo>
                    <a:pt x="575" y="9"/>
                  </a:lnTo>
                  <a:lnTo>
                    <a:pt x="571" y="7"/>
                  </a:lnTo>
                  <a:lnTo>
                    <a:pt x="565" y="6"/>
                  </a:lnTo>
                  <a:lnTo>
                    <a:pt x="558" y="6"/>
                  </a:lnTo>
                  <a:lnTo>
                    <a:pt x="528" y="12"/>
                  </a:lnTo>
                  <a:lnTo>
                    <a:pt x="499" y="19"/>
                  </a:lnTo>
                  <a:lnTo>
                    <a:pt x="471" y="25"/>
                  </a:lnTo>
                  <a:lnTo>
                    <a:pt x="442" y="30"/>
                  </a:lnTo>
                  <a:lnTo>
                    <a:pt x="414" y="34"/>
                  </a:lnTo>
                  <a:lnTo>
                    <a:pt x="385" y="38"/>
                  </a:lnTo>
                  <a:lnTo>
                    <a:pt x="358" y="40"/>
                  </a:lnTo>
                  <a:lnTo>
                    <a:pt x="329" y="41"/>
                  </a:lnTo>
                  <a:lnTo>
                    <a:pt x="300" y="42"/>
                  </a:lnTo>
                  <a:lnTo>
                    <a:pt x="271" y="41"/>
                  </a:lnTo>
                  <a:lnTo>
                    <a:pt x="242" y="40"/>
                  </a:lnTo>
                  <a:lnTo>
                    <a:pt x="214" y="37"/>
                  </a:lnTo>
                  <a:lnTo>
                    <a:pt x="184" y="33"/>
                  </a:lnTo>
                  <a:lnTo>
                    <a:pt x="154" y="27"/>
                  </a:lnTo>
                  <a:lnTo>
                    <a:pt x="124" y="21"/>
                  </a:lnTo>
                  <a:lnTo>
                    <a:pt x="93" y="12"/>
                  </a:lnTo>
                  <a:close/>
                </a:path>
              </a:pathLst>
            </a:custGeom>
            <a:solidFill>
              <a:srgbClr val="C98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31" name="Freeform 38"/>
            <p:cNvSpPr>
              <a:spLocks/>
            </p:cNvSpPr>
            <p:nvPr>
              <p:custDataLst>
                <p:tags r:id="rId162"/>
              </p:custDataLst>
            </p:nvPr>
          </p:nvSpPr>
          <p:spPr bwMode="auto">
            <a:xfrm>
              <a:off x="1923" y="2185"/>
              <a:ext cx="281" cy="33"/>
            </a:xfrm>
            <a:custGeom>
              <a:avLst/>
              <a:gdLst>
                <a:gd name="T0" fmla="*/ 0 w 563"/>
                <a:gd name="T1" fmla="*/ 1 h 66"/>
                <a:gd name="T2" fmla="*/ 0 w 563"/>
                <a:gd name="T3" fmla="*/ 1 h 66"/>
                <a:gd name="T4" fmla="*/ 0 w 563"/>
                <a:gd name="T5" fmla="*/ 1 h 66"/>
                <a:gd name="T6" fmla="*/ 0 w 563"/>
                <a:gd name="T7" fmla="*/ 1 h 66"/>
                <a:gd name="T8" fmla="*/ 0 w 563"/>
                <a:gd name="T9" fmla="*/ 1 h 66"/>
                <a:gd name="T10" fmla="*/ 0 w 563"/>
                <a:gd name="T11" fmla="*/ 0 h 66"/>
                <a:gd name="T12" fmla="*/ 0 w 563"/>
                <a:gd name="T13" fmla="*/ 1 h 66"/>
                <a:gd name="T14" fmla="*/ 0 w 563"/>
                <a:gd name="T15" fmla="*/ 1 h 66"/>
                <a:gd name="T16" fmla="*/ 0 w 563"/>
                <a:gd name="T17" fmla="*/ 1 h 66"/>
                <a:gd name="T18" fmla="*/ 0 w 563"/>
                <a:gd name="T19" fmla="*/ 1 h 66"/>
                <a:gd name="T20" fmla="*/ 0 w 563"/>
                <a:gd name="T21" fmla="*/ 1 h 66"/>
                <a:gd name="T22" fmla="*/ 0 w 563"/>
                <a:gd name="T23" fmla="*/ 1 h 66"/>
                <a:gd name="T24" fmla="*/ 0 w 563"/>
                <a:gd name="T25" fmla="*/ 1 h 66"/>
                <a:gd name="T26" fmla="*/ 0 w 563"/>
                <a:gd name="T27" fmla="*/ 1 h 66"/>
                <a:gd name="T28" fmla="*/ 0 w 563"/>
                <a:gd name="T29" fmla="*/ 1 h 66"/>
                <a:gd name="T30" fmla="*/ 0 w 563"/>
                <a:gd name="T31" fmla="*/ 1 h 66"/>
                <a:gd name="T32" fmla="*/ 0 w 563"/>
                <a:gd name="T33" fmla="*/ 1 h 66"/>
                <a:gd name="T34" fmla="*/ 0 w 563"/>
                <a:gd name="T35" fmla="*/ 1 h 66"/>
                <a:gd name="T36" fmla="*/ 0 w 563"/>
                <a:gd name="T37" fmla="*/ 1 h 66"/>
                <a:gd name="T38" fmla="*/ 0 w 563"/>
                <a:gd name="T39" fmla="*/ 1 h 66"/>
                <a:gd name="T40" fmla="*/ 0 w 563"/>
                <a:gd name="T41" fmla="*/ 1 h 66"/>
                <a:gd name="T42" fmla="*/ 0 w 563"/>
                <a:gd name="T43" fmla="*/ 1 h 66"/>
                <a:gd name="T44" fmla="*/ 0 w 563"/>
                <a:gd name="T45" fmla="*/ 1 h 66"/>
                <a:gd name="T46" fmla="*/ 0 w 563"/>
                <a:gd name="T47" fmla="*/ 1 h 66"/>
                <a:gd name="T48" fmla="*/ 0 w 563"/>
                <a:gd name="T49" fmla="*/ 1 h 66"/>
                <a:gd name="T50" fmla="*/ 0 w 563"/>
                <a:gd name="T51" fmla="*/ 1 h 66"/>
                <a:gd name="T52" fmla="*/ 0 w 563"/>
                <a:gd name="T53" fmla="*/ 1 h 66"/>
                <a:gd name="T54" fmla="*/ 0 w 563"/>
                <a:gd name="T55" fmla="*/ 1 h 66"/>
                <a:gd name="T56" fmla="*/ 0 w 563"/>
                <a:gd name="T57" fmla="*/ 1 h 66"/>
                <a:gd name="T58" fmla="*/ 0 w 563"/>
                <a:gd name="T59" fmla="*/ 1 h 66"/>
                <a:gd name="T60" fmla="*/ 0 w 563"/>
                <a:gd name="T61" fmla="*/ 1 h 66"/>
                <a:gd name="T62" fmla="*/ 0 w 563"/>
                <a:gd name="T63" fmla="*/ 1 h 66"/>
                <a:gd name="T64" fmla="*/ 0 w 563"/>
                <a:gd name="T65" fmla="*/ 1 h 66"/>
                <a:gd name="T66" fmla="*/ 0 w 563"/>
                <a:gd name="T67" fmla="*/ 1 h 66"/>
                <a:gd name="T68" fmla="*/ 0 w 563"/>
                <a:gd name="T69" fmla="*/ 1 h 66"/>
                <a:gd name="T70" fmla="*/ 0 w 563"/>
                <a:gd name="T71" fmla="*/ 1 h 66"/>
                <a:gd name="T72" fmla="*/ 0 w 563"/>
                <a:gd name="T73" fmla="*/ 1 h 66"/>
                <a:gd name="T74" fmla="*/ 0 w 563"/>
                <a:gd name="T75" fmla="*/ 1 h 66"/>
                <a:gd name="T76" fmla="*/ 0 w 563"/>
                <a:gd name="T77" fmla="*/ 1 h 66"/>
                <a:gd name="T78" fmla="*/ 0 w 563"/>
                <a:gd name="T79" fmla="*/ 1 h 66"/>
                <a:gd name="T80" fmla="*/ 0 w 563"/>
                <a:gd name="T81" fmla="*/ 1 h 66"/>
                <a:gd name="T82" fmla="*/ 0 w 563"/>
                <a:gd name="T83" fmla="*/ 1 h 66"/>
                <a:gd name="T84" fmla="*/ 0 w 563"/>
                <a:gd name="T85" fmla="*/ 1 h 66"/>
                <a:gd name="T86" fmla="*/ 0 w 563"/>
                <a:gd name="T87" fmla="*/ 1 h 66"/>
                <a:gd name="T88" fmla="*/ 0 w 563"/>
                <a:gd name="T89" fmla="*/ 1 h 6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63"/>
                <a:gd name="T136" fmla="*/ 0 h 66"/>
                <a:gd name="T137" fmla="*/ 563 w 563"/>
                <a:gd name="T138" fmla="*/ 66 h 6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63" h="66">
                  <a:moveTo>
                    <a:pt x="94" y="18"/>
                  </a:moveTo>
                  <a:lnTo>
                    <a:pt x="66" y="13"/>
                  </a:lnTo>
                  <a:lnTo>
                    <a:pt x="43" y="8"/>
                  </a:lnTo>
                  <a:lnTo>
                    <a:pt x="24" y="4"/>
                  </a:lnTo>
                  <a:lnTo>
                    <a:pt x="10" y="2"/>
                  </a:lnTo>
                  <a:lnTo>
                    <a:pt x="2" y="0"/>
                  </a:lnTo>
                  <a:lnTo>
                    <a:pt x="0" y="2"/>
                  </a:lnTo>
                  <a:lnTo>
                    <a:pt x="6" y="4"/>
                  </a:lnTo>
                  <a:lnTo>
                    <a:pt x="21" y="10"/>
                  </a:lnTo>
                  <a:lnTo>
                    <a:pt x="43" y="26"/>
                  </a:lnTo>
                  <a:lnTo>
                    <a:pt x="68" y="40"/>
                  </a:lnTo>
                  <a:lnTo>
                    <a:pt x="98" y="50"/>
                  </a:lnTo>
                  <a:lnTo>
                    <a:pt x="132" y="57"/>
                  </a:lnTo>
                  <a:lnTo>
                    <a:pt x="168" y="63"/>
                  </a:lnTo>
                  <a:lnTo>
                    <a:pt x="204" y="66"/>
                  </a:lnTo>
                  <a:lnTo>
                    <a:pt x="244" y="66"/>
                  </a:lnTo>
                  <a:lnTo>
                    <a:pt x="284" y="66"/>
                  </a:lnTo>
                  <a:lnTo>
                    <a:pt x="323" y="64"/>
                  </a:lnTo>
                  <a:lnTo>
                    <a:pt x="363" y="60"/>
                  </a:lnTo>
                  <a:lnTo>
                    <a:pt x="401" y="56"/>
                  </a:lnTo>
                  <a:lnTo>
                    <a:pt x="439" y="51"/>
                  </a:lnTo>
                  <a:lnTo>
                    <a:pt x="474" y="45"/>
                  </a:lnTo>
                  <a:lnTo>
                    <a:pt x="506" y="40"/>
                  </a:lnTo>
                  <a:lnTo>
                    <a:pt x="535" y="34"/>
                  </a:lnTo>
                  <a:lnTo>
                    <a:pt x="560" y="28"/>
                  </a:lnTo>
                  <a:lnTo>
                    <a:pt x="563" y="19"/>
                  </a:lnTo>
                  <a:lnTo>
                    <a:pt x="558" y="12"/>
                  </a:lnTo>
                  <a:lnTo>
                    <a:pt x="551" y="10"/>
                  </a:lnTo>
                  <a:lnTo>
                    <a:pt x="541" y="11"/>
                  </a:lnTo>
                  <a:lnTo>
                    <a:pt x="511" y="17"/>
                  </a:lnTo>
                  <a:lnTo>
                    <a:pt x="482" y="22"/>
                  </a:lnTo>
                  <a:lnTo>
                    <a:pt x="454" y="28"/>
                  </a:lnTo>
                  <a:lnTo>
                    <a:pt x="427" y="33"/>
                  </a:lnTo>
                  <a:lnTo>
                    <a:pt x="399" y="36"/>
                  </a:lnTo>
                  <a:lnTo>
                    <a:pt x="373" y="40"/>
                  </a:lnTo>
                  <a:lnTo>
                    <a:pt x="346" y="42"/>
                  </a:lnTo>
                  <a:lnTo>
                    <a:pt x="321" y="43"/>
                  </a:lnTo>
                  <a:lnTo>
                    <a:pt x="294" y="43"/>
                  </a:lnTo>
                  <a:lnTo>
                    <a:pt x="268" y="43"/>
                  </a:lnTo>
                  <a:lnTo>
                    <a:pt x="240" y="42"/>
                  </a:lnTo>
                  <a:lnTo>
                    <a:pt x="212" y="38"/>
                  </a:lnTo>
                  <a:lnTo>
                    <a:pt x="185" y="35"/>
                  </a:lnTo>
                  <a:lnTo>
                    <a:pt x="155" y="30"/>
                  </a:lnTo>
                  <a:lnTo>
                    <a:pt x="125" y="25"/>
                  </a:lnTo>
                  <a:lnTo>
                    <a:pt x="94" y="18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32" name="Freeform 39"/>
            <p:cNvSpPr>
              <a:spLocks/>
            </p:cNvSpPr>
            <p:nvPr>
              <p:custDataLst>
                <p:tags r:id="rId163"/>
              </p:custDataLst>
            </p:nvPr>
          </p:nvSpPr>
          <p:spPr bwMode="auto">
            <a:xfrm>
              <a:off x="1900" y="2105"/>
              <a:ext cx="191" cy="70"/>
            </a:xfrm>
            <a:custGeom>
              <a:avLst/>
              <a:gdLst>
                <a:gd name="T0" fmla="*/ 0 w 383"/>
                <a:gd name="T1" fmla="*/ 0 h 141"/>
                <a:gd name="T2" fmla="*/ 0 w 383"/>
                <a:gd name="T3" fmla="*/ 0 h 141"/>
                <a:gd name="T4" fmla="*/ 0 w 383"/>
                <a:gd name="T5" fmla="*/ 0 h 141"/>
                <a:gd name="T6" fmla="*/ 0 w 383"/>
                <a:gd name="T7" fmla="*/ 0 h 141"/>
                <a:gd name="T8" fmla="*/ 0 w 383"/>
                <a:gd name="T9" fmla="*/ 0 h 141"/>
                <a:gd name="T10" fmla="*/ 0 w 383"/>
                <a:gd name="T11" fmla="*/ 0 h 141"/>
                <a:gd name="T12" fmla="*/ 0 w 383"/>
                <a:gd name="T13" fmla="*/ 0 h 141"/>
                <a:gd name="T14" fmla="*/ 0 w 383"/>
                <a:gd name="T15" fmla="*/ 0 h 141"/>
                <a:gd name="T16" fmla="*/ 0 w 383"/>
                <a:gd name="T17" fmla="*/ 0 h 141"/>
                <a:gd name="T18" fmla="*/ 0 w 383"/>
                <a:gd name="T19" fmla="*/ 0 h 141"/>
                <a:gd name="T20" fmla="*/ 0 w 383"/>
                <a:gd name="T21" fmla="*/ 0 h 141"/>
                <a:gd name="T22" fmla="*/ 0 w 383"/>
                <a:gd name="T23" fmla="*/ 0 h 141"/>
                <a:gd name="T24" fmla="*/ 0 w 383"/>
                <a:gd name="T25" fmla="*/ 0 h 141"/>
                <a:gd name="T26" fmla="*/ 0 w 383"/>
                <a:gd name="T27" fmla="*/ 0 h 141"/>
                <a:gd name="T28" fmla="*/ 0 w 383"/>
                <a:gd name="T29" fmla="*/ 0 h 141"/>
                <a:gd name="T30" fmla="*/ 0 w 383"/>
                <a:gd name="T31" fmla="*/ 0 h 141"/>
                <a:gd name="T32" fmla="*/ 0 w 383"/>
                <a:gd name="T33" fmla="*/ 0 h 141"/>
                <a:gd name="T34" fmla="*/ 0 w 383"/>
                <a:gd name="T35" fmla="*/ 0 h 141"/>
                <a:gd name="T36" fmla="*/ 0 w 383"/>
                <a:gd name="T37" fmla="*/ 0 h 141"/>
                <a:gd name="T38" fmla="*/ 0 w 383"/>
                <a:gd name="T39" fmla="*/ 0 h 141"/>
                <a:gd name="T40" fmla="*/ 0 w 383"/>
                <a:gd name="T41" fmla="*/ 0 h 141"/>
                <a:gd name="T42" fmla="*/ 0 w 383"/>
                <a:gd name="T43" fmla="*/ 0 h 141"/>
                <a:gd name="T44" fmla="*/ 0 w 383"/>
                <a:gd name="T45" fmla="*/ 0 h 141"/>
                <a:gd name="T46" fmla="*/ 0 w 383"/>
                <a:gd name="T47" fmla="*/ 0 h 141"/>
                <a:gd name="T48" fmla="*/ 0 w 383"/>
                <a:gd name="T49" fmla="*/ 0 h 141"/>
                <a:gd name="T50" fmla="*/ 0 w 383"/>
                <a:gd name="T51" fmla="*/ 0 h 141"/>
                <a:gd name="T52" fmla="*/ 0 w 383"/>
                <a:gd name="T53" fmla="*/ 0 h 141"/>
                <a:gd name="T54" fmla="*/ 0 w 383"/>
                <a:gd name="T55" fmla="*/ 0 h 141"/>
                <a:gd name="T56" fmla="*/ 0 w 383"/>
                <a:gd name="T57" fmla="*/ 0 h 141"/>
                <a:gd name="T58" fmla="*/ 0 w 383"/>
                <a:gd name="T59" fmla="*/ 0 h 141"/>
                <a:gd name="T60" fmla="*/ 0 w 383"/>
                <a:gd name="T61" fmla="*/ 0 h 141"/>
                <a:gd name="T62" fmla="*/ 0 w 383"/>
                <a:gd name="T63" fmla="*/ 0 h 141"/>
                <a:gd name="T64" fmla="*/ 0 w 383"/>
                <a:gd name="T65" fmla="*/ 0 h 141"/>
                <a:gd name="T66" fmla="*/ 0 w 383"/>
                <a:gd name="T67" fmla="*/ 0 h 14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83"/>
                <a:gd name="T103" fmla="*/ 0 h 141"/>
                <a:gd name="T104" fmla="*/ 383 w 383"/>
                <a:gd name="T105" fmla="*/ 141 h 14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83" h="141">
                  <a:moveTo>
                    <a:pt x="57" y="0"/>
                  </a:moveTo>
                  <a:lnTo>
                    <a:pt x="73" y="12"/>
                  </a:lnTo>
                  <a:lnTo>
                    <a:pt x="89" y="23"/>
                  </a:lnTo>
                  <a:lnTo>
                    <a:pt x="106" y="34"/>
                  </a:lnTo>
                  <a:lnTo>
                    <a:pt x="124" y="44"/>
                  </a:lnTo>
                  <a:lnTo>
                    <a:pt x="142" y="53"/>
                  </a:lnTo>
                  <a:lnTo>
                    <a:pt x="160" y="61"/>
                  </a:lnTo>
                  <a:lnTo>
                    <a:pt x="180" y="69"/>
                  </a:lnTo>
                  <a:lnTo>
                    <a:pt x="201" y="76"/>
                  </a:lnTo>
                  <a:lnTo>
                    <a:pt x="221" y="83"/>
                  </a:lnTo>
                  <a:lnTo>
                    <a:pt x="243" y="89"/>
                  </a:lnTo>
                  <a:lnTo>
                    <a:pt x="265" y="95"/>
                  </a:lnTo>
                  <a:lnTo>
                    <a:pt x="287" y="99"/>
                  </a:lnTo>
                  <a:lnTo>
                    <a:pt x="310" y="104"/>
                  </a:lnTo>
                  <a:lnTo>
                    <a:pt x="334" y="107"/>
                  </a:lnTo>
                  <a:lnTo>
                    <a:pt x="359" y="111"/>
                  </a:lnTo>
                  <a:lnTo>
                    <a:pt x="383" y="113"/>
                  </a:lnTo>
                  <a:lnTo>
                    <a:pt x="353" y="122"/>
                  </a:lnTo>
                  <a:lnTo>
                    <a:pt x="325" y="130"/>
                  </a:lnTo>
                  <a:lnTo>
                    <a:pt x="300" y="136"/>
                  </a:lnTo>
                  <a:lnTo>
                    <a:pt x="274" y="140"/>
                  </a:lnTo>
                  <a:lnTo>
                    <a:pt x="251" y="141"/>
                  </a:lnTo>
                  <a:lnTo>
                    <a:pt x="230" y="141"/>
                  </a:lnTo>
                  <a:lnTo>
                    <a:pt x="208" y="138"/>
                  </a:lnTo>
                  <a:lnTo>
                    <a:pt x="186" y="134"/>
                  </a:lnTo>
                  <a:lnTo>
                    <a:pt x="165" y="128"/>
                  </a:lnTo>
                  <a:lnTo>
                    <a:pt x="143" y="121"/>
                  </a:lnTo>
                  <a:lnTo>
                    <a:pt x="122" y="111"/>
                  </a:lnTo>
                  <a:lnTo>
                    <a:pt x="99" y="99"/>
                  </a:lnTo>
                  <a:lnTo>
                    <a:pt x="76" y="87"/>
                  </a:lnTo>
                  <a:lnTo>
                    <a:pt x="52" y="73"/>
                  </a:lnTo>
                  <a:lnTo>
                    <a:pt x="27" y="55"/>
                  </a:lnTo>
                  <a:lnTo>
                    <a:pt x="0" y="38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0033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33" name="Freeform 40"/>
            <p:cNvSpPr>
              <a:spLocks/>
            </p:cNvSpPr>
            <p:nvPr>
              <p:custDataLst>
                <p:tags r:id="rId164"/>
              </p:custDataLst>
            </p:nvPr>
          </p:nvSpPr>
          <p:spPr bwMode="auto">
            <a:xfrm>
              <a:off x="1919" y="2218"/>
              <a:ext cx="60" cy="564"/>
            </a:xfrm>
            <a:custGeom>
              <a:avLst/>
              <a:gdLst>
                <a:gd name="T0" fmla="*/ 0 w 121"/>
                <a:gd name="T1" fmla="*/ 0 h 1130"/>
                <a:gd name="T2" fmla="*/ 0 w 121"/>
                <a:gd name="T3" fmla="*/ 0 h 1130"/>
                <a:gd name="T4" fmla="*/ 0 w 121"/>
                <a:gd name="T5" fmla="*/ 0 h 1130"/>
                <a:gd name="T6" fmla="*/ 0 w 121"/>
                <a:gd name="T7" fmla="*/ 0 h 1130"/>
                <a:gd name="T8" fmla="*/ 0 w 121"/>
                <a:gd name="T9" fmla="*/ 0 h 1130"/>
                <a:gd name="T10" fmla="*/ 0 w 121"/>
                <a:gd name="T11" fmla="*/ 0 h 11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1"/>
                <a:gd name="T19" fmla="*/ 0 h 1130"/>
                <a:gd name="T20" fmla="*/ 121 w 121"/>
                <a:gd name="T21" fmla="*/ 1130 h 11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1" h="1130">
                  <a:moveTo>
                    <a:pt x="0" y="0"/>
                  </a:moveTo>
                  <a:lnTo>
                    <a:pt x="0" y="1055"/>
                  </a:lnTo>
                  <a:lnTo>
                    <a:pt x="56" y="1102"/>
                  </a:lnTo>
                  <a:lnTo>
                    <a:pt x="121" y="1130"/>
                  </a:lnTo>
                  <a:lnTo>
                    <a:pt x="121" y="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33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34" name="Freeform 41"/>
            <p:cNvSpPr>
              <a:spLocks/>
            </p:cNvSpPr>
            <p:nvPr>
              <p:custDataLst>
                <p:tags r:id="rId165"/>
              </p:custDataLst>
            </p:nvPr>
          </p:nvSpPr>
          <p:spPr bwMode="auto">
            <a:xfrm>
              <a:off x="2049" y="2246"/>
              <a:ext cx="271" cy="495"/>
            </a:xfrm>
            <a:custGeom>
              <a:avLst/>
              <a:gdLst>
                <a:gd name="T0" fmla="*/ 1 w 541"/>
                <a:gd name="T1" fmla="*/ 0 h 991"/>
                <a:gd name="T2" fmla="*/ 1 w 541"/>
                <a:gd name="T3" fmla="*/ 0 h 991"/>
                <a:gd name="T4" fmla="*/ 1 w 541"/>
                <a:gd name="T5" fmla="*/ 0 h 991"/>
                <a:gd name="T6" fmla="*/ 1 w 541"/>
                <a:gd name="T7" fmla="*/ 0 h 991"/>
                <a:gd name="T8" fmla="*/ 1 w 541"/>
                <a:gd name="T9" fmla="*/ 0 h 991"/>
                <a:gd name="T10" fmla="*/ 1 w 541"/>
                <a:gd name="T11" fmla="*/ 0 h 991"/>
                <a:gd name="T12" fmla="*/ 1 w 541"/>
                <a:gd name="T13" fmla="*/ 0 h 991"/>
                <a:gd name="T14" fmla="*/ 1 w 541"/>
                <a:gd name="T15" fmla="*/ 0 h 991"/>
                <a:gd name="T16" fmla="*/ 1 w 541"/>
                <a:gd name="T17" fmla="*/ 0 h 991"/>
                <a:gd name="T18" fmla="*/ 1 w 541"/>
                <a:gd name="T19" fmla="*/ 0 h 991"/>
                <a:gd name="T20" fmla="*/ 1 w 541"/>
                <a:gd name="T21" fmla="*/ 0 h 991"/>
                <a:gd name="T22" fmla="*/ 1 w 541"/>
                <a:gd name="T23" fmla="*/ 0 h 991"/>
                <a:gd name="T24" fmla="*/ 1 w 541"/>
                <a:gd name="T25" fmla="*/ 0 h 991"/>
                <a:gd name="T26" fmla="*/ 1 w 541"/>
                <a:gd name="T27" fmla="*/ 0 h 991"/>
                <a:gd name="T28" fmla="*/ 1 w 541"/>
                <a:gd name="T29" fmla="*/ 0 h 991"/>
                <a:gd name="T30" fmla="*/ 1 w 541"/>
                <a:gd name="T31" fmla="*/ 0 h 991"/>
                <a:gd name="T32" fmla="*/ 0 w 541"/>
                <a:gd name="T33" fmla="*/ 0 h 991"/>
                <a:gd name="T34" fmla="*/ 0 w 541"/>
                <a:gd name="T35" fmla="*/ 0 h 991"/>
                <a:gd name="T36" fmla="*/ 1 w 541"/>
                <a:gd name="T37" fmla="*/ 0 h 991"/>
                <a:gd name="T38" fmla="*/ 1 w 541"/>
                <a:gd name="T39" fmla="*/ 0 h 991"/>
                <a:gd name="T40" fmla="*/ 1 w 541"/>
                <a:gd name="T41" fmla="*/ 0 h 991"/>
                <a:gd name="T42" fmla="*/ 1 w 541"/>
                <a:gd name="T43" fmla="*/ 0 h 991"/>
                <a:gd name="T44" fmla="*/ 1 w 541"/>
                <a:gd name="T45" fmla="*/ 0 h 991"/>
                <a:gd name="T46" fmla="*/ 1 w 541"/>
                <a:gd name="T47" fmla="*/ 0 h 991"/>
                <a:gd name="T48" fmla="*/ 1 w 541"/>
                <a:gd name="T49" fmla="*/ 0 h 991"/>
                <a:gd name="T50" fmla="*/ 1 w 541"/>
                <a:gd name="T51" fmla="*/ 0 h 991"/>
                <a:gd name="T52" fmla="*/ 1 w 541"/>
                <a:gd name="T53" fmla="*/ 0 h 991"/>
                <a:gd name="T54" fmla="*/ 1 w 541"/>
                <a:gd name="T55" fmla="*/ 0 h 991"/>
                <a:gd name="T56" fmla="*/ 1 w 541"/>
                <a:gd name="T57" fmla="*/ 0 h 991"/>
                <a:gd name="T58" fmla="*/ 1 w 541"/>
                <a:gd name="T59" fmla="*/ 0 h 991"/>
                <a:gd name="T60" fmla="*/ 1 w 541"/>
                <a:gd name="T61" fmla="*/ 0 h 991"/>
                <a:gd name="T62" fmla="*/ 1 w 541"/>
                <a:gd name="T63" fmla="*/ 0 h 991"/>
                <a:gd name="T64" fmla="*/ 1 w 541"/>
                <a:gd name="T65" fmla="*/ 0 h 991"/>
                <a:gd name="T66" fmla="*/ 1 w 541"/>
                <a:gd name="T67" fmla="*/ 0 h 991"/>
                <a:gd name="T68" fmla="*/ 1 w 541"/>
                <a:gd name="T69" fmla="*/ 0 h 99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41"/>
                <a:gd name="T106" fmla="*/ 0 h 991"/>
                <a:gd name="T107" fmla="*/ 541 w 541"/>
                <a:gd name="T108" fmla="*/ 991 h 99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41" h="991">
                  <a:moveTo>
                    <a:pt x="541" y="0"/>
                  </a:moveTo>
                  <a:lnTo>
                    <a:pt x="502" y="13"/>
                  </a:lnTo>
                  <a:lnTo>
                    <a:pt x="465" y="26"/>
                  </a:lnTo>
                  <a:lnTo>
                    <a:pt x="431" y="39"/>
                  </a:lnTo>
                  <a:lnTo>
                    <a:pt x="397" y="49"/>
                  </a:lnTo>
                  <a:lnTo>
                    <a:pt x="366" y="58"/>
                  </a:lnTo>
                  <a:lnTo>
                    <a:pt x="335" y="66"/>
                  </a:lnTo>
                  <a:lnTo>
                    <a:pt x="305" y="74"/>
                  </a:lnTo>
                  <a:lnTo>
                    <a:pt x="275" y="80"/>
                  </a:lnTo>
                  <a:lnTo>
                    <a:pt x="245" y="86"/>
                  </a:lnTo>
                  <a:lnTo>
                    <a:pt x="215" y="91"/>
                  </a:lnTo>
                  <a:lnTo>
                    <a:pt x="184" y="95"/>
                  </a:lnTo>
                  <a:lnTo>
                    <a:pt x="151" y="98"/>
                  </a:lnTo>
                  <a:lnTo>
                    <a:pt x="116" y="101"/>
                  </a:lnTo>
                  <a:lnTo>
                    <a:pt x="80" y="102"/>
                  </a:lnTo>
                  <a:lnTo>
                    <a:pt x="41" y="103"/>
                  </a:lnTo>
                  <a:lnTo>
                    <a:pt x="0" y="103"/>
                  </a:lnTo>
                  <a:lnTo>
                    <a:pt x="0" y="988"/>
                  </a:lnTo>
                  <a:lnTo>
                    <a:pt x="52" y="991"/>
                  </a:lnTo>
                  <a:lnTo>
                    <a:pt x="99" y="991"/>
                  </a:lnTo>
                  <a:lnTo>
                    <a:pt x="143" y="991"/>
                  </a:lnTo>
                  <a:lnTo>
                    <a:pt x="182" y="990"/>
                  </a:lnTo>
                  <a:lnTo>
                    <a:pt x="219" y="986"/>
                  </a:lnTo>
                  <a:lnTo>
                    <a:pt x="253" y="982"/>
                  </a:lnTo>
                  <a:lnTo>
                    <a:pt x="285" y="976"/>
                  </a:lnTo>
                  <a:lnTo>
                    <a:pt x="315" y="968"/>
                  </a:lnTo>
                  <a:lnTo>
                    <a:pt x="344" y="958"/>
                  </a:lnTo>
                  <a:lnTo>
                    <a:pt x="372" y="948"/>
                  </a:lnTo>
                  <a:lnTo>
                    <a:pt x="398" y="934"/>
                  </a:lnTo>
                  <a:lnTo>
                    <a:pt x="426" y="919"/>
                  </a:lnTo>
                  <a:lnTo>
                    <a:pt x="453" y="902"/>
                  </a:lnTo>
                  <a:lnTo>
                    <a:pt x="481" y="884"/>
                  </a:lnTo>
                  <a:lnTo>
                    <a:pt x="510" y="862"/>
                  </a:lnTo>
                  <a:lnTo>
                    <a:pt x="541" y="837"/>
                  </a:lnTo>
                  <a:lnTo>
                    <a:pt x="541" y="0"/>
                  </a:lnTo>
                  <a:close/>
                </a:path>
              </a:pathLst>
            </a:custGeom>
            <a:solidFill>
              <a:srgbClr val="B12B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35" name="Freeform 42"/>
            <p:cNvSpPr>
              <a:spLocks/>
            </p:cNvSpPr>
            <p:nvPr>
              <p:custDataLst>
                <p:tags r:id="rId166"/>
              </p:custDataLst>
            </p:nvPr>
          </p:nvSpPr>
          <p:spPr bwMode="auto">
            <a:xfrm>
              <a:off x="1853" y="2246"/>
              <a:ext cx="42" cy="456"/>
            </a:xfrm>
            <a:custGeom>
              <a:avLst/>
              <a:gdLst>
                <a:gd name="T0" fmla="*/ 0 w 84"/>
                <a:gd name="T1" fmla="*/ 0 h 912"/>
                <a:gd name="T2" fmla="*/ 1 w 84"/>
                <a:gd name="T3" fmla="*/ 1 h 912"/>
                <a:gd name="T4" fmla="*/ 1 w 84"/>
                <a:gd name="T5" fmla="*/ 1 h 912"/>
                <a:gd name="T6" fmla="*/ 0 w 84"/>
                <a:gd name="T7" fmla="*/ 1 h 912"/>
                <a:gd name="T8" fmla="*/ 0 w 84"/>
                <a:gd name="T9" fmla="*/ 0 h 9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912"/>
                <a:gd name="T17" fmla="*/ 84 w 84"/>
                <a:gd name="T18" fmla="*/ 912 h 9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912">
                  <a:moveTo>
                    <a:pt x="0" y="0"/>
                  </a:moveTo>
                  <a:lnTo>
                    <a:pt x="84" y="74"/>
                  </a:lnTo>
                  <a:lnTo>
                    <a:pt x="84" y="912"/>
                  </a:lnTo>
                  <a:lnTo>
                    <a:pt x="0" y="8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12B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36" name="Freeform 43"/>
            <p:cNvSpPr>
              <a:spLocks/>
            </p:cNvSpPr>
            <p:nvPr>
              <p:custDataLst>
                <p:tags r:id="rId167"/>
              </p:custDataLst>
            </p:nvPr>
          </p:nvSpPr>
          <p:spPr bwMode="auto">
            <a:xfrm>
              <a:off x="1946" y="2057"/>
              <a:ext cx="275" cy="41"/>
            </a:xfrm>
            <a:custGeom>
              <a:avLst/>
              <a:gdLst>
                <a:gd name="T0" fmla="*/ 0 w 548"/>
                <a:gd name="T1" fmla="*/ 1 h 82"/>
                <a:gd name="T2" fmla="*/ 1 w 548"/>
                <a:gd name="T3" fmla="*/ 1 h 82"/>
                <a:gd name="T4" fmla="*/ 1 w 548"/>
                <a:gd name="T5" fmla="*/ 1 h 82"/>
                <a:gd name="T6" fmla="*/ 1 w 548"/>
                <a:gd name="T7" fmla="*/ 1 h 82"/>
                <a:gd name="T8" fmla="*/ 1 w 548"/>
                <a:gd name="T9" fmla="*/ 1 h 82"/>
                <a:gd name="T10" fmla="*/ 1 w 548"/>
                <a:gd name="T11" fmla="*/ 1 h 82"/>
                <a:gd name="T12" fmla="*/ 1 w 548"/>
                <a:gd name="T13" fmla="*/ 1 h 82"/>
                <a:gd name="T14" fmla="*/ 1 w 548"/>
                <a:gd name="T15" fmla="*/ 1 h 82"/>
                <a:gd name="T16" fmla="*/ 1 w 548"/>
                <a:gd name="T17" fmla="*/ 1 h 82"/>
                <a:gd name="T18" fmla="*/ 1 w 548"/>
                <a:gd name="T19" fmla="*/ 1 h 82"/>
                <a:gd name="T20" fmla="*/ 1 w 548"/>
                <a:gd name="T21" fmla="*/ 1 h 82"/>
                <a:gd name="T22" fmla="*/ 1 w 548"/>
                <a:gd name="T23" fmla="*/ 1 h 82"/>
                <a:gd name="T24" fmla="*/ 1 w 548"/>
                <a:gd name="T25" fmla="*/ 1 h 82"/>
                <a:gd name="T26" fmla="*/ 1 w 548"/>
                <a:gd name="T27" fmla="*/ 1 h 82"/>
                <a:gd name="T28" fmla="*/ 1 w 548"/>
                <a:gd name="T29" fmla="*/ 1 h 82"/>
                <a:gd name="T30" fmla="*/ 1 w 548"/>
                <a:gd name="T31" fmla="*/ 1 h 82"/>
                <a:gd name="T32" fmla="*/ 1 w 548"/>
                <a:gd name="T33" fmla="*/ 0 h 82"/>
                <a:gd name="T34" fmla="*/ 1 w 548"/>
                <a:gd name="T35" fmla="*/ 1 h 82"/>
                <a:gd name="T36" fmla="*/ 1 w 548"/>
                <a:gd name="T37" fmla="*/ 1 h 82"/>
                <a:gd name="T38" fmla="*/ 1 w 548"/>
                <a:gd name="T39" fmla="*/ 1 h 82"/>
                <a:gd name="T40" fmla="*/ 1 w 548"/>
                <a:gd name="T41" fmla="*/ 1 h 82"/>
                <a:gd name="T42" fmla="*/ 1 w 548"/>
                <a:gd name="T43" fmla="*/ 1 h 82"/>
                <a:gd name="T44" fmla="*/ 1 w 548"/>
                <a:gd name="T45" fmla="*/ 1 h 82"/>
                <a:gd name="T46" fmla="*/ 1 w 548"/>
                <a:gd name="T47" fmla="*/ 1 h 82"/>
                <a:gd name="T48" fmla="*/ 1 w 548"/>
                <a:gd name="T49" fmla="*/ 1 h 82"/>
                <a:gd name="T50" fmla="*/ 1 w 548"/>
                <a:gd name="T51" fmla="*/ 1 h 82"/>
                <a:gd name="T52" fmla="*/ 1 w 548"/>
                <a:gd name="T53" fmla="*/ 1 h 82"/>
                <a:gd name="T54" fmla="*/ 1 w 548"/>
                <a:gd name="T55" fmla="*/ 1 h 82"/>
                <a:gd name="T56" fmla="*/ 1 w 548"/>
                <a:gd name="T57" fmla="*/ 1 h 82"/>
                <a:gd name="T58" fmla="*/ 1 w 548"/>
                <a:gd name="T59" fmla="*/ 1 h 82"/>
                <a:gd name="T60" fmla="*/ 1 w 548"/>
                <a:gd name="T61" fmla="*/ 1 h 82"/>
                <a:gd name="T62" fmla="*/ 1 w 548"/>
                <a:gd name="T63" fmla="*/ 1 h 82"/>
                <a:gd name="T64" fmla="*/ 1 w 548"/>
                <a:gd name="T65" fmla="*/ 1 h 82"/>
                <a:gd name="T66" fmla="*/ 1 w 548"/>
                <a:gd name="T67" fmla="*/ 1 h 82"/>
                <a:gd name="T68" fmla="*/ 0 w 548"/>
                <a:gd name="T69" fmla="*/ 1 h 8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48"/>
                <a:gd name="T106" fmla="*/ 0 h 82"/>
                <a:gd name="T107" fmla="*/ 548 w 548"/>
                <a:gd name="T108" fmla="*/ 82 h 8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48" h="82">
                  <a:moveTo>
                    <a:pt x="0" y="2"/>
                  </a:moveTo>
                  <a:lnTo>
                    <a:pt x="33" y="13"/>
                  </a:lnTo>
                  <a:lnTo>
                    <a:pt x="66" y="24"/>
                  </a:lnTo>
                  <a:lnTo>
                    <a:pt x="99" y="33"/>
                  </a:lnTo>
                  <a:lnTo>
                    <a:pt x="132" y="41"/>
                  </a:lnTo>
                  <a:lnTo>
                    <a:pt x="164" y="47"/>
                  </a:lnTo>
                  <a:lnTo>
                    <a:pt x="198" y="51"/>
                  </a:lnTo>
                  <a:lnTo>
                    <a:pt x="230" y="55"/>
                  </a:lnTo>
                  <a:lnTo>
                    <a:pt x="263" y="56"/>
                  </a:lnTo>
                  <a:lnTo>
                    <a:pt x="297" y="56"/>
                  </a:lnTo>
                  <a:lnTo>
                    <a:pt x="330" y="54"/>
                  </a:lnTo>
                  <a:lnTo>
                    <a:pt x="364" y="50"/>
                  </a:lnTo>
                  <a:lnTo>
                    <a:pt x="398" y="44"/>
                  </a:lnTo>
                  <a:lnTo>
                    <a:pt x="433" y="36"/>
                  </a:lnTo>
                  <a:lnTo>
                    <a:pt x="469" y="26"/>
                  </a:lnTo>
                  <a:lnTo>
                    <a:pt x="504" y="14"/>
                  </a:lnTo>
                  <a:lnTo>
                    <a:pt x="541" y="0"/>
                  </a:lnTo>
                  <a:lnTo>
                    <a:pt x="548" y="17"/>
                  </a:lnTo>
                  <a:lnTo>
                    <a:pt x="520" y="29"/>
                  </a:lnTo>
                  <a:lnTo>
                    <a:pt x="493" y="42"/>
                  </a:lnTo>
                  <a:lnTo>
                    <a:pt x="463" y="52"/>
                  </a:lnTo>
                  <a:lnTo>
                    <a:pt x="432" y="62"/>
                  </a:lnTo>
                  <a:lnTo>
                    <a:pt x="401" y="70"/>
                  </a:lnTo>
                  <a:lnTo>
                    <a:pt x="368" y="75"/>
                  </a:lnTo>
                  <a:lnTo>
                    <a:pt x="335" y="80"/>
                  </a:lnTo>
                  <a:lnTo>
                    <a:pt x="300" y="82"/>
                  </a:lnTo>
                  <a:lnTo>
                    <a:pt x="266" y="82"/>
                  </a:lnTo>
                  <a:lnTo>
                    <a:pt x="229" y="81"/>
                  </a:lnTo>
                  <a:lnTo>
                    <a:pt x="193" y="78"/>
                  </a:lnTo>
                  <a:lnTo>
                    <a:pt x="155" y="72"/>
                  </a:lnTo>
                  <a:lnTo>
                    <a:pt x="118" y="64"/>
                  </a:lnTo>
                  <a:lnTo>
                    <a:pt x="79" y="54"/>
                  </a:lnTo>
                  <a:lnTo>
                    <a:pt x="40" y="41"/>
                  </a:lnTo>
                  <a:lnTo>
                    <a:pt x="1" y="26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37" name="Freeform 44"/>
            <p:cNvSpPr>
              <a:spLocks/>
            </p:cNvSpPr>
            <p:nvPr>
              <p:custDataLst>
                <p:tags r:id="rId168"/>
              </p:custDataLst>
            </p:nvPr>
          </p:nvSpPr>
          <p:spPr bwMode="auto">
            <a:xfrm>
              <a:off x="1531" y="2467"/>
              <a:ext cx="276" cy="127"/>
            </a:xfrm>
            <a:custGeom>
              <a:avLst/>
              <a:gdLst>
                <a:gd name="T0" fmla="*/ 1 w 551"/>
                <a:gd name="T1" fmla="*/ 1 h 254"/>
                <a:gd name="T2" fmla="*/ 1 w 551"/>
                <a:gd name="T3" fmla="*/ 1 h 254"/>
                <a:gd name="T4" fmla="*/ 1 w 551"/>
                <a:gd name="T5" fmla="*/ 1 h 254"/>
                <a:gd name="T6" fmla="*/ 1 w 551"/>
                <a:gd name="T7" fmla="*/ 1 h 254"/>
                <a:gd name="T8" fmla="*/ 1 w 551"/>
                <a:gd name="T9" fmla="*/ 1 h 254"/>
                <a:gd name="T10" fmla="*/ 1 w 551"/>
                <a:gd name="T11" fmla="*/ 1 h 254"/>
                <a:gd name="T12" fmla="*/ 1 w 551"/>
                <a:gd name="T13" fmla="*/ 1 h 254"/>
                <a:gd name="T14" fmla="*/ 1 w 551"/>
                <a:gd name="T15" fmla="*/ 1 h 254"/>
                <a:gd name="T16" fmla="*/ 1 w 551"/>
                <a:gd name="T17" fmla="*/ 1 h 254"/>
                <a:gd name="T18" fmla="*/ 1 w 551"/>
                <a:gd name="T19" fmla="*/ 1 h 254"/>
                <a:gd name="T20" fmla="*/ 1 w 551"/>
                <a:gd name="T21" fmla="*/ 1 h 254"/>
                <a:gd name="T22" fmla="*/ 1 w 551"/>
                <a:gd name="T23" fmla="*/ 1 h 254"/>
                <a:gd name="T24" fmla="*/ 1 w 551"/>
                <a:gd name="T25" fmla="*/ 1 h 254"/>
                <a:gd name="T26" fmla="*/ 1 w 551"/>
                <a:gd name="T27" fmla="*/ 1 h 254"/>
                <a:gd name="T28" fmla="*/ 1 w 551"/>
                <a:gd name="T29" fmla="*/ 1 h 254"/>
                <a:gd name="T30" fmla="*/ 1 w 551"/>
                <a:gd name="T31" fmla="*/ 1 h 254"/>
                <a:gd name="T32" fmla="*/ 1 w 551"/>
                <a:gd name="T33" fmla="*/ 1 h 254"/>
                <a:gd name="T34" fmla="*/ 1 w 551"/>
                <a:gd name="T35" fmla="*/ 1 h 254"/>
                <a:gd name="T36" fmla="*/ 1 w 551"/>
                <a:gd name="T37" fmla="*/ 1 h 254"/>
                <a:gd name="T38" fmla="*/ 1 w 551"/>
                <a:gd name="T39" fmla="*/ 1 h 254"/>
                <a:gd name="T40" fmla="*/ 1 w 551"/>
                <a:gd name="T41" fmla="*/ 1 h 254"/>
                <a:gd name="T42" fmla="*/ 1 w 551"/>
                <a:gd name="T43" fmla="*/ 1 h 254"/>
                <a:gd name="T44" fmla="*/ 1 w 551"/>
                <a:gd name="T45" fmla="*/ 1 h 254"/>
                <a:gd name="T46" fmla="*/ 1 w 551"/>
                <a:gd name="T47" fmla="*/ 1 h 254"/>
                <a:gd name="T48" fmla="*/ 1 w 551"/>
                <a:gd name="T49" fmla="*/ 1 h 254"/>
                <a:gd name="T50" fmla="*/ 1 w 551"/>
                <a:gd name="T51" fmla="*/ 1 h 254"/>
                <a:gd name="T52" fmla="*/ 1 w 551"/>
                <a:gd name="T53" fmla="*/ 1 h 254"/>
                <a:gd name="T54" fmla="*/ 1 w 551"/>
                <a:gd name="T55" fmla="*/ 1 h 254"/>
                <a:gd name="T56" fmla="*/ 1 w 551"/>
                <a:gd name="T57" fmla="*/ 1 h 254"/>
                <a:gd name="T58" fmla="*/ 1 w 551"/>
                <a:gd name="T59" fmla="*/ 1 h 254"/>
                <a:gd name="T60" fmla="*/ 1 w 551"/>
                <a:gd name="T61" fmla="*/ 1 h 254"/>
                <a:gd name="T62" fmla="*/ 1 w 551"/>
                <a:gd name="T63" fmla="*/ 1 h 25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51"/>
                <a:gd name="T97" fmla="*/ 0 h 254"/>
                <a:gd name="T98" fmla="*/ 551 w 551"/>
                <a:gd name="T99" fmla="*/ 254 h 25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51" h="254">
                  <a:moveTo>
                    <a:pt x="275" y="0"/>
                  </a:moveTo>
                  <a:lnTo>
                    <a:pt x="303" y="1"/>
                  </a:lnTo>
                  <a:lnTo>
                    <a:pt x="331" y="2"/>
                  </a:lnTo>
                  <a:lnTo>
                    <a:pt x="357" y="6"/>
                  </a:lnTo>
                  <a:lnTo>
                    <a:pt x="382" y="11"/>
                  </a:lnTo>
                  <a:lnTo>
                    <a:pt x="406" y="15"/>
                  </a:lnTo>
                  <a:lnTo>
                    <a:pt x="429" y="22"/>
                  </a:lnTo>
                  <a:lnTo>
                    <a:pt x="450" y="29"/>
                  </a:lnTo>
                  <a:lnTo>
                    <a:pt x="470" y="37"/>
                  </a:lnTo>
                  <a:lnTo>
                    <a:pt x="487" y="46"/>
                  </a:lnTo>
                  <a:lnTo>
                    <a:pt x="503" y="55"/>
                  </a:lnTo>
                  <a:lnTo>
                    <a:pt x="517" y="66"/>
                  </a:lnTo>
                  <a:lnTo>
                    <a:pt x="529" y="77"/>
                  </a:lnTo>
                  <a:lnTo>
                    <a:pt x="538" y="89"/>
                  </a:lnTo>
                  <a:lnTo>
                    <a:pt x="545" y="102"/>
                  </a:lnTo>
                  <a:lnTo>
                    <a:pt x="550" y="114"/>
                  </a:lnTo>
                  <a:lnTo>
                    <a:pt x="551" y="127"/>
                  </a:lnTo>
                  <a:lnTo>
                    <a:pt x="550" y="140"/>
                  </a:lnTo>
                  <a:lnTo>
                    <a:pt x="545" y="152"/>
                  </a:lnTo>
                  <a:lnTo>
                    <a:pt x="538" y="165"/>
                  </a:lnTo>
                  <a:lnTo>
                    <a:pt x="529" y="176"/>
                  </a:lnTo>
                  <a:lnTo>
                    <a:pt x="517" y="188"/>
                  </a:lnTo>
                  <a:lnTo>
                    <a:pt x="503" y="198"/>
                  </a:lnTo>
                  <a:lnTo>
                    <a:pt x="487" y="208"/>
                  </a:lnTo>
                  <a:lnTo>
                    <a:pt x="470" y="217"/>
                  </a:lnTo>
                  <a:lnTo>
                    <a:pt x="450" y="225"/>
                  </a:lnTo>
                  <a:lnTo>
                    <a:pt x="429" y="232"/>
                  </a:lnTo>
                  <a:lnTo>
                    <a:pt x="406" y="239"/>
                  </a:lnTo>
                  <a:lnTo>
                    <a:pt x="382" y="243"/>
                  </a:lnTo>
                  <a:lnTo>
                    <a:pt x="357" y="248"/>
                  </a:lnTo>
                  <a:lnTo>
                    <a:pt x="331" y="251"/>
                  </a:lnTo>
                  <a:lnTo>
                    <a:pt x="303" y="253"/>
                  </a:lnTo>
                  <a:lnTo>
                    <a:pt x="275" y="254"/>
                  </a:lnTo>
                  <a:lnTo>
                    <a:pt x="248" y="253"/>
                  </a:lnTo>
                  <a:lnTo>
                    <a:pt x="220" y="251"/>
                  </a:lnTo>
                  <a:lnTo>
                    <a:pt x="193" y="248"/>
                  </a:lnTo>
                  <a:lnTo>
                    <a:pt x="168" y="243"/>
                  </a:lnTo>
                  <a:lnTo>
                    <a:pt x="144" y="239"/>
                  </a:lnTo>
                  <a:lnTo>
                    <a:pt x="121" y="232"/>
                  </a:lnTo>
                  <a:lnTo>
                    <a:pt x="100" y="225"/>
                  </a:lnTo>
                  <a:lnTo>
                    <a:pt x="81" y="217"/>
                  </a:lnTo>
                  <a:lnTo>
                    <a:pt x="63" y="208"/>
                  </a:lnTo>
                  <a:lnTo>
                    <a:pt x="47" y="198"/>
                  </a:lnTo>
                  <a:lnTo>
                    <a:pt x="33" y="188"/>
                  </a:lnTo>
                  <a:lnTo>
                    <a:pt x="22" y="176"/>
                  </a:lnTo>
                  <a:lnTo>
                    <a:pt x="13" y="165"/>
                  </a:lnTo>
                  <a:lnTo>
                    <a:pt x="6" y="152"/>
                  </a:lnTo>
                  <a:lnTo>
                    <a:pt x="1" y="140"/>
                  </a:lnTo>
                  <a:lnTo>
                    <a:pt x="0" y="127"/>
                  </a:lnTo>
                  <a:lnTo>
                    <a:pt x="1" y="114"/>
                  </a:lnTo>
                  <a:lnTo>
                    <a:pt x="6" y="102"/>
                  </a:lnTo>
                  <a:lnTo>
                    <a:pt x="13" y="89"/>
                  </a:lnTo>
                  <a:lnTo>
                    <a:pt x="22" y="77"/>
                  </a:lnTo>
                  <a:lnTo>
                    <a:pt x="33" y="66"/>
                  </a:lnTo>
                  <a:lnTo>
                    <a:pt x="47" y="55"/>
                  </a:lnTo>
                  <a:lnTo>
                    <a:pt x="63" y="46"/>
                  </a:lnTo>
                  <a:lnTo>
                    <a:pt x="81" y="37"/>
                  </a:lnTo>
                  <a:lnTo>
                    <a:pt x="100" y="29"/>
                  </a:lnTo>
                  <a:lnTo>
                    <a:pt x="121" y="22"/>
                  </a:lnTo>
                  <a:lnTo>
                    <a:pt x="144" y="15"/>
                  </a:lnTo>
                  <a:lnTo>
                    <a:pt x="168" y="11"/>
                  </a:lnTo>
                  <a:lnTo>
                    <a:pt x="193" y="6"/>
                  </a:lnTo>
                  <a:lnTo>
                    <a:pt x="220" y="2"/>
                  </a:lnTo>
                  <a:lnTo>
                    <a:pt x="248" y="1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38" name="Freeform 45"/>
            <p:cNvSpPr>
              <a:spLocks/>
            </p:cNvSpPr>
            <p:nvPr>
              <p:custDataLst>
                <p:tags r:id="rId169"/>
              </p:custDataLst>
            </p:nvPr>
          </p:nvSpPr>
          <p:spPr bwMode="auto">
            <a:xfrm>
              <a:off x="1550" y="2476"/>
              <a:ext cx="238" cy="110"/>
            </a:xfrm>
            <a:custGeom>
              <a:avLst/>
              <a:gdLst>
                <a:gd name="T0" fmla="*/ 1 w 476"/>
                <a:gd name="T1" fmla="*/ 0 h 221"/>
                <a:gd name="T2" fmla="*/ 1 w 476"/>
                <a:gd name="T3" fmla="*/ 0 h 221"/>
                <a:gd name="T4" fmla="*/ 1 w 476"/>
                <a:gd name="T5" fmla="*/ 0 h 221"/>
                <a:gd name="T6" fmla="*/ 1 w 476"/>
                <a:gd name="T7" fmla="*/ 0 h 221"/>
                <a:gd name="T8" fmla="*/ 1 w 476"/>
                <a:gd name="T9" fmla="*/ 0 h 221"/>
                <a:gd name="T10" fmla="*/ 1 w 476"/>
                <a:gd name="T11" fmla="*/ 0 h 221"/>
                <a:gd name="T12" fmla="*/ 1 w 476"/>
                <a:gd name="T13" fmla="*/ 0 h 221"/>
                <a:gd name="T14" fmla="*/ 1 w 476"/>
                <a:gd name="T15" fmla="*/ 0 h 221"/>
                <a:gd name="T16" fmla="*/ 1 w 476"/>
                <a:gd name="T17" fmla="*/ 0 h 221"/>
                <a:gd name="T18" fmla="*/ 1 w 476"/>
                <a:gd name="T19" fmla="*/ 0 h 221"/>
                <a:gd name="T20" fmla="*/ 1 w 476"/>
                <a:gd name="T21" fmla="*/ 0 h 221"/>
                <a:gd name="T22" fmla="*/ 1 w 476"/>
                <a:gd name="T23" fmla="*/ 0 h 221"/>
                <a:gd name="T24" fmla="*/ 1 w 476"/>
                <a:gd name="T25" fmla="*/ 0 h 221"/>
                <a:gd name="T26" fmla="*/ 1 w 476"/>
                <a:gd name="T27" fmla="*/ 0 h 221"/>
                <a:gd name="T28" fmla="*/ 1 w 476"/>
                <a:gd name="T29" fmla="*/ 0 h 221"/>
                <a:gd name="T30" fmla="*/ 1 w 476"/>
                <a:gd name="T31" fmla="*/ 0 h 221"/>
                <a:gd name="T32" fmla="*/ 1 w 476"/>
                <a:gd name="T33" fmla="*/ 0 h 221"/>
                <a:gd name="T34" fmla="*/ 1 w 476"/>
                <a:gd name="T35" fmla="*/ 0 h 221"/>
                <a:gd name="T36" fmla="*/ 1 w 476"/>
                <a:gd name="T37" fmla="*/ 0 h 221"/>
                <a:gd name="T38" fmla="*/ 1 w 476"/>
                <a:gd name="T39" fmla="*/ 0 h 221"/>
                <a:gd name="T40" fmla="*/ 1 w 476"/>
                <a:gd name="T41" fmla="*/ 0 h 221"/>
                <a:gd name="T42" fmla="*/ 1 w 476"/>
                <a:gd name="T43" fmla="*/ 0 h 221"/>
                <a:gd name="T44" fmla="*/ 1 w 476"/>
                <a:gd name="T45" fmla="*/ 0 h 221"/>
                <a:gd name="T46" fmla="*/ 1 w 476"/>
                <a:gd name="T47" fmla="*/ 0 h 221"/>
                <a:gd name="T48" fmla="*/ 1 w 476"/>
                <a:gd name="T49" fmla="*/ 0 h 221"/>
                <a:gd name="T50" fmla="*/ 1 w 476"/>
                <a:gd name="T51" fmla="*/ 0 h 221"/>
                <a:gd name="T52" fmla="*/ 1 w 476"/>
                <a:gd name="T53" fmla="*/ 0 h 221"/>
                <a:gd name="T54" fmla="*/ 1 w 476"/>
                <a:gd name="T55" fmla="*/ 0 h 221"/>
                <a:gd name="T56" fmla="*/ 1 w 476"/>
                <a:gd name="T57" fmla="*/ 0 h 221"/>
                <a:gd name="T58" fmla="*/ 1 w 476"/>
                <a:gd name="T59" fmla="*/ 0 h 221"/>
                <a:gd name="T60" fmla="*/ 1 w 476"/>
                <a:gd name="T61" fmla="*/ 0 h 221"/>
                <a:gd name="T62" fmla="*/ 1 w 476"/>
                <a:gd name="T63" fmla="*/ 0 h 2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76"/>
                <a:gd name="T97" fmla="*/ 0 h 221"/>
                <a:gd name="T98" fmla="*/ 476 w 476"/>
                <a:gd name="T99" fmla="*/ 221 h 2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76" h="221">
                  <a:moveTo>
                    <a:pt x="238" y="0"/>
                  </a:moveTo>
                  <a:lnTo>
                    <a:pt x="263" y="0"/>
                  </a:lnTo>
                  <a:lnTo>
                    <a:pt x="286" y="3"/>
                  </a:lnTo>
                  <a:lnTo>
                    <a:pt x="309" y="5"/>
                  </a:lnTo>
                  <a:lnTo>
                    <a:pt x="330" y="10"/>
                  </a:lnTo>
                  <a:lnTo>
                    <a:pt x="351" y="14"/>
                  </a:lnTo>
                  <a:lnTo>
                    <a:pt x="371" y="19"/>
                  </a:lnTo>
                  <a:lnTo>
                    <a:pt x="389" y="26"/>
                  </a:lnTo>
                  <a:lnTo>
                    <a:pt x="405" y="33"/>
                  </a:lnTo>
                  <a:lnTo>
                    <a:pt x="422" y="41"/>
                  </a:lnTo>
                  <a:lnTo>
                    <a:pt x="435" y="49"/>
                  </a:lnTo>
                  <a:lnTo>
                    <a:pt x="447" y="58"/>
                  </a:lnTo>
                  <a:lnTo>
                    <a:pt x="457" y="67"/>
                  </a:lnTo>
                  <a:lnTo>
                    <a:pt x="465" y="78"/>
                  </a:lnTo>
                  <a:lnTo>
                    <a:pt x="471" y="88"/>
                  </a:lnTo>
                  <a:lnTo>
                    <a:pt x="475" y="98"/>
                  </a:lnTo>
                  <a:lnTo>
                    <a:pt x="476" y="110"/>
                  </a:lnTo>
                  <a:lnTo>
                    <a:pt x="475" y="121"/>
                  </a:lnTo>
                  <a:lnTo>
                    <a:pt x="471" y="132"/>
                  </a:lnTo>
                  <a:lnTo>
                    <a:pt x="465" y="143"/>
                  </a:lnTo>
                  <a:lnTo>
                    <a:pt x="457" y="153"/>
                  </a:lnTo>
                  <a:lnTo>
                    <a:pt x="447" y="163"/>
                  </a:lnTo>
                  <a:lnTo>
                    <a:pt x="435" y="172"/>
                  </a:lnTo>
                  <a:lnTo>
                    <a:pt x="422" y="180"/>
                  </a:lnTo>
                  <a:lnTo>
                    <a:pt x="405" y="188"/>
                  </a:lnTo>
                  <a:lnTo>
                    <a:pt x="389" y="195"/>
                  </a:lnTo>
                  <a:lnTo>
                    <a:pt x="371" y="202"/>
                  </a:lnTo>
                  <a:lnTo>
                    <a:pt x="351" y="207"/>
                  </a:lnTo>
                  <a:lnTo>
                    <a:pt x="330" y="211"/>
                  </a:lnTo>
                  <a:lnTo>
                    <a:pt x="309" y="216"/>
                  </a:lnTo>
                  <a:lnTo>
                    <a:pt x="286" y="218"/>
                  </a:lnTo>
                  <a:lnTo>
                    <a:pt x="263" y="221"/>
                  </a:lnTo>
                  <a:lnTo>
                    <a:pt x="238" y="221"/>
                  </a:lnTo>
                  <a:lnTo>
                    <a:pt x="214" y="221"/>
                  </a:lnTo>
                  <a:lnTo>
                    <a:pt x="190" y="218"/>
                  </a:lnTo>
                  <a:lnTo>
                    <a:pt x="168" y="216"/>
                  </a:lnTo>
                  <a:lnTo>
                    <a:pt x="146" y="211"/>
                  </a:lnTo>
                  <a:lnTo>
                    <a:pt x="124" y="207"/>
                  </a:lnTo>
                  <a:lnTo>
                    <a:pt x="105" y="202"/>
                  </a:lnTo>
                  <a:lnTo>
                    <a:pt x="86" y="195"/>
                  </a:lnTo>
                  <a:lnTo>
                    <a:pt x="70" y="188"/>
                  </a:lnTo>
                  <a:lnTo>
                    <a:pt x="54" y="180"/>
                  </a:lnTo>
                  <a:lnTo>
                    <a:pt x="40" y="172"/>
                  </a:lnTo>
                  <a:lnTo>
                    <a:pt x="29" y="163"/>
                  </a:lnTo>
                  <a:lnTo>
                    <a:pt x="18" y="153"/>
                  </a:lnTo>
                  <a:lnTo>
                    <a:pt x="10" y="143"/>
                  </a:lnTo>
                  <a:lnTo>
                    <a:pt x="4" y="132"/>
                  </a:lnTo>
                  <a:lnTo>
                    <a:pt x="1" y="121"/>
                  </a:lnTo>
                  <a:lnTo>
                    <a:pt x="0" y="110"/>
                  </a:lnTo>
                  <a:lnTo>
                    <a:pt x="1" y="98"/>
                  </a:lnTo>
                  <a:lnTo>
                    <a:pt x="4" y="88"/>
                  </a:lnTo>
                  <a:lnTo>
                    <a:pt x="10" y="78"/>
                  </a:lnTo>
                  <a:lnTo>
                    <a:pt x="18" y="67"/>
                  </a:lnTo>
                  <a:lnTo>
                    <a:pt x="29" y="58"/>
                  </a:lnTo>
                  <a:lnTo>
                    <a:pt x="40" y="49"/>
                  </a:lnTo>
                  <a:lnTo>
                    <a:pt x="54" y="41"/>
                  </a:lnTo>
                  <a:lnTo>
                    <a:pt x="70" y="33"/>
                  </a:lnTo>
                  <a:lnTo>
                    <a:pt x="86" y="26"/>
                  </a:lnTo>
                  <a:lnTo>
                    <a:pt x="105" y="19"/>
                  </a:lnTo>
                  <a:lnTo>
                    <a:pt x="124" y="14"/>
                  </a:lnTo>
                  <a:lnTo>
                    <a:pt x="146" y="10"/>
                  </a:lnTo>
                  <a:lnTo>
                    <a:pt x="168" y="5"/>
                  </a:lnTo>
                  <a:lnTo>
                    <a:pt x="190" y="3"/>
                  </a:lnTo>
                  <a:lnTo>
                    <a:pt x="214" y="0"/>
                  </a:lnTo>
                  <a:lnTo>
                    <a:pt x="238" y="0"/>
                  </a:lnTo>
                  <a:close/>
                </a:path>
              </a:pathLst>
            </a:custGeom>
            <a:solidFill>
              <a:srgbClr val="0033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39" name="Freeform 46"/>
            <p:cNvSpPr>
              <a:spLocks/>
            </p:cNvSpPr>
            <p:nvPr>
              <p:custDataLst>
                <p:tags r:id="rId170"/>
              </p:custDataLst>
            </p:nvPr>
          </p:nvSpPr>
          <p:spPr bwMode="auto">
            <a:xfrm>
              <a:off x="1549" y="2477"/>
              <a:ext cx="240" cy="86"/>
            </a:xfrm>
            <a:custGeom>
              <a:avLst/>
              <a:gdLst>
                <a:gd name="T0" fmla="*/ 1 w 479"/>
                <a:gd name="T1" fmla="*/ 1 h 170"/>
                <a:gd name="T2" fmla="*/ 1 w 479"/>
                <a:gd name="T3" fmla="*/ 1 h 170"/>
                <a:gd name="T4" fmla="*/ 1 w 479"/>
                <a:gd name="T5" fmla="*/ 1 h 170"/>
                <a:gd name="T6" fmla="*/ 1 w 479"/>
                <a:gd name="T7" fmla="*/ 1 h 170"/>
                <a:gd name="T8" fmla="*/ 1 w 479"/>
                <a:gd name="T9" fmla="*/ 1 h 170"/>
                <a:gd name="T10" fmla="*/ 1 w 479"/>
                <a:gd name="T11" fmla="*/ 1 h 170"/>
                <a:gd name="T12" fmla="*/ 1 w 479"/>
                <a:gd name="T13" fmla="*/ 1 h 170"/>
                <a:gd name="T14" fmla="*/ 1 w 479"/>
                <a:gd name="T15" fmla="*/ 1 h 170"/>
                <a:gd name="T16" fmla="*/ 1 w 479"/>
                <a:gd name="T17" fmla="*/ 1 h 170"/>
                <a:gd name="T18" fmla="*/ 1 w 479"/>
                <a:gd name="T19" fmla="*/ 1 h 170"/>
                <a:gd name="T20" fmla="*/ 1 w 479"/>
                <a:gd name="T21" fmla="*/ 1 h 170"/>
                <a:gd name="T22" fmla="*/ 1 w 479"/>
                <a:gd name="T23" fmla="*/ 1 h 170"/>
                <a:gd name="T24" fmla="*/ 1 w 479"/>
                <a:gd name="T25" fmla="*/ 1 h 170"/>
                <a:gd name="T26" fmla="*/ 1 w 479"/>
                <a:gd name="T27" fmla="*/ 1 h 170"/>
                <a:gd name="T28" fmla="*/ 1 w 479"/>
                <a:gd name="T29" fmla="*/ 1 h 170"/>
                <a:gd name="T30" fmla="*/ 1 w 479"/>
                <a:gd name="T31" fmla="*/ 1 h 170"/>
                <a:gd name="T32" fmla="*/ 1 w 479"/>
                <a:gd name="T33" fmla="*/ 1 h 170"/>
                <a:gd name="T34" fmla="*/ 1 w 479"/>
                <a:gd name="T35" fmla="*/ 1 h 170"/>
                <a:gd name="T36" fmla="*/ 1 w 479"/>
                <a:gd name="T37" fmla="*/ 1 h 170"/>
                <a:gd name="T38" fmla="*/ 1 w 479"/>
                <a:gd name="T39" fmla="*/ 1 h 170"/>
                <a:gd name="T40" fmla="*/ 1 w 479"/>
                <a:gd name="T41" fmla="*/ 1 h 170"/>
                <a:gd name="T42" fmla="*/ 1 w 479"/>
                <a:gd name="T43" fmla="*/ 1 h 170"/>
                <a:gd name="T44" fmla="*/ 1 w 479"/>
                <a:gd name="T45" fmla="*/ 1 h 170"/>
                <a:gd name="T46" fmla="*/ 1 w 479"/>
                <a:gd name="T47" fmla="*/ 1 h 170"/>
                <a:gd name="T48" fmla="*/ 1 w 479"/>
                <a:gd name="T49" fmla="*/ 1 h 170"/>
                <a:gd name="T50" fmla="*/ 1 w 479"/>
                <a:gd name="T51" fmla="*/ 1 h 170"/>
                <a:gd name="T52" fmla="*/ 1 w 479"/>
                <a:gd name="T53" fmla="*/ 1 h 170"/>
                <a:gd name="T54" fmla="*/ 1 w 479"/>
                <a:gd name="T55" fmla="*/ 1 h 170"/>
                <a:gd name="T56" fmla="*/ 1 w 479"/>
                <a:gd name="T57" fmla="*/ 1 h 170"/>
                <a:gd name="T58" fmla="*/ 1 w 479"/>
                <a:gd name="T59" fmla="*/ 1 h 170"/>
                <a:gd name="T60" fmla="*/ 1 w 479"/>
                <a:gd name="T61" fmla="*/ 1 h 170"/>
                <a:gd name="T62" fmla="*/ 1 w 479"/>
                <a:gd name="T63" fmla="*/ 1 h 170"/>
                <a:gd name="T64" fmla="*/ 1 w 479"/>
                <a:gd name="T65" fmla="*/ 0 h 170"/>
                <a:gd name="T66" fmla="*/ 1 w 479"/>
                <a:gd name="T67" fmla="*/ 0 h 170"/>
                <a:gd name="T68" fmla="*/ 1 w 479"/>
                <a:gd name="T69" fmla="*/ 1 h 170"/>
                <a:gd name="T70" fmla="*/ 1 w 479"/>
                <a:gd name="T71" fmla="*/ 1 h 170"/>
                <a:gd name="T72" fmla="*/ 1 w 479"/>
                <a:gd name="T73" fmla="*/ 1 h 170"/>
                <a:gd name="T74" fmla="*/ 1 w 479"/>
                <a:gd name="T75" fmla="*/ 1 h 170"/>
                <a:gd name="T76" fmla="*/ 1 w 479"/>
                <a:gd name="T77" fmla="*/ 1 h 170"/>
                <a:gd name="T78" fmla="*/ 1 w 479"/>
                <a:gd name="T79" fmla="*/ 1 h 170"/>
                <a:gd name="T80" fmla="*/ 1 w 479"/>
                <a:gd name="T81" fmla="*/ 1 h 170"/>
                <a:gd name="T82" fmla="*/ 1 w 479"/>
                <a:gd name="T83" fmla="*/ 1 h 170"/>
                <a:gd name="T84" fmla="*/ 0 w 479"/>
                <a:gd name="T85" fmla="*/ 1 h 170"/>
                <a:gd name="T86" fmla="*/ 1 w 479"/>
                <a:gd name="T87" fmla="*/ 1 h 170"/>
                <a:gd name="T88" fmla="*/ 1 w 479"/>
                <a:gd name="T89" fmla="*/ 1 h 170"/>
                <a:gd name="T90" fmla="*/ 1 w 479"/>
                <a:gd name="T91" fmla="*/ 1 h 170"/>
                <a:gd name="T92" fmla="*/ 1 w 479"/>
                <a:gd name="T93" fmla="*/ 1 h 170"/>
                <a:gd name="T94" fmla="*/ 1 w 479"/>
                <a:gd name="T95" fmla="*/ 1 h 170"/>
                <a:gd name="T96" fmla="*/ 1 w 479"/>
                <a:gd name="T97" fmla="*/ 1 h 17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479"/>
                <a:gd name="T148" fmla="*/ 0 h 170"/>
                <a:gd name="T149" fmla="*/ 479 w 479"/>
                <a:gd name="T150" fmla="*/ 170 h 17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479" h="170">
                  <a:moveTo>
                    <a:pt x="51" y="170"/>
                  </a:moveTo>
                  <a:lnTo>
                    <a:pt x="63" y="151"/>
                  </a:lnTo>
                  <a:lnTo>
                    <a:pt x="79" y="134"/>
                  </a:lnTo>
                  <a:lnTo>
                    <a:pt x="101" y="121"/>
                  </a:lnTo>
                  <a:lnTo>
                    <a:pt x="126" y="111"/>
                  </a:lnTo>
                  <a:lnTo>
                    <a:pt x="155" y="104"/>
                  </a:lnTo>
                  <a:lnTo>
                    <a:pt x="186" y="99"/>
                  </a:lnTo>
                  <a:lnTo>
                    <a:pt x="219" y="97"/>
                  </a:lnTo>
                  <a:lnTo>
                    <a:pt x="252" y="97"/>
                  </a:lnTo>
                  <a:lnTo>
                    <a:pt x="285" y="99"/>
                  </a:lnTo>
                  <a:lnTo>
                    <a:pt x="318" y="104"/>
                  </a:lnTo>
                  <a:lnTo>
                    <a:pt x="349" y="109"/>
                  </a:lnTo>
                  <a:lnTo>
                    <a:pt x="376" y="116"/>
                  </a:lnTo>
                  <a:lnTo>
                    <a:pt x="402" y="126"/>
                  </a:lnTo>
                  <a:lnTo>
                    <a:pt x="423" y="136"/>
                  </a:lnTo>
                  <a:lnTo>
                    <a:pt x="439" y="146"/>
                  </a:lnTo>
                  <a:lnTo>
                    <a:pt x="449" y="158"/>
                  </a:lnTo>
                  <a:lnTo>
                    <a:pt x="457" y="150"/>
                  </a:lnTo>
                  <a:lnTo>
                    <a:pt x="464" y="142"/>
                  </a:lnTo>
                  <a:lnTo>
                    <a:pt x="471" y="131"/>
                  </a:lnTo>
                  <a:lnTo>
                    <a:pt x="476" y="121"/>
                  </a:lnTo>
                  <a:lnTo>
                    <a:pt x="479" y="111"/>
                  </a:lnTo>
                  <a:lnTo>
                    <a:pt x="479" y="100"/>
                  </a:lnTo>
                  <a:lnTo>
                    <a:pt x="478" y="90"/>
                  </a:lnTo>
                  <a:lnTo>
                    <a:pt x="473" y="79"/>
                  </a:lnTo>
                  <a:lnTo>
                    <a:pt x="459" y="62"/>
                  </a:lnTo>
                  <a:lnTo>
                    <a:pt x="440" y="47"/>
                  </a:lnTo>
                  <a:lnTo>
                    <a:pt x="416" y="34"/>
                  </a:lnTo>
                  <a:lnTo>
                    <a:pt x="388" y="23"/>
                  </a:lnTo>
                  <a:lnTo>
                    <a:pt x="357" y="14"/>
                  </a:lnTo>
                  <a:lnTo>
                    <a:pt x="323" y="7"/>
                  </a:lnTo>
                  <a:lnTo>
                    <a:pt x="288" y="3"/>
                  </a:lnTo>
                  <a:lnTo>
                    <a:pt x="251" y="0"/>
                  </a:lnTo>
                  <a:lnTo>
                    <a:pt x="214" y="0"/>
                  </a:lnTo>
                  <a:lnTo>
                    <a:pt x="177" y="2"/>
                  </a:lnTo>
                  <a:lnTo>
                    <a:pt x="143" y="7"/>
                  </a:lnTo>
                  <a:lnTo>
                    <a:pt x="109" y="14"/>
                  </a:lnTo>
                  <a:lnTo>
                    <a:pt x="78" y="24"/>
                  </a:lnTo>
                  <a:lnTo>
                    <a:pt x="51" y="36"/>
                  </a:lnTo>
                  <a:lnTo>
                    <a:pt x="28" y="49"/>
                  </a:lnTo>
                  <a:lnTo>
                    <a:pt x="10" y="67"/>
                  </a:lnTo>
                  <a:lnTo>
                    <a:pt x="3" y="89"/>
                  </a:lnTo>
                  <a:lnTo>
                    <a:pt x="0" y="106"/>
                  </a:lnTo>
                  <a:lnTo>
                    <a:pt x="2" y="120"/>
                  </a:lnTo>
                  <a:lnTo>
                    <a:pt x="7" y="131"/>
                  </a:lnTo>
                  <a:lnTo>
                    <a:pt x="15" y="142"/>
                  </a:lnTo>
                  <a:lnTo>
                    <a:pt x="25" y="151"/>
                  </a:lnTo>
                  <a:lnTo>
                    <a:pt x="38" y="160"/>
                  </a:lnTo>
                  <a:lnTo>
                    <a:pt x="51" y="170"/>
                  </a:lnTo>
                  <a:close/>
                </a:path>
              </a:pathLst>
            </a:cu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40" name="Freeform 47"/>
            <p:cNvSpPr>
              <a:spLocks/>
            </p:cNvSpPr>
            <p:nvPr>
              <p:custDataLst>
                <p:tags r:id="rId171"/>
              </p:custDataLst>
            </p:nvPr>
          </p:nvSpPr>
          <p:spPr bwMode="auto">
            <a:xfrm>
              <a:off x="1584" y="2583"/>
              <a:ext cx="131" cy="69"/>
            </a:xfrm>
            <a:custGeom>
              <a:avLst/>
              <a:gdLst>
                <a:gd name="T0" fmla="*/ 0 w 262"/>
                <a:gd name="T1" fmla="*/ 0 h 138"/>
                <a:gd name="T2" fmla="*/ 1 w 262"/>
                <a:gd name="T3" fmla="*/ 1 h 138"/>
                <a:gd name="T4" fmla="*/ 1 w 262"/>
                <a:gd name="T5" fmla="*/ 1 h 138"/>
                <a:gd name="T6" fmla="*/ 1 w 262"/>
                <a:gd name="T7" fmla="*/ 1 h 138"/>
                <a:gd name="T8" fmla="*/ 1 w 262"/>
                <a:gd name="T9" fmla="*/ 1 h 138"/>
                <a:gd name="T10" fmla="*/ 1 w 262"/>
                <a:gd name="T11" fmla="*/ 1 h 138"/>
                <a:gd name="T12" fmla="*/ 1 w 262"/>
                <a:gd name="T13" fmla="*/ 1 h 138"/>
                <a:gd name="T14" fmla="*/ 1 w 262"/>
                <a:gd name="T15" fmla="*/ 1 h 138"/>
                <a:gd name="T16" fmla="*/ 1 w 262"/>
                <a:gd name="T17" fmla="*/ 1 h 138"/>
                <a:gd name="T18" fmla="*/ 1 w 262"/>
                <a:gd name="T19" fmla="*/ 1 h 138"/>
                <a:gd name="T20" fmla="*/ 1 w 262"/>
                <a:gd name="T21" fmla="*/ 1 h 138"/>
                <a:gd name="T22" fmla="*/ 1 w 262"/>
                <a:gd name="T23" fmla="*/ 1 h 138"/>
                <a:gd name="T24" fmla="*/ 1 w 262"/>
                <a:gd name="T25" fmla="*/ 1 h 138"/>
                <a:gd name="T26" fmla="*/ 1 w 262"/>
                <a:gd name="T27" fmla="*/ 1 h 138"/>
                <a:gd name="T28" fmla="*/ 1 w 262"/>
                <a:gd name="T29" fmla="*/ 1 h 138"/>
                <a:gd name="T30" fmla="*/ 1 w 262"/>
                <a:gd name="T31" fmla="*/ 1 h 138"/>
                <a:gd name="T32" fmla="*/ 1 w 262"/>
                <a:gd name="T33" fmla="*/ 1 h 138"/>
                <a:gd name="T34" fmla="*/ 1 w 262"/>
                <a:gd name="T35" fmla="*/ 1 h 138"/>
                <a:gd name="T36" fmla="*/ 1 w 262"/>
                <a:gd name="T37" fmla="*/ 1 h 138"/>
                <a:gd name="T38" fmla="*/ 1 w 262"/>
                <a:gd name="T39" fmla="*/ 1 h 138"/>
                <a:gd name="T40" fmla="*/ 1 w 262"/>
                <a:gd name="T41" fmla="*/ 1 h 138"/>
                <a:gd name="T42" fmla="*/ 1 w 262"/>
                <a:gd name="T43" fmla="*/ 1 h 138"/>
                <a:gd name="T44" fmla="*/ 1 w 262"/>
                <a:gd name="T45" fmla="*/ 1 h 138"/>
                <a:gd name="T46" fmla="*/ 1 w 262"/>
                <a:gd name="T47" fmla="*/ 1 h 138"/>
                <a:gd name="T48" fmla="*/ 1 w 262"/>
                <a:gd name="T49" fmla="*/ 1 h 138"/>
                <a:gd name="T50" fmla="*/ 1 w 262"/>
                <a:gd name="T51" fmla="*/ 1 h 138"/>
                <a:gd name="T52" fmla="*/ 1 w 262"/>
                <a:gd name="T53" fmla="*/ 1 h 138"/>
                <a:gd name="T54" fmla="*/ 1 w 262"/>
                <a:gd name="T55" fmla="*/ 1 h 138"/>
                <a:gd name="T56" fmla="*/ 1 w 262"/>
                <a:gd name="T57" fmla="*/ 1 h 138"/>
                <a:gd name="T58" fmla="*/ 1 w 262"/>
                <a:gd name="T59" fmla="*/ 1 h 138"/>
                <a:gd name="T60" fmla="*/ 1 w 262"/>
                <a:gd name="T61" fmla="*/ 1 h 138"/>
                <a:gd name="T62" fmla="*/ 1 w 262"/>
                <a:gd name="T63" fmla="*/ 1 h 138"/>
                <a:gd name="T64" fmla="*/ 1 w 262"/>
                <a:gd name="T65" fmla="*/ 1 h 138"/>
                <a:gd name="T66" fmla="*/ 1 w 262"/>
                <a:gd name="T67" fmla="*/ 1 h 138"/>
                <a:gd name="T68" fmla="*/ 0 w 262"/>
                <a:gd name="T69" fmla="*/ 1 h 138"/>
                <a:gd name="T70" fmla="*/ 0 w 262"/>
                <a:gd name="T71" fmla="*/ 0 h 13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62"/>
                <a:gd name="T109" fmla="*/ 0 h 138"/>
                <a:gd name="T110" fmla="*/ 262 w 262"/>
                <a:gd name="T111" fmla="*/ 138 h 13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62" h="138">
                  <a:moveTo>
                    <a:pt x="0" y="0"/>
                  </a:moveTo>
                  <a:lnTo>
                    <a:pt x="18" y="6"/>
                  </a:lnTo>
                  <a:lnTo>
                    <a:pt x="35" y="10"/>
                  </a:lnTo>
                  <a:lnTo>
                    <a:pt x="53" y="14"/>
                  </a:lnTo>
                  <a:lnTo>
                    <a:pt x="69" y="17"/>
                  </a:lnTo>
                  <a:lnTo>
                    <a:pt x="84" y="19"/>
                  </a:lnTo>
                  <a:lnTo>
                    <a:pt x="100" y="22"/>
                  </a:lnTo>
                  <a:lnTo>
                    <a:pt x="115" y="23"/>
                  </a:lnTo>
                  <a:lnTo>
                    <a:pt x="130" y="23"/>
                  </a:lnTo>
                  <a:lnTo>
                    <a:pt x="144" y="24"/>
                  </a:lnTo>
                  <a:lnTo>
                    <a:pt x="160" y="23"/>
                  </a:lnTo>
                  <a:lnTo>
                    <a:pt x="175" y="23"/>
                  </a:lnTo>
                  <a:lnTo>
                    <a:pt x="191" y="22"/>
                  </a:lnTo>
                  <a:lnTo>
                    <a:pt x="207" y="21"/>
                  </a:lnTo>
                  <a:lnTo>
                    <a:pt x="224" y="19"/>
                  </a:lnTo>
                  <a:lnTo>
                    <a:pt x="243" y="17"/>
                  </a:lnTo>
                  <a:lnTo>
                    <a:pt x="262" y="16"/>
                  </a:lnTo>
                  <a:lnTo>
                    <a:pt x="262" y="131"/>
                  </a:lnTo>
                  <a:lnTo>
                    <a:pt x="249" y="134"/>
                  </a:lnTo>
                  <a:lnTo>
                    <a:pt x="234" y="136"/>
                  </a:lnTo>
                  <a:lnTo>
                    <a:pt x="220" y="137"/>
                  </a:lnTo>
                  <a:lnTo>
                    <a:pt x="206" y="137"/>
                  </a:lnTo>
                  <a:lnTo>
                    <a:pt x="192" y="138"/>
                  </a:lnTo>
                  <a:lnTo>
                    <a:pt x="178" y="138"/>
                  </a:lnTo>
                  <a:lnTo>
                    <a:pt x="165" y="137"/>
                  </a:lnTo>
                  <a:lnTo>
                    <a:pt x="151" y="137"/>
                  </a:lnTo>
                  <a:lnTo>
                    <a:pt x="136" y="136"/>
                  </a:lnTo>
                  <a:lnTo>
                    <a:pt x="122" y="135"/>
                  </a:lnTo>
                  <a:lnTo>
                    <a:pt x="108" y="134"/>
                  </a:lnTo>
                  <a:lnTo>
                    <a:pt x="94" y="131"/>
                  </a:lnTo>
                  <a:lnTo>
                    <a:pt x="80" y="130"/>
                  </a:lnTo>
                  <a:lnTo>
                    <a:pt x="67" y="128"/>
                  </a:lnTo>
                  <a:lnTo>
                    <a:pt x="52" y="127"/>
                  </a:lnTo>
                  <a:lnTo>
                    <a:pt x="38" y="12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41" name="Freeform 48"/>
            <p:cNvSpPr>
              <a:spLocks/>
            </p:cNvSpPr>
            <p:nvPr>
              <p:custDataLst>
                <p:tags r:id="rId172"/>
              </p:custDataLst>
            </p:nvPr>
          </p:nvSpPr>
          <p:spPr bwMode="auto">
            <a:xfrm>
              <a:off x="1617" y="2589"/>
              <a:ext cx="51" cy="61"/>
            </a:xfrm>
            <a:custGeom>
              <a:avLst/>
              <a:gdLst>
                <a:gd name="T0" fmla="*/ 0 w 101"/>
                <a:gd name="T1" fmla="*/ 0 h 123"/>
                <a:gd name="T2" fmla="*/ 0 w 101"/>
                <a:gd name="T3" fmla="*/ 0 h 123"/>
                <a:gd name="T4" fmla="*/ 1 w 101"/>
                <a:gd name="T5" fmla="*/ 0 h 123"/>
                <a:gd name="T6" fmla="*/ 1 w 101"/>
                <a:gd name="T7" fmla="*/ 0 h 123"/>
                <a:gd name="T8" fmla="*/ 1 w 101"/>
                <a:gd name="T9" fmla="*/ 0 h 123"/>
                <a:gd name="T10" fmla="*/ 1 w 101"/>
                <a:gd name="T11" fmla="*/ 0 h 123"/>
                <a:gd name="T12" fmla="*/ 0 w 101"/>
                <a:gd name="T13" fmla="*/ 0 h 1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1"/>
                <a:gd name="T22" fmla="*/ 0 h 123"/>
                <a:gd name="T23" fmla="*/ 101 w 101"/>
                <a:gd name="T24" fmla="*/ 123 h 1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1" h="123">
                  <a:moveTo>
                    <a:pt x="0" y="0"/>
                  </a:moveTo>
                  <a:lnTo>
                    <a:pt x="0" y="119"/>
                  </a:lnTo>
                  <a:lnTo>
                    <a:pt x="47" y="123"/>
                  </a:lnTo>
                  <a:lnTo>
                    <a:pt x="101" y="123"/>
                  </a:lnTo>
                  <a:lnTo>
                    <a:pt x="101" y="13"/>
                  </a:lnTo>
                  <a:lnTo>
                    <a:pt x="34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AB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42" name="Freeform 49"/>
            <p:cNvSpPr>
              <a:spLocks/>
            </p:cNvSpPr>
            <p:nvPr>
              <p:custDataLst>
                <p:tags r:id="rId173"/>
              </p:custDataLst>
            </p:nvPr>
          </p:nvSpPr>
          <p:spPr bwMode="auto">
            <a:xfrm>
              <a:off x="1337" y="2612"/>
              <a:ext cx="113" cy="28"/>
            </a:xfrm>
            <a:custGeom>
              <a:avLst/>
              <a:gdLst>
                <a:gd name="T0" fmla="*/ 1 w 225"/>
                <a:gd name="T1" fmla="*/ 1 h 55"/>
                <a:gd name="T2" fmla="*/ 0 w 225"/>
                <a:gd name="T3" fmla="*/ 1 h 55"/>
                <a:gd name="T4" fmla="*/ 1 w 225"/>
                <a:gd name="T5" fmla="*/ 1 h 55"/>
                <a:gd name="T6" fmla="*/ 1 w 225"/>
                <a:gd name="T7" fmla="*/ 1 h 55"/>
                <a:gd name="T8" fmla="*/ 1 w 225"/>
                <a:gd name="T9" fmla="*/ 1 h 55"/>
                <a:gd name="T10" fmla="*/ 1 w 225"/>
                <a:gd name="T11" fmla="*/ 1 h 55"/>
                <a:gd name="T12" fmla="*/ 1 w 225"/>
                <a:gd name="T13" fmla="*/ 1 h 55"/>
                <a:gd name="T14" fmla="*/ 1 w 225"/>
                <a:gd name="T15" fmla="*/ 1 h 55"/>
                <a:gd name="T16" fmla="*/ 1 w 225"/>
                <a:gd name="T17" fmla="*/ 1 h 55"/>
                <a:gd name="T18" fmla="*/ 1 w 225"/>
                <a:gd name="T19" fmla="*/ 1 h 55"/>
                <a:gd name="T20" fmla="*/ 1 w 225"/>
                <a:gd name="T21" fmla="*/ 1 h 55"/>
                <a:gd name="T22" fmla="*/ 1 w 225"/>
                <a:gd name="T23" fmla="*/ 1 h 55"/>
                <a:gd name="T24" fmla="*/ 1 w 225"/>
                <a:gd name="T25" fmla="*/ 1 h 55"/>
                <a:gd name="T26" fmla="*/ 1 w 225"/>
                <a:gd name="T27" fmla="*/ 1 h 55"/>
                <a:gd name="T28" fmla="*/ 1 w 225"/>
                <a:gd name="T29" fmla="*/ 1 h 55"/>
                <a:gd name="T30" fmla="*/ 1 w 225"/>
                <a:gd name="T31" fmla="*/ 1 h 55"/>
                <a:gd name="T32" fmla="*/ 1 w 225"/>
                <a:gd name="T33" fmla="*/ 1 h 55"/>
                <a:gd name="T34" fmla="*/ 1 w 225"/>
                <a:gd name="T35" fmla="*/ 1 h 55"/>
                <a:gd name="T36" fmla="*/ 1 w 225"/>
                <a:gd name="T37" fmla="*/ 0 h 55"/>
                <a:gd name="T38" fmla="*/ 1 w 225"/>
                <a:gd name="T39" fmla="*/ 1 h 5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25"/>
                <a:gd name="T61" fmla="*/ 0 h 55"/>
                <a:gd name="T62" fmla="*/ 225 w 225"/>
                <a:gd name="T63" fmla="*/ 55 h 55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25" h="55">
                  <a:moveTo>
                    <a:pt x="5" y="7"/>
                  </a:moveTo>
                  <a:lnTo>
                    <a:pt x="0" y="18"/>
                  </a:lnTo>
                  <a:lnTo>
                    <a:pt x="7" y="26"/>
                  </a:lnTo>
                  <a:lnTo>
                    <a:pt x="16" y="34"/>
                  </a:lnTo>
                  <a:lnTo>
                    <a:pt x="27" y="40"/>
                  </a:lnTo>
                  <a:lnTo>
                    <a:pt x="42" y="46"/>
                  </a:lnTo>
                  <a:lnTo>
                    <a:pt x="57" y="49"/>
                  </a:lnTo>
                  <a:lnTo>
                    <a:pt x="74" y="53"/>
                  </a:lnTo>
                  <a:lnTo>
                    <a:pt x="93" y="55"/>
                  </a:lnTo>
                  <a:lnTo>
                    <a:pt x="111" y="55"/>
                  </a:lnTo>
                  <a:lnTo>
                    <a:pt x="129" y="55"/>
                  </a:lnTo>
                  <a:lnTo>
                    <a:pt x="147" y="54"/>
                  </a:lnTo>
                  <a:lnTo>
                    <a:pt x="164" y="50"/>
                  </a:lnTo>
                  <a:lnTo>
                    <a:pt x="181" y="46"/>
                  </a:lnTo>
                  <a:lnTo>
                    <a:pt x="195" y="41"/>
                  </a:lnTo>
                  <a:lnTo>
                    <a:pt x="208" y="34"/>
                  </a:lnTo>
                  <a:lnTo>
                    <a:pt x="219" y="25"/>
                  </a:lnTo>
                  <a:lnTo>
                    <a:pt x="225" y="16"/>
                  </a:lnTo>
                  <a:lnTo>
                    <a:pt x="213" y="0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43" name="Freeform 50"/>
            <p:cNvSpPr>
              <a:spLocks/>
            </p:cNvSpPr>
            <p:nvPr>
              <p:custDataLst>
                <p:tags r:id="rId174"/>
              </p:custDataLst>
            </p:nvPr>
          </p:nvSpPr>
          <p:spPr bwMode="auto">
            <a:xfrm>
              <a:off x="1408" y="2687"/>
              <a:ext cx="112" cy="28"/>
            </a:xfrm>
            <a:custGeom>
              <a:avLst/>
              <a:gdLst>
                <a:gd name="T0" fmla="*/ 0 w 225"/>
                <a:gd name="T1" fmla="*/ 0 h 57"/>
                <a:gd name="T2" fmla="*/ 0 w 225"/>
                <a:gd name="T3" fmla="*/ 0 h 57"/>
                <a:gd name="T4" fmla="*/ 0 w 225"/>
                <a:gd name="T5" fmla="*/ 0 h 57"/>
                <a:gd name="T6" fmla="*/ 0 w 225"/>
                <a:gd name="T7" fmla="*/ 0 h 57"/>
                <a:gd name="T8" fmla="*/ 0 w 225"/>
                <a:gd name="T9" fmla="*/ 0 h 57"/>
                <a:gd name="T10" fmla="*/ 0 w 225"/>
                <a:gd name="T11" fmla="*/ 0 h 57"/>
                <a:gd name="T12" fmla="*/ 0 w 225"/>
                <a:gd name="T13" fmla="*/ 0 h 57"/>
                <a:gd name="T14" fmla="*/ 0 w 225"/>
                <a:gd name="T15" fmla="*/ 0 h 57"/>
                <a:gd name="T16" fmla="*/ 0 w 225"/>
                <a:gd name="T17" fmla="*/ 0 h 57"/>
                <a:gd name="T18" fmla="*/ 0 w 225"/>
                <a:gd name="T19" fmla="*/ 0 h 57"/>
                <a:gd name="T20" fmla="*/ 0 w 225"/>
                <a:gd name="T21" fmla="*/ 0 h 57"/>
                <a:gd name="T22" fmla="*/ 0 w 225"/>
                <a:gd name="T23" fmla="*/ 0 h 57"/>
                <a:gd name="T24" fmla="*/ 0 w 225"/>
                <a:gd name="T25" fmla="*/ 0 h 57"/>
                <a:gd name="T26" fmla="*/ 0 w 225"/>
                <a:gd name="T27" fmla="*/ 0 h 57"/>
                <a:gd name="T28" fmla="*/ 0 w 225"/>
                <a:gd name="T29" fmla="*/ 0 h 57"/>
                <a:gd name="T30" fmla="*/ 0 w 225"/>
                <a:gd name="T31" fmla="*/ 0 h 57"/>
                <a:gd name="T32" fmla="*/ 0 w 225"/>
                <a:gd name="T33" fmla="*/ 0 h 57"/>
                <a:gd name="T34" fmla="*/ 0 w 225"/>
                <a:gd name="T35" fmla="*/ 0 h 57"/>
                <a:gd name="T36" fmla="*/ 0 w 225"/>
                <a:gd name="T37" fmla="*/ 0 h 57"/>
                <a:gd name="T38" fmla="*/ 0 w 225"/>
                <a:gd name="T39" fmla="*/ 0 h 5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25"/>
                <a:gd name="T61" fmla="*/ 0 h 57"/>
                <a:gd name="T62" fmla="*/ 225 w 225"/>
                <a:gd name="T63" fmla="*/ 57 h 5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25" h="57">
                  <a:moveTo>
                    <a:pt x="6" y="7"/>
                  </a:moveTo>
                  <a:lnTo>
                    <a:pt x="0" y="20"/>
                  </a:lnTo>
                  <a:lnTo>
                    <a:pt x="7" y="28"/>
                  </a:lnTo>
                  <a:lnTo>
                    <a:pt x="16" y="36"/>
                  </a:lnTo>
                  <a:lnTo>
                    <a:pt x="28" y="42"/>
                  </a:lnTo>
                  <a:lnTo>
                    <a:pt x="42" y="48"/>
                  </a:lnTo>
                  <a:lnTo>
                    <a:pt x="58" y="51"/>
                  </a:lnTo>
                  <a:lnTo>
                    <a:pt x="75" y="55"/>
                  </a:lnTo>
                  <a:lnTo>
                    <a:pt x="92" y="56"/>
                  </a:lnTo>
                  <a:lnTo>
                    <a:pt x="111" y="57"/>
                  </a:lnTo>
                  <a:lnTo>
                    <a:pt x="129" y="56"/>
                  </a:lnTo>
                  <a:lnTo>
                    <a:pt x="148" y="55"/>
                  </a:lnTo>
                  <a:lnTo>
                    <a:pt x="164" y="51"/>
                  </a:lnTo>
                  <a:lnTo>
                    <a:pt x="180" y="47"/>
                  </a:lnTo>
                  <a:lnTo>
                    <a:pt x="195" y="42"/>
                  </a:lnTo>
                  <a:lnTo>
                    <a:pt x="208" y="35"/>
                  </a:lnTo>
                  <a:lnTo>
                    <a:pt x="218" y="26"/>
                  </a:lnTo>
                  <a:lnTo>
                    <a:pt x="225" y="17"/>
                  </a:lnTo>
                  <a:lnTo>
                    <a:pt x="213" y="0"/>
                  </a:lnTo>
                  <a:lnTo>
                    <a:pt x="6" y="7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44" name="Freeform 51"/>
            <p:cNvSpPr>
              <a:spLocks/>
            </p:cNvSpPr>
            <p:nvPr>
              <p:custDataLst>
                <p:tags r:id="rId175"/>
              </p:custDataLst>
            </p:nvPr>
          </p:nvSpPr>
          <p:spPr bwMode="auto">
            <a:xfrm>
              <a:off x="1757" y="2843"/>
              <a:ext cx="113" cy="28"/>
            </a:xfrm>
            <a:custGeom>
              <a:avLst/>
              <a:gdLst>
                <a:gd name="T0" fmla="*/ 1 w 225"/>
                <a:gd name="T1" fmla="*/ 1 h 56"/>
                <a:gd name="T2" fmla="*/ 0 w 225"/>
                <a:gd name="T3" fmla="*/ 1 h 56"/>
                <a:gd name="T4" fmla="*/ 1 w 225"/>
                <a:gd name="T5" fmla="*/ 1 h 56"/>
                <a:gd name="T6" fmla="*/ 1 w 225"/>
                <a:gd name="T7" fmla="*/ 1 h 56"/>
                <a:gd name="T8" fmla="*/ 1 w 225"/>
                <a:gd name="T9" fmla="*/ 1 h 56"/>
                <a:gd name="T10" fmla="*/ 1 w 225"/>
                <a:gd name="T11" fmla="*/ 1 h 56"/>
                <a:gd name="T12" fmla="*/ 1 w 225"/>
                <a:gd name="T13" fmla="*/ 1 h 56"/>
                <a:gd name="T14" fmla="*/ 1 w 225"/>
                <a:gd name="T15" fmla="*/ 1 h 56"/>
                <a:gd name="T16" fmla="*/ 1 w 225"/>
                <a:gd name="T17" fmla="*/ 1 h 56"/>
                <a:gd name="T18" fmla="*/ 1 w 225"/>
                <a:gd name="T19" fmla="*/ 1 h 56"/>
                <a:gd name="T20" fmla="*/ 1 w 225"/>
                <a:gd name="T21" fmla="*/ 1 h 56"/>
                <a:gd name="T22" fmla="*/ 1 w 225"/>
                <a:gd name="T23" fmla="*/ 1 h 56"/>
                <a:gd name="T24" fmla="*/ 1 w 225"/>
                <a:gd name="T25" fmla="*/ 1 h 56"/>
                <a:gd name="T26" fmla="*/ 1 w 225"/>
                <a:gd name="T27" fmla="*/ 1 h 56"/>
                <a:gd name="T28" fmla="*/ 1 w 225"/>
                <a:gd name="T29" fmla="*/ 1 h 56"/>
                <a:gd name="T30" fmla="*/ 1 w 225"/>
                <a:gd name="T31" fmla="*/ 1 h 56"/>
                <a:gd name="T32" fmla="*/ 1 w 225"/>
                <a:gd name="T33" fmla="*/ 1 h 56"/>
                <a:gd name="T34" fmla="*/ 1 w 225"/>
                <a:gd name="T35" fmla="*/ 1 h 56"/>
                <a:gd name="T36" fmla="*/ 1 w 225"/>
                <a:gd name="T37" fmla="*/ 0 h 56"/>
                <a:gd name="T38" fmla="*/ 1 w 225"/>
                <a:gd name="T39" fmla="*/ 1 h 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25"/>
                <a:gd name="T61" fmla="*/ 0 h 56"/>
                <a:gd name="T62" fmla="*/ 225 w 225"/>
                <a:gd name="T63" fmla="*/ 56 h 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25" h="56">
                  <a:moveTo>
                    <a:pt x="5" y="7"/>
                  </a:moveTo>
                  <a:lnTo>
                    <a:pt x="0" y="19"/>
                  </a:lnTo>
                  <a:lnTo>
                    <a:pt x="7" y="27"/>
                  </a:lnTo>
                  <a:lnTo>
                    <a:pt x="16" y="35"/>
                  </a:lnTo>
                  <a:lnTo>
                    <a:pt x="27" y="41"/>
                  </a:lnTo>
                  <a:lnTo>
                    <a:pt x="41" y="47"/>
                  </a:lnTo>
                  <a:lnTo>
                    <a:pt x="57" y="50"/>
                  </a:lnTo>
                  <a:lnTo>
                    <a:pt x="75" y="54"/>
                  </a:lnTo>
                  <a:lnTo>
                    <a:pt x="92" y="55"/>
                  </a:lnTo>
                  <a:lnTo>
                    <a:pt x="110" y="56"/>
                  </a:lnTo>
                  <a:lnTo>
                    <a:pt x="129" y="55"/>
                  </a:lnTo>
                  <a:lnTo>
                    <a:pt x="147" y="54"/>
                  </a:lnTo>
                  <a:lnTo>
                    <a:pt x="164" y="50"/>
                  </a:lnTo>
                  <a:lnTo>
                    <a:pt x="181" y="46"/>
                  </a:lnTo>
                  <a:lnTo>
                    <a:pt x="194" y="41"/>
                  </a:lnTo>
                  <a:lnTo>
                    <a:pt x="207" y="34"/>
                  </a:lnTo>
                  <a:lnTo>
                    <a:pt x="217" y="25"/>
                  </a:lnTo>
                  <a:lnTo>
                    <a:pt x="225" y="16"/>
                  </a:lnTo>
                  <a:lnTo>
                    <a:pt x="213" y="0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45" name="Freeform 52"/>
            <p:cNvSpPr>
              <a:spLocks/>
            </p:cNvSpPr>
            <p:nvPr>
              <p:custDataLst>
                <p:tags r:id="rId176"/>
              </p:custDataLst>
            </p:nvPr>
          </p:nvSpPr>
          <p:spPr bwMode="auto">
            <a:xfrm>
              <a:off x="1543" y="2861"/>
              <a:ext cx="112" cy="29"/>
            </a:xfrm>
            <a:custGeom>
              <a:avLst/>
              <a:gdLst>
                <a:gd name="T0" fmla="*/ 0 w 225"/>
                <a:gd name="T1" fmla="*/ 1 h 57"/>
                <a:gd name="T2" fmla="*/ 0 w 225"/>
                <a:gd name="T3" fmla="*/ 1 h 57"/>
                <a:gd name="T4" fmla="*/ 0 w 225"/>
                <a:gd name="T5" fmla="*/ 1 h 57"/>
                <a:gd name="T6" fmla="*/ 0 w 225"/>
                <a:gd name="T7" fmla="*/ 1 h 57"/>
                <a:gd name="T8" fmla="*/ 0 w 225"/>
                <a:gd name="T9" fmla="*/ 1 h 57"/>
                <a:gd name="T10" fmla="*/ 0 w 225"/>
                <a:gd name="T11" fmla="*/ 1 h 57"/>
                <a:gd name="T12" fmla="*/ 0 w 225"/>
                <a:gd name="T13" fmla="*/ 1 h 57"/>
                <a:gd name="T14" fmla="*/ 0 w 225"/>
                <a:gd name="T15" fmla="*/ 1 h 57"/>
                <a:gd name="T16" fmla="*/ 0 w 225"/>
                <a:gd name="T17" fmla="*/ 1 h 57"/>
                <a:gd name="T18" fmla="*/ 0 w 225"/>
                <a:gd name="T19" fmla="*/ 1 h 57"/>
                <a:gd name="T20" fmla="*/ 0 w 225"/>
                <a:gd name="T21" fmla="*/ 1 h 57"/>
                <a:gd name="T22" fmla="*/ 0 w 225"/>
                <a:gd name="T23" fmla="*/ 1 h 57"/>
                <a:gd name="T24" fmla="*/ 0 w 225"/>
                <a:gd name="T25" fmla="*/ 1 h 57"/>
                <a:gd name="T26" fmla="*/ 0 w 225"/>
                <a:gd name="T27" fmla="*/ 1 h 57"/>
                <a:gd name="T28" fmla="*/ 0 w 225"/>
                <a:gd name="T29" fmla="*/ 1 h 57"/>
                <a:gd name="T30" fmla="*/ 0 w 225"/>
                <a:gd name="T31" fmla="*/ 1 h 57"/>
                <a:gd name="T32" fmla="*/ 0 w 225"/>
                <a:gd name="T33" fmla="*/ 1 h 57"/>
                <a:gd name="T34" fmla="*/ 0 w 225"/>
                <a:gd name="T35" fmla="*/ 1 h 57"/>
                <a:gd name="T36" fmla="*/ 0 w 225"/>
                <a:gd name="T37" fmla="*/ 0 h 57"/>
                <a:gd name="T38" fmla="*/ 0 w 225"/>
                <a:gd name="T39" fmla="*/ 1 h 5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25"/>
                <a:gd name="T61" fmla="*/ 0 h 57"/>
                <a:gd name="T62" fmla="*/ 225 w 225"/>
                <a:gd name="T63" fmla="*/ 57 h 5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25" h="57">
                  <a:moveTo>
                    <a:pt x="6" y="6"/>
                  </a:moveTo>
                  <a:lnTo>
                    <a:pt x="0" y="19"/>
                  </a:lnTo>
                  <a:lnTo>
                    <a:pt x="7" y="27"/>
                  </a:lnTo>
                  <a:lnTo>
                    <a:pt x="16" y="35"/>
                  </a:lnTo>
                  <a:lnTo>
                    <a:pt x="28" y="42"/>
                  </a:lnTo>
                  <a:lnTo>
                    <a:pt x="41" y="47"/>
                  </a:lnTo>
                  <a:lnTo>
                    <a:pt x="58" y="51"/>
                  </a:lnTo>
                  <a:lnTo>
                    <a:pt x="74" y="54"/>
                  </a:lnTo>
                  <a:lnTo>
                    <a:pt x="92" y="56"/>
                  </a:lnTo>
                  <a:lnTo>
                    <a:pt x="111" y="57"/>
                  </a:lnTo>
                  <a:lnTo>
                    <a:pt x="129" y="56"/>
                  </a:lnTo>
                  <a:lnTo>
                    <a:pt x="146" y="55"/>
                  </a:lnTo>
                  <a:lnTo>
                    <a:pt x="164" y="51"/>
                  </a:lnTo>
                  <a:lnTo>
                    <a:pt x="180" y="47"/>
                  </a:lnTo>
                  <a:lnTo>
                    <a:pt x="195" y="42"/>
                  </a:lnTo>
                  <a:lnTo>
                    <a:pt x="207" y="35"/>
                  </a:lnTo>
                  <a:lnTo>
                    <a:pt x="218" y="26"/>
                  </a:lnTo>
                  <a:lnTo>
                    <a:pt x="225" y="17"/>
                  </a:lnTo>
                  <a:lnTo>
                    <a:pt x="212" y="0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46" name="Freeform 53"/>
            <p:cNvSpPr>
              <a:spLocks/>
            </p:cNvSpPr>
            <p:nvPr>
              <p:custDataLst>
                <p:tags r:id="rId177"/>
              </p:custDataLst>
            </p:nvPr>
          </p:nvSpPr>
          <p:spPr bwMode="auto">
            <a:xfrm>
              <a:off x="1340" y="2599"/>
              <a:ext cx="107" cy="37"/>
            </a:xfrm>
            <a:custGeom>
              <a:avLst/>
              <a:gdLst>
                <a:gd name="T0" fmla="*/ 0 w 215"/>
                <a:gd name="T1" fmla="*/ 0 h 75"/>
                <a:gd name="T2" fmla="*/ 0 w 215"/>
                <a:gd name="T3" fmla="*/ 0 h 75"/>
                <a:gd name="T4" fmla="*/ 0 w 215"/>
                <a:gd name="T5" fmla="*/ 0 h 75"/>
                <a:gd name="T6" fmla="*/ 0 w 215"/>
                <a:gd name="T7" fmla="*/ 0 h 75"/>
                <a:gd name="T8" fmla="*/ 0 w 215"/>
                <a:gd name="T9" fmla="*/ 0 h 75"/>
                <a:gd name="T10" fmla="*/ 0 w 215"/>
                <a:gd name="T11" fmla="*/ 0 h 75"/>
                <a:gd name="T12" fmla="*/ 0 w 215"/>
                <a:gd name="T13" fmla="*/ 0 h 75"/>
                <a:gd name="T14" fmla="*/ 0 w 215"/>
                <a:gd name="T15" fmla="*/ 0 h 75"/>
                <a:gd name="T16" fmla="*/ 0 w 215"/>
                <a:gd name="T17" fmla="*/ 0 h 75"/>
                <a:gd name="T18" fmla="*/ 0 w 215"/>
                <a:gd name="T19" fmla="*/ 0 h 75"/>
                <a:gd name="T20" fmla="*/ 0 w 215"/>
                <a:gd name="T21" fmla="*/ 0 h 75"/>
                <a:gd name="T22" fmla="*/ 0 w 215"/>
                <a:gd name="T23" fmla="*/ 0 h 75"/>
                <a:gd name="T24" fmla="*/ 0 w 215"/>
                <a:gd name="T25" fmla="*/ 0 h 75"/>
                <a:gd name="T26" fmla="*/ 0 w 215"/>
                <a:gd name="T27" fmla="*/ 0 h 75"/>
                <a:gd name="T28" fmla="*/ 0 w 215"/>
                <a:gd name="T29" fmla="*/ 0 h 75"/>
                <a:gd name="T30" fmla="*/ 0 w 215"/>
                <a:gd name="T31" fmla="*/ 0 h 75"/>
                <a:gd name="T32" fmla="*/ 0 w 215"/>
                <a:gd name="T33" fmla="*/ 0 h 75"/>
                <a:gd name="T34" fmla="*/ 0 w 215"/>
                <a:gd name="T35" fmla="*/ 0 h 75"/>
                <a:gd name="T36" fmla="*/ 0 w 215"/>
                <a:gd name="T37" fmla="*/ 0 h 75"/>
                <a:gd name="T38" fmla="*/ 0 w 215"/>
                <a:gd name="T39" fmla="*/ 0 h 75"/>
                <a:gd name="T40" fmla="*/ 0 w 215"/>
                <a:gd name="T41" fmla="*/ 0 h 75"/>
                <a:gd name="T42" fmla="*/ 0 w 215"/>
                <a:gd name="T43" fmla="*/ 0 h 75"/>
                <a:gd name="T44" fmla="*/ 0 w 215"/>
                <a:gd name="T45" fmla="*/ 0 h 75"/>
                <a:gd name="T46" fmla="*/ 0 w 215"/>
                <a:gd name="T47" fmla="*/ 0 h 75"/>
                <a:gd name="T48" fmla="*/ 0 w 215"/>
                <a:gd name="T49" fmla="*/ 0 h 75"/>
                <a:gd name="T50" fmla="*/ 0 w 215"/>
                <a:gd name="T51" fmla="*/ 0 h 75"/>
                <a:gd name="T52" fmla="*/ 0 w 215"/>
                <a:gd name="T53" fmla="*/ 0 h 75"/>
                <a:gd name="T54" fmla="*/ 0 w 215"/>
                <a:gd name="T55" fmla="*/ 0 h 75"/>
                <a:gd name="T56" fmla="*/ 0 w 215"/>
                <a:gd name="T57" fmla="*/ 0 h 75"/>
                <a:gd name="T58" fmla="*/ 0 w 215"/>
                <a:gd name="T59" fmla="*/ 0 h 75"/>
                <a:gd name="T60" fmla="*/ 0 w 215"/>
                <a:gd name="T61" fmla="*/ 0 h 75"/>
                <a:gd name="T62" fmla="*/ 0 w 215"/>
                <a:gd name="T63" fmla="*/ 0 h 75"/>
                <a:gd name="T64" fmla="*/ 0 w 215"/>
                <a:gd name="T65" fmla="*/ 0 h 7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5"/>
                <a:gd name="T100" fmla="*/ 0 h 75"/>
                <a:gd name="T101" fmla="*/ 215 w 215"/>
                <a:gd name="T102" fmla="*/ 75 h 7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5" h="75">
                  <a:moveTo>
                    <a:pt x="108" y="0"/>
                  </a:moveTo>
                  <a:lnTo>
                    <a:pt x="129" y="1"/>
                  </a:lnTo>
                  <a:lnTo>
                    <a:pt x="149" y="2"/>
                  </a:lnTo>
                  <a:lnTo>
                    <a:pt x="167" y="6"/>
                  </a:lnTo>
                  <a:lnTo>
                    <a:pt x="184" y="10"/>
                  </a:lnTo>
                  <a:lnTo>
                    <a:pt x="196" y="16"/>
                  </a:lnTo>
                  <a:lnTo>
                    <a:pt x="207" y="22"/>
                  </a:lnTo>
                  <a:lnTo>
                    <a:pt x="212" y="29"/>
                  </a:lnTo>
                  <a:lnTo>
                    <a:pt x="215" y="37"/>
                  </a:lnTo>
                  <a:lnTo>
                    <a:pt x="212" y="45"/>
                  </a:lnTo>
                  <a:lnTo>
                    <a:pt x="207" y="52"/>
                  </a:lnTo>
                  <a:lnTo>
                    <a:pt x="196" y="58"/>
                  </a:lnTo>
                  <a:lnTo>
                    <a:pt x="184" y="63"/>
                  </a:lnTo>
                  <a:lnTo>
                    <a:pt x="167" y="68"/>
                  </a:lnTo>
                  <a:lnTo>
                    <a:pt x="149" y="72"/>
                  </a:lnTo>
                  <a:lnTo>
                    <a:pt x="129" y="74"/>
                  </a:lnTo>
                  <a:lnTo>
                    <a:pt x="108" y="75"/>
                  </a:lnTo>
                  <a:lnTo>
                    <a:pt x="86" y="74"/>
                  </a:lnTo>
                  <a:lnTo>
                    <a:pt x="66" y="72"/>
                  </a:lnTo>
                  <a:lnTo>
                    <a:pt x="48" y="68"/>
                  </a:lnTo>
                  <a:lnTo>
                    <a:pt x="31" y="63"/>
                  </a:lnTo>
                  <a:lnTo>
                    <a:pt x="19" y="58"/>
                  </a:lnTo>
                  <a:lnTo>
                    <a:pt x="8" y="52"/>
                  </a:lnTo>
                  <a:lnTo>
                    <a:pt x="3" y="45"/>
                  </a:lnTo>
                  <a:lnTo>
                    <a:pt x="0" y="37"/>
                  </a:lnTo>
                  <a:lnTo>
                    <a:pt x="3" y="29"/>
                  </a:lnTo>
                  <a:lnTo>
                    <a:pt x="8" y="22"/>
                  </a:lnTo>
                  <a:lnTo>
                    <a:pt x="19" y="16"/>
                  </a:lnTo>
                  <a:lnTo>
                    <a:pt x="31" y="10"/>
                  </a:lnTo>
                  <a:lnTo>
                    <a:pt x="48" y="6"/>
                  </a:lnTo>
                  <a:lnTo>
                    <a:pt x="66" y="2"/>
                  </a:lnTo>
                  <a:lnTo>
                    <a:pt x="86" y="1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EAB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47" name="Freeform 54"/>
            <p:cNvSpPr>
              <a:spLocks/>
            </p:cNvSpPr>
            <p:nvPr>
              <p:custDataLst>
                <p:tags r:id="rId178"/>
              </p:custDataLst>
            </p:nvPr>
          </p:nvSpPr>
          <p:spPr bwMode="auto">
            <a:xfrm>
              <a:off x="1410" y="2674"/>
              <a:ext cx="108" cy="38"/>
            </a:xfrm>
            <a:custGeom>
              <a:avLst/>
              <a:gdLst>
                <a:gd name="T0" fmla="*/ 1 w 214"/>
                <a:gd name="T1" fmla="*/ 0 h 76"/>
                <a:gd name="T2" fmla="*/ 1 w 214"/>
                <a:gd name="T3" fmla="*/ 1 h 76"/>
                <a:gd name="T4" fmla="*/ 1 w 214"/>
                <a:gd name="T5" fmla="*/ 1 h 76"/>
                <a:gd name="T6" fmla="*/ 1 w 214"/>
                <a:gd name="T7" fmla="*/ 1 h 76"/>
                <a:gd name="T8" fmla="*/ 1 w 214"/>
                <a:gd name="T9" fmla="*/ 1 h 76"/>
                <a:gd name="T10" fmla="*/ 1 w 214"/>
                <a:gd name="T11" fmla="*/ 1 h 76"/>
                <a:gd name="T12" fmla="*/ 1 w 214"/>
                <a:gd name="T13" fmla="*/ 1 h 76"/>
                <a:gd name="T14" fmla="*/ 1 w 214"/>
                <a:gd name="T15" fmla="*/ 1 h 76"/>
                <a:gd name="T16" fmla="*/ 1 w 214"/>
                <a:gd name="T17" fmla="*/ 1 h 76"/>
                <a:gd name="T18" fmla="*/ 1 w 214"/>
                <a:gd name="T19" fmla="*/ 1 h 76"/>
                <a:gd name="T20" fmla="*/ 1 w 214"/>
                <a:gd name="T21" fmla="*/ 1 h 76"/>
                <a:gd name="T22" fmla="*/ 1 w 214"/>
                <a:gd name="T23" fmla="*/ 1 h 76"/>
                <a:gd name="T24" fmla="*/ 1 w 214"/>
                <a:gd name="T25" fmla="*/ 1 h 76"/>
                <a:gd name="T26" fmla="*/ 1 w 214"/>
                <a:gd name="T27" fmla="*/ 1 h 76"/>
                <a:gd name="T28" fmla="*/ 1 w 214"/>
                <a:gd name="T29" fmla="*/ 1 h 76"/>
                <a:gd name="T30" fmla="*/ 1 w 214"/>
                <a:gd name="T31" fmla="*/ 1 h 76"/>
                <a:gd name="T32" fmla="*/ 1 w 214"/>
                <a:gd name="T33" fmla="*/ 1 h 76"/>
                <a:gd name="T34" fmla="*/ 1 w 214"/>
                <a:gd name="T35" fmla="*/ 1 h 76"/>
                <a:gd name="T36" fmla="*/ 1 w 214"/>
                <a:gd name="T37" fmla="*/ 1 h 76"/>
                <a:gd name="T38" fmla="*/ 1 w 214"/>
                <a:gd name="T39" fmla="*/ 1 h 76"/>
                <a:gd name="T40" fmla="*/ 1 w 214"/>
                <a:gd name="T41" fmla="*/ 1 h 76"/>
                <a:gd name="T42" fmla="*/ 1 w 214"/>
                <a:gd name="T43" fmla="*/ 1 h 76"/>
                <a:gd name="T44" fmla="*/ 1 w 214"/>
                <a:gd name="T45" fmla="*/ 1 h 76"/>
                <a:gd name="T46" fmla="*/ 1 w 214"/>
                <a:gd name="T47" fmla="*/ 1 h 76"/>
                <a:gd name="T48" fmla="*/ 0 w 214"/>
                <a:gd name="T49" fmla="*/ 1 h 76"/>
                <a:gd name="T50" fmla="*/ 1 w 214"/>
                <a:gd name="T51" fmla="*/ 1 h 76"/>
                <a:gd name="T52" fmla="*/ 1 w 214"/>
                <a:gd name="T53" fmla="*/ 1 h 76"/>
                <a:gd name="T54" fmla="*/ 1 w 214"/>
                <a:gd name="T55" fmla="*/ 1 h 76"/>
                <a:gd name="T56" fmla="*/ 1 w 214"/>
                <a:gd name="T57" fmla="*/ 1 h 76"/>
                <a:gd name="T58" fmla="*/ 1 w 214"/>
                <a:gd name="T59" fmla="*/ 1 h 76"/>
                <a:gd name="T60" fmla="*/ 1 w 214"/>
                <a:gd name="T61" fmla="*/ 1 h 76"/>
                <a:gd name="T62" fmla="*/ 1 w 214"/>
                <a:gd name="T63" fmla="*/ 1 h 76"/>
                <a:gd name="T64" fmla="*/ 1 w 214"/>
                <a:gd name="T65" fmla="*/ 0 h 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4"/>
                <a:gd name="T100" fmla="*/ 0 h 76"/>
                <a:gd name="T101" fmla="*/ 214 w 214"/>
                <a:gd name="T102" fmla="*/ 76 h 7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4" h="76">
                  <a:moveTo>
                    <a:pt x="107" y="0"/>
                  </a:moveTo>
                  <a:lnTo>
                    <a:pt x="129" y="1"/>
                  </a:lnTo>
                  <a:lnTo>
                    <a:pt x="149" y="3"/>
                  </a:lnTo>
                  <a:lnTo>
                    <a:pt x="167" y="7"/>
                  </a:lnTo>
                  <a:lnTo>
                    <a:pt x="183" y="11"/>
                  </a:lnTo>
                  <a:lnTo>
                    <a:pt x="196" y="17"/>
                  </a:lnTo>
                  <a:lnTo>
                    <a:pt x="206" y="23"/>
                  </a:lnTo>
                  <a:lnTo>
                    <a:pt x="212" y="30"/>
                  </a:lnTo>
                  <a:lnTo>
                    <a:pt x="214" y="38"/>
                  </a:lnTo>
                  <a:lnTo>
                    <a:pt x="212" y="46"/>
                  </a:lnTo>
                  <a:lnTo>
                    <a:pt x="206" y="53"/>
                  </a:lnTo>
                  <a:lnTo>
                    <a:pt x="196" y="59"/>
                  </a:lnTo>
                  <a:lnTo>
                    <a:pt x="183" y="64"/>
                  </a:lnTo>
                  <a:lnTo>
                    <a:pt x="167" y="69"/>
                  </a:lnTo>
                  <a:lnTo>
                    <a:pt x="149" y="73"/>
                  </a:lnTo>
                  <a:lnTo>
                    <a:pt x="129" y="75"/>
                  </a:lnTo>
                  <a:lnTo>
                    <a:pt x="107" y="76"/>
                  </a:lnTo>
                  <a:lnTo>
                    <a:pt x="85" y="75"/>
                  </a:lnTo>
                  <a:lnTo>
                    <a:pt x="66" y="73"/>
                  </a:lnTo>
                  <a:lnTo>
                    <a:pt x="47" y="69"/>
                  </a:lnTo>
                  <a:lnTo>
                    <a:pt x="31" y="64"/>
                  </a:lnTo>
                  <a:lnTo>
                    <a:pt x="18" y="59"/>
                  </a:lnTo>
                  <a:lnTo>
                    <a:pt x="8" y="53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0"/>
                  </a:lnTo>
                  <a:lnTo>
                    <a:pt x="8" y="23"/>
                  </a:lnTo>
                  <a:lnTo>
                    <a:pt x="18" y="17"/>
                  </a:lnTo>
                  <a:lnTo>
                    <a:pt x="31" y="11"/>
                  </a:lnTo>
                  <a:lnTo>
                    <a:pt x="47" y="7"/>
                  </a:lnTo>
                  <a:lnTo>
                    <a:pt x="66" y="3"/>
                  </a:lnTo>
                  <a:lnTo>
                    <a:pt x="85" y="1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EAB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48" name="Freeform 55"/>
            <p:cNvSpPr>
              <a:spLocks/>
            </p:cNvSpPr>
            <p:nvPr>
              <p:custDataLst>
                <p:tags r:id="rId179"/>
              </p:custDataLst>
            </p:nvPr>
          </p:nvSpPr>
          <p:spPr bwMode="auto">
            <a:xfrm>
              <a:off x="1760" y="2830"/>
              <a:ext cx="107" cy="37"/>
            </a:xfrm>
            <a:custGeom>
              <a:avLst/>
              <a:gdLst>
                <a:gd name="T0" fmla="*/ 0 w 215"/>
                <a:gd name="T1" fmla="*/ 0 h 75"/>
                <a:gd name="T2" fmla="*/ 0 w 215"/>
                <a:gd name="T3" fmla="*/ 0 h 75"/>
                <a:gd name="T4" fmla="*/ 0 w 215"/>
                <a:gd name="T5" fmla="*/ 0 h 75"/>
                <a:gd name="T6" fmla="*/ 0 w 215"/>
                <a:gd name="T7" fmla="*/ 0 h 75"/>
                <a:gd name="T8" fmla="*/ 0 w 215"/>
                <a:gd name="T9" fmla="*/ 0 h 75"/>
                <a:gd name="T10" fmla="*/ 0 w 215"/>
                <a:gd name="T11" fmla="*/ 0 h 75"/>
                <a:gd name="T12" fmla="*/ 0 w 215"/>
                <a:gd name="T13" fmla="*/ 0 h 75"/>
                <a:gd name="T14" fmla="*/ 0 w 215"/>
                <a:gd name="T15" fmla="*/ 0 h 75"/>
                <a:gd name="T16" fmla="*/ 0 w 215"/>
                <a:gd name="T17" fmla="*/ 0 h 75"/>
                <a:gd name="T18" fmla="*/ 0 w 215"/>
                <a:gd name="T19" fmla="*/ 0 h 75"/>
                <a:gd name="T20" fmla="*/ 0 w 215"/>
                <a:gd name="T21" fmla="*/ 0 h 75"/>
                <a:gd name="T22" fmla="*/ 0 w 215"/>
                <a:gd name="T23" fmla="*/ 0 h 75"/>
                <a:gd name="T24" fmla="*/ 0 w 215"/>
                <a:gd name="T25" fmla="*/ 0 h 75"/>
                <a:gd name="T26" fmla="*/ 0 w 215"/>
                <a:gd name="T27" fmla="*/ 0 h 75"/>
                <a:gd name="T28" fmla="*/ 0 w 215"/>
                <a:gd name="T29" fmla="*/ 0 h 75"/>
                <a:gd name="T30" fmla="*/ 0 w 215"/>
                <a:gd name="T31" fmla="*/ 0 h 75"/>
                <a:gd name="T32" fmla="*/ 0 w 215"/>
                <a:gd name="T33" fmla="*/ 0 h 75"/>
                <a:gd name="T34" fmla="*/ 0 w 215"/>
                <a:gd name="T35" fmla="*/ 0 h 75"/>
                <a:gd name="T36" fmla="*/ 0 w 215"/>
                <a:gd name="T37" fmla="*/ 0 h 75"/>
                <a:gd name="T38" fmla="*/ 0 w 215"/>
                <a:gd name="T39" fmla="*/ 0 h 75"/>
                <a:gd name="T40" fmla="*/ 0 w 215"/>
                <a:gd name="T41" fmla="*/ 0 h 75"/>
                <a:gd name="T42" fmla="*/ 0 w 215"/>
                <a:gd name="T43" fmla="*/ 0 h 75"/>
                <a:gd name="T44" fmla="*/ 0 w 215"/>
                <a:gd name="T45" fmla="*/ 0 h 75"/>
                <a:gd name="T46" fmla="*/ 0 w 215"/>
                <a:gd name="T47" fmla="*/ 0 h 75"/>
                <a:gd name="T48" fmla="*/ 0 w 215"/>
                <a:gd name="T49" fmla="*/ 0 h 75"/>
                <a:gd name="T50" fmla="*/ 0 w 215"/>
                <a:gd name="T51" fmla="*/ 0 h 75"/>
                <a:gd name="T52" fmla="*/ 0 w 215"/>
                <a:gd name="T53" fmla="*/ 0 h 75"/>
                <a:gd name="T54" fmla="*/ 0 w 215"/>
                <a:gd name="T55" fmla="*/ 0 h 75"/>
                <a:gd name="T56" fmla="*/ 0 w 215"/>
                <a:gd name="T57" fmla="*/ 0 h 75"/>
                <a:gd name="T58" fmla="*/ 0 w 215"/>
                <a:gd name="T59" fmla="*/ 0 h 75"/>
                <a:gd name="T60" fmla="*/ 0 w 215"/>
                <a:gd name="T61" fmla="*/ 0 h 75"/>
                <a:gd name="T62" fmla="*/ 0 w 215"/>
                <a:gd name="T63" fmla="*/ 0 h 75"/>
                <a:gd name="T64" fmla="*/ 0 w 215"/>
                <a:gd name="T65" fmla="*/ 0 h 7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5"/>
                <a:gd name="T100" fmla="*/ 0 h 75"/>
                <a:gd name="T101" fmla="*/ 215 w 215"/>
                <a:gd name="T102" fmla="*/ 75 h 7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5" h="75">
                  <a:moveTo>
                    <a:pt x="108" y="0"/>
                  </a:moveTo>
                  <a:lnTo>
                    <a:pt x="129" y="1"/>
                  </a:lnTo>
                  <a:lnTo>
                    <a:pt x="149" y="4"/>
                  </a:lnTo>
                  <a:lnTo>
                    <a:pt x="167" y="7"/>
                  </a:lnTo>
                  <a:lnTo>
                    <a:pt x="184" y="12"/>
                  </a:lnTo>
                  <a:lnTo>
                    <a:pt x="196" y="17"/>
                  </a:lnTo>
                  <a:lnTo>
                    <a:pt x="207" y="23"/>
                  </a:lnTo>
                  <a:lnTo>
                    <a:pt x="212" y="30"/>
                  </a:lnTo>
                  <a:lnTo>
                    <a:pt x="215" y="38"/>
                  </a:lnTo>
                  <a:lnTo>
                    <a:pt x="212" y="46"/>
                  </a:lnTo>
                  <a:lnTo>
                    <a:pt x="207" y="53"/>
                  </a:lnTo>
                  <a:lnTo>
                    <a:pt x="196" y="59"/>
                  </a:lnTo>
                  <a:lnTo>
                    <a:pt x="184" y="65"/>
                  </a:lnTo>
                  <a:lnTo>
                    <a:pt x="167" y="69"/>
                  </a:lnTo>
                  <a:lnTo>
                    <a:pt x="149" y="73"/>
                  </a:lnTo>
                  <a:lnTo>
                    <a:pt x="129" y="74"/>
                  </a:lnTo>
                  <a:lnTo>
                    <a:pt x="108" y="75"/>
                  </a:lnTo>
                  <a:lnTo>
                    <a:pt x="86" y="74"/>
                  </a:lnTo>
                  <a:lnTo>
                    <a:pt x="66" y="73"/>
                  </a:lnTo>
                  <a:lnTo>
                    <a:pt x="48" y="69"/>
                  </a:lnTo>
                  <a:lnTo>
                    <a:pt x="31" y="65"/>
                  </a:lnTo>
                  <a:lnTo>
                    <a:pt x="19" y="59"/>
                  </a:lnTo>
                  <a:lnTo>
                    <a:pt x="8" y="53"/>
                  </a:lnTo>
                  <a:lnTo>
                    <a:pt x="3" y="46"/>
                  </a:lnTo>
                  <a:lnTo>
                    <a:pt x="0" y="38"/>
                  </a:lnTo>
                  <a:lnTo>
                    <a:pt x="3" y="30"/>
                  </a:lnTo>
                  <a:lnTo>
                    <a:pt x="8" y="23"/>
                  </a:lnTo>
                  <a:lnTo>
                    <a:pt x="19" y="17"/>
                  </a:lnTo>
                  <a:lnTo>
                    <a:pt x="31" y="12"/>
                  </a:lnTo>
                  <a:lnTo>
                    <a:pt x="48" y="7"/>
                  </a:lnTo>
                  <a:lnTo>
                    <a:pt x="66" y="4"/>
                  </a:lnTo>
                  <a:lnTo>
                    <a:pt x="86" y="1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EAB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49" name="Freeform 56"/>
            <p:cNvSpPr>
              <a:spLocks/>
            </p:cNvSpPr>
            <p:nvPr>
              <p:custDataLst>
                <p:tags r:id="rId180"/>
              </p:custDataLst>
            </p:nvPr>
          </p:nvSpPr>
          <p:spPr bwMode="auto">
            <a:xfrm>
              <a:off x="1545" y="2849"/>
              <a:ext cx="107" cy="36"/>
            </a:xfrm>
            <a:custGeom>
              <a:avLst/>
              <a:gdLst>
                <a:gd name="T0" fmla="*/ 1 w 214"/>
                <a:gd name="T1" fmla="*/ 0 h 74"/>
                <a:gd name="T2" fmla="*/ 1 w 214"/>
                <a:gd name="T3" fmla="*/ 0 h 74"/>
                <a:gd name="T4" fmla="*/ 1 w 214"/>
                <a:gd name="T5" fmla="*/ 0 h 74"/>
                <a:gd name="T6" fmla="*/ 1 w 214"/>
                <a:gd name="T7" fmla="*/ 0 h 74"/>
                <a:gd name="T8" fmla="*/ 1 w 214"/>
                <a:gd name="T9" fmla="*/ 0 h 74"/>
                <a:gd name="T10" fmla="*/ 1 w 214"/>
                <a:gd name="T11" fmla="*/ 0 h 74"/>
                <a:gd name="T12" fmla="*/ 1 w 214"/>
                <a:gd name="T13" fmla="*/ 0 h 74"/>
                <a:gd name="T14" fmla="*/ 1 w 214"/>
                <a:gd name="T15" fmla="*/ 0 h 74"/>
                <a:gd name="T16" fmla="*/ 1 w 214"/>
                <a:gd name="T17" fmla="*/ 0 h 74"/>
                <a:gd name="T18" fmla="*/ 1 w 214"/>
                <a:gd name="T19" fmla="*/ 0 h 74"/>
                <a:gd name="T20" fmla="*/ 1 w 214"/>
                <a:gd name="T21" fmla="*/ 0 h 74"/>
                <a:gd name="T22" fmla="*/ 1 w 214"/>
                <a:gd name="T23" fmla="*/ 0 h 74"/>
                <a:gd name="T24" fmla="*/ 1 w 214"/>
                <a:gd name="T25" fmla="*/ 0 h 74"/>
                <a:gd name="T26" fmla="*/ 1 w 214"/>
                <a:gd name="T27" fmla="*/ 0 h 74"/>
                <a:gd name="T28" fmla="*/ 1 w 214"/>
                <a:gd name="T29" fmla="*/ 0 h 74"/>
                <a:gd name="T30" fmla="*/ 1 w 214"/>
                <a:gd name="T31" fmla="*/ 0 h 74"/>
                <a:gd name="T32" fmla="*/ 1 w 214"/>
                <a:gd name="T33" fmla="*/ 0 h 74"/>
                <a:gd name="T34" fmla="*/ 1 w 214"/>
                <a:gd name="T35" fmla="*/ 0 h 74"/>
                <a:gd name="T36" fmla="*/ 1 w 214"/>
                <a:gd name="T37" fmla="*/ 0 h 74"/>
                <a:gd name="T38" fmla="*/ 1 w 214"/>
                <a:gd name="T39" fmla="*/ 0 h 74"/>
                <a:gd name="T40" fmla="*/ 1 w 214"/>
                <a:gd name="T41" fmla="*/ 0 h 74"/>
                <a:gd name="T42" fmla="*/ 1 w 214"/>
                <a:gd name="T43" fmla="*/ 0 h 74"/>
                <a:gd name="T44" fmla="*/ 1 w 214"/>
                <a:gd name="T45" fmla="*/ 0 h 74"/>
                <a:gd name="T46" fmla="*/ 1 w 214"/>
                <a:gd name="T47" fmla="*/ 0 h 74"/>
                <a:gd name="T48" fmla="*/ 0 w 214"/>
                <a:gd name="T49" fmla="*/ 0 h 74"/>
                <a:gd name="T50" fmla="*/ 1 w 214"/>
                <a:gd name="T51" fmla="*/ 0 h 74"/>
                <a:gd name="T52" fmla="*/ 1 w 214"/>
                <a:gd name="T53" fmla="*/ 0 h 74"/>
                <a:gd name="T54" fmla="*/ 1 w 214"/>
                <a:gd name="T55" fmla="*/ 0 h 74"/>
                <a:gd name="T56" fmla="*/ 1 w 214"/>
                <a:gd name="T57" fmla="*/ 0 h 74"/>
                <a:gd name="T58" fmla="*/ 1 w 214"/>
                <a:gd name="T59" fmla="*/ 0 h 74"/>
                <a:gd name="T60" fmla="*/ 1 w 214"/>
                <a:gd name="T61" fmla="*/ 0 h 74"/>
                <a:gd name="T62" fmla="*/ 1 w 214"/>
                <a:gd name="T63" fmla="*/ 0 h 74"/>
                <a:gd name="T64" fmla="*/ 1 w 214"/>
                <a:gd name="T65" fmla="*/ 0 h 7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4"/>
                <a:gd name="T100" fmla="*/ 0 h 74"/>
                <a:gd name="T101" fmla="*/ 214 w 214"/>
                <a:gd name="T102" fmla="*/ 74 h 7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4" h="74">
                  <a:moveTo>
                    <a:pt x="108" y="0"/>
                  </a:moveTo>
                  <a:lnTo>
                    <a:pt x="130" y="1"/>
                  </a:lnTo>
                  <a:lnTo>
                    <a:pt x="149" y="2"/>
                  </a:lnTo>
                  <a:lnTo>
                    <a:pt x="168" y="6"/>
                  </a:lnTo>
                  <a:lnTo>
                    <a:pt x="183" y="11"/>
                  </a:lnTo>
                  <a:lnTo>
                    <a:pt x="195" y="16"/>
                  </a:lnTo>
                  <a:lnTo>
                    <a:pt x="206" y="22"/>
                  </a:lnTo>
                  <a:lnTo>
                    <a:pt x="212" y="29"/>
                  </a:lnTo>
                  <a:lnTo>
                    <a:pt x="214" y="37"/>
                  </a:lnTo>
                  <a:lnTo>
                    <a:pt x="212" y="45"/>
                  </a:lnTo>
                  <a:lnTo>
                    <a:pt x="206" y="52"/>
                  </a:lnTo>
                  <a:lnTo>
                    <a:pt x="195" y="58"/>
                  </a:lnTo>
                  <a:lnTo>
                    <a:pt x="183" y="64"/>
                  </a:lnTo>
                  <a:lnTo>
                    <a:pt x="168" y="68"/>
                  </a:lnTo>
                  <a:lnTo>
                    <a:pt x="149" y="72"/>
                  </a:lnTo>
                  <a:lnTo>
                    <a:pt x="130" y="73"/>
                  </a:lnTo>
                  <a:lnTo>
                    <a:pt x="108" y="74"/>
                  </a:lnTo>
                  <a:lnTo>
                    <a:pt x="86" y="73"/>
                  </a:lnTo>
                  <a:lnTo>
                    <a:pt x="65" y="72"/>
                  </a:lnTo>
                  <a:lnTo>
                    <a:pt x="47" y="68"/>
                  </a:lnTo>
                  <a:lnTo>
                    <a:pt x="32" y="64"/>
                  </a:lnTo>
                  <a:lnTo>
                    <a:pt x="18" y="58"/>
                  </a:lnTo>
                  <a:lnTo>
                    <a:pt x="8" y="52"/>
                  </a:lnTo>
                  <a:lnTo>
                    <a:pt x="2" y="45"/>
                  </a:lnTo>
                  <a:lnTo>
                    <a:pt x="0" y="37"/>
                  </a:lnTo>
                  <a:lnTo>
                    <a:pt x="2" y="29"/>
                  </a:lnTo>
                  <a:lnTo>
                    <a:pt x="8" y="22"/>
                  </a:lnTo>
                  <a:lnTo>
                    <a:pt x="18" y="16"/>
                  </a:lnTo>
                  <a:lnTo>
                    <a:pt x="32" y="11"/>
                  </a:lnTo>
                  <a:lnTo>
                    <a:pt x="47" y="6"/>
                  </a:lnTo>
                  <a:lnTo>
                    <a:pt x="65" y="2"/>
                  </a:lnTo>
                  <a:lnTo>
                    <a:pt x="86" y="1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EAB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50" name="Freeform 57"/>
            <p:cNvSpPr>
              <a:spLocks/>
            </p:cNvSpPr>
            <p:nvPr>
              <p:custDataLst>
                <p:tags r:id="rId181"/>
              </p:custDataLst>
            </p:nvPr>
          </p:nvSpPr>
          <p:spPr bwMode="auto">
            <a:xfrm>
              <a:off x="1370" y="2599"/>
              <a:ext cx="39" cy="38"/>
            </a:xfrm>
            <a:custGeom>
              <a:avLst/>
              <a:gdLst>
                <a:gd name="T0" fmla="*/ 1 w 77"/>
                <a:gd name="T1" fmla="*/ 0 h 76"/>
                <a:gd name="T2" fmla="*/ 0 w 77"/>
                <a:gd name="T3" fmla="*/ 1 h 76"/>
                <a:gd name="T4" fmla="*/ 1 w 77"/>
                <a:gd name="T5" fmla="*/ 1 h 76"/>
                <a:gd name="T6" fmla="*/ 1 w 77"/>
                <a:gd name="T7" fmla="*/ 0 h 76"/>
                <a:gd name="T8" fmla="*/ 1 w 77"/>
                <a:gd name="T9" fmla="*/ 0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6"/>
                <a:gd name="T17" fmla="*/ 77 w 77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6">
                  <a:moveTo>
                    <a:pt x="66" y="0"/>
                  </a:moveTo>
                  <a:lnTo>
                    <a:pt x="0" y="72"/>
                  </a:lnTo>
                  <a:lnTo>
                    <a:pt x="11" y="76"/>
                  </a:lnTo>
                  <a:lnTo>
                    <a:pt x="77" y="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51" name="Freeform 58"/>
            <p:cNvSpPr>
              <a:spLocks/>
            </p:cNvSpPr>
            <p:nvPr>
              <p:custDataLst>
                <p:tags r:id="rId182"/>
              </p:custDataLst>
            </p:nvPr>
          </p:nvSpPr>
          <p:spPr bwMode="auto">
            <a:xfrm>
              <a:off x="1440" y="2675"/>
              <a:ext cx="38" cy="37"/>
            </a:xfrm>
            <a:custGeom>
              <a:avLst/>
              <a:gdLst>
                <a:gd name="T0" fmla="*/ 1 w 76"/>
                <a:gd name="T1" fmla="*/ 0 h 74"/>
                <a:gd name="T2" fmla="*/ 0 w 76"/>
                <a:gd name="T3" fmla="*/ 1 h 74"/>
                <a:gd name="T4" fmla="*/ 1 w 76"/>
                <a:gd name="T5" fmla="*/ 1 h 74"/>
                <a:gd name="T6" fmla="*/ 1 w 76"/>
                <a:gd name="T7" fmla="*/ 0 h 74"/>
                <a:gd name="T8" fmla="*/ 1 w 76"/>
                <a:gd name="T9" fmla="*/ 0 h 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74"/>
                <a:gd name="T17" fmla="*/ 76 w 76"/>
                <a:gd name="T18" fmla="*/ 74 h 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74">
                  <a:moveTo>
                    <a:pt x="64" y="0"/>
                  </a:moveTo>
                  <a:lnTo>
                    <a:pt x="0" y="71"/>
                  </a:lnTo>
                  <a:lnTo>
                    <a:pt x="10" y="74"/>
                  </a:lnTo>
                  <a:lnTo>
                    <a:pt x="76" y="0"/>
                  </a:lnTo>
                  <a:lnTo>
                    <a:pt x="64" y="0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52" name="Freeform 59"/>
            <p:cNvSpPr>
              <a:spLocks/>
            </p:cNvSpPr>
            <p:nvPr>
              <p:custDataLst>
                <p:tags r:id="rId183"/>
              </p:custDataLst>
            </p:nvPr>
          </p:nvSpPr>
          <p:spPr bwMode="auto">
            <a:xfrm>
              <a:off x="1790" y="2830"/>
              <a:ext cx="38" cy="38"/>
            </a:xfrm>
            <a:custGeom>
              <a:avLst/>
              <a:gdLst>
                <a:gd name="T0" fmla="*/ 1 w 76"/>
                <a:gd name="T1" fmla="*/ 0 h 75"/>
                <a:gd name="T2" fmla="*/ 0 w 76"/>
                <a:gd name="T3" fmla="*/ 1 h 75"/>
                <a:gd name="T4" fmla="*/ 1 w 76"/>
                <a:gd name="T5" fmla="*/ 1 h 75"/>
                <a:gd name="T6" fmla="*/ 1 w 76"/>
                <a:gd name="T7" fmla="*/ 0 h 75"/>
                <a:gd name="T8" fmla="*/ 1 w 76"/>
                <a:gd name="T9" fmla="*/ 0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75"/>
                <a:gd name="T17" fmla="*/ 76 w 76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75">
                  <a:moveTo>
                    <a:pt x="65" y="0"/>
                  </a:moveTo>
                  <a:lnTo>
                    <a:pt x="0" y="71"/>
                  </a:lnTo>
                  <a:lnTo>
                    <a:pt x="11" y="75"/>
                  </a:lnTo>
                  <a:lnTo>
                    <a:pt x="76" y="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53" name="Freeform 60"/>
            <p:cNvSpPr>
              <a:spLocks/>
            </p:cNvSpPr>
            <p:nvPr>
              <p:custDataLst>
                <p:tags r:id="rId184"/>
              </p:custDataLst>
            </p:nvPr>
          </p:nvSpPr>
          <p:spPr bwMode="auto">
            <a:xfrm>
              <a:off x="1576" y="2849"/>
              <a:ext cx="38" cy="37"/>
            </a:xfrm>
            <a:custGeom>
              <a:avLst/>
              <a:gdLst>
                <a:gd name="T0" fmla="*/ 1 w 76"/>
                <a:gd name="T1" fmla="*/ 0 h 74"/>
                <a:gd name="T2" fmla="*/ 0 w 76"/>
                <a:gd name="T3" fmla="*/ 1 h 74"/>
                <a:gd name="T4" fmla="*/ 1 w 76"/>
                <a:gd name="T5" fmla="*/ 1 h 74"/>
                <a:gd name="T6" fmla="*/ 1 w 76"/>
                <a:gd name="T7" fmla="*/ 0 h 74"/>
                <a:gd name="T8" fmla="*/ 1 w 76"/>
                <a:gd name="T9" fmla="*/ 0 h 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74"/>
                <a:gd name="T17" fmla="*/ 76 w 76"/>
                <a:gd name="T18" fmla="*/ 74 h 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74">
                  <a:moveTo>
                    <a:pt x="64" y="0"/>
                  </a:moveTo>
                  <a:lnTo>
                    <a:pt x="0" y="71"/>
                  </a:lnTo>
                  <a:lnTo>
                    <a:pt x="9" y="74"/>
                  </a:lnTo>
                  <a:lnTo>
                    <a:pt x="76" y="0"/>
                  </a:lnTo>
                  <a:lnTo>
                    <a:pt x="64" y="0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54" name="Rectangle 61"/>
            <p:cNvSpPr>
              <a:spLocks noChangeArrowheads="1"/>
            </p:cNvSpPr>
            <p:nvPr>
              <p:custDataLst>
                <p:tags r:id="rId185"/>
              </p:custDataLst>
            </p:nvPr>
          </p:nvSpPr>
          <p:spPr bwMode="auto">
            <a:xfrm>
              <a:off x="1371" y="2635"/>
              <a:ext cx="7" cy="4"/>
            </a:xfrm>
            <a:prstGeom prst="rect">
              <a:avLst/>
            </a:pr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1800"/>
            </a:p>
          </p:txBody>
        </p:sp>
        <p:sp>
          <p:nvSpPr>
            <p:cNvPr id="62655" name="Freeform 62"/>
            <p:cNvSpPr>
              <a:spLocks/>
            </p:cNvSpPr>
            <p:nvPr>
              <p:custDataLst>
                <p:tags r:id="rId186"/>
              </p:custDataLst>
            </p:nvPr>
          </p:nvSpPr>
          <p:spPr bwMode="auto">
            <a:xfrm>
              <a:off x="1441" y="2710"/>
              <a:ext cx="6" cy="4"/>
            </a:xfrm>
            <a:custGeom>
              <a:avLst/>
              <a:gdLst>
                <a:gd name="T0" fmla="*/ 0 w 12"/>
                <a:gd name="T1" fmla="*/ 0 h 6"/>
                <a:gd name="T2" fmla="*/ 0 w 12"/>
                <a:gd name="T3" fmla="*/ 1 h 6"/>
                <a:gd name="T4" fmla="*/ 1 w 12"/>
                <a:gd name="T5" fmla="*/ 1 h 6"/>
                <a:gd name="T6" fmla="*/ 1 w 12"/>
                <a:gd name="T7" fmla="*/ 1 h 6"/>
                <a:gd name="T8" fmla="*/ 0 w 12"/>
                <a:gd name="T9" fmla="*/ 0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"/>
                <a:gd name="T16" fmla="*/ 0 h 6"/>
                <a:gd name="T17" fmla="*/ 12 w 12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" h="6">
                  <a:moveTo>
                    <a:pt x="0" y="0"/>
                  </a:moveTo>
                  <a:lnTo>
                    <a:pt x="0" y="6"/>
                  </a:lnTo>
                  <a:lnTo>
                    <a:pt x="12" y="6"/>
                  </a:lnTo>
                  <a:lnTo>
                    <a:pt x="12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56" name="Freeform 63"/>
            <p:cNvSpPr>
              <a:spLocks/>
            </p:cNvSpPr>
            <p:nvPr>
              <p:custDataLst>
                <p:tags r:id="rId187"/>
              </p:custDataLst>
            </p:nvPr>
          </p:nvSpPr>
          <p:spPr bwMode="auto">
            <a:xfrm>
              <a:off x="1791" y="2866"/>
              <a:ext cx="5" cy="3"/>
            </a:xfrm>
            <a:custGeom>
              <a:avLst/>
              <a:gdLst>
                <a:gd name="T0" fmla="*/ 0 w 12"/>
                <a:gd name="T1" fmla="*/ 0 h 7"/>
                <a:gd name="T2" fmla="*/ 0 w 12"/>
                <a:gd name="T3" fmla="*/ 0 h 7"/>
                <a:gd name="T4" fmla="*/ 0 w 12"/>
                <a:gd name="T5" fmla="*/ 0 h 7"/>
                <a:gd name="T6" fmla="*/ 0 w 12"/>
                <a:gd name="T7" fmla="*/ 0 h 7"/>
                <a:gd name="T8" fmla="*/ 0 w 12"/>
                <a:gd name="T9" fmla="*/ 0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"/>
                <a:gd name="T16" fmla="*/ 0 h 7"/>
                <a:gd name="T17" fmla="*/ 12 w 12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" h="7">
                  <a:moveTo>
                    <a:pt x="0" y="0"/>
                  </a:moveTo>
                  <a:lnTo>
                    <a:pt x="0" y="7"/>
                  </a:lnTo>
                  <a:lnTo>
                    <a:pt x="12" y="7"/>
                  </a:lnTo>
                  <a:lnTo>
                    <a:pt x="12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57" name="Rectangle 64"/>
            <p:cNvSpPr>
              <a:spLocks noChangeArrowheads="1"/>
            </p:cNvSpPr>
            <p:nvPr>
              <p:custDataLst>
                <p:tags r:id="rId188"/>
              </p:custDataLst>
            </p:nvPr>
          </p:nvSpPr>
          <p:spPr bwMode="auto">
            <a:xfrm>
              <a:off x="1576" y="2885"/>
              <a:ext cx="6" cy="3"/>
            </a:xfrm>
            <a:prstGeom prst="rect">
              <a:avLst/>
            </a:pr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1800"/>
            </a:p>
          </p:txBody>
        </p:sp>
        <p:sp>
          <p:nvSpPr>
            <p:cNvPr id="62658" name="Freeform 65"/>
            <p:cNvSpPr>
              <a:spLocks/>
            </p:cNvSpPr>
            <p:nvPr>
              <p:custDataLst>
                <p:tags r:id="rId189"/>
              </p:custDataLst>
            </p:nvPr>
          </p:nvSpPr>
          <p:spPr bwMode="auto">
            <a:xfrm>
              <a:off x="1254" y="2589"/>
              <a:ext cx="100" cy="93"/>
            </a:xfrm>
            <a:custGeom>
              <a:avLst/>
              <a:gdLst>
                <a:gd name="T0" fmla="*/ 0 w 200"/>
                <a:gd name="T1" fmla="*/ 0 h 187"/>
                <a:gd name="T2" fmla="*/ 1 w 200"/>
                <a:gd name="T3" fmla="*/ 0 h 187"/>
                <a:gd name="T4" fmla="*/ 1 w 200"/>
                <a:gd name="T5" fmla="*/ 0 h 187"/>
                <a:gd name="T6" fmla="*/ 1 w 200"/>
                <a:gd name="T7" fmla="*/ 0 h 187"/>
                <a:gd name="T8" fmla="*/ 1 w 200"/>
                <a:gd name="T9" fmla="*/ 0 h 187"/>
                <a:gd name="T10" fmla="*/ 1 w 200"/>
                <a:gd name="T11" fmla="*/ 0 h 187"/>
                <a:gd name="T12" fmla="*/ 1 w 200"/>
                <a:gd name="T13" fmla="*/ 0 h 187"/>
                <a:gd name="T14" fmla="*/ 1 w 200"/>
                <a:gd name="T15" fmla="*/ 0 h 187"/>
                <a:gd name="T16" fmla="*/ 1 w 200"/>
                <a:gd name="T17" fmla="*/ 0 h 187"/>
                <a:gd name="T18" fmla="*/ 1 w 200"/>
                <a:gd name="T19" fmla="*/ 0 h 187"/>
                <a:gd name="T20" fmla="*/ 1 w 200"/>
                <a:gd name="T21" fmla="*/ 0 h 187"/>
                <a:gd name="T22" fmla="*/ 1 w 200"/>
                <a:gd name="T23" fmla="*/ 0 h 187"/>
                <a:gd name="T24" fmla="*/ 1 w 200"/>
                <a:gd name="T25" fmla="*/ 0 h 187"/>
                <a:gd name="T26" fmla="*/ 1 w 200"/>
                <a:gd name="T27" fmla="*/ 0 h 187"/>
                <a:gd name="T28" fmla="*/ 1 w 200"/>
                <a:gd name="T29" fmla="*/ 0 h 187"/>
                <a:gd name="T30" fmla="*/ 0 w 200"/>
                <a:gd name="T31" fmla="*/ 0 h 18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00"/>
                <a:gd name="T49" fmla="*/ 0 h 187"/>
                <a:gd name="T50" fmla="*/ 200 w 200"/>
                <a:gd name="T51" fmla="*/ 187 h 18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00" h="187">
                  <a:moveTo>
                    <a:pt x="0" y="141"/>
                  </a:moveTo>
                  <a:lnTo>
                    <a:pt x="3" y="154"/>
                  </a:lnTo>
                  <a:lnTo>
                    <a:pt x="26" y="181"/>
                  </a:lnTo>
                  <a:lnTo>
                    <a:pt x="40" y="187"/>
                  </a:lnTo>
                  <a:lnTo>
                    <a:pt x="61" y="184"/>
                  </a:lnTo>
                  <a:lnTo>
                    <a:pt x="85" y="174"/>
                  </a:lnTo>
                  <a:lnTo>
                    <a:pt x="110" y="161"/>
                  </a:lnTo>
                  <a:lnTo>
                    <a:pt x="134" y="142"/>
                  </a:lnTo>
                  <a:lnTo>
                    <a:pt x="157" y="121"/>
                  </a:lnTo>
                  <a:lnTo>
                    <a:pt x="177" y="98"/>
                  </a:lnTo>
                  <a:lnTo>
                    <a:pt x="192" y="74"/>
                  </a:lnTo>
                  <a:lnTo>
                    <a:pt x="200" y="50"/>
                  </a:lnTo>
                  <a:lnTo>
                    <a:pt x="197" y="33"/>
                  </a:lnTo>
                  <a:lnTo>
                    <a:pt x="174" y="5"/>
                  </a:lnTo>
                  <a:lnTo>
                    <a:pt x="156" y="0"/>
                  </a:lnTo>
                  <a:lnTo>
                    <a:pt x="0" y="141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59" name="Freeform 66"/>
            <p:cNvSpPr>
              <a:spLocks/>
            </p:cNvSpPr>
            <p:nvPr>
              <p:custDataLst>
                <p:tags r:id="rId190"/>
              </p:custDataLst>
            </p:nvPr>
          </p:nvSpPr>
          <p:spPr bwMode="auto">
            <a:xfrm>
              <a:off x="1253" y="2590"/>
              <a:ext cx="88" cy="76"/>
            </a:xfrm>
            <a:custGeom>
              <a:avLst/>
              <a:gdLst>
                <a:gd name="T0" fmla="*/ 0 w 176"/>
                <a:gd name="T1" fmla="*/ 0 h 153"/>
                <a:gd name="T2" fmla="*/ 1 w 176"/>
                <a:gd name="T3" fmla="*/ 0 h 153"/>
                <a:gd name="T4" fmla="*/ 1 w 176"/>
                <a:gd name="T5" fmla="*/ 0 h 153"/>
                <a:gd name="T6" fmla="*/ 1 w 176"/>
                <a:gd name="T7" fmla="*/ 0 h 153"/>
                <a:gd name="T8" fmla="*/ 1 w 176"/>
                <a:gd name="T9" fmla="*/ 0 h 153"/>
                <a:gd name="T10" fmla="*/ 1 w 176"/>
                <a:gd name="T11" fmla="*/ 0 h 153"/>
                <a:gd name="T12" fmla="*/ 1 w 176"/>
                <a:gd name="T13" fmla="*/ 0 h 153"/>
                <a:gd name="T14" fmla="*/ 1 w 176"/>
                <a:gd name="T15" fmla="*/ 0 h 153"/>
                <a:gd name="T16" fmla="*/ 1 w 176"/>
                <a:gd name="T17" fmla="*/ 0 h 153"/>
                <a:gd name="T18" fmla="*/ 1 w 176"/>
                <a:gd name="T19" fmla="*/ 0 h 153"/>
                <a:gd name="T20" fmla="*/ 1 w 176"/>
                <a:gd name="T21" fmla="*/ 0 h 153"/>
                <a:gd name="T22" fmla="*/ 0 w 176"/>
                <a:gd name="T23" fmla="*/ 0 h 15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"/>
                <a:gd name="T37" fmla="*/ 0 h 153"/>
                <a:gd name="T38" fmla="*/ 176 w 176"/>
                <a:gd name="T39" fmla="*/ 153 h 15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" h="153">
                  <a:moveTo>
                    <a:pt x="0" y="137"/>
                  </a:moveTo>
                  <a:lnTo>
                    <a:pt x="4" y="151"/>
                  </a:lnTo>
                  <a:lnTo>
                    <a:pt x="26" y="153"/>
                  </a:lnTo>
                  <a:lnTo>
                    <a:pt x="53" y="145"/>
                  </a:lnTo>
                  <a:lnTo>
                    <a:pt x="83" y="129"/>
                  </a:lnTo>
                  <a:lnTo>
                    <a:pt x="113" y="108"/>
                  </a:lnTo>
                  <a:lnTo>
                    <a:pt x="140" y="83"/>
                  </a:lnTo>
                  <a:lnTo>
                    <a:pt x="161" y="56"/>
                  </a:lnTo>
                  <a:lnTo>
                    <a:pt x="173" y="28"/>
                  </a:lnTo>
                  <a:lnTo>
                    <a:pt x="176" y="3"/>
                  </a:lnTo>
                  <a:lnTo>
                    <a:pt x="156" y="0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60" name="Freeform 67"/>
            <p:cNvSpPr>
              <a:spLocks/>
            </p:cNvSpPr>
            <p:nvPr>
              <p:custDataLst>
                <p:tags r:id="rId191"/>
              </p:custDataLst>
            </p:nvPr>
          </p:nvSpPr>
          <p:spPr bwMode="auto">
            <a:xfrm>
              <a:off x="1253" y="2589"/>
              <a:ext cx="86" cy="74"/>
            </a:xfrm>
            <a:custGeom>
              <a:avLst/>
              <a:gdLst>
                <a:gd name="T0" fmla="*/ 0 w 173"/>
                <a:gd name="T1" fmla="*/ 0 h 149"/>
                <a:gd name="T2" fmla="*/ 0 w 173"/>
                <a:gd name="T3" fmla="*/ 0 h 149"/>
                <a:gd name="T4" fmla="*/ 0 w 173"/>
                <a:gd name="T5" fmla="*/ 0 h 149"/>
                <a:gd name="T6" fmla="*/ 0 w 173"/>
                <a:gd name="T7" fmla="*/ 0 h 149"/>
                <a:gd name="T8" fmla="*/ 0 w 173"/>
                <a:gd name="T9" fmla="*/ 0 h 149"/>
                <a:gd name="T10" fmla="*/ 0 w 173"/>
                <a:gd name="T11" fmla="*/ 0 h 149"/>
                <a:gd name="T12" fmla="*/ 0 w 173"/>
                <a:gd name="T13" fmla="*/ 0 h 149"/>
                <a:gd name="T14" fmla="*/ 0 w 173"/>
                <a:gd name="T15" fmla="*/ 0 h 149"/>
                <a:gd name="T16" fmla="*/ 0 w 173"/>
                <a:gd name="T17" fmla="*/ 0 h 149"/>
                <a:gd name="T18" fmla="*/ 0 w 173"/>
                <a:gd name="T19" fmla="*/ 0 h 149"/>
                <a:gd name="T20" fmla="*/ 0 w 173"/>
                <a:gd name="T21" fmla="*/ 0 h 149"/>
                <a:gd name="T22" fmla="*/ 0 w 173"/>
                <a:gd name="T23" fmla="*/ 0 h 149"/>
                <a:gd name="T24" fmla="*/ 0 w 173"/>
                <a:gd name="T25" fmla="*/ 0 h 149"/>
                <a:gd name="T26" fmla="*/ 0 w 173"/>
                <a:gd name="T27" fmla="*/ 0 h 149"/>
                <a:gd name="T28" fmla="*/ 0 w 173"/>
                <a:gd name="T29" fmla="*/ 0 h 149"/>
                <a:gd name="T30" fmla="*/ 0 w 173"/>
                <a:gd name="T31" fmla="*/ 0 h 149"/>
                <a:gd name="T32" fmla="*/ 0 w 173"/>
                <a:gd name="T33" fmla="*/ 0 h 149"/>
                <a:gd name="T34" fmla="*/ 0 w 173"/>
                <a:gd name="T35" fmla="*/ 0 h 149"/>
                <a:gd name="T36" fmla="*/ 0 w 173"/>
                <a:gd name="T37" fmla="*/ 0 h 149"/>
                <a:gd name="T38" fmla="*/ 0 w 173"/>
                <a:gd name="T39" fmla="*/ 0 h 149"/>
                <a:gd name="T40" fmla="*/ 0 w 173"/>
                <a:gd name="T41" fmla="*/ 0 h 149"/>
                <a:gd name="T42" fmla="*/ 0 w 173"/>
                <a:gd name="T43" fmla="*/ 0 h 149"/>
                <a:gd name="T44" fmla="*/ 0 w 173"/>
                <a:gd name="T45" fmla="*/ 0 h 149"/>
                <a:gd name="T46" fmla="*/ 0 w 173"/>
                <a:gd name="T47" fmla="*/ 0 h 149"/>
                <a:gd name="T48" fmla="*/ 0 w 173"/>
                <a:gd name="T49" fmla="*/ 0 h 149"/>
                <a:gd name="T50" fmla="*/ 0 w 173"/>
                <a:gd name="T51" fmla="*/ 0 h 149"/>
                <a:gd name="T52" fmla="*/ 0 w 173"/>
                <a:gd name="T53" fmla="*/ 0 h 149"/>
                <a:gd name="T54" fmla="*/ 0 w 173"/>
                <a:gd name="T55" fmla="*/ 0 h 149"/>
                <a:gd name="T56" fmla="*/ 0 w 173"/>
                <a:gd name="T57" fmla="*/ 0 h 149"/>
                <a:gd name="T58" fmla="*/ 0 w 173"/>
                <a:gd name="T59" fmla="*/ 0 h 149"/>
                <a:gd name="T60" fmla="*/ 0 w 173"/>
                <a:gd name="T61" fmla="*/ 0 h 149"/>
                <a:gd name="T62" fmla="*/ 0 w 173"/>
                <a:gd name="T63" fmla="*/ 0 h 149"/>
                <a:gd name="T64" fmla="*/ 0 w 173"/>
                <a:gd name="T65" fmla="*/ 0 h 1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3"/>
                <a:gd name="T100" fmla="*/ 0 h 149"/>
                <a:gd name="T101" fmla="*/ 173 w 173"/>
                <a:gd name="T102" fmla="*/ 149 h 1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3" h="149">
                  <a:moveTo>
                    <a:pt x="62" y="46"/>
                  </a:moveTo>
                  <a:lnTo>
                    <a:pt x="80" y="33"/>
                  </a:lnTo>
                  <a:lnTo>
                    <a:pt x="97" y="22"/>
                  </a:lnTo>
                  <a:lnTo>
                    <a:pt x="113" y="13"/>
                  </a:lnTo>
                  <a:lnTo>
                    <a:pt x="128" y="6"/>
                  </a:lnTo>
                  <a:lnTo>
                    <a:pt x="142" y="1"/>
                  </a:lnTo>
                  <a:lnTo>
                    <a:pt x="153" y="0"/>
                  </a:lnTo>
                  <a:lnTo>
                    <a:pt x="163" y="1"/>
                  </a:lnTo>
                  <a:lnTo>
                    <a:pt x="170" y="6"/>
                  </a:lnTo>
                  <a:lnTo>
                    <a:pt x="173" y="13"/>
                  </a:lnTo>
                  <a:lnTo>
                    <a:pt x="172" y="22"/>
                  </a:lnTo>
                  <a:lnTo>
                    <a:pt x="168" y="34"/>
                  </a:lnTo>
                  <a:lnTo>
                    <a:pt x="162" y="46"/>
                  </a:lnTo>
                  <a:lnTo>
                    <a:pt x="152" y="60"/>
                  </a:lnTo>
                  <a:lnTo>
                    <a:pt x="141" y="75"/>
                  </a:lnTo>
                  <a:lnTo>
                    <a:pt x="127" y="89"/>
                  </a:lnTo>
                  <a:lnTo>
                    <a:pt x="111" y="104"/>
                  </a:lnTo>
                  <a:lnTo>
                    <a:pt x="94" y="118"/>
                  </a:lnTo>
                  <a:lnTo>
                    <a:pt x="76" y="128"/>
                  </a:lnTo>
                  <a:lnTo>
                    <a:pt x="60" y="137"/>
                  </a:lnTo>
                  <a:lnTo>
                    <a:pt x="45" y="144"/>
                  </a:lnTo>
                  <a:lnTo>
                    <a:pt x="31" y="148"/>
                  </a:lnTo>
                  <a:lnTo>
                    <a:pt x="20" y="149"/>
                  </a:lnTo>
                  <a:lnTo>
                    <a:pt x="11" y="148"/>
                  </a:lnTo>
                  <a:lnTo>
                    <a:pt x="4" y="143"/>
                  </a:lnTo>
                  <a:lnTo>
                    <a:pt x="0" y="136"/>
                  </a:lnTo>
                  <a:lnTo>
                    <a:pt x="1" y="126"/>
                  </a:lnTo>
                  <a:lnTo>
                    <a:pt x="5" y="116"/>
                  </a:lnTo>
                  <a:lnTo>
                    <a:pt x="12" y="103"/>
                  </a:lnTo>
                  <a:lnTo>
                    <a:pt x="21" y="89"/>
                  </a:lnTo>
                  <a:lnTo>
                    <a:pt x="32" y="75"/>
                  </a:lnTo>
                  <a:lnTo>
                    <a:pt x="46" y="60"/>
                  </a:lnTo>
                  <a:lnTo>
                    <a:pt x="62" y="46"/>
                  </a:lnTo>
                  <a:close/>
                </a:path>
              </a:pathLst>
            </a:custGeom>
            <a:solidFill>
              <a:srgbClr val="EAB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61" name="Freeform 68"/>
            <p:cNvSpPr>
              <a:spLocks/>
            </p:cNvSpPr>
            <p:nvPr>
              <p:custDataLst>
                <p:tags r:id="rId192"/>
              </p:custDataLst>
            </p:nvPr>
          </p:nvSpPr>
          <p:spPr bwMode="auto">
            <a:xfrm>
              <a:off x="1289" y="2602"/>
              <a:ext cx="7" cy="52"/>
            </a:xfrm>
            <a:custGeom>
              <a:avLst/>
              <a:gdLst>
                <a:gd name="T0" fmla="*/ 1 w 14"/>
                <a:gd name="T1" fmla="*/ 1 h 104"/>
                <a:gd name="T2" fmla="*/ 0 w 14"/>
                <a:gd name="T3" fmla="*/ 1 h 104"/>
                <a:gd name="T4" fmla="*/ 1 w 14"/>
                <a:gd name="T5" fmla="*/ 1 h 104"/>
                <a:gd name="T6" fmla="*/ 1 w 14"/>
                <a:gd name="T7" fmla="*/ 0 h 104"/>
                <a:gd name="T8" fmla="*/ 1 w 14"/>
                <a:gd name="T9" fmla="*/ 1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104"/>
                <a:gd name="T17" fmla="*/ 14 w 14"/>
                <a:gd name="T18" fmla="*/ 104 h 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104">
                  <a:moveTo>
                    <a:pt x="4" y="8"/>
                  </a:moveTo>
                  <a:lnTo>
                    <a:pt x="0" y="104"/>
                  </a:lnTo>
                  <a:lnTo>
                    <a:pt x="10" y="100"/>
                  </a:lnTo>
                  <a:lnTo>
                    <a:pt x="14" y="0"/>
                  </a:lnTo>
                  <a:lnTo>
                    <a:pt x="4" y="8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662" name="Freeform 69"/>
            <p:cNvSpPr>
              <a:spLocks/>
            </p:cNvSpPr>
            <p:nvPr>
              <p:custDataLst>
                <p:tags r:id="rId193"/>
              </p:custDataLst>
            </p:nvPr>
          </p:nvSpPr>
          <p:spPr bwMode="auto">
            <a:xfrm>
              <a:off x="1289" y="2650"/>
              <a:ext cx="7" cy="7"/>
            </a:xfrm>
            <a:custGeom>
              <a:avLst/>
              <a:gdLst>
                <a:gd name="T0" fmla="*/ 0 w 14"/>
                <a:gd name="T1" fmla="*/ 1 h 12"/>
                <a:gd name="T2" fmla="*/ 1 w 14"/>
                <a:gd name="T3" fmla="*/ 1 h 12"/>
                <a:gd name="T4" fmla="*/ 1 w 14"/>
                <a:gd name="T5" fmla="*/ 1 h 12"/>
                <a:gd name="T6" fmla="*/ 1 w 14"/>
                <a:gd name="T7" fmla="*/ 0 h 12"/>
                <a:gd name="T8" fmla="*/ 0 w 14"/>
                <a:gd name="T9" fmla="*/ 1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12"/>
                <a:gd name="T17" fmla="*/ 14 w 14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12">
                  <a:moveTo>
                    <a:pt x="0" y="7"/>
                  </a:moveTo>
                  <a:lnTo>
                    <a:pt x="5" y="12"/>
                  </a:lnTo>
                  <a:lnTo>
                    <a:pt x="14" y="4"/>
                  </a:lnTo>
                  <a:lnTo>
                    <a:pt x="9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  <p:sp>
        <p:nvSpPr>
          <p:cNvPr id="62470" name="Rectangle 12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68429" y="3512199"/>
            <a:ext cx="9525" cy="4763"/>
          </a:xfrm>
          <a:prstGeom prst="rect">
            <a:avLst/>
          </a:prstGeom>
          <a:solidFill>
            <a:srgbClr val="8C4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1800"/>
          </a:p>
        </p:txBody>
      </p:sp>
      <p:grpSp>
        <p:nvGrpSpPr>
          <p:cNvPr id="62471" name="Group 133"/>
          <p:cNvGrpSpPr>
            <a:grpSpLocks/>
          </p:cNvGrpSpPr>
          <p:nvPr/>
        </p:nvGrpSpPr>
        <p:grpSpPr bwMode="auto">
          <a:xfrm>
            <a:off x="5591176" y="1981055"/>
            <a:ext cx="1373981" cy="1128713"/>
            <a:chOff x="3279" y="1978"/>
            <a:chExt cx="1154" cy="948"/>
          </a:xfrm>
        </p:grpSpPr>
        <p:sp>
          <p:nvSpPr>
            <p:cNvPr id="62538" name="AutoShape 70"/>
            <p:cNvSpPr>
              <a:spLocks noChangeAspect="1" noChangeArrowheads="1" noTextEdit="1"/>
            </p:cNvSpPr>
            <p:nvPr>
              <p:custDataLst>
                <p:tags r:id="rId69"/>
              </p:custDataLst>
            </p:nvPr>
          </p:nvSpPr>
          <p:spPr bwMode="auto">
            <a:xfrm>
              <a:off x="3279" y="1978"/>
              <a:ext cx="1154" cy="9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39" name="Freeform 71"/>
            <p:cNvSpPr>
              <a:spLocks/>
            </p:cNvSpPr>
            <p:nvPr>
              <p:custDataLst>
                <p:tags r:id="rId70"/>
              </p:custDataLst>
            </p:nvPr>
          </p:nvSpPr>
          <p:spPr bwMode="auto">
            <a:xfrm>
              <a:off x="3386" y="2611"/>
              <a:ext cx="113" cy="47"/>
            </a:xfrm>
            <a:custGeom>
              <a:avLst/>
              <a:gdLst>
                <a:gd name="T0" fmla="*/ 1 w 226"/>
                <a:gd name="T1" fmla="*/ 1 h 94"/>
                <a:gd name="T2" fmla="*/ 0 w 226"/>
                <a:gd name="T3" fmla="*/ 1 h 94"/>
                <a:gd name="T4" fmla="*/ 0 w 226"/>
                <a:gd name="T5" fmla="*/ 1 h 94"/>
                <a:gd name="T6" fmla="*/ 1 w 226"/>
                <a:gd name="T7" fmla="*/ 1 h 94"/>
                <a:gd name="T8" fmla="*/ 1 w 226"/>
                <a:gd name="T9" fmla="*/ 1 h 94"/>
                <a:gd name="T10" fmla="*/ 1 w 226"/>
                <a:gd name="T11" fmla="*/ 1 h 94"/>
                <a:gd name="T12" fmla="*/ 1 w 226"/>
                <a:gd name="T13" fmla="*/ 1 h 94"/>
                <a:gd name="T14" fmla="*/ 1 w 226"/>
                <a:gd name="T15" fmla="*/ 1 h 94"/>
                <a:gd name="T16" fmla="*/ 1 w 226"/>
                <a:gd name="T17" fmla="*/ 1 h 94"/>
                <a:gd name="T18" fmla="*/ 1 w 226"/>
                <a:gd name="T19" fmla="*/ 1 h 94"/>
                <a:gd name="T20" fmla="*/ 1 w 226"/>
                <a:gd name="T21" fmla="*/ 1 h 94"/>
                <a:gd name="T22" fmla="*/ 1 w 226"/>
                <a:gd name="T23" fmla="*/ 1 h 94"/>
                <a:gd name="T24" fmla="*/ 1 w 226"/>
                <a:gd name="T25" fmla="*/ 1 h 94"/>
                <a:gd name="T26" fmla="*/ 1 w 226"/>
                <a:gd name="T27" fmla="*/ 1 h 94"/>
                <a:gd name="T28" fmla="*/ 1 w 226"/>
                <a:gd name="T29" fmla="*/ 1 h 94"/>
                <a:gd name="T30" fmla="*/ 1 w 226"/>
                <a:gd name="T31" fmla="*/ 1 h 94"/>
                <a:gd name="T32" fmla="*/ 1 w 226"/>
                <a:gd name="T33" fmla="*/ 1 h 94"/>
                <a:gd name="T34" fmla="*/ 1 w 226"/>
                <a:gd name="T35" fmla="*/ 1 h 94"/>
                <a:gd name="T36" fmla="*/ 1 w 226"/>
                <a:gd name="T37" fmla="*/ 1 h 94"/>
                <a:gd name="T38" fmla="*/ 1 w 226"/>
                <a:gd name="T39" fmla="*/ 1 h 94"/>
                <a:gd name="T40" fmla="*/ 1 w 226"/>
                <a:gd name="T41" fmla="*/ 1 h 94"/>
                <a:gd name="T42" fmla="*/ 1 w 226"/>
                <a:gd name="T43" fmla="*/ 1 h 94"/>
                <a:gd name="T44" fmla="*/ 1 w 226"/>
                <a:gd name="T45" fmla="*/ 0 h 94"/>
                <a:gd name="T46" fmla="*/ 1 w 226"/>
                <a:gd name="T47" fmla="*/ 1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6"/>
                <a:gd name="T73" fmla="*/ 0 h 94"/>
                <a:gd name="T74" fmla="*/ 226 w 226"/>
                <a:gd name="T75" fmla="*/ 94 h 9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6" h="94">
                  <a:moveTo>
                    <a:pt x="6" y="8"/>
                  </a:moveTo>
                  <a:lnTo>
                    <a:pt x="0" y="19"/>
                  </a:lnTo>
                  <a:lnTo>
                    <a:pt x="0" y="55"/>
                  </a:lnTo>
                  <a:lnTo>
                    <a:pt x="7" y="69"/>
                  </a:lnTo>
                  <a:lnTo>
                    <a:pt x="15" y="74"/>
                  </a:lnTo>
                  <a:lnTo>
                    <a:pt x="26" y="79"/>
                  </a:lnTo>
                  <a:lnTo>
                    <a:pt x="37" y="83"/>
                  </a:lnTo>
                  <a:lnTo>
                    <a:pt x="50" y="87"/>
                  </a:lnTo>
                  <a:lnTo>
                    <a:pt x="64" y="89"/>
                  </a:lnTo>
                  <a:lnTo>
                    <a:pt x="78" y="92"/>
                  </a:lnTo>
                  <a:lnTo>
                    <a:pt x="93" y="93"/>
                  </a:lnTo>
                  <a:lnTo>
                    <a:pt x="107" y="94"/>
                  </a:lnTo>
                  <a:lnTo>
                    <a:pt x="124" y="94"/>
                  </a:lnTo>
                  <a:lnTo>
                    <a:pt x="139" y="93"/>
                  </a:lnTo>
                  <a:lnTo>
                    <a:pt x="154" y="91"/>
                  </a:lnTo>
                  <a:lnTo>
                    <a:pt x="169" y="87"/>
                  </a:lnTo>
                  <a:lnTo>
                    <a:pt x="182" y="84"/>
                  </a:lnTo>
                  <a:lnTo>
                    <a:pt x="195" y="79"/>
                  </a:lnTo>
                  <a:lnTo>
                    <a:pt x="208" y="72"/>
                  </a:lnTo>
                  <a:lnTo>
                    <a:pt x="218" y="65"/>
                  </a:lnTo>
                  <a:lnTo>
                    <a:pt x="226" y="49"/>
                  </a:lnTo>
                  <a:lnTo>
                    <a:pt x="226" y="13"/>
                  </a:lnTo>
                  <a:lnTo>
                    <a:pt x="216" y="0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40" name="Freeform 72"/>
            <p:cNvSpPr>
              <a:spLocks/>
            </p:cNvSpPr>
            <p:nvPr>
              <p:custDataLst>
                <p:tags r:id="rId71"/>
              </p:custDataLst>
            </p:nvPr>
          </p:nvSpPr>
          <p:spPr bwMode="auto">
            <a:xfrm>
              <a:off x="3456" y="2686"/>
              <a:ext cx="113" cy="48"/>
            </a:xfrm>
            <a:custGeom>
              <a:avLst/>
              <a:gdLst>
                <a:gd name="T0" fmla="*/ 1 w 226"/>
                <a:gd name="T1" fmla="*/ 1 h 94"/>
                <a:gd name="T2" fmla="*/ 0 w 226"/>
                <a:gd name="T3" fmla="*/ 1 h 94"/>
                <a:gd name="T4" fmla="*/ 0 w 226"/>
                <a:gd name="T5" fmla="*/ 1 h 94"/>
                <a:gd name="T6" fmla="*/ 1 w 226"/>
                <a:gd name="T7" fmla="*/ 1 h 94"/>
                <a:gd name="T8" fmla="*/ 1 w 226"/>
                <a:gd name="T9" fmla="*/ 1 h 94"/>
                <a:gd name="T10" fmla="*/ 1 w 226"/>
                <a:gd name="T11" fmla="*/ 1 h 94"/>
                <a:gd name="T12" fmla="*/ 1 w 226"/>
                <a:gd name="T13" fmla="*/ 1 h 94"/>
                <a:gd name="T14" fmla="*/ 1 w 226"/>
                <a:gd name="T15" fmla="*/ 1 h 94"/>
                <a:gd name="T16" fmla="*/ 1 w 226"/>
                <a:gd name="T17" fmla="*/ 1 h 94"/>
                <a:gd name="T18" fmla="*/ 1 w 226"/>
                <a:gd name="T19" fmla="*/ 1 h 94"/>
                <a:gd name="T20" fmla="*/ 1 w 226"/>
                <a:gd name="T21" fmla="*/ 1 h 94"/>
                <a:gd name="T22" fmla="*/ 1 w 226"/>
                <a:gd name="T23" fmla="*/ 1 h 94"/>
                <a:gd name="T24" fmla="*/ 1 w 226"/>
                <a:gd name="T25" fmla="*/ 1 h 94"/>
                <a:gd name="T26" fmla="*/ 1 w 226"/>
                <a:gd name="T27" fmla="*/ 1 h 94"/>
                <a:gd name="T28" fmla="*/ 1 w 226"/>
                <a:gd name="T29" fmla="*/ 1 h 94"/>
                <a:gd name="T30" fmla="*/ 1 w 226"/>
                <a:gd name="T31" fmla="*/ 1 h 94"/>
                <a:gd name="T32" fmla="*/ 1 w 226"/>
                <a:gd name="T33" fmla="*/ 1 h 94"/>
                <a:gd name="T34" fmla="*/ 1 w 226"/>
                <a:gd name="T35" fmla="*/ 1 h 94"/>
                <a:gd name="T36" fmla="*/ 1 w 226"/>
                <a:gd name="T37" fmla="*/ 1 h 94"/>
                <a:gd name="T38" fmla="*/ 1 w 226"/>
                <a:gd name="T39" fmla="*/ 1 h 94"/>
                <a:gd name="T40" fmla="*/ 1 w 226"/>
                <a:gd name="T41" fmla="*/ 1 h 94"/>
                <a:gd name="T42" fmla="*/ 1 w 226"/>
                <a:gd name="T43" fmla="*/ 1 h 94"/>
                <a:gd name="T44" fmla="*/ 1 w 226"/>
                <a:gd name="T45" fmla="*/ 0 h 94"/>
                <a:gd name="T46" fmla="*/ 1 w 226"/>
                <a:gd name="T47" fmla="*/ 1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6"/>
                <a:gd name="T73" fmla="*/ 0 h 94"/>
                <a:gd name="T74" fmla="*/ 226 w 226"/>
                <a:gd name="T75" fmla="*/ 94 h 9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6" h="94">
                  <a:moveTo>
                    <a:pt x="5" y="6"/>
                  </a:moveTo>
                  <a:lnTo>
                    <a:pt x="0" y="18"/>
                  </a:lnTo>
                  <a:lnTo>
                    <a:pt x="0" y="55"/>
                  </a:lnTo>
                  <a:lnTo>
                    <a:pt x="7" y="68"/>
                  </a:lnTo>
                  <a:lnTo>
                    <a:pt x="15" y="73"/>
                  </a:lnTo>
                  <a:lnTo>
                    <a:pt x="25" y="78"/>
                  </a:lnTo>
                  <a:lnTo>
                    <a:pt x="37" y="83"/>
                  </a:lnTo>
                  <a:lnTo>
                    <a:pt x="48" y="86"/>
                  </a:lnTo>
                  <a:lnTo>
                    <a:pt x="62" y="89"/>
                  </a:lnTo>
                  <a:lnTo>
                    <a:pt x="77" y="92"/>
                  </a:lnTo>
                  <a:lnTo>
                    <a:pt x="92" y="93"/>
                  </a:lnTo>
                  <a:lnTo>
                    <a:pt x="107" y="94"/>
                  </a:lnTo>
                  <a:lnTo>
                    <a:pt x="122" y="93"/>
                  </a:lnTo>
                  <a:lnTo>
                    <a:pt x="138" y="93"/>
                  </a:lnTo>
                  <a:lnTo>
                    <a:pt x="153" y="91"/>
                  </a:lnTo>
                  <a:lnTo>
                    <a:pt x="167" y="87"/>
                  </a:lnTo>
                  <a:lnTo>
                    <a:pt x="181" y="84"/>
                  </a:lnTo>
                  <a:lnTo>
                    <a:pt x="195" y="79"/>
                  </a:lnTo>
                  <a:lnTo>
                    <a:pt x="206" y="72"/>
                  </a:lnTo>
                  <a:lnTo>
                    <a:pt x="217" y="65"/>
                  </a:lnTo>
                  <a:lnTo>
                    <a:pt x="226" y="49"/>
                  </a:lnTo>
                  <a:lnTo>
                    <a:pt x="226" y="13"/>
                  </a:lnTo>
                  <a:lnTo>
                    <a:pt x="215" y="0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41" name="Freeform 73"/>
            <p:cNvSpPr>
              <a:spLocks/>
            </p:cNvSpPr>
            <p:nvPr>
              <p:custDataLst>
                <p:tags r:id="rId72"/>
              </p:custDataLst>
            </p:nvPr>
          </p:nvSpPr>
          <p:spPr bwMode="auto">
            <a:xfrm>
              <a:off x="3806" y="2841"/>
              <a:ext cx="113" cy="48"/>
            </a:xfrm>
            <a:custGeom>
              <a:avLst/>
              <a:gdLst>
                <a:gd name="T0" fmla="*/ 0 w 227"/>
                <a:gd name="T1" fmla="*/ 1 h 94"/>
                <a:gd name="T2" fmla="*/ 0 w 227"/>
                <a:gd name="T3" fmla="*/ 1 h 94"/>
                <a:gd name="T4" fmla="*/ 0 w 227"/>
                <a:gd name="T5" fmla="*/ 1 h 94"/>
                <a:gd name="T6" fmla="*/ 0 w 227"/>
                <a:gd name="T7" fmla="*/ 1 h 94"/>
                <a:gd name="T8" fmla="*/ 0 w 227"/>
                <a:gd name="T9" fmla="*/ 1 h 94"/>
                <a:gd name="T10" fmla="*/ 0 w 227"/>
                <a:gd name="T11" fmla="*/ 1 h 94"/>
                <a:gd name="T12" fmla="*/ 0 w 227"/>
                <a:gd name="T13" fmla="*/ 1 h 94"/>
                <a:gd name="T14" fmla="*/ 0 w 227"/>
                <a:gd name="T15" fmla="*/ 1 h 94"/>
                <a:gd name="T16" fmla="*/ 0 w 227"/>
                <a:gd name="T17" fmla="*/ 1 h 94"/>
                <a:gd name="T18" fmla="*/ 0 w 227"/>
                <a:gd name="T19" fmla="*/ 1 h 94"/>
                <a:gd name="T20" fmla="*/ 0 w 227"/>
                <a:gd name="T21" fmla="*/ 1 h 94"/>
                <a:gd name="T22" fmla="*/ 0 w 227"/>
                <a:gd name="T23" fmla="*/ 1 h 94"/>
                <a:gd name="T24" fmla="*/ 0 w 227"/>
                <a:gd name="T25" fmla="*/ 1 h 94"/>
                <a:gd name="T26" fmla="*/ 0 w 227"/>
                <a:gd name="T27" fmla="*/ 1 h 94"/>
                <a:gd name="T28" fmla="*/ 0 w 227"/>
                <a:gd name="T29" fmla="*/ 1 h 94"/>
                <a:gd name="T30" fmla="*/ 0 w 227"/>
                <a:gd name="T31" fmla="*/ 1 h 94"/>
                <a:gd name="T32" fmla="*/ 0 w 227"/>
                <a:gd name="T33" fmla="*/ 1 h 94"/>
                <a:gd name="T34" fmla="*/ 0 w 227"/>
                <a:gd name="T35" fmla="*/ 1 h 94"/>
                <a:gd name="T36" fmla="*/ 0 w 227"/>
                <a:gd name="T37" fmla="*/ 1 h 94"/>
                <a:gd name="T38" fmla="*/ 0 w 227"/>
                <a:gd name="T39" fmla="*/ 1 h 94"/>
                <a:gd name="T40" fmla="*/ 0 w 227"/>
                <a:gd name="T41" fmla="*/ 1 h 94"/>
                <a:gd name="T42" fmla="*/ 0 w 227"/>
                <a:gd name="T43" fmla="*/ 1 h 94"/>
                <a:gd name="T44" fmla="*/ 0 w 227"/>
                <a:gd name="T45" fmla="*/ 0 h 94"/>
                <a:gd name="T46" fmla="*/ 0 w 227"/>
                <a:gd name="T47" fmla="*/ 1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7"/>
                <a:gd name="T73" fmla="*/ 0 h 94"/>
                <a:gd name="T74" fmla="*/ 227 w 227"/>
                <a:gd name="T75" fmla="*/ 94 h 9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7" h="94">
                  <a:moveTo>
                    <a:pt x="6" y="8"/>
                  </a:moveTo>
                  <a:lnTo>
                    <a:pt x="0" y="19"/>
                  </a:lnTo>
                  <a:lnTo>
                    <a:pt x="0" y="55"/>
                  </a:lnTo>
                  <a:lnTo>
                    <a:pt x="8" y="69"/>
                  </a:lnTo>
                  <a:lnTo>
                    <a:pt x="16" y="74"/>
                  </a:lnTo>
                  <a:lnTo>
                    <a:pt x="27" y="79"/>
                  </a:lnTo>
                  <a:lnTo>
                    <a:pt x="38" y="84"/>
                  </a:lnTo>
                  <a:lnTo>
                    <a:pt x="50" y="87"/>
                  </a:lnTo>
                  <a:lnTo>
                    <a:pt x="64" y="91"/>
                  </a:lnTo>
                  <a:lnTo>
                    <a:pt x="79" y="93"/>
                  </a:lnTo>
                  <a:lnTo>
                    <a:pt x="94" y="94"/>
                  </a:lnTo>
                  <a:lnTo>
                    <a:pt x="108" y="94"/>
                  </a:lnTo>
                  <a:lnTo>
                    <a:pt x="123" y="94"/>
                  </a:lnTo>
                  <a:lnTo>
                    <a:pt x="140" y="93"/>
                  </a:lnTo>
                  <a:lnTo>
                    <a:pt x="155" y="92"/>
                  </a:lnTo>
                  <a:lnTo>
                    <a:pt x="168" y="88"/>
                  </a:lnTo>
                  <a:lnTo>
                    <a:pt x="182" y="84"/>
                  </a:lnTo>
                  <a:lnTo>
                    <a:pt x="196" y="79"/>
                  </a:lnTo>
                  <a:lnTo>
                    <a:pt x="208" y="72"/>
                  </a:lnTo>
                  <a:lnTo>
                    <a:pt x="218" y="65"/>
                  </a:lnTo>
                  <a:lnTo>
                    <a:pt x="227" y="49"/>
                  </a:lnTo>
                  <a:lnTo>
                    <a:pt x="227" y="13"/>
                  </a:lnTo>
                  <a:lnTo>
                    <a:pt x="217" y="0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42" name="Freeform 74"/>
            <p:cNvSpPr>
              <a:spLocks/>
            </p:cNvSpPr>
            <p:nvPr>
              <p:custDataLst>
                <p:tags r:id="rId73"/>
              </p:custDataLst>
            </p:nvPr>
          </p:nvSpPr>
          <p:spPr bwMode="auto">
            <a:xfrm>
              <a:off x="3591" y="2860"/>
              <a:ext cx="113" cy="48"/>
            </a:xfrm>
            <a:custGeom>
              <a:avLst/>
              <a:gdLst>
                <a:gd name="T0" fmla="*/ 1 w 225"/>
                <a:gd name="T1" fmla="*/ 1 h 94"/>
                <a:gd name="T2" fmla="*/ 0 w 225"/>
                <a:gd name="T3" fmla="*/ 1 h 94"/>
                <a:gd name="T4" fmla="*/ 0 w 225"/>
                <a:gd name="T5" fmla="*/ 1 h 94"/>
                <a:gd name="T6" fmla="*/ 1 w 225"/>
                <a:gd name="T7" fmla="*/ 1 h 94"/>
                <a:gd name="T8" fmla="*/ 1 w 225"/>
                <a:gd name="T9" fmla="*/ 1 h 94"/>
                <a:gd name="T10" fmla="*/ 1 w 225"/>
                <a:gd name="T11" fmla="*/ 1 h 94"/>
                <a:gd name="T12" fmla="*/ 1 w 225"/>
                <a:gd name="T13" fmla="*/ 1 h 94"/>
                <a:gd name="T14" fmla="*/ 1 w 225"/>
                <a:gd name="T15" fmla="*/ 1 h 94"/>
                <a:gd name="T16" fmla="*/ 1 w 225"/>
                <a:gd name="T17" fmla="*/ 1 h 94"/>
                <a:gd name="T18" fmla="*/ 1 w 225"/>
                <a:gd name="T19" fmla="*/ 1 h 94"/>
                <a:gd name="T20" fmla="*/ 1 w 225"/>
                <a:gd name="T21" fmla="*/ 1 h 94"/>
                <a:gd name="T22" fmla="*/ 1 w 225"/>
                <a:gd name="T23" fmla="*/ 1 h 94"/>
                <a:gd name="T24" fmla="*/ 1 w 225"/>
                <a:gd name="T25" fmla="*/ 1 h 94"/>
                <a:gd name="T26" fmla="*/ 1 w 225"/>
                <a:gd name="T27" fmla="*/ 1 h 94"/>
                <a:gd name="T28" fmla="*/ 1 w 225"/>
                <a:gd name="T29" fmla="*/ 1 h 94"/>
                <a:gd name="T30" fmla="*/ 1 w 225"/>
                <a:gd name="T31" fmla="*/ 1 h 94"/>
                <a:gd name="T32" fmla="*/ 1 w 225"/>
                <a:gd name="T33" fmla="*/ 1 h 94"/>
                <a:gd name="T34" fmla="*/ 1 w 225"/>
                <a:gd name="T35" fmla="*/ 1 h 94"/>
                <a:gd name="T36" fmla="*/ 1 w 225"/>
                <a:gd name="T37" fmla="*/ 1 h 94"/>
                <a:gd name="T38" fmla="*/ 1 w 225"/>
                <a:gd name="T39" fmla="*/ 1 h 94"/>
                <a:gd name="T40" fmla="*/ 1 w 225"/>
                <a:gd name="T41" fmla="*/ 1 h 94"/>
                <a:gd name="T42" fmla="*/ 1 w 225"/>
                <a:gd name="T43" fmla="*/ 1 h 94"/>
                <a:gd name="T44" fmla="*/ 1 w 225"/>
                <a:gd name="T45" fmla="*/ 0 h 94"/>
                <a:gd name="T46" fmla="*/ 1 w 225"/>
                <a:gd name="T47" fmla="*/ 1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5"/>
                <a:gd name="T73" fmla="*/ 0 h 94"/>
                <a:gd name="T74" fmla="*/ 225 w 225"/>
                <a:gd name="T75" fmla="*/ 94 h 9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5" h="94">
                  <a:moveTo>
                    <a:pt x="5" y="8"/>
                  </a:moveTo>
                  <a:lnTo>
                    <a:pt x="0" y="19"/>
                  </a:lnTo>
                  <a:lnTo>
                    <a:pt x="0" y="55"/>
                  </a:lnTo>
                  <a:lnTo>
                    <a:pt x="6" y="69"/>
                  </a:lnTo>
                  <a:lnTo>
                    <a:pt x="15" y="75"/>
                  </a:lnTo>
                  <a:lnTo>
                    <a:pt x="25" y="79"/>
                  </a:lnTo>
                  <a:lnTo>
                    <a:pt x="36" y="83"/>
                  </a:lnTo>
                  <a:lnTo>
                    <a:pt x="49" y="87"/>
                  </a:lnTo>
                  <a:lnTo>
                    <a:pt x="63" y="90"/>
                  </a:lnTo>
                  <a:lnTo>
                    <a:pt x="77" y="92"/>
                  </a:lnTo>
                  <a:lnTo>
                    <a:pt x="92" y="93"/>
                  </a:lnTo>
                  <a:lnTo>
                    <a:pt x="108" y="94"/>
                  </a:lnTo>
                  <a:lnTo>
                    <a:pt x="123" y="94"/>
                  </a:lnTo>
                  <a:lnTo>
                    <a:pt x="139" y="93"/>
                  </a:lnTo>
                  <a:lnTo>
                    <a:pt x="154" y="91"/>
                  </a:lnTo>
                  <a:lnTo>
                    <a:pt x="168" y="87"/>
                  </a:lnTo>
                  <a:lnTo>
                    <a:pt x="182" y="84"/>
                  </a:lnTo>
                  <a:lnTo>
                    <a:pt x="195" y="79"/>
                  </a:lnTo>
                  <a:lnTo>
                    <a:pt x="207" y="72"/>
                  </a:lnTo>
                  <a:lnTo>
                    <a:pt x="217" y="65"/>
                  </a:lnTo>
                  <a:lnTo>
                    <a:pt x="225" y="49"/>
                  </a:lnTo>
                  <a:lnTo>
                    <a:pt x="225" y="13"/>
                  </a:lnTo>
                  <a:lnTo>
                    <a:pt x="216" y="0"/>
                  </a:lnTo>
                  <a:lnTo>
                    <a:pt x="5" y="8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43" name="Freeform 75"/>
            <p:cNvSpPr>
              <a:spLocks/>
            </p:cNvSpPr>
            <p:nvPr>
              <p:custDataLst>
                <p:tags r:id="rId74"/>
              </p:custDataLst>
            </p:nvPr>
          </p:nvSpPr>
          <p:spPr bwMode="auto">
            <a:xfrm>
              <a:off x="3388" y="2597"/>
              <a:ext cx="108" cy="38"/>
            </a:xfrm>
            <a:custGeom>
              <a:avLst/>
              <a:gdLst>
                <a:gd name="T0" fmla="*/ 1 w 215"/>
                <a:gd name="T1" fmla="*/ 0 h 76"/>
                <a:gd name="T2" fmla="*/ 1 w 215"/>
                <a:gd name="T3" fmla="*/ 1 h 76"/>
                <a:gd name="T4" fmla="*/ 1 w 215"/>
                <a:gd name="T5" fmla="*/ 1 h 76"/>
                <a:gd name="T6" fmla="*/ 1 w 215"/>
                <a:gd name="T7" fmla="*/ 1 h 76"/>
                <a:gd name="T8" fmla="*/ 1 w 215"/>
                <a:gd name="T9" fmla="*/ 1 h 76"/>
                <a:gd name="T10" fmla="*/ 1 w 215"/>
                <a:gd name="T11" fmla="*/ 1 h 76"/>
                <a:gd name="T12" fmla="*/ 1 w 215"/>
                <a:gd name="T13" fmla="*/ 1 h 76"/>
                <a:gd name="T14" fmla="*/ 1 w 215"/>
                <a:gd name="T15" fmla="*/ 1 h 76"/>
                <a:gd name="T16" fmla="*/ 1 w 215"/>
                <a:gd name="T17" fmla="*/ 1 h 76"/>
                <a:gd name="T18" fmla="*/ 1 w 215"/>
                <a:gd name="T19" fmla="*/ 1 h 76"/>
                <a:gd name="T20" fmla="*/ 1 w 215"/>
                <a:gd name="T21" fmla="*/ 1 h 76"/>
                <a:gd name="T22" fmla="*/ 1 w 215"/>
                <a:gd name="T23" fmla="*/ 1 h 76"/>
                <a:gd name="T24" fmla="*/ 1 w 215"/>
                <a:gd name="T25" fmla="*/ 1 h 76"/>
                <a:gd name="T26" fmla="*/ 1 w 215"/>
                <a:gd name="T27" fmla="*/ 1 h 76"/>
                <a:gd name="T28" fmla="*/ 1 w 215"/>
                <a:gd name="T29" fmla="*/ 1 h 76"/>
                <a:gd name="T30" fmla="*/ 1 w 215"/>
                <a:gd name="T31" fmla="*/ 1 h 76"/>
                <a:gd name="T32" fmla="*/ 1 w 215"/>
                <a:gd name="T33" fmla="*/ 1 h 76"/>
                <a:gd name="T34" fmla="*/ 1 w 215"/>
                <a:gd name="T35" fmla="*/ 1 h 76"/>
                <a:gd name="T36" fmla="*/ 1 w 215"/>
                <a:gd name="T37" fmla="*/ 1 h 76"/>
                <a:gd name="T38" fmla="*/ 1 w 215"/>
                <a:gd name="T39" fmla="*/ 1 h 76"/>
                <a:gd name="T40" fmla="*/ 1 w 215"/>
                <a:gd name="T41" fmla="*/ 1 h 76"/>
                <a:gd name="T42" fmla="*/ 1 w 215"/>
                <a:gd name="T43" fmla="*/ 1 h 76"/>
                <a:gd name="T44" fmla="*/ 1 w 215"/>
                <a:gd name="T45" fmla="*/ 1 h 76"/>
                <a:gd name="T46" fmla="*/ 1 w 215"/>
                <a:gd name="T47" fmla="*/ 1 h 76"/>
                <a:gd name="T48" fmla="*/ 0 w 215"/>
                <a:gd name="T49" fmla="*/ 1 h 76"/>
                <a:gd name="T50" fmla="*/ 1 w 215"/>
                <a:gd name="T51" fmla="*/ 1 h 76"/>
                <a:gd name="T52" fmla="*/ 1 w 215"/>
                <a:gd name="T53" fmla="*/ 1 h 76"/>
                <a:gd name="T54" fmla="*/ 1 w 215"/>
                <a:gd name="T55" fmla="*/ 1 h 76"/>
                <a:gd name="T56" fmla="*/ 1 w 215"/>
                <a:gd name="T57" fmla="*/ 1 h 76"/>
                <a:gd name="T58" fmla="*/ 1 w 215"/>
                <a:gd name="T59" fmla="*/ 1 h 76"/>
                <a:gd name="T60" fmla="*/ 1 w 215"/>
                <a:gd name="T61" fmla="*/ 1 h 76"/>
                <a:gd name="T62" fmla="*/ 1 w 215"/>
                <a:gd name="T63" fmla="*/ 1 h 76"/>
                <a:gd name="T64" fmla="*/ 1 w 215"/>
                <a:gd name="T65" fmla="*/ 0 h 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5"/>
                <a:gd name="T100" fmla="*/ 0 h 76"/>
                <a:gd name="T101" fmla="*/ 215 w 215"/>
                <a:gd name="T102" fmla="*/ 76 h 7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5" h="76">
                  <a:moveTo>
                    <a:pt x="108" y="0"/>
                  </a:moveTo>
                  <a:lnTo>
                    <a:pt x="130" y="1"/>
                  </a:lnTo>
                  <a:lnTo>
                    <a:pt x="150" y="3"/>
                  </a:lnTo>
                  <a:lnTo>
                    <a:pt x="168" y="7"/>
                  </a:lnTo>
                  <a:lnTo>
                    <a:pt x="184" y="11"/>
                  </a:lnTo>
                  <a:lnTo>
                    <a:pt x="197" y="17"/>
                  </a:lnTo>
                  <a:lnTo>
                    <a:pt x="207" y="23"/>
                  </a:lnTo>
                  <a:lnTo>
                    <a:pt x="213" y="30"/>
                  </a:lnTo>
                  <a:lnTo>
                    <a:pt x="215" y="38"/>
                  </a:lnTo>
                  <a:lnTo>
                    <a:pt x="213" y="46"/>
                  </a:lnTo>
                  <a:lnTo>
                    <a:pt x="207" y="53"/>
                  </a:lnTo>
                  <a:lnTo>
                    <a:pt x="197" y="59"/>
                  </a:lnTo>
                  <a:lnTo>
                    <a:pt x="184" y="64"/>
                  </a:lnTo>
                  <a:lnTo>
                    <a:pt x="168" y="69"/>
                  </a:lnTo>
                  <a:lnTo>
                    <a:pt x="150" y="72"/>
                  </a:lnTo>
                  <a:lnTo>
                    <a:pt x="130" y="75"/>
                  </a:lnTo>
                  <a:lnTo>
                    <a:pt x="108" y="76"/>
                  </a:lnTo>
                  <a:lnTo>
                    <a:pt x="86" y="75"/>
                  </a:lnTo>
                  <a:lnTo>
                    <a:pt x="66" y="72"/>
                  </a:lnTo>
                  <a:lnTo>
                    <a:pt x="47" y="69"/>
                  </a:lnTo>
                  <a:lnTo>
                    <a:pt x="32" y="64"/>
                  </a:lnTo>
                  <a:lnTo>
                    <a:pt x="18" y="59"/>
                  </a:lnTo>
                  <a:lnTo>
                    <a:pt x="8" y="53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0"/>
                  </a:lnTo>
                  <a:lnTo>
                    <a:pt x="8" y="23"/>
                  </a:lnTo>
                  <a:lnTo>
                    <a:pt x="18" y="17"/>
                  </a:lnTo>
                  <a:lnTo>
                    <a:pt x="32" y="11"/>
                  </a:lnTo>
                  <a:lnTo>
                    <a:pt x="47" y="7"/>
                  </a:lnTo>
                  <a:lnTo>
                    <a:pt x="66" y="3"/>
                  </a:lnTo>
                  <a:lnTo>
                    <a:pt x="86" y="1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44" name="Freeform 76"/>
            <p:cNvSpPr>
              <a:spLocks/>
            </p:cNvSpPr>
            <p:nvPr>
              <p:custDataLst>
                <p:tags r:id="rId75"/>
              </p:custDataLst>
            </p:nvPr>
          </p:nvSpPr>
          <p:spPr bwMode="auto">
            <a:xfrm>
              <a:off x="3459" y="2672"/>
              <a:ext cx="107" cy="38"/>
            </a:xfrm>
            <a:custGeom>
              <a:avLst/>
              <a:gdLst>
                <a:gd name="T0" fmla="*/ 1 w 214"/>
                <a:gd name="T1" fmla="*/ 0 h 75"/>
                <a:gd name="T2" fmla="*/ 1 w 214"/>
                <a:gd name="T3" fmla="*/ 1 h 75"/>
                <a:gd name="T4" fmla="*/ 1 w 214"/>
                <a:gd name="T5" fmla="*/ 1 h 75"/>
                <a:gd name="T6" fmla="*/ 1 w 214"/>
                <a:gd name="T7" fmla="*/ 1 h 75"/>
                <a:gd name="T8" fmla="*/ 1 w 214"/>
                <a:gd name="T9" fmla="*/ 1 h 75"/>
                <a:gd name="T10" fmla="*/ 1 w 214"/>
                <a:gd name="T11" fmla="*/ 1 h 75"/>
                <a:gd name="T12" fmla="*/ 1 w 214"/>
                <a:gd name="T13" fmla="*/ 1 h 75"/>
                <a:gd name="T14" fmla="*/ 1 w 214"/>
                <a:gd name="T15" fmla="*/ 1 h 75"/>
                <a:gd name="T16" fmla="*/ 1 w 214"/>
                <a:gd name="T17" fmla="*/ 1 h 75"/>
                <a:gd name="T18" fmla="*/ 1 w 214"/>
                <a:gd name="T19" fmla="*/ 1 h 75"/>
                <a:gd name="T20" fmla="*/ 1 w 214"/>
                <a:gd name="T21" fmla="*/ 1 h 75"/>
                <a:gd name="T22" fmla="*/ 1 w 214"/>
                <a:gd name="T23" fmla="*/ 1 h 75"/>
                <a:gd name="T24" fmla="*/ 1 w 214"/>
                <a:gd name="T25" fmla="*/ 1 h 75"/>
                <a:gd name="T26" fmla="*/ 1 w 214"/>
                <a:gd name="T27" fmla="*/ 1 h 75"/>
                <a:gd name="T28" fmla="*/ 1 w 214"/>
                <a:gd name="T29" fmla="*/ 1 h 75"/>
                <a:gd name="T30" fmla="*/ 1 w 214"/>
                <a:gd name="T31" fmla="*/ 1 h 75"/>
                <a:gd name="T32" fmla="*/ 1 w 214"/>
                <a:gd name="T33" fmla="*/ 1 h 75"/>
                <a:gd name="T34" fmla="*/ 1 w 214"/>
                <a:gd name="T35" fmla="*/ 1 h 75"/>
                <a:gd name="T36" fmla="*/ 1 w 214"/>
                <a:gd name="T37" fmla="*/ 1 h 75"/>
                <a:gd name="T38" fmla="*/ 1 w 214"/>
                <a:gd name="T39" fmla="*/ 1 h 75"/>
                <a:gd name="T40" fmla="*/ 1 w 214"/>
                <a:gd name="T41" fmla="*/ 1 h 75"/>
                <a:gd name="T42" fmla="*/ 1 w 214"/>
                <a:gd name="T43" fmla="*/ 1 h 75"/>
                <a:gd name="T44" fmla="*/ 1 w 214"/>
                <a:gd name="T45" fmla="*/ 1 h 75"/>
                <a:gd name="T46" fmla="*/ 1 w 214"/>
                <a:gd name="T47" fmla="*/ 1 h 75"/>
                <a:gd name="T48" fmla="*/ 0 w 214"/>
                <a:gd name="T49" fmla="*/ 1 h 75"/>
                <a:gd name="T50" fmla="*/ 1 w 214"/>
                <a:gd name="T51" fmla="*/ 1 h 75"/>
                <a:gd name="T52" fmla="*/ 1 w 214"/>
                <a:gd name="T53" fmla="*/ 1 h 75"/>
                <a:gd name="T54" fmla="*/ 1 w 214"/>
                <a:gd name="T55" fmla="*/ 1 h 75"/>
                <a:gd name="T56" fmla="*/ 1 w 214"/>
                <a:gd name="T57" fmla="*/ 1 h 75"/>
                <a:gd name="T58" fmla="*/ 1 w 214"/>
                <a:gd name="T59" fmla="*/ 1 h 75"/>
                <a:gd name="T60" fmla="*/ 1 w 214"/>
                <a:gd name="T61" fmla="*/ 1 h 75"/>
                <a:gd name="T62" fmla="*/ 1 w 214"/>
                <a:gd name="T63" fmla="*/ 1 h 75"/>
                <a:gd name="T64" fmla="*/ 1 w 214"/>
                <a:gd name="T65" fmla="*/ 0 h 7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4"/>
                <a:gd name="T100" fmla="*/ 0 h 75"/>
                <a:gd name="T101" fmla="*/ 214 w 214"/>
                <a:gd name="T102" fmla="*/ 75 h 7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4" h="75">
                  <a:moveTo>
                    <a:pt x="107" y="0"/>
                  </a:moveTo>
                  <a:lnTo>
                    <a:pt x="129" y="1"/>
                  </a:lnTo>
                  <a:lnTo>
                    <a:pt x="148" y="3"/>
                  </a:lnTo>
                  <a:lnTo>
                    <a:pt x="167" y="7"/>
                  </a:lnTo>
                  <a:lnTo>
                    <a:pt x="183" y="11"/>
                  </a:lnTo>
                  <a:lnTo>
                    <a:pt x="195" y="17"/>
                  </a:lnTo>
                  <a:lnTo>
                    <a:pt x="206" y="23"/>
                  </a:lnTo>
                  <a:lnTo>
                    <a:pt x="212" y="30"/>
                  </a:lnTo>
                  <a:lnTo>
                    <a:pt x="214" y="38"/>
                  </a:lnTo>
                  <a:lnTo>
                    <a:pt x="212" y="46"/>
                  </a:lnTo>
                  <a:lnTo>
                    <a:pt x="206" y="53"/>
                  </a:lnTo>
                  <a:lnTo>
                    <a:pt x="195" y="59"/>
                  </a:lnTo>
                  <a:lnTo>
                    <a:pt x="183" y="64"/>
                  </a:lnTo>
                  <a:lnTo>
                    <a:pt x="167" y="69"/>
                  </a:lnTo>
                  <a:lnTo>
                    <a:pt x="148" y="72"/>
                  </a:lnTo>
                  <a:lnTo>
                    <a:pt x="129" y="74"/>
                  </a:lnTo>
                  <a:lnTo>
                    <a:pt x="107" y="75"/>
                  </a:lnTo>
                  <a:lnTo>
                    <a:pt x="85" y="74"/>
                  </a:lnTo>
                  <a:lnTo>
                    <a:pt x="65" y="72"/>
                  </a:lnTo>
                  <a:lnTo>
                    <a:pt x="47" y="69"/>
                  </a:lnTo>
                  <a:lnTo>
                    <a:pt x="31" y="64"/>
                  </a:lnTo>
                  <a:lnTo>
                    <a:pt x="18" y="59"/>
                  </a:lnTo>
                  <a:lnTo>
                    <a:pt x="8" y="53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0"/>
                  </a:lnTo>
                  <a:lnTo>
                    <a:pt x="8" y="23"/>
                  </a:lnTo>
                  <a:lnTo>
                    <a:pt x="18" y="17"/>
                  </a:lnTo>
                  <a:lnTo>
                    <a:pt x="31" y="11"/>
                  </a:lnTo>
                  <a:lnTo>
                    <a:pt x="47" y="7"/>
                  </a:lnTo>
                  <a:lnTo>
                    <a:pt x="65" y="3"/>
                  </a:lnTo>
                  <a:lnTo>
                    <a:pt x="85" y="1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45" name="Freeform 77"/>
            <p:cNvSpPr>
              <a:spLocks/>
            </p:cNvSpPr>
            <p:nvPr>
              <p:custDataLst>
                <p:tags r:id="rId76"/>
              </p:custDataLst>
            </p:nvPr>
          </p:nvSpPr>
          <p:spPr bwMode="auto">
            <a:xfrm>
              <a:off x="3808" y="2828"/>
              <a:ext cx="108" cy="37"/>
            </a:xfrm>
            <a:custGeom>
              <a:avLst/>
              <a:gdLst>
                <a:gd name="T0" fmla="*/ 1 w 214"/>
                <a:gd name="T1" fmla="*/ 0 h 75"/>
                <a:gd name="T2" fmla="*/ 1 w 214"/>
                <a:gd name="T3" fmla="*/ 0 h 75"/>
                <a:gd name="T4" fmla="*/ 1 w 214"/>
                <a:gd name="T5" fmla="*/ 0 h 75"/>
                <a:gd name="T6" fmla="*/ 1 w 214"/>
                <a:gd name="T7" fmla="*/ 0 h 75"/>
                <a:gd name="T8" fmla="*/ 1 w 214"/>
                <a:gd name="T9" fmla="*/ 0 h 75"/>
                <a:gd name="T10" fmla="*/ 1 w 214"/>
                <a:gd name="T11" fmla="*/ 0 h 75"/>
                <a:gd name="T12" fmla="*/ 1 w 214"/>
                <a:gd name="T13" fmla="*/ 0 h 75"/>
                <a:gd name="T14" fmla="*/ 1 w 214"/>
                <a:gd name="T15" fmla="*/ 0 h 75"/>
                <a:gd name="T16" fmla="*/ 1 w 214"/>
                <a:gd name="T17" fmla="*/ 0 h 75"/>
                <a:gd name="T18" fmla="*/ 1 w 214"/>
                <a:gd name="T19" fmla="*/ 0 h 75"/>
                <a:gd name="T20" fmla="*/ 1 w 214"/>
                <a:gd name="T21" fmla="*/ 0 h 75"/>
                <a:gd name="T22" fmla="*/ 1 w 214"/>
                <a:gd name="T23" fmla="*/ 0 h 75"/>
                <a:gd name="T24" fmla="*/ 1 w 214"/>
                <a:gd name="T25" fmla="*/ 0 h 75"/>
                <a:gd name="T26" fmla="*/ 1 w 214"/>
                <a:gd name="T27" fmla="*/ 0 h 75"/>
                <a:gd name="T28" fmla="*/ 1 w 214"/>
                <a:gd name="T29" fmla="*/ 0 h 75"/>
                <a:gd name="T30" fmla="*/ 1 w 214"/>
                <a:gd name="T31" fmla="*/ 0 h 75"/>
                <a:gd name="T32" fmla="*/ 1 w 214"/>
                <a:gd name="T33" fmla="*/ 0 h 75"/>
                <a:gd name="T34" fmla="*/ 1 w 214"/>
                <a:gd name="T35" fmla="*/ 0 h 75"/>
                <a:gd name="T36" fmla="*/ 1 w 214"/>
                <a:gd name="T37" fmla="*/ 0 h 75"/>
                <a:gd name="T38" fmla="*/ 1 w 214"/>
                <a:gd name="T39" fmla="*/ 0 h 75"/>
                <a:gd name="T40" fmla="*/ 1 w 214"/>
                <a:gd name="T41" fmla="*/ 0 h 75"/>
                <a:gd name="T42" fmla="*/ 1 w 214"/>
                <a:gd name="T43" fmla="*/ 0 h 75"/>
                <a:gd name="T44" fmla="*/ 1 w 214"/>
                <a:gd name="T45" fmla="*/ 0 h 75"/>
                <a:gd name="T46" fmla="*/ 1 w 214"/>
                <a:gd name="T47" fmla="*/ 0 h 75"/>
                <a:gd name="T48" fmla="*/ 0 w 214"/>
                <a:gd name="T49" fmla="*/ 0 h 75"/>
                <a:gd name="T50" fmla="*/ 1 w 214"/>
                <a:gd name="T51" fmla="*/ 0 h 75"/>
                <a:gd name="T52" fmla="*/ 1 w 214"/>
                <a:gd name="T53" fmla="*/ 0 h 75"/>
                <a:gd name="T54" fmla="*/ 1 w 214"/>
                <a:gd name="T55" fmla="*/ 0 h 75"/>
                <a:gd name="T56" fmla="*/ 1 w 214"/>
                <a:gd name="T57" fmla="*/ 0 h 75"/>
                <a:gd name="T58" fmla="*/ 1 w 214"/>
                <a:gd name="T59" fmla="*/ 0 h 75"/>
                <a:gd name="T60" fmla="*/ 1 w 214"/>
                <a:gd name="T61" fmla="*/ 0 h 75"/>
                <a:gd name="T62" fmla="*/ 1 w 214"/>
                <a:gd name="T63" fmla="*/ 0 h 75"/>
                <a:gd name="T64" fmla="*/ 1 w 214"/>
                <a:gd name="T65" fmla="*/ 0 h 7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4"/>
                <a:gd name="T100" fmla="*/ 0 h 75"/>
                <a:gd name="T101" fmla="*/ 214 w 214"/>
                <a:gd name="T102" fmla="*/ 75 h 7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4" h="75">
                  <a:moveTo>
                    <a:pt x="107" y="0"/>
                  </a:moveTo>
                  <a:lnTo>
                    <a:pt x="129" y="1"/>
                  </a:lnTo>
                  <a:lnTo>
                    <a:pt x="149" y="2"/>
                  </a:lnTo>
                  <a:lnTo>
                    <a:pt x="167" y="6"/>
                  </a:lnTo>
                  <a:lnTo>
                    <a:pt x="183" y="10"/>
                  </a:lnTo>
                  <a:lnTo>
                    <a:pt x="196" y="16"/>
                  </a:lnTo>
                  <a:lnTo>
                    <a:pt x="206" y="22"/>
                  </a:lnTo>
                  <a:lnTo>
                    <a:pt x="212" y="29"/>
                  </a:lnTo>
                  <a:lnTo>
                    <a:pt x="214" y="37"/>
                  </a:lnTo>
                  <a:lnTo>
                    <a:pt x="212" y="45"/>
                  </a:lnTo>
                  <a:lnTo>
                    <a:pt x="206" y="52"/>
                  </a:lnTo>
                  <a:lnTo>
                    <a:pt x="196" y="58"/>
                  </a:lnTo>
                  <a:lnTo>
                    <a:pt x="183" y="63"/>
                  </a:lnTo>
                  <a:lnTo>
                    <a:pt x="167" y="68"/>
                  </a:lnTo>
                  <a:lnTo>
                    <a:pt x="149" y="72"/>
                  </a:lnTo>
                  <a:lnTo>
                    <a:pt x="129" y="74"/>
                  </a:lnTo>
                  <a:lnTo>
                    <a:pt x="107" y="75"/>
                  </a:lnTo>
                  <a:lnTo>
                    <a:pt x="85" y="74"/>
                  </a:lnTo>
                  <a:lnTo>
                    <a:pt x="66" y="72"/>
                  </a:lnTo>
                  <a:lnTo>
                    <a:pt x="47" y="68"/>
                  </a:lnTo>
                  <a:lnTo>
                    <a:pt x="31" y="63"/>
                  </a:lnTo>
                  <a:lnTo>
                    <a:pt x="18" y="58"/>
                  </a:lnTo>
                  <a:lnTo>
                    <a:pt x="8" y="52"/>
                  </a:lnTo>
                  <a:lnTo>
                    <a:pt x="2" y="45"/>
                  </a:lnTo>
                  <a:lnTo>
                    <a:pt x="0" y="37"/>
                  </a:lnTo>
                  <a:lnTo>
                    <a:pt x="2" y="29"/>
                  </a:lnTo>
                  <a:lnTo>
                    <a:pt x="8" y="22"/>
                  </a:lnTo>
                  <a:lnTo>
                    <a:pt x="18" y="16"/>
                  </a:lnTo>
                  <a:lnTo>
                    <a:pt x="31" y="10"/>
                  </a:lnTo>
                  <a:lnTo>
                    <a:pt x="47" y="6"/>
                  </a:lnTo>
                  <a:lnTo>
                    <a:pt x="66" y="2"/>
                  </a:lnTo>
                  <a:lnTo>
                    <a:pt x="85" y="1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46" name="Freeform 78"/>
            <p:cNvSpPr>
              <a:spLocks/>
            </p:cNvSpPr>
            <p:nvPr>
              <p:custDataLst>
                <p:tags r:id="rId77"/>
              </p:custDataLst>
            </p:nvPr>
          </p:nvSpPr>
          <p:spPr bwMode="auto">
            <a:xfrm>
              <a:off x="3594" y="2846"/>
              <a:ext cx="107" cy="39"/>
            </a:xfrm>
            <a:custGeom>
              <a:avLst/>
              <a:gdLst>
                <a:gd name="T0" fmla="*/ 0 w 215"/>
                <a:gd name="T1" fmla="*/ 0 h 76"/>
                <a:gd name="T2" fmla="*/ 0 w 215"/>
                <a:gd name="T3" fmla="*/ 1 h 76"/>
                <a:gd name="T4" fmla="*/ 0 w 215"/>
                <a:gd name="T5" fmla="*/ 1 h 76"/>
                <a:gd name="T6" fmla="*/ 0 w 215"/>
                <a:gd name="T7" fmla="*/ 1 h 76"/>
                <a:gd name="T8" fmla="*/ 0 w 215"/>
                <a:gd name="T9" fmla="*/ 1 h 76"/>
                <a:gd name="T10" fmla="*/ 0 w 215"/>
                <a:gd name="T11" fmla="*/ 1 h 76"/>
                <a:gd name="T12" fmla="*/ 0 w 215"/>
                <a:gd name="T13" fmla="*/ 1 h 76"/>
                <a:gd name="T14" fmla="*/ 0 w 215"/>
                <a:gd name="T15" fmla="*/ 1 h 76"/>
                <a:gd name="T16" fmla="*/ 0 w 215"/>
                <a:gd name="T17" fmla="*/ 1 h 76"/>
                <a:gd name="T18" fmla="*/ 0 w 215"/>
                <a:gd name="T19" fmla="*/ 1 h 76"/>
                <a:gd name="T20" fmla="*/ 0 w 215"/>
                <a:gd name="T21" fmla="*/ 1 h 76"/>
                <a:gd name="T22" fmla="*/ 0 w 215"/>
                <a:gd name="T23" fmla="*/ 1 h 76"/>
                <a:gd name="T24" fmla="*/ 0 w 215"/>
                <a:gd name="T25" fmla="*/ 1 h 76"/>
                <a:gd name="T26" fmla="*/ 0 w 215"/>
                <a:gd name="T27" fmla="*/ 1 h 76"/>
                <a:gd name="T28" fmla="*/ 0 w 215"/>
                <a:gd name="T29" fmla="*/ 1 h 76"/>
                <a:gd name="T30" fmla="*/ 0 w 215"/>
                <a:gd name="T31" fmla="*/ 1 h 76"/>
                <a:gd name="T32" fmla="*/ 0 w 215"/>
                <a:gd name="T33" fmla="*/ 1 h 76"/>
                <a:gd name="T34" fmla="*/ 0 w 215"/>
                <a:gd name="T35" fmla="*/ 1 h 76"/>
                <a:gd name="T36" fmla="*/ 0 w 215"/>
                <a:gd name="T37" fmla="*/ 1 h 76"/>
                <a:gd name="T38" fmla="*/ 0 w 215"/>
                <a:gd name="T39" fmla="*/ 1 h 76"/>
                <a:gd name="T40" fmla="*/ 0 w 215"/>
                <a:gd name="T41" fmla="*/ 1 h 76"/>
                <a:gd name="T42" fmla="*/ 0 w 215"/>
                <a:gd name="T43" fmla="*/ 1 h 76"/>
                <a:gd name="T44" fmla="*/ 0 w 215"/>
                <a:gd name="T45" fmla="*/ 1 h 76"/>
                <a:gd name="T46" fmla="*/ 0 w 215"/>
                <a:gd name="T47" fmla="*/ 1 h 76"/>
                <a:gd name="T48" fmla="*/ 0 w 215"/>
                <a:gd name="T49" fmla="*/ 1 h 76"/>
                <a:gd name="T50" fmla="*/ 0 w 215"/>
                <a:gd name="T51" fmla="*/ 1 h 76"/>
                <a:gd name="T52" fmla="*/ 0 w 215"/>
                <a:gd name="T53" fmla="*/ 1 h 76"/>
                <a:gd name="T54" fmla="*/ 0 w 215"/>
                <a:gd name="T55" fmla="*/ 1 h 76"/>
                <a:gd name="T56" fmla="*/ 0 w 215"/>
                <a:gd name="T57" fmla="*/ 1 h 76"/>
                <a:gd name="T58" fmla="*/ 0 w 215"/>
                <a:gd name="T59" fmla="*/ 1 h 76"/>
                <a:gd name="T60" fmla="*/ 0 w 215"/>
                <a:gd name="T61" fmla="*/ 1 h 76"/>
                <a:gd name="T62" fmla="*/ 0 w 215"/>
                <a:gd name="T63" fmla="*/ 1 h 76"/>
                <a:gd name="T64" fmla="*/ 0 w 215"/>
                <a:gd name="T65" fmla="*/ 0 h 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5"/>
                <a:gd name="T100" fmla="*/ 0 h 76"/>
                <a:gd name="T101" fmla="*/ 215 w 215"/>
                <a:gd name="T102" fmla="*/ 76 h 7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5" h="76">
                  <a:moveTo>
                    <a:pt x="107" y="0"/>
                  </a:moveTo>
                  <a:lnTo>
                    <a:pt x="129" y="1"/>
                  </a:lnTo>
                  <a:lnTo>
                    <a:pt x="149" y="3"/>
                  </a:lnTo>
                  <a:lnTo>
                    <a:pt x="167" y="7"/>
                  </a:lnTo>
                  <a:lnTo>
                    <a:pt x="184" y="11"/>
                  </a:lnTo>
                  <a:lnTo>
                    <a:pt x="196" y="17"/>
                  </a:lnTo>
                  <a:lnTo>
                    <a:pt x="207" y="23"/>
                  </a:lnTo>
                  <a:lnTo>
                    <a:pt x="212" y="30"/>
                  </a:lnTo>
                  <a:lnTo>
                    <a:pt x="215" y="38"/>
                  </a:lnTo>
                  <a:lnTo>
                    <a:pt x="212" y="46"/>
                  </a:lnTo>
                  <a:lnTo>
                    <a:pt x="207" y="53"/>
                  </a:lnTo>
                  <a:lnTo>
                    <a:pt x="196" y="59"/>
                  </a:lnTo>
                  <a:lnTo>
                    <a:pt x="184" y="64"/>
                  </a:lnTo>
                  <a:lnTo>
                    <a:pt x="167" y="69"/>
                  </a:lnTo>
                  <a:lnTo>
                    <a:pt x="149" y="73"/>
                  </a:lnTo>
                  <a:lnTo>
                    <a:pt x="129" y="75"/>
                  </a:lnTo>
                  <a:lnTo>
                    <a:pt x="107" y="76"/>
                  </a:lnTo>
                  <a:lnTo>
                    <a:pt x="86" y="75"/>
                  </a:lnTo>
                  <a:lnTo>
                    <a:pt x="66" y="73"/>
                  </a:lnTo>
                  <a:lnTo>
                    <a:pt x="48" y="69"/>
                  </a:lnTo>
                  <a:lnTo>
                    <a:pt x="31" y="64"/>
                  </a:lnTo>
                  <a:lnTo>
                    <a:pt x="19" y="59"/>
                  </a:lnTo>
                  <a:lnTo>
                    <a:pt x="8" y="53"/>
                  </a:lnTo>
                  <a:lnTo>
                    <a:pt x="3" y="46"/>
                  </a:lnTo>
                  <a:lnTo>
                    <a:pt x="0" y="38"/>
                  </a:lnTo>
                  <a:lnTo>
                    <a:pt x="3" y="30"/>
                  </a:lnTo>
                  <a:lnTo>
                    <a:pt x="8" y="23"/>
                  </a:lnTo>
                  <a:lnTo>
                    <a:pt x="19" y="17"/>
                  </a:lnTo>
                  <a:lnTo>
                    <a:pt x="31" y="11"/>
                  </a:lnTo>
                  <a:lnTo>
                    <a:pt x="48" y="7"/>
                  </a:lnTo>
                  <a:lnTo>
                    <a:pt x="66" y="3"/>
                  </a:lnTo>
                  <a:lnTo>
                    <a:pt x="86" y="1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47" name="Freeform 79"/>
            <p:cNvSpPr>
              <a:spLocks/>
            </p:cNvSpPr>
            <p:nvPr>
              <p:custDataLst>
                <p:tags r:id="rId78"/>
              </p:custDataLst>
            </p:nvPr>
          </p:nvSpPr>
          <p:spPr bwMode="auto">
            <a:xfrm>
              <a:off x="3302" y="2587"/>
              <a:ext cx="100" cy="93"/>
            </a:xfrm>
            <a:custGeom>
              <a:avLst/>
              <a:gdLst>
                <a:gd name="T0" fmla="*/ 0 w 201"/>
                <a:gd name="T1" fmla="*/ 1 h 186"/>
                <a:gd name="T2" fmla="*/ 0 w 201"/>
                <a:gd name="T3" fmla="*/ 1 h 186"/>
                <a:gd name="T4" fmla="*/ 0 w 201"/>
                <a:gd name="T5" fmla="*/ 1 h 186"/>
                <a:gd name="T6" fmla="*/ 0 w 201"/>
                <a:gd name="T7" fmla="*/ 1 h 186"/>
                <a:gd name="T8" fmla="*/ 0 w 201"/>
                <a:gd name="T9" fmla="*/ 1 h 186"/>
                <a:gd name="T10" fmla="*/ 0 w 201"/>
                <a:gd name="T11" fmla="*/ 1 h 186"/>
                <a:gd name="T12" fmla="*/ 0 w 201"/>
                <a:gd name="T13" fmla="*/ 1 h 186"/>
                <a:gd name="T14" fmla="*/ 0 w 201"/>
                <a:gd name="T15" fmla="*/ 1 h 186"/>
                <a:gd name="T16" fmla="*/ 0 w 201"/>
                <a:gd name="T17" fmla="*/ 1 h 186"/>
                <a:gd name="T18" fmla="*/ 0 w 201"/>
                <a:gd name="T19" fmla="*/ 1 h 186"/>
                <a:gd name="T20" fmla="*/ 0 w 201"/>
                <a:gd name="T21" fmla="*/ 1 h 186"/>
                <a:gd name="T22" fmla="*/ 0 w 201"/>
                <a:gd name="T23" fmla="*/ 1 h 186"/>
                <a:gd name="T24" fmla="*/ 0 w 201"/>
                <a:gd name="T25" fmla="*/ 1 h 186"/>
                <a:gd name="T26" fmla="*/ 0 w 201"/>
                <a:gd name="T27" fmla="*/ 1 h 186"/>
                <a:gd name="T28" fmla="*/ 0 w 201"/>
                <a:gd name="T29" fmla="*/ 0 h 186"/>
                <a:gd name="T30" fmla="*/ 0 w 201"/>
                <a:gd name="T31" fmla="*/ 1 h 18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01"/>
                <a:gd name="T49" fmla="*/ 0 h 186"/>
                <a:gd name="T50" fmla="*/ 201 w 201"/>
                <a:gd name="T51" fmla="*/ 186 h 18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01" h="186">
                  <a:moveTo>
                    <a:pt x="0" y="140"/>
                  </a:moveTo>
                  <a:lnTo>
                    <a:pt x="4" y="154"/>
                  </a:lnTo>
                  <a:lnTo>
                    <a:pt x="27" y="181"/>
                  </a:lnTo>
                  <a:lnTo>
                    <a:pt x="42" y="186"/>
                  </a:lnTo>
                  <a:lnTo>
                    <a:pt x="62" y="182"/>
                  </a:lnTo>
                  <a:lnTo>
                    <a:pt x="85" y="173"/>
                  </a:lnTo>
                  <a:lnTo>
                    <a:pt x="111" y="159"/>
                  </a:lnTo>
                  <a:lnTo>
                    <a:pt x="135" y="142"/>
                  </a:lnTo>
                  <a:lnTo>
                    <a:pt x="158" y="121"/>
                  </a:lnTo>
                  <a:lnTo>
                    <a:pt x="178" y="98"/>
                  </a:lnTo>
                  <a:lnTo>
                    <a:pt x="193" y="74"/>
                  </a:lnTo>
                  <a:lnTo>
                    <a:pt x="201" y="50"/>
                  </a:lnTo>
                  <a:lnTo>
                    <a:pt x="197" y="33"/>
                  </a:lnTo>
                  <a:lnTo>
                    <a:pt x="174" y="5"/>
                  </a:lnTo>
                  <a:lnTo>
                    <a:pt x="158" y="0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48" name="Freeform 80"/>
            <p:cNvSpPr>
              <a:spLocks/>
            </p:cNvSpPr>
            <p:nvPr>
              <p:custDataLst>
                <p:tags r:id="rId79"/>
              </p:custDataLst>
            </p:nvPr>
          </p:nvSpPr>
          <p:spPr bwMode="auto">
            <a:xfrm>
              <a:off x="3301" y="2587"/>
              <a:ext cx="86" cy="74"/>
            </a:xfrm>
            <a:custGeom>
              <a:avLst/>
              <a:gdLst>
                <a:gd name="T0" fmla="*/ 1 w 172"/>
                <a:gd name="T1" fmla="*/ 0 h 149"/>
                <a:gd name="T2" fmla="*/ 1 w 172"/>
                <a:gd name="T3" fmla="*/ 0 h 149"/>
                <a:gd name="T4" fmla="*/ 1 w 172"/>
                <a:gd name="T5" fmla="*/ 0 h 149"/>
                <a:gd name="T6" fmla="*/ 1 w 172"/>
                <a:gd name="T7" fmla="*/ 0 h 149"/>
                <a:gd name="T8" fmla="*/ 1 w 172"/>
                <a:gd name="T9" fmla="*/ 0 h 149"/>
                <a:gd name="T10" fmla="*/ 1 w 172"/>
                <a:gd name="T11" fmla="*/ 0 h 149"/>
                <a:gd name="T12" fmla="*/ 1 w 172"/>
                <a:gd name="T13" fmla="*/ 0 h 149"/>
                <a:gd name="T14" fmla="*/ 1 w 172"/>
                <a:gd name="T15" fmla="*/ 0 h 149"/>
                <a:gd name="T16" fmla="*/ 1 w 172"/>
                <a:gd name="T17" fmla="*/ 0 h 149"/>
                <a:gd name="T18" fmla="*/ 1 w 172"/>
                <a:gd name="T19" fmla="*/ 0 h 149"/>
                <a:gd name="T20" fmla="*/ 1 w 172"/>
                <a:gd name="T21" fmla="*/ 0 h 149"/>
                <a:gd name="T22" fmla="*/ 1 w 172"/>
                <a:gd name="T23" fmla="*/ 0 h 149"/>
                <a:gd name="T24" fmla="*/ 1 w 172"/>
                <a:gd name="T25" fmla="*/ 0 h 149"/>
                <a:gd name="T26" fmla="*/ 1 w 172"/>
                <a:gd name="T27" fmla="*/ 0 h 149"/>
                <a:gd name="T28" fmla="*/ 1 w 172"/>
                <a:gd name="T29" fmla="*/ 0 h 149"/>
                <a:gd name="T30" fmla="*/ 1 w 172"/>
                <a:gd name="T31" fmla="*/ 0 h 149"/>
                <a:gd name="T32" fmla="*/ 1 w 172"/>
                <a:gd name="T33" fmla="*/ 0 h 149"/>
                <a:gd name="T34" fmla="*/ 1 w 172"/>
                <a:gd name="T35" fmla="*/ 0 h 149"/>
                <a:gd name="T36" fmla="*/ 1 w 172"/>
                <a:gd name="T37" fmla="*/ 0 h 149"/>
                <a:gd name="T38" fmla="*/ 1 w 172"/>
                <a:gd name="T39" fmla="*/ 0 h 149"/>
                <a:gd name="T40" fmla="*/ 1 w 172"/>
                <a:gd name="T41" fmla="*/ 0 h 149"/>
                <a:gd name="T42" fmla="*/ 1 w 172"/>
                <a:gd name="T43" fmla="*/ 0 h 149"/>
                <a:gd name="T44" fmla="*/ 1 w 172"/>
                <a:gd name="T45" fmla="*/ 0 h 149"/>
                <a:gd name="T46" fmla="*/ 1 w 172"/>
                <a:gd name="T47" fmla="*/ 0 h 149"/>
                <a:gd name="T48" fmla="*/ 1 w 172"/>
                <a:gd name="T49" fmla="*/ 0 h 149"/>
                <a:gd name="T50" fmla="*/ 0 w 172"/>
                <a:gd name="T51" fmla="*/ 0 h 149"/>
                <a:gd name="T52" fmla="*/ 0 w 172"/>
                <a:gd name="T53" fmla="*/ 0 h 149"/>
                <a:gd name="T54" fmla="*/ 1 w 172"/>
                <a:gd name="T55" fmla="*/ 0 h 149"/>
                <a:gd name="T56" fmla="*/ 1 w 172"/>
                <a:gd name="T57" fmla="*/ 0 h 149"/>
                <a:gd name="T58" fmla="*/ 1 w 172"/>
                <a:gd name="T59" fmla="*/ 0 h 149"/>
                <a:gd name="T60" fmla="*/ 1 w 172"/>
                <a:gd name="T61" fmla="*/ 0 h 149"/>
                <a:gd name="T62" fmla="*/ 1 w 172"/>
                <a:gd name="T63" fmla="*/ 0 h 149"/>
                <a:gd name="T64" fmla="*/ 1 w 172"/>
                <a:gd name="T65" fmla="*/ 0 h 1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2"/>
                <a:gd name="T100" fmla="*/ 0 h 149"/>
                <a:gd name="T101" fmla="*/ 172 w 172"/>
                <a:gd name="T102" fmla="*/ 149 h 1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2" h="149">
                  <a:moveTo>
                    <a:pt x="61" y="44"/>
                  </a:moveTo>
                  <a:lnTo>
                    <a:pt x="78" y="31"/>
                  </a:lnTo>
                  <a:lnTo>
                    <a:pt x="96" y="20"/>
                  </a:lnTo>
                  <a:lnTo>
                    <a:pt x="112" y="12"/>
                  </a:lnTo>
                  <a:lnTo>
                    <a:pt x="127" y="5"/>
                  </a:lnTo>
                  <a:lnTo>
                    <a:pt x="141" y="1"/>
                  </a:lnTo>
                  <a:lnTo>
                    <a:pt x="152" y="0"/>
                  </a:lnTo>
                  <a:lnTo>
                    <a:pt x="161" y="1"/>
                  </a:lnTo>
                  <a:lnTo>
                    <a:pt x="168" y="6"/>
                  </a:lnTo>
                  <a:lnTo>
                    <a:pt x="172" y="13"/>
                  </a:lnTo>
                  <a:lnTo>
                    <a:pt x="170" y="23"/>
                  </a:lnTo>
                  <a:lnTo>
                    <a:pt x="167" y="34"/>
                  </a:lnTo>
                  <a:lnTo>
                    <a:pt x="161" y="46"/>
                  </a:lnTo>
                  <a:lnTo>
                    <a:pt x="152" y="60"/>
                  </a:lnTo>
                  <a:lnTo>
                    <a:pt x="139" y="74"/>
                  </a:lnTo>
                  <a:lnTo>
                    <a:pt x="126" y="89"/>
                  </a:lnTo>
                  <a:lnTo>
                    <a:pt x="109" y="103"/>
                  </a:lnTo>
                  <a:lnTo>
                    <a:pt x="92" y="116"/>
                  </a:lnTo>
                  <a:lnTo>
                    <a:pt x="76" y="127"/>
                  </a:lnTo>
                  <a:lnTo>
                    <a:pt x="60" y="136"/>
                  </a:lnTo>
                  <a:lnTo>
                    <a:pt x="45" y="143"/>
                  </a:lnTo>
                  <a:lnTo>
                    <a:pt x="31" y="148"/>
                  </a:lnTo>
                  <a:lnTo>
                    <a:pt x="20" y="149"/>
                  </a:lnTo>
                  <a:lnTo>
                    <a:pt x="10" y="148"/>
                  </a:lnTo>
                  <a:lnTo>
                    <a:pt x="3" y="143"/>
                  </a:lnTo>
                  <a:lnTo>
                    <a:pt x="0" y="136"/>
                  </a:lnTo>
                  <a:lnTo>
                    <a:pt x="0" y="126"/>
                  </a:lnTo>
                  <a:lnTo>
                    <a:pt x="3" y="116"/>
                  </a:lnTo>
                  <a:lnTo>
                    <a:pt x="10" y="102"/>
                  </a:lnTo>
                  <a:lnTo>
                    <a:pt x="20" y="88"/>
                  </a:lnTo>
                  <a:lnTo>
                    <a:pt x="31" y="74"/>
                  </a:lnTo>
                  <a:lnTo>
                    <a:pt x="45" y="59"/>
                  </a:lnTo>
                  <a:lnTo>
                    <a:pt x="61" y="44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49" name="Freeform 81"/>
            <p:cNvSpPr>
              <a:spLocks/>
            </p:cNvSpPr>
            <p:nvPr>
              <p:custDataLst>
                <p:tags r:id="rId80"/>
              </p:custDataLst>
            </p:nvPr>
          </p:nvSpPr>
          <p:spPr bwMode="auto">
            <a:xfrm>
              <a:off x="3592" y="2517"/>
              <a:ext cx="275" cy="131"/>
            </a:xfrm>
            <a:custGeom>
              <a:avLst/>
              <a:gdLst>
                <a:gd name="T0" fmla="*/ 0 w 550"/>
                <a:gd name="T1" fmla="*/ 1 h 261"/>
                <a:gd name="T2" fmla="*/ 0 w 550"/>
                <a:gd name="T3" fmla="*/ 1 h 261"/>
                <a:gd name="T4" fmla="*/ 1 w 550"/>
                <a:gd name="T5" fmla="*/ 1 h 261"/>
                <a:gd name="T6" fmla="*/ 1 w 550"/>
                <a:gd name="T7" fmla="*/ 1 h 261"/>
                <a:gd name="T8" fmla="*/ 1 w 550"/>
                <a:gd name="T9" fmla="*/ 1 h 261"/>
                <a:gd name="T10" fmla="*/ 1 w 550"/>
                <a:gd name="T11" fmla="*/ 1 h 261"/>
                <a:gd name="T12" fmla="*/ 1 w 550"/>
                <a:gd name="T13" fmla="*/ 1 h 261"/>
                <a:gd name="T14" fmla="*/ 1 w 550"/>
                <a:gd name="T15" fmla="*/ 1 h 261"/>
                <a:gd name="T16" fmla="*/ 1 w 550"/>
                <a:gd name="T17" fmla="*/ 1 h 261"/>
                <a:gd name="T18" fmla="*/ 1 w 550"/>
                <a:gd name="T19" fmla="*/ 1 h 261"/>
                <a:gd name="T20" fmla="*/ 1 w 550"/>
                <a:gd name="T21" fmla="*/ 1 h 261"/>
                <a:gd name="T22" fmla="*/ 1 w 550"/>
                <a:gd name="T23" fmla="*/ 1 h 261"/>
                <a:gd name="T24" fmla="*/ 1 w 550"/>
                <a:gd name="T25" fmla="*/ 1 h 261"/>
                <a:gd name="T26" fmla="*/ 1 w 550"/>
                <a:gd name="T27" fmla="*/ 1 h 261"/>
                <a:gd name="T28" fmla="*/ 1 w 550"/>
                <a:gd name="T29" fmla="*/ 1 h 261"/>
                <a:gd name="T30" fmla="*/ 1 w 550"/>
                <a:gd name="T31" fmla="*/ 1 h 261"/>
                <a:gd name="T32" fmla="*/ 1 w 550"/>
                <a:gd name="T33" fmla="*/ 1 h 261"/>
                <a:gd name="T34" fmla="*/ 1 w 550"/>
                <a:gd name="T35" fmla="*/ 1 h 261"/>
                <a:gd name="T36" fmla="*/ 1 w 550"/>
                <a:gd name="T37" fmla="*/ 0 h 261"/>
                <a:gd name="T38" fmla="*/ 0 w 550"/>
                <a:gd name="T39" fmla="*/ 1 h 26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50"/>
                <a:gd name="T61" fmla="*/ 0 h 261"/>
                <a:gd name="T62" fmla="*/ 550 w 550"/>
                <a:gd name="T63" fmla="*/ 261 h 26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50" h="261">
                  <a:moveTo>
                    <a:pt x="0" y="12"/>
                  </a:moveTo>
                  <a:lnTo>
                    <a:pt x="0" y="154"/>
                  </a:lnTo>
                  <a:lnTo>
                    <a:pt x="15" y="179"/>
                  </a:lnTo>
                  <a:lnTo>
                    <a:pt x="38" y="201"/>
                  </a:lnTo>
                  <a:lnTo>
                    <a:pt x="69" y="221"/>
                  </a:lnTo>
                  <a:lnTo>
                    <a:pt x="105" y="236"/>
                  </a:lnTo>
                  <a:lnTo>
                    <a:pt x="146" y="247"/>
                  </a:lnTo>
                  <a:lnTo>
                    <a:pt x="191" y="256"/>
                  </a:lnTo>
                  <a:lnTo>
                    <a:pt x="237" y="260"/>
                  </a:lnTo>
                  <a:lnTo>
                    <a:pt x="285" y="261"/>
                  </a:lnTo>
                  <a:lnTo>
                    <a:pt x="333" y="259"/>
                  </a:lnTo>
                  <a:lnTo>
                    <a:pt x="378" y="253"/>
                  </a:lnTo>
                  <a:lnTo>
                    <a:pt x="421" y="244"/>
                  </a:lnTo>
                  <a:lnTo>
                    <a:pt x="461" y="231"/>
                  </a:lnTo>
                  <a:lnTo>
                    <a:pt x="494" y="215"/>
                  </a:lnTo>
                  <a:lnTo>
                    <a:pt x="521" y="197"/>
                  </a:lnTo>
                  <a:lnTo>
                    <a:pt x="540" y="174"/>
                  </a:lnTo>
                  <a:lnTo>
                    <a:pt x="550" y="147"/>
                  </a:lnTo>
                  <a:lnTo>
                    <a:pt x="55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50" name="Freeform 82"/>
            <p:cNvSpPr>
              <a:spLocks/>
            </p:cNvSpPr>
            <p:nvPr>
              <p:custDataLst>
                <p:tags r:id="rId81"/>
              </p:custDataLst>
            </p:nvPr>
          </p:nvSpPr>
          <p:spPr bwMode="auto">
            <a:xfrm>
              <a:off x="3592" y="2462"/>
              <a:ext cx="275" cy="127"/>
            </a:xfrm>
            <a:custGeom>
              <a:avLst/>
              <a:gdLst>
                <a:gd name="T0" fmla="*/ 1 w 550"/>
                <a:gd name="T1" fmla="*/ 0 h 255"/>
                <a:gd name="T2" fmla="*/ 1 w 550"/>
                <a:gd name="T3" fmla="*/ 0 h 255"/>
                <a:gd name="T4" fmla="*/ 1 w 550"/>
                <a:gd name="T5" fmla="*/ 0 h 255"/>
                <a:gd name="T6" fmla="*/ 1 w 550"/>
                <a:gd name="T7" fmla="*/ 0 h 255"/>
                <a:gd name="T8" fmla="*/ 1 w 550"/>
                <a:gd name="T9" fmla="*/ 0 h 255"/>
                <a:gd name="T10" fmla="*/ 1 w 550"/>
                <a:gd name="T11" fmla="*/ 0 h 255"/>
                <a:gd name="T12" fmla="*/ 1 w 550"/>
                <a:gd name="T13" fmla="*/ 0 h 255"/>
                <a:gd name="T14" fmla="*/ 1 w 550"/>
                <a:gd name="T15" fmla="*/ 0 h 255"/>
                <a:gd name="T16" fmla="*/ 1 w 550"/>
                <a:gd name="T17" fmla="*/ 0 h 255"/>
                <a:gd name="T18" fmla="*/ 1 w 550"/>
                <a:gd name="T19" fmla="*/ 0 h 255"/>
                <a:gd name="T20" fmla="*/ 1 w 550"/>
                <a:gd name="T21" fmla="*/ 0 h 255"/>
                <a:gd name="T22" fmla="*/ 1 w 550"/>
                <a:gd name="T23" fmla="*/ 0 h 255"/>
                <a:gd name="T24" fmla="*/ 1 w 550"/>
                <a:gd name="T25" fmla="*/ 0 h 255"/>
                <a:gd name="T26" fmla="*/ 1 w 550"/>
                <a:gd name="T27" fmla="*/ 0 h 255"/>
                <a:gd name="T28" fmla="*/ 1 w 550"/>
                <a:gd name="T29" fmla="*/ 0 h 255"/>
                <a:gd name="T30" fmla="*/ 1 w 550"/>
                <a:gd name="T31" fmla="*/ 0 h 255"/>
                <a:gd name="T32" fmla="*/ 1 w 550"/>
                <a:gd name="T33" fmla="*/ 0 h 255"/>
                <a:gd name="T34" fmla="*/ 1 w 550"/>
                <a:gd name="T35" fmla="*/ 0 h 255"/>
                <a:gd name="T36" fmla="*/ 1 w 550"/>
                <a:gd name="T37" fmla="*/ 0 h 255"/>
                <a:gd name="T38" fmla="*/ 1 w 550"/>
                <a:gd name="T39" fmla="*/ 0 h 255"/>
                <a:gd name="T40" fmla="*/ 1 w 550"/>
                <a:gd name="T41" fmla="*/ 0 h 255"/>
                <a:gd name="T42" fmla="*/ 1 w 550"/>
                <a:gd name="T43" fmla="*/ 0 h 255"/>
                <a:gd name="T44" fmla="*/ 1 w 550"/>
                <a:gd name="T45" fmla="*/ 0 h 255"/>
                <a:gd name="T46" fmla="*/ 1 w 550"/>
                <a:gd name="T47" fmla="*/ 0 h 255"/>
                <a:gd name="T48" fmla="*/ 1 w 550"/>
                <a:gd name="T49" fmla="*/ 0 h 255"/>
                <a:gd name="T50" fmla="*/ 1 w 550"/>
                <a:gd name="T51" fmla="*/ 0 h 255"/>
                <a:gd name="T52" fmla="*/ 1 w 550"/>
                <a:gd name="T53" fmla="*/ 0 h 255"/>
                <a:gd name="T54" fmla="*/ 1 w 550"/>
                <a:gd name="T55" fmla="*/ 0 h 255"/>
                <a:gd name="T56" fmla="*/ 1 w 550"/>
                <a:gd name="T57" fmla="*/ 0 h 255"/>
                <a:gd name="T58" fmla="*/ 1 w 550"/>
                <a:gd name="T59" fmla="*/ 0 h 255"/>
                <a:gd name="T60" fmla="*/ 1 w 550"/>
                <a:gd name="T61" fmla="*/ 0 h 255"/>
                <a:gd name="T62" fmla="*/ 1 w 550"/>
                <a:gd name="T63" fmla="*/ 0 h 25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50"/>
                <a:gd name="T97" fmla="*/ 0 h 255"/>
                <a:gd name="T98" fmla="*/ 550 w 550"/>
                <a:gd name="T99" fmla="*/ 255 h 25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50" h="255">
                  <a:moveTo>
                    <a:pt x="275" y="0"/>
                  </a:moveTo>
                  <a:lnTo>
                    <a:pt x="303" y="1"/>
                  </a:lnTo>
                  <a:lnTo>
                    <a:pt x="330" y="2"/>
                  </a:lnTo>
                  <a:lnTo>
                    <a:pt x="357" y="6"/>
                  </a:lnTo>
                  <a:lnTo>
                    <a:pt x="382" y="11"/>
                  </a:lnTo>
                  <a:lnTo>
                    <a:pt x="405" y="15"/>
                  </a:lnTo>
                  <a:lnTo>
                    <a:pt x="428" y="22"/>
                  </a:lnTo>
                  <a:lnTo>
                    <a:pt x="450" y="29"/>
                  </a:lnTo>
                  <a:lnTo>
                    <a:pt x="470" y="37"/>
                  </a:lnTo>
                  <a:lnTo>
                    <a:pt x="487" y="46"/>
                  </a:lnTo>
                  <a:lnTo>
                    <a:pt x="503" y="57"/>
                  </a:lnTo>
                  <a:lnTo>
                    <a:pt x="517" y="67"/>
                  </a:lnTo>
                  <a:lnTo>
                    <a:pt x="529" y="77"/>
                  </a:lnTo>
                  <a:lnTo>
                    <a:pt x="538" y="90"/>
                  </a:lnTo>
                  <a:lnTo>
                    <a:pt x="545" y="102"/>
                  </a:lnTo>
                  <a:lnTo>
                    <a:pt x="549" y="114"/>
                  </a:lnTo>
                  <a:lnTo>
                    <a:pt x="550" y="127"/>
                  </a:lnTo>
                  <a:lnTo>
                    <a:pt x="549" y="140"/>
                  </a:lnTo>
                  <a:lnTo>
                    <a:pt x="545" y="152"/>
                  </a:lnTo>
                  <a:lnTo>
                    <a:pt x="538" y="165"/>
                  </a:lnTo>
                  <a:lnTo>
                    <a:pt x="529" y="177"/>
                  </a:lnTo>
                  <a:lnTo>
                    <a:pt x="517" y="187"/>
                  </a:lnTo>
                  <a:lnTo>
                    <a:pt x="503" y="197"/>
                  </a:lnTo>
                  <a:lnTo>
                    <a:pt x="487" y="208"/>
                  </a:lnTo>
                  <a:lnTo>
                    <a:pt x="470" y="217"/>
                  </a:lnTo>
                  <a:lnTo>
                    <a:pt x="450" y="225"/>
                  </a:lnTo>
                  <a:lnTo>
                    <a:pt x="428" y="233"/>
                  </a:lnTo>
                  <a:lnTo>
                    <a:pt x="405" y="239"/>
                  </a:lnTo>
                  <a:lnTo>
                    <a:pt x="382" y="245"/>
                  </a:lnTo>
                  <a:lnTo>
                    <a:pt x="357" y="249"/>
                  </a:lnTo>
                  <a:lnTo>
                    <a:pt x="330" y="253"/>
                  </a:lnTo>
                  <a:lnTo>
                    <a:pt x="303" y="254"/>
                  </a:lnTo>
                  <a:lnTo>
                    <a:pt x="275" y="255"/>
                  </a:lnTo>
                  <a:lnTo>
                    <a:pt x="247" y="254"/>
                  </a:lnTo>
                  <a:lnTo>
                    <a:pt x="220" y="253"/>
                  </a:lnTo>
                  <a:lnTo>
                    <a:pt x="193" y="249"/>
                  </a:lnTo>
                  <a:lnTo>
                    <a:pt x="168" y="245"/>
                  </a:lnTo>
                  <a:lnTo>
                    <a:pt x="144" y="239"/>
                  </a:lnTo>
                  <a:lnTo>
                    <a:pt x="121" y="233"/>
                  </a:lnTo>
                  <a:lnTo>
                    <a:pt x="100" y="225"/>
                  </a:lnTo>
                  <a:lnTo>
                    <a:pt x="80" y="217"/>
                  </a:lnTo>
                  <a:lnTo>
                    <a:pt x="63" y="208"/>
                  </a:lnTo>
                  <a:lnTo>
                    <a:pt x="47" y="197"/>
                  </a:lnTo>
                  <a:lnTo>
                    <a:pt x="33" y="187"/>
                  </a:lnTo>
                  <a:lnTo>
                    <a:pt x="22" y="177"/>
                  </a:lnTo>
                  <a:lnTo>
                    <a:pt x="12" y="165"/>
                  </a:lnTo>
                  <a:lnTo>
                    <a:pt x="5" y="152"/>
                  </a:lnTo>
                  <a:lnTo>
                    <a:pt x="1" y="140"/>
                  </a:lnTo>
                  <a:lnTo>
                    <a:pt x="0" y="127"/>
                  </a:lnTo>
                  <a:lnTo>
                    <a:pt x="1" y="114"/>
                  </a:lnTo>
                  <a:lnTo>
                    <a:pt x="5" y="102"/>
                  </a:lnTo>
                  <a:lnTo>
                    <a:pt x="12" y="90"/>
                  </a:lnTo>
                  <a:lnTo>
                    <a:pt x="22" y="77"/>
                  </a:lnTo>
                  <a:lnTo>
                    <a:pt x="33" y="67"/>
                  </a:lnTo>
                  <a:lnTo>
                    <a:pt x="47" y="57"/>
                  </a:lnTo>
                  <a:lnTo>
                    <a:pt x="63" y="46"/>
                  </a:lnTo>
                  <a:lnTo>
                    <a:pt x="80" y="37"/>
                  </a:lnTo>
                  <a:lnTo>
                    <a:pt x="100" y="29"/>
                  </a:lnTo>
                  <a:lnTo>
                    <a:pt x="121" y="22"/>
                  </a:lnTo>
                  <a:lnTo>
                    <a:pt x="144" y="15"/>
                  </a:lnTo>
                  <a:lnTo>
                    <a:pt x="168" y="11"/>
                  </a:lnTo>
                  <a:lnTo>
                    <a:pt x="193" y="6"/>
                  </a:lnTo>
                  <a:lnTo>
                    <a:pt x="220" y="2"/>
                  </a:lnTo>
                  <a:lnTo>
                    <a:pt x="247" y="1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51" name="Freeform 83"/>
            <p:cNvSpPr>
              <a:spLocks/>
            </p:cNvSpPr>
            <p:nvPr>
              <p:custDataLst>
                <p:tags r:id="rId82"/>
              </p:custDataLst>
            </p:nvPr>
          </p:nvSpPr>
          <p:spPr bwMode="auto">
            <a:xfrm>
              <a:off x="3368" y="2622"/>
              <a:ext cx="114" cy="48"/>
            </a:xfrm>
            <a:custGeom>
              <a:avLst/>
              <a:gdLst>
                <a:gd name="T0" fmla="*/ 1 w 227"/>
                <a:gd name="T1" fmla="*/ 1 h 94"/>
                <a:gd name="T2" fmla="*/ 0 w 227"/>
                <a:gd name="T3" fmla="*/ 1 h 94"/>
                <a:gd name="T4" fmla="*/ 0 w 227"/>
                <a:gd name="T5" fmla="*/ 1 h 94"/>
                <a:gd name="T6" fmla="*/ 1 w 227"/>
                <a:gd name="T7" fmla="*/ 1 h 94"/>
                <a:gd name="T8" fmla="*/ 1 w 227"/>
                <a:gd name="T9" fmla="*/ 1 h 94"/>
                <a:gd name="T10" fmla="*/ 1 w 227"/>
                <a:gd name="T11" fmla="*/ 1 h 94"/>
                <a:gd name="T12" fmla="*/ 1 w 227"/>
                <a:gd name="T13" fmla="*/ 1 h 94"/>
                <a:gd name="T14" fmla="*/ 1 w 227"/>
                <a:gd name="T15" fmla="*/ 1 h 94"/>
                <a:gd name="T16" fmla="*/ 1 w 227"/>
                <a:gd name="T17" fmla="*/ 1 h 94"/>
                <a:gd name="T18" fmla="*/ 1 w 227"/>
                <a:gd name="T19" fmla="*/ 1 h 94"/>
                <a:gd name="T20" fmla="*/ 1 w 227"/>
                <a:gd name="T21" fmla="*/ 1 h 94"/>
                <a:gd name="T22" fmla="*/ 1 w 227"/>
                <a:gd name="T23" fmla="*/ 1 h 94"/>
                <a:gd name="T24" fmla="*/ 1 w 227"/>
                <a:gd name="T25" fmla="*/ 1 h 94"/>
                <a:gd name="T26" fmla="*/ 1 w 227"/>
                <a:gd name="T27" fmla="*/ 1 h 94"/>
                <a:gd name="T28" fmla="*/ 1 w 227"/>
                <a:gd name="T29" fmla="*/ 1 h 94"/>
                <a:gd name="T30" fmla="*/ 1 w 227"/>
                <a:gd name="T31" fmla="*/ 1 h 94"/>
                <a:gd name="T32" fmla="*/ 1 w 227"/>
                <a:gd name="T33" fmla="*/ 1 h 94"/>
                <a:gd name="T34" fmla="*/ 1 w 227"/>
                <a:gd name="T35" fmla="*/ 1 h 94"/>
                <a:gd name="T36" fmla="*/ 1 w 227"/>
                <a:gd name="T37" fmla="*/ 1 h 94"/>
                <a:gd name="T38" fmla="*/ 1 w 227"/>
                <a:gd name="T39" fmla="*/ 1 h 94"/>
                <a:gd name="T40" fmla="*/ 1 w 227"/>
                <a:gd name="T41" fmla="*/ 1 h 94"/>
                <a:gd name="T42" fmla="*/ 1 w 227"/>
                <a:gd name="T43" fmla="*/ 1 h 94"/>
                <a:gd name="T44" fmla="*/ 1 w 227"/>
                <a:gd name="T45" fmla="*/ 0 h 94"/>
                <a:gd name="T46" fmla="*/ 1 w 227"/>
                <a:gd name="T47" fmla="*/ 1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7"/>
                <a:gd name="T73" fmla="*/ 0 h 94"/>
                <a:gd name="T74" fmla="*/ 227 w 227"/>
                <a:gd name="T75" fmla="*/ 94 h 9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7" h="94">
                  <a:moveTo>
                    <a:pt x="5" y="8"/>
                  </a:moveTo>
                  <a:lnTo>
                    <a:pt x="0" y="19"/>
                  </a:lnTo>
                  <a:lnTo>
                    <a:pt x="0" y="56"/>
                  </a:lnTo>
                  <a:lnTo>
                    <a:pt x="8" y="68"/>
                  </a:lnTo>
                  <a:lnTo>
                    <a:pt x="16" y="73"/>
                  </a:lnTo>
                  <a:lnTo>
                    <a:pt x="26" y="78"/>
                  </a:lnTo>
                  <a:lnTo>
                    <a:pt x="38" y="83"/>
                  </a:lnTo>
                  <a:lnTo>
                    <a:pt x="49" y="87"/>
                  </a:lnTo>
                  <a:lnTo>
                    <a:pt x="63" y="89"/>
                  </a:lnTo>
                  <a:lnTo>
                    <a:pt x="78" y="92"/>
                  </a:lnTo>
                  <a:lnTo>
                    <a:pt x="93" y="94"/>
                  </a:lnTo>
                  <a:lnTo>
                    <a:pt x="108" y="94"/>
                  </a:lnTo>
                  <a:lnTo>
                    <a:pt x="123" y="94"/>
                  </a:lnTo>
                  <a:lnTo>
                    <a:pt x="139" y="93"/>
                  </a:lnTo>
                  <a:lnTo>
                    <a:pt x="154" y="91"/>
                  </a:lnTo>
                  <a:lnTo>
                    <a:pt x="169" y="88"/>
                  </a:lnTo>
                  <a:lnTo>
                    <a:pt x="183" y="84"/>
                  </a:lnTo>
                  <a:lnTo>
                    <a:pt x="195" y="79"/>
                  </a:lnTo>
                  <a:lnTo>
                    <a:pt x="208" y="72"/>
                  </a:lnTo>
                  <a:lnTo>
                    <a:pt x="219" y="65"/>
                  </a:lnTo>
                  <a:lnTo>
                    <a:pt x="227" y="49"/>
                  </a:lnTo>
                  <a:lnTo>
                    <a:pt x="227" y="15"/>
                  </a:lnTo>
                  <a:lnTo>
                    <a:pt x="216" y="0"/>
                  </a:lnTo>
                  <a:lnTo>
                    <a:pt x="5" y="8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52" name="Freeform 84"/>
            <p:cNvSpPr>
              <a:spLocks/>
            </p:cNvSpPr>
            <p:nvPr>
              <p:custDataLst>
                <p:tags r:id="rId83"/>
              </p:custDataLst>
            </p:nvPr>
          </p:nvSpPr>
          <p:spPr bwMode="auto">
            <a:xfrm>
              <a:off x="3439" y="2698"/>
              <a:ext cx="113" cy="47"/>
            </a:xfrm>
            <a:custGeom>
              <a:avLst/>
              <a:gdLst>
                <a:gd name="T0" fmla="*/ 1 w 226"/>
                <a:gd name="T1" fmla="*/ 1 h 94"/>
                <a:gd name="T2" fmla="*/ 0 w 226"/>
                <a:gd name="T3" fmla="*/ 1 h 94"/>
                <a:gd name="T4" fmla="*/ 0 w 226"/>
                <a:gd name="T5" fmla="*/ 1 h 94"/>
                <a:gd name="T6" fmla="*/ 1 w 226"/>
                <a:gd name="T7" fmla="*/ 1 h 94"/>
                <a:gd name="T8" fmla="*/ 1 w 226"/>
                <a:gd name="T9" fmla="*/ 1 h 94"/>
                <a:gd name="T10" fmla="*/ 1 w 226"/>
                <a:gd name="T11" fmla="*/ 1 h 94"/>
                <a:gd name="T12" fmla="*/ 1 w 226"/>
                <a:gd name="T13" fmla="*/ 1 h 94"/>
                <a:gd name="T14" fmla="*/ 1 w 226"/>
                <a:gd name="T15" fmla="*/ 1 h 94"/>
                <a:gd name="T16" fmla="*/ 1 w 226"/>
                <a:gd name="T17" fmla="*/ 1 h 94"/>
                <a:gd name="T18" fmla="*/ 1 w 226"/>
                <a:gd name="T19" fmla="*/ 1 h 94"/>
                <a:gd name="T20" fmla="*/ 1 w 226"/>
                <a:gd name="T21" fmla="*/ 1 h 94"/>
                <a:gd name="T22" fmla="*/ 1 w 226"/>
                <a:gd name="T23" fmla="*/ 1 h 94"/>
                <a:gd name="T24" fmla="*/ 1 w 226"/>
                <a:gd name="T25" fmla="*/ 1 h 94"/>
                <a:gd name="T26" fmla="*/ 1 w 226"/>
                <a:gd name="T27" fmla="*/ 1 h 94"/>
                <a:gd name="T28" fmla="*/ 1 w 226"/>
                <a:gd name="T29" fmla="*/ 1 h 94"/>
                <a:gd name="T30" fmla="*/ 1 w 226"/>
                <a:gd name="T31" fmla="*/ 1 h 94"/>
                <a:gd name="T32" fmla="*/ 1 w 226"/>
                <a:gd name="T33" fmla="*/ 1 h 94"/>
                <a:gd name="T34" fmla="*/ 1 w 226"/>
                <a:gd name="T35" fmla="*/ 1 h 94"/>
                <a:gd name="T36" fmla="*/ 1 w 226"/>
                <a:gd name="T37" fmla="*/ 1 h 94"/>
                <a:gd name="T38" fmla="*/ 1 w 226"/>
                <a:gd name="T39" fmla="*/ 1 h 94"/>
                <a:gd name="T40" fmla="*/ 1 w 226"/>
                <a:gd name="T41" fmla="*/ 1 h 94"/>
                <a:gd name="T42" fmla="*/ 1 w 226"/>
                <a:gd name="T43" fmla="*/ 1 h 94"/>
                <a:gd name="T44" fmla="*/ 1 w 226"/>
                <a:gd name="T45" fmla="*/ 0 h 94"/>
                <a:gd name="T46" fmla="*/ 1 w 226"/>
                <a:gd name="T47" fmla="*/ 1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6"/>
                <a:gd name="T73" fmla="*/ 0 h 94"/>
                <a:gd name="T74" fmla="*/ 226 w 226"/>
                <a:gd name="T75" fmla="*/ 94 h 9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6" h="94">
                  <a:moveTo>
                    <a:pt x="6" y="8"/>
                  </a:moveTo>
                  <a:lnTo>
                    <a:pt x="0" y="19"/>
                  </a:lnTo>
                  <a:lnTo>
                    <a:pt x="0" y="55"/>
                  </a:lnTo>
                  <a:lnTo>
                    <a:pt x="7" y="69"/>
                  </a:lnTo>
                  <a:lnTo>
                    <a:pt x="15" y="74"/>
                  </a:lnTo>
                  <a:lnTo>
                    <a:pt x="26" y="79"/>
                  </a:lnTo>
                  <a:lnTo>
                    <a:pt x="37" y="83"/>
                  </a:lnTo>
                  <a:lnTo>
                    <a:pt x="50" y="87"/>
                  </a:lnTo>
                  <a:lnTo>
                    <a:pt x="64" y="89"/>
                  </a:lnTo>
                  <a:lnTo>
                    <a:pt x="77" y="92"/>
                  </a:lnTo>
                  <a:lnTo>
                    <a:pt x="92" y="93"/>
                  </a:lnTo>
                  <a:lnTo>
                    <a:pt x="108" y="94"/>
                  </a:lnTo>
                  <a:lnTo>
                    <a:pt x="123" y="94"/>
                  </a:lnTo>
                  <a:lnTo>
                    <a:pt x="140" y="93"/>
                  </a:lnTo>
                  <a:lnTo>
                    <a:pt x="155" y="91"/>
                  </a:lnTo>
                  <a:lnTo>
                    <a:pt x="168" y="87"/>
                  </a:lnTo>
                  <a:lnTo>
                    <a:pt x="182" y="84"/>
                  </a:lnTo>
                  <a:lnTo>
                    <a:pt x="196" y="79"/>
                  </a:lnTo>
                  <a:lnTo>
                    <a:pt x="208" y="72"/>
                  </a:lnTo>
                  <a:lnTo>
                    <a:pt x="218" y="65"/>
                  </a:lnTo>
                  <a:lnTo>
                    <a:pt x="226" y="49"/>
                  </a:lnTo>
                  <a:lnTo>
                    <a:pt x="226" y="15"/>
                  </a:lnTo>
                  <a:lnTo>
                    <a:pt x="217" y="0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53" name="Freeform 85"/>
            <p:cNvSpPr>
              <a:spLocks/>
            </p:cNvSpPr>
            <p:nvPr>
              <p:custDataLst>
                <p:tags r:id="rId84"/>
              </p:custDataLst>
            </p:nvPr>
          </p:nvSpPr>
          <p:spPr bwMode="auto">
            <a:xfrm>
              <a:off x="3788" y="2853"/>
              <a:ext cx="113" cy="48"/>
            </a:xfrm>
            <a:custGeom>
              <a:avLst/>
              <a:gdLst>
                <a:gd name="T0" fmla="*/ 1 w 225"/>
                <a:gd name="T1" fmla="*/ 1 h 94"/>
                <a:gd name="T2" fmla="*/ 0 w 225"/>
                <a:gd name="T3" fmla="*/ 1 h 94"/>
                <a:gd name="T4" fmla="*/ 0 w 225"/>
                <a:gd name="T5" fmla="*/ 1 h 94"/>
                <a:gd name="T6" fmla="*/ 1 w 225"/>
                <a:gd name="T7" fmla="*/ 1 h 94"/>
                <a:gd name="T8" fmla="*/ 1 w 225"/>
                <a:gd name="T9" fmla="*/ 1 h 94"/>
                <a:gd name="T10" fmla="*/ 1 w 225"/>
                <a:gd name="T11" fmla="*/ 1 h 94"/>
                <a:gd name="T12" fmla="*/ 1 w 225"/>
                <a:gd name="T13" fmla="*/ 1 h 94"/>
                <a:gd name="T14" fmla="*/ 1 w 225"/>
                <a:gd name="T15" fmla="*/ 1 h 94"/>
                <a:gd name="T16" fmla="*/ 1 w 225"/>
                <a:gd name="T17" fmla="*/ 1 h 94"/>
                <a:gd name="T18" fmla="*/ 1 w 225"/>
                <a:gd name="T19" fmla="*/ 1 h 94"/>
                <a:gd name="T20" fmla="*/ 1 w 225"/>
                <a:gd name="T21" fmla="*/ 1 h 94"/>
                <a:gd name="T22" fmla="*/ 1 w 225"/>
                <a:gd name="T23" fmla="*/ 1 h 94"/>
                <a:gd name="T24" fmla="*/ 1 w 225"/>
                <a:gd name="T25" fmla="*/ 1 h 94"/>
                <a:gd name="T26" fmla="*/ 1 w 225"/>
                <a:gd name="T27" fmla="*/ 1 h 94"/>
                <a:gd name="T28" fmla="*/ 1 w 225"/>
                <a:gd name="T29" fmla="*/ 1 h 94"/>
                <a:gd name="T30" fmla="*/ 1 w 225"/>
                <a:gd name="T31" fmla="*/ 1 h 94"/>
                <a:gd name="T32" fmla="*/ 1 w 225"/>
                <a:gd name="T33" fmla="*/ 1 h 94"/>
                <a:gd name="T34" fmla="*/ 1 w 225"/>
                <a:gd name="T35" fmla="*/ 1 h 94"/>
                <a:gd name="T36" fmla="*/ 1 w 225"/>
                <a:gd name="T37" fmla="*/ 1 h 94"/>
                <a:gd name="T38" fmla="*/ 1 w 225"/>
                <a:gd name="T39" fmla="*/ 1 h 94"/>
                <a:gd name="T40" fmla="*/ 1 w 225"/>
                <a:gd name="T41" fmla="*/ 1 h 94"/>
                <a:gd name="T42" fmla="*/ 1 w 225"/>
                <a:gd name="T43" fmla="*/ 1 h 94"/>
                <a:gd name="T44" fmla="*/ 1 w 225"/>
                <a:gd name="T45" fmla="*/ 0 h 94"/>
                <a:gd name="T46" fmla="*/ 1 w 225"/>
                <a:gd name="T47" fmla="*/ 1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5"/>
                <a:gd name="T73" fmla="*/ 0 h 94"/>
                <a:gd name="T74" fmla="*/ 225 w 225"/>
                <a:gd name="T75" fmla="*/ 94 h 9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5" h="94">
                  <a:moveTo>
                    <a:pt x="5" y="7"/>
                  </a:moveTo>
                  <a:lnTo>
                    <a:pt x="0" y="18"/>
                  </a:lnTo>
                  <a:lnTo>
                    <a:pt x="0" y="55"/>
                  </a:lnTo>
                  <a:lnTo>
                    <a:pt x="7" y="68"/>
                  </a:lnTo>
                  <a:lnTo>
                    <a:pt x="15" y="74"/>
                  </a:lnTo>
                  <a:lnTo>
                    <a:pt x="25" y="78"/>
                  </a:lnTo>
                  <a:lnTo>
                    <a:pt x="36" y="83"/>
                  </a:lnTo>
                  <a:lnTo>
                    <a:pt x="49" y="86"/>
                  </a:lnTo>
                  <a:lnTo>
                    <a:pt x="63" y="90"/>
                  </a:lnTo>
                  <a:lnTo>
                    <a:pt x="77" y="92"/>
                  </a:lnTo>
                  <a:lnTo>
                    <a:pt x="92" y="93"/>
                  </a:lnTo>
                  <a:lnTo>
                    <a:pt x="108" y="94"/>
                  </a:lnTo>
                  <a:lnTo>
                    <a:pt x="123" y="93"/>
                  </a:lnTo>
                  <a:lnTo>
                    <a:pt x="139" y="93"/>
                  </a:lnTo>
                  <a:lnTo>
                    <a:pt x="154" y="91"/>
                  </a:lnTo>
                  <a:lnTo>
                    <a:pt x="168" y="87"/>
                  </a:lnTo>
                  <a:lnTo>
                    <a:pt x="182" y="84"/>
                  </a:lnTo>
                  <a:lnTo>
                    <a:pt x="195" y="79"/>
                  </a:lnTo>
                  <a:lnTo>
                    <a:pt x="207" y="72"/>
                  </a:lnTo>
                  <a:lnTo>
                    <a:pt x="217" y="65"/>
                  </a:lnTo>
                  <a:lnTo>
                    <a:pt x="225" y="49"/>
                  </a:lnTo>
                  <a:lnTo>
                    <a:pt x="225" y="14"/>
                  </a:lnTo>
                  <a:lnTo>
                    <a:pt x="216" y="0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54" name="Freeform 86"/>
            <p:cNvSpPr>
              <a:spLocks/>
            </p:cNvSpPr>
            <p:nvPr>
              <p:custDataLst>
                <p:tags r:id="rId85"/>
              </p:custDataLst>
            </p:nvPr>
          </p:nvSpPr>
          <p:spPr bwMode="auto">
            <a:xfrm>
              <a:off x="3574" y="2871"/>
              <a:ext cx="113" cy="48"/>
            </a:xfrm>
            <a:custGeom>
              <a:avLst/>
              <a:gdLst>
                <a:gd name="T0" fmla="*/ 1 w 226"/>
                <a:gd name="T1" fmla="*/ 1 h 95"/>
                <a:gd name="T2" fmla="*/ 0 w 226"/>
                <a:gd name="T3" fmla="*/ 1 h 95"/>
                <a:gd name="T4" fmla="*/ 0 w 226"/>
                <a:gd name="T5" fmla="*/ 1 h 95"/>
                <a:gd name="T6" fmla="*/ 1 w 226"/>
                <a:gd name="T7" fmla="*/ 1 h 95"/>
                <a:gd name="T8" fmla="*/ 1 w 226"/>
                <a:gd name="T9" fmla="*/ 1 h 95"/>
                <a:gd name="T10" fmla="*/ 1 w 226"/>
                <a:gd name="T11" fmla="*/ 1 h 95"/>
                <a:gd name="T12" fmla="*/ 1 w 226"/>
                <a:gd name="T13" fmla="*/ 1 h 95"/>
                <a:gd name="T14" fmla="*/ 1 w 226"/>
                <a:gd name="T15" fmla="*/ 1 h 95"/>
                <a:gd name="T16" fmla="*/ 1 w 226"/>
                <a:gd name="T17" fmla="*/ 1 h 95"/>
                <a:gd name="T18" fmla="*/ 1 w 226"/>
                <a:gd name="T19" fmla="*/ 1 h 95"/>
                <a:gd name="T20" fmla="*/ 1 w 226"/>
                <a:gd name="T21" fmla="*/ 1 h 95"/>
                <a:gd name="T22" fmla="*/ 1 w 226"/>
                <a:gd name="T23" fmla="*/ 1 h 95"/>
                <a:gd name="T24" fmla="*/ 1 w 226"/>
                <a:gd name="T25" fmla="*/ 1 h 95"/>
                <a:gd name="T26" fmla="*/ 1 w 226"/>
                <a:gd name="T27" fmla="*/ 1 h 95"/>
                <a:gd name="T28" fmla="*/ 1 w 226"/>
                <a:gd name="T29" fmla="*/ 1 h 95"/>
                <a:gd name="T30" fmla="*/ 1 w 226"/>
                <a:gd name="T31" fmla="*/ 1 h 95"/>
                <a:gd name="T32" fmla="*/ 1 w 226"/>
                <a:gd name="T33" fmla="*/ 1 h 95"/>
                <a:gd name="T34" fmla="*/ 1 w 226"/>
                <a:gd name="T35" fmla="*/ 1 h 95"/>
                <a:gd name="T36" fmla="*/ 1 w 226"/>
                <a:gd name="T37" fmla="*/ 1 h 95"/>
                <a:gd name="T38" fmla="*/ 1 w 226"/>
                <a:gd name="T39" fmla="*/ 1 h 95"/>
                <a:gd name="T40" fmla="*/ 1 w 226"/>
                <a:gd name="T41" fmla="*/ 1 h 95"/>
                <a:gd name="T42" fmla="*/ 1 w 226"/>
                <a:gd name="T43" fmla="*/ 1 h 95"/>
                <a:gd name="T44" fmla="*/ 1 w 226"/>
                <a:gd name="T45" fmla="*/ 0 h 95"/>
                <a:gd name="T46" fmla="*/ 1 w 226"/>
                <a:gd name="T47" fmla="*/ 1 h 9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6"/>
                <a:gd name="T73" fmla="*/ 0 h 95"/>
                <a:gd name="T74" fmla="*/ 226 w 226"/>
                <a:gd name="T75" fmla="*/ 95 h 9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6" h="95">
                  <a:moveTo>
                    <a:pt x="6" y="9"/>
                  </a:moveTo>
                  <a:lnTo>
                    <a:pt x="0" y="20"/>
                  </a:lnTo>
                  <a:lnTo>
                    <a:pt x="0" y="56"/>
                  </a:lnTo>
                  <a:lnTo>
                    <a:pt x="7" y="70"/>
                  </a:lnTo>
                  <a:lnTo>
                    <a:pt x="15" y="76"/>
                  </a:lnTo>
                  <a:lnTo>
                    <a:pt x="25" y="80"/>
                  </a:lnTo>
                  <a:lnTo>
                    <a:pt x="37" y="85"/>
                  </a:lnTo>
                  <a:lnTo>
                    <a:pt x="48" y="88"/>
                  </a:lnTo>
                  <a:lnTo>
                    <a:pt x="62" y="92"/>
                  </a:lnTo>
                  <a:lnTo>
                    <a:pt x="77" y="94"/>
                  </a:lnTo>
                  <a:lnTo>
                    <a:pt x="92" y="95"/>
                  </a:lnTo>
                  <a:lnTo>
                    <a:pt x="107" y="95"/>
                  </a:lnTo>
                  <a:lnTo>
                    <a:pt x="122" y="95"/>
                  </a:lnTo>
                  <a:lnTo>
                    <a:pt x="138" y="94"/>
                  </a:lnTo>
                  <a:lnTo>
                    <a:pt x="153" y="93"/>
                  </a:lnTo>
                  <a:lnTo>
                    <a:pt x="168" y="89"/>
                  </a:lnTo>
                  <a:lnTo>
                    <a:pt x="182" y="85"/>
                  </a:lnTo>
                  <a:lnTo>
                    <a:pt x="195" y="80"/>
                  </a:lnTo>
                  <a:lnTo>
                    <a:pt x="207" y="73"/>
                  </a:lnTo>
                  <a:lnTo>
                    <a:pt x="218" y="66"/>
                  </a:lnTo>
                  <a:lnTo>
                    <a:pt x="226" y="49"/>
                  </a:lnTo>
                  <a:lnTo>
                    <a:pt x="226" y="16"/>
                  </a:lnTo>
                  <a:lnTo>
                    <a:pt x="215" y="0"/>
                  </a:lnTo>
                  <a:lnTo>
                    <a:pt x="6" y="9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55" name="Freeform 87"/>
            <p:cNvSpPr>
              <a:spLocks/>
            </p:cNvSpPr>
            <p:nvPr>
              <p:custDataLst>
                <p:tags r:id="rId86"/>
              </p:custDataLst>
            </p:nvPr>
          </p:nvSpPr>
          <p:spPr bwMode="auto">
            <a:xfrm>
              <a:off x="3562" y="2532"/>
              <a:ext cx="276" cy="130"/>
            </a:xfrm>
            <a:custGeom>
              <a:avLst/>
              <a:gdLst>
                <a:gd name="T0" fmla="*/ 0 w 551"/>
                <a:gd name="T1" fmla="*/ 1 h 260"/>
                <a:gd name="T2" fmla="*/ 0 w 551"/>
                <a:gd name="T3" fmla="*/ 1 h 260"/>
                <a:gd name="T4" fmla="*/ 1 w 551"/>
                <a:gd name="T5" fmla="*/ 1 h 260"/>
                <a:gd name="T6" fmla="*/ 1 w 551"/>
                <a:gd name="T7" fmla="*/ 1 h 260"/>
                <a:gd name="T8" fmla="*/ 1 w 551"/>
                <a:gd name="T9" fmla="*/ 1 h 260"/>
                <a:gd name="T10" fmla="*/ 1 w 551"/>
                <a:gd name="T11" fmla="*/ 1 h 260"/>
                <a:gd name="T12" fmla="*/ 1 w 551"/>
                <a:gd name="T13" fmla="*/ 1 h 260"/>
                <a:gd name="T14" fmla="*/ 1 w 551"/>
                <a:gd name="T15" fmla="*/ 1 h 260"/>
                <a:gd name="T16" fmla="*/ 1 w 551"/>
                <a:gd name="T17" fmla="*/ 1 h 260"/>
                <a:gd name="T18" fmla="*/ 1 w 551"/>
                <a:gd name="T19" fmla="*/ 1 h 260"/>
                <a:gd name="T20" fmla="*/ 1 w 551"/>
                <a:gd name="T21" fmla="*/ 1 h 260"/>
                <a:gd name="T22" fmla="*/ 1 w 551"/>
                <a:gd name="T23" fmla="*/ 1 h 260"/>
                <a:gd name="T24" fmla="*/ 1 w 551"/>
                <a:gd name="T25" fmla="*/ 1 h 260"/>
                <a:gd name="T26" fmla="*/ 1 w 551"/>
                <a:gd name="T27" fmla="*/ 1 h 260"/>
                <a:gd name="T28" fmla="*/ 1 w 551"/>
                <a:gd name="T29" fmla="*/ 1 h 260"/>
                <a:gd name="T30" fmla="*/ 1 w 551"/>
                <a:gd name="T31" fmla="*/ 1 h 260"/>
                <a:gd name="T32" fmla="*/ 1 w 551"/>
                <a:gd name="T33" fmla="*/ 1 h 260"/>
                <a:gd name="T34" fmla="*/ 1 w 551"/>
                <a:gd name="T35" fmla="*/ 1 h 260"/>
                <a:gd name="T36" fmla="*/ 1 w 551"/>
                <a:gd name="T37" fmla="*/ 0 h 260"/>
                <a:gd name="T38" fmla="*/ 0 w 551"/>
                <a:gd name="T39" fmla="*/ 1 h 26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51"/>
                <a:gd name="T61" fmla="*/ 0 h 260"/>
                <a:gd name="T62" fmla="*/ 551 w 551"/>
                <a:gd name="T63" fmla="*/ 260 h 26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51" h="260">
                  <a:moveTo>
                    <a:pt x="0" y="11"/>
                  </a:moveTo>
                  <a:lnTo>
                    <a:pt x="0" y="154"/>
                  </a:lnTo>
                  <a:lnTo>
                    <a:pt x="15" y="179"/>
                  </a:lnTo>
                  <a:lnTo>
                    <a:pt x="38" y="201"/>
                  </a:lnTo>
                  <a:lnTo>
                    <a:pt x="69" y="220"/>
                  </a:lnTo>
                  <a:lnTo>
                    <a:pt x="105" y="235"/>
                  </a:lnTo>
                  <a:lnTo>
                    <a:pt x="146" y="246"/>
                  </a:lnTo>
                  <a:lnTo>
                    <a:pt x="191" y="254"/>
                  </a:lnTo>
                  <a:lnTo>
                    <a:pt x="237" y="259"/>
                  </a:lnTo>
                  <a:lnTo>
                    <a:pt x="286" y="260"/>
                  </a:lnTo>
                  <a:lnTo>
                    <a:pt x="333" y="258"/>
                  </a:lnTo>
                  <a:lnTo>
                    <a:pt x="378" y="252"/>
                  </a:lnTo>
                  <a:lnTo>
                    <a:pt x="422" y="243"/>
                  </a:lnTo>
                  <a:lnTo>
                    <a:pt x="461" y="231"/>
                  </a:lnTo>
                  <a:lnTo>
                    <a:pt x="494" y="215"/>
                  </a:lnTo>
                  <a:lnTo>
                    <a:pt x="521" y="196"/>
                  </a:lnTo>
                  <a:lnTo>
                    <a:pt x="540" y="174"/>
                  </a:lnTo>
                  <a:lnTo>
                    <a:pt x="551" y="147"/>
                  </a:lnTo>
                  <a:lnTo>
                    <a:pt x="551" y="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56" name="Freeform 88"/>
            <p:cNvSpPr>
              <a:spLocks/>
            </p:cNvSpPr>
            <p:nvPr>
              <p:custDataLst>
                <p:tags r:id="rId87"/>
              </p:custDataLst>
            </p:nvPr>
          </p:nvSpPr>
          <p:spPr bwMode="auto">
            <a:xfrm>
              <a:off x="3884" y="1990"/>
              <a:ext cx="467" cy="828"/>
            </a:xfrm>
            <a:custGeom>
              <a:avLst/>
              <a:gdLst>
                <a:gd name="T0" fmla="*/ 1 w 933"/>
                <a:gd name="T1" fmla="*/ 1 h 1656"/>
                <a:gd name="T2" fmla="*/ 1 w 933"/>
                <a:gd name="T3" fmla="*/ 1 h 1656"/>
                <a:gd name="T4" fmla="*/ 1 w 933"/>
                <a:gd name="T5" fmla="*/ 1 h 1656"/>
                <a:gd name="T6" fmla="*/ 1 w 933"/>
                <a:gd name="T7" fmla="*/ 1 h 1656"/>
                <a:gd name="T8" fmla="*/ 1 w 933"/>
                <a:gd name="T9" fmla="*/ 1 h 1656"/>
                <a:gd name="T10" fmla="*/ 1 w 933"/>
                <a:gd name="T11" fmla="*/ 0 h 1656"/>
                <a:gd name="T12" fmla="*/ 1 w 933"/>
                <a:gd name="T13" fmla="*/ 1 h 1656"/>
                <a:gd name="T14" fmla="*/ 1 w 933"/>
                <a:gd name="T15" fmla="*/ 1 h 1656"/>
                <a:gd name="T16" fmla="*/ 1 w 933"/>
                <a:gd name="T17" fmla="*/ 1 h 1656"/>
                <a:gd name="T18" fmla="*/ 1 w 933"/>
                <a:gd name="T19" fmla="*/ 1 h 1656"/>
                <a:gd name="T20" fmla="*/ 1 w 933"/>
                <a:gd name="T21" fmla="*/ 1 h 1656"/>
                <a:gd name="T22" fmla="*/ 1 w 933"/>
                <a:gd name="T23" fmla="*/ 1 h 1656"/>
                <a:gd name="T24" fmla="*/ 1 w 933"/>
                <a:gd name="T25" fmla="*/ 1 h 1656"/>
                <a:gd name="T26" fmla="*/ 1 w 933"/>
                <a:gd name="T27" fmla="*/ 1 h 1656"/>
                <a:gd name="T28" fmla="*/ 1 w 933"/>
                <a:gd name="T29" fmla="*/ 1 h 1656"/>
                <a:gd name="T30" fmla="*/ 1 w 933"/>
                <a:gd name="T31" fmla="*/ 1 h 1656"/>
                <a:gd name="T32" fmla="*/ 1 w 933"/>
                <a:gd name="T33" fmla="*/ 1 h 1656"/>
                <a:gd name="T34" fmla="*/ 1 w 933"/>
                <a:gd name="T35" fmla="*/ 1 h 1656"/>
                <a:gd name="T36" fmla="*/ 1 w 933"/>
                <a:gd name="T37" fmla="*/ 1 h 1656"/>
                <a:gd name="T38" fmla="*/ 1 w 933"/>
                <a:gd name="T39" fmla="*/ 1 h 1656"/>
                <a:gd name="T40" fmla="*/ 1 w 933"/>
                <a:gd name="T41" fmla="*/ 1 h 1656"/>
                <a:gd name="T42" fmla="*/ 1 w 933"/>
                <a:gd name="T43" fmla="*/ 1 h 1656"/>
                <a:gd name="T44" fmla="*/ 1 w 933"/>
                <a:gd name="T45" fmla="*/ 1 h 1656"/>
                <a:gd name="T46" fmla="*/ 1 w 933"/>
                <a:gd name="T47" fmla="*/ 1 h 1656"/>
                <a:gd name="T48" fmla="*/ 1 w 933"/>
                <a:gd name="T49" fmla="*/ 1 h 1656"/>
                <a:gd name="T50" fmla="*/ 1 w 933"/>
                <a:gd name="T51" fmla="*/ 1 h 1656"/>
                <a:gd name="T52" fmla="*/ 1 w 933"/>
                <a:gd name="T53" fmla="*/ 1 h 1656"/>
                <a:gd name="T54" fmla="*/ 1 w 933"/>
                <a:gd name="T55" fmla="*/ 1 h 1656"/>
                <a:gd name="T56" fmla="*/ 1 w 933"/>
                <a:gd name="T57" fmla="*/ 1 h 1656"/>
                <a:gd name="T58" fmla="*/ 1 w 933"/>
                <a:gd name="T59" fmla="*/ 1 h 1656"/>
                <a:gd name="T60" fmla="*/ 1 w 933"/>
                <a:gd name="T61" fmla="*/ 1 h 1656"/>
                <a:gd name="T62" fmla="*/ 1 w 933"/>
                <a:gd name="T63" fmla="*/ 1 h 1656"/>
                <a:gd name="T64" fmla="*/ 1 w 933"/>
                <a:gd name="T65" fmla="*/ 1 h 1656"/>
                <a:gd name="T66" fmla="*/ 1 w 933"/>
                <a:gd name="T67" fmla="*/ 1 h 1656"/>
                <a:gd name="T68" fmla="*/ 1 w 933"/>
                <a:gd name="T69" fmla="*/ 1 h 1656"/>
                <a:gd name="T70" fmla="*/ 1 w 933"/>
                <a:gd name="T71" fmla="*/ 1 h 1656"/>
                <a:gd name="T72" fmla="*/ 1 w 933"/>
                <a:gd name="T73" fmla="*/ 1 h 1656"/>
                <a:gd name="T74" fmla="*/ 0 w 933"/>
                <a:gd name="T75" fmla="*/ 1 h 1656"/>
                <a:gd name="T76" fmla="*/ 1 w 933"/>
                <a:gd name="T77" fmla="*/ 1 h 1656"/>
                <a:gd name="T78" fmla="*/ 1 w 933"/>
                <a:gd name="T79" fmla="*/ 1 h 1656"/>
                <a:gd name="T80" fmla="*/ 1 w 933"/>
                <a:gd name="T81" fmla="*/ 1 h 1656"/>
                <a:gd name="T82" fmla="*/ 1 w 933"/>
                <a:gd name="T83" fmla="*/ 1 h 1656"/>
                <a:gd name="T84" fmla="*/ 1 w 933"/>
                <a:gd name="T85" fmla="*/ 1 h 1656"/>
                <a:gd name="T86" fmla="*/ 1 w 933"/>
                <a:gd name="T87" fmla="*/ 1 h 1656"/>
                <a:gd name="T88" fmla="*/ 1 w 933"/>
                <a:gd name="T89" fmla="*/ 1 h 1656"/>
                <a:gd name="T90" fmla="*/ 1 w 933"/>
                <a:gd name="T91" fmla="*/ 1 h 165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933"/>
                <a:gd name="T139" fmla="*/ 0 h 1656"/>
                <a:gd name="T140" fmla="*/ 933 w 933"/>
                <a:gd name="T141" fmla="*/ 1656 h 165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933" h="1656">
                  <a:moveTo>
                    <a:pt x="196" y="81"/>
                  </a:moveTo>
                  <a:lnTo>
                    <a:pt x="198" y="69"/>
                  </a:lnTo>
                  <a:lnTo>
                    <a:pt x="206" y="58"/>
                  </a:lnTo>
                  <a:lnTo>
                    <a:pt x="220" y="47"/>
                  </a:lnTo>
                  <a:lnTo>
                    <a:pt x="240" y="37"/>
                  </a:lnTo>
                  <a:lnTo>
                    <a:pt x="264" y="29"/>
                  </a:lnTo>
                  <a:lnTo>
                    <a:pt x="291" y="21"/>
                  </a:lnTo>
                  <a:lnTo>
                    <a:pt x="323" y="14"/>
                  </a:lnTo>
                  <a:lnTo>
                    <a:pt x="356" y="9"/>
                  </a:lnTo>
                  <a:lnTo>
                    <a:pt x="392" y="5"/>
                  </a:lnTo>
                  <a:lnTo>
                    <a:pt x="429" y="2"/>
                  </a:lnTo>
                  <a:lnTo>
                    <a:pt x="465" y="0"/>
                  </a:lnTo>
                  <a:lnTo>
                    <a:pt x="503" y="0"/>
                  </a:lnTo>
                  <a:lnTo>
                    <a:pt x="540" y="1"/>
                  </a:lnTo>
                  <a:lnTo>
                    <a:pt x="575" y="5"/>
                  </a:lnTo>
                  <a:lnTo>
                    <a:pt x="608" y="9"/>
                  </a:lnTo>
                  <a:lnTo>
                    <a:pt x="639" y="15"/>
                  </a:lnTo>
                  <a:lnTo>
                    <a:pt x="654" y="20"/>
                  </a:lnTo>
                  <a:lnTo>
                    <a:pt x="669" y="24"/>
                  </a:lnTo>
                  <a:lnTo>
                    <a:pt x="683" y="30"/>
                  </a:lnTo>
                  <a:lnTo>
                    <a:pt x="695" y="36"/>
                  </a:lnTo>
                  <a:lnTo>
                    <a:pt x="705" y="43"/>
                  </a:lnTo>
                  <a:lnTo>
                    <a:pt x="714" y="50"/>
                  </a:lnTo>
                  <a:lnTo>
                    <a:pt x="721" y="58"/>
                  </a:lnTo>
                  <a:lnTo>
                    <a:pt x="727" y="67"/>
                  </a:lnTo>
                  <a:lnTo>
                    <a:pt x="728" y="213"/>
                  </a:lnTo>
                  <a:lnTo>
                    <a:pt x="752" y="219"/>
                  </a:lnTo>
                  <a:lnTo>
                    <a:pt x="775" y="226"/>
                  </a:lnTo>
                  <a:lnTo>
                    <a:pt x="796" y="235"/>
                  </a:lnTo>
                  <a:lnTo>
                    <a:pt x="816" y="246"/>
                  </a:lnTo>
                  <a:lnTo>
                    <a:pt x="834" y="258"/>
                  </a:lnTo>
                  <a:lnTo>
                    <a:pt x="851" y="273"/>
                  </a:lnTo>
                  <a:lnTo>
                    <a:pt x="866" y="288"/>
                  </a:lnTo>
                  <a:lnTo>
                    <a:pt x="880" y="304"/>
                  </a:lnTo>
                  <a:lnTo>
                    <a:pt x="892" y="323"/>
                  </a:lnTo>
                  <a:lnTo>
                    <a:pt x="902" y="341"/>
                  </a:lnTo>
                  <a:lnTo>
                    <a:pt x="911" y="361"/>
                  </a:lnTo>
                  <a:lnTo>
                    <a:pt x="919" y="380"/>
                  </a:lnTo>
                  <a:lnTo>
                    <a:pt x="925" y="402"/>
                  </a:lnTo>
                  <a:lnTo>
                    <a:pt x="930" y="423"/>
                  </a:lnTo>
                  <a:lnTo>
                    <a:pt x="932" y="445"/>
                  </a:lnTo>
                  <a:lnTo>
                    <a:pt x="933" y="467"/>
                  </a:lnTo>
                  <a:lnTo>
                    <a:pt x="933" y="1445"/>
                  </a:lnTo>
                  <a:lnTo>
                    <a:pt x="930" y="1471"/>
                  </a:lnTo>
                  <a:lnTo>
                    <a:pt x="922" y="1495"/>
                  </a:lnTo>
                  <a:lnTo>
                    <a:pt x="908" y="1517"/>
                  </a:lnTo>
                  <a:lnTo>
                    <a:pt x="891" y="1538"/>
                  </a:lnTo>
                  <a:lnTo>
                    <a:pt x="870" y="1557"/>
                  </a:lnTo>
                  <a:lnTo>
                    <a:pt x="845" y="1574"/>
                  </a:lnTo>
                  <a:lnTo>
                    <a:pt x="816" y="1589"/>
                  </a:lnTo>
                  <a:lnTo>
                    <a:pt x="783" y="1603"/>
                  </a:lnTo>
                  <a:lnTo>
                    <a:pt x="750" y="1616"/>
                  </a:lnTo>
                  <a:lnTo>
                    <a:pt x="713" y="1626"/>
                  </a:lnTo>
                  <a:lnTo>
                    <a:pt x="675" y="1636"/>
                  </a:lnTo>
                  <a:lnTo>
                    <a:pt x="635" y="1644"/>
                  </a:lnTo>
                  <a:lnTo>
                    <a:pt x="593" y="1649"/>
                  </a:lnTo>
                  <a:lnTo>
                    <a:pt x="551" y="1653"/>
                  </a:lnTo>
                  <a:lnTo>
                    <a:pt x="507" y="1656"/>
                  </a:lnTo>
                  <a:lnTo>
                    <a:pt x="463" y="1656"/>
                  </a:lnTo>
                  <a:lnTo>
                    <a:pt x="420" y="1656"/>
                  </a:lnTo>
                  <a:lnTo>
                    <a:pt x="377" y="1654"/>
                  </a:lnTo>
                  <a:lnTo>
                    <a:pt x="334" y="1649"/>
                  </a:lnTo>
                  <a:lnTo>
                    <a:pt x="293" y="1645"/>
                  </a:lnTo>
                  <a:lnTo>
                    <a:pt x="253" y="1638"/>
                  </a:lnTo>
                  <a:lnTo>
                    <a:pt x="214" y="1629"/>
                  </a:lnTo>
                  <a:lnTo>
                    <a:pt x="178" y="1618"/>
                  </a:lnTo>
                  <a:lnTo>
                    <a:pt x="145" y="1607"/>
                  </a:lnTo>
                  <a:lnTo>
                    <a:pt x="114" y="1593"/>
                  </a:lnTo>
                  <a:lnTo>
                    <a:pt x="85" y="1578"/>
                  </a:lnTo>
                  <a:lnTo>
                    <a:pt x="61" y="1562"/>
                  </a:lnTo>
                  <a:lnTo>
                    <a:pt x="40" y="1543"/>
                  </a:lnTo>
                  <a:lnTo>
                    <a:pt x="23" y="1524"/>
                  </a:lnTo>
                  <a:lnTo>
                    <a:pt x="10" y="1503"/>
                  </a:lnTo>
                  <a:lnTo>
                    <a:pt x="2" y="1480"/>
                  </a:lnTo>
                  <a:lnTo>
                    <a:pt x="0" y="1456"/>
                  </a:lnTo>
                  <a:lnTo>
                    <a:pt x="0" y="467"/>
                  </a:lnTo>
                  <a:lnTo>
                    <a:pt x="1" y="451"/>
                  </a:lnTo>
                  <a:lnTo>
                    <a:pt x="2" y="433"/>
                  </a:lnTo>
                  <a:lnTo>
                    <a:pt x="6" y="415"/>
                  </a:lnTo>
                  <a:lnTo>
                    <a:pt x="10" y="397"/>
                  </a:lnTo>
                  <a:lnTo>
                    <a:pt x="16" y="378"/>
                  </a:lnTo>
                  <a:lnTo>
                    <a:pt x="24" y="359"/>
                  </a:lnTo>
                  <a:lnTo>
                    <a:pt x="32" y="340"/>
                  </a:lnTo>
                  <a:lnTo>
                    <a:pt x="44" y="323"/>
                  </a:lnTo>
                  <a:lnTo>
                    <a:pt x="56" y="305"/>
                  </a:lnTo>
                  <a:lnTo>
                    <a:pt x="70" y="288"/>
                  </a:lnTo>
                  <a:lnTo>
                    <a:pt x="86" y="273"/>
                  </a:lnTo>
                  <a:lnTo>
                    <a:pt x="104" y="259"/>
                  </a:lnTo>
                  <a:lnTo>
                    <a:pt x="124" y="248"/>
                  </a:lnTo>
                  <a:lnTo>
                    <a:pt x="146" y="237"/>
                  </a:lnTo>
                  <a:lnTo>
                    <a:pt x="169" y="229"/>
                  </a:lnTo>
                  <a:lnTo>
                    <a:pt x="196" y="224"/>
                  </a:lnTo>
                  <a:lnTo>
                    <a:pt x="196" y="81"/>
                  </a:lnTo>
                  <a:close/>
                </a:path>
              </a:pathLst>
            </a:custGeom>
            <a:solidFill>
              <a:srgbClr val="0033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57" name="Freeform 89"/>
            <p:cNvSpPr>
              <a:spLocks/>
            </p:cNvSpPr>
            <p:nvPr>
              <p:custDataLst>
                <p:tags r:id="rId88"/>
              </p:custDataLst>
            </p:nvPr>
          </p:nvSpPr>
          <p:spPr bwMode="auto">
            <a:xfrm>
              <a:off x="3982" y="1987"/>
              <a:ext cx="266" cy="71"/>
            </a:xfrm>
            <a:custGeom>
              <a:avLst/>
              <a:gdLst>
                <a:gd name="T0" fmla="*/ 1 w 532"/>
                <a:gd name="T1" fmla="*/ 0 h 142"/>
                <a:gd name="T2" fmla="*/ 1 w 532"/>
                <a:gd name="T3" fmla="*/ 1 h 142"/>
                <a:gd name="T4" fmla="*/ 1 w 532"/>
                <a:gd name="T5" fmla="*/ 1 h 142"/>
                <a:gd name="T6" fmla="*/ 1 w 532"/>
                <a:gd name="T7" fmla="*/ 1 h 142"/>
                <a:gd name="T8" fmla="*/ 1 w 532"/>
                <a:gd name="T9" fmla="*/ 1 h 142"/>
                <a:gd name="T10" fmla="*/ 1 w 532"/>
                <a:gd name="T11" fmla="*/ 1 h 142"/>
                <a:gd name="T12" fmla="*/ 1 w 532"/>
                <a:gd name="T13" fmla="*/ 1 h 142"/>
                <a:gd name="T14" fmla="*/ 1 w 532"/>
                <a:gd name="T15" fmla="*/ 1 h 142"/>
                <a:gd name="T16" fmla="*/ 1 w 532"/>
                <a:gd name="T17" fmla="*/ 1 h 142"/>
                <a:gd name="T18" fmla="*/ 1 w 532"/>
                <a:gd name="T19" fmla="*/ 1 h 142"/>
                <a:gd name="T20" fmla="*/ 1 w 532"/>
                <a:gd name="T21" fmla="*/ 1 h 142"/>
                <a:gd name="T22" fmla="*/ 1 w 532"/>
                <a:gd name="T23" fmla="*/ 1 h 142"/>
                <a:gd name="T24" fmla="*/ 1 w 532"/>
                <a:gd name="T25" fmla="*/ 1 h 142"/>
                <a:gd name="T26" fmla="*/ 1 w 532"/>
                <a:gd name="T27" fmla="*/ 1 h 142"/>
                <a:gd name="T28" fmla="*/ 1 w 532"/>
                <a:gd name="T29" fmla="*/ 1 h 142"/>
                <a:gd name="T30" fmla="*/ 1 w 532"/>
                <a:gd name="T31" fmla="*/ 1 h 142"/>
                <a:gd name="T32" fmla="*/ 1 w 532"/>
                <a:gd name="T33" fmla="*/ 1 h 142"/>
                <a:gd name="T34" fmla="*/ 1 w 532"/>
                <a:gd name="T35" fmla="*/ 1 h 142"/>
                <a:gd name="T36" fmla="*/ 1 w 532"/>
                <a:gd name="T37" fmla="*/ 1 h 142"/>
                <a:gd name="T38" fmla="*/ 1 w 532"/>
                <a:gd name="T39" fmla="*/ 1 h 142"/>
                <a:gd name="T40" fmla="*/ 1 w 532"/>
                <a:gd name="T41" fmla="*/ 1 h 142"/>
                <a:gd name="T42" fmla="*/ 1 w 532"/>
                <a:gd name="T43" fmla="*/ 1 h 142"/>
                <a:gd name="T44" fmla="*/ 1 w 532"/>
                <a:gd name="T45" fmla="*/ 1 h 142"/>
                <a:gd name="T46" fmla="*/ 1 w 532"/>
                <a:gd name="T47" fmla="*/ 1 h 142"/>
                <a:gd name="T48" fmla="*/ 1 w 532"/>
                <a:gd name="T49" fmla="*/ 1 h 142"/>
                <a:gd name="T50" fmla="*/ 1 w 532"/>
                <a:gd name="T51" fmla="*/ 1 h 142"/>
                <a:gd name="T52" fmla="*/ 1 w 532"/>
                <a:gd name="T53" fmla="*/ 1 h 142"/>
                <a:gd name="T54" fmla="*/ 1 w 532"/>
                <a:gd name="T55" fmla="*/ 1 h 142"/>
                <a:gd name="T56" fmla="*/ 1 w 532"/>
                <a:gd name="T57" fmla="*/ 1 h 142"/>
                <a:gd name="T58" fmla="*/ 1 w 532"/>
                <a:gd name="T59" fmla="*/ 1 h 142"/>
                <a:gd name="T60" fmla="*/ 1 w 532"/>
                <a:gd name="T61" fmla="*/ 1 h 142"/>
                <a:gd name="T62" fmla="*/ 1 w 532"/>
                <a:gd name="T63" fmla="*/ 0 h 14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32"/>
                <a:gd name="T97" fmla="*/ 0 h 142"/>
                <a:gd name="T98" fmla="*/ 532 w 532"/>
                <a:gd name="T99" fmla="*/ 142 h 14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32" h="142">
                  <a:moveTo>
                    <a:pt x="266" y="0"/>
                  </a:moveTo>
                  <a:lnTo>
                    <a:pt x="294" y="0"/>
                  </a:lnTo>
                  <a:lnTo>
                    <a:pt x="319" y="2"/>
                  </a:lnTo>
                  <a:lnTo>
                    <a:pt x="344" y="4"/>
                  </a:lnTo>
                  <a:lnTo>
                    <a:pt x="370" y="6"/>
                  </a:lnTo>
                  <a:lnTo>
                    <a:pt x="393" y="10"/>
                  </a:lnTo>
                  <a:lnTo>
                    <a:pt x="415" y="13"/>
                  </a:lnTo>
                  <a:lnTo>
                    <a:pt x="435" y="17"/>
                  </a:lnTo>
                  <a:lnTo>
                    <a:pt x="454" y="21"/>
                  </a:lnTo>
                  <a:lnTo>
                    <a:pt x="471" y="27"/>
                  </a:lnTo>
                  <a:lnTo>
                    <a:pt x="486" y="32"/>
                  </a:lnTo>
                  <a:lnTo>
                    <a:pt x="500" y="38"/>
                  </a:lnTo>
                  <a:lnTo>
                    <a:pt x="511" y="44"/>
                  </a:lnTo>
                  <a:lnTo>
                    <a:pt x="521" y="51"/>
                  </a:lnTo>
                  <a:lnTo>
                    <a:pt x="526" y="58"/>
                  </a:lnTo>
                  <a:lnTo>
                    <a:pt x="531" y="65"/>
                  </a:lnTo>
                  <a:lnTo>
                    <a:pt x="532" y="72"/>
                  </a:lnTo>
                  <a:lnTo>
                    <a:pt x="531" y="79"/>
                  </a:lnTo>
                  <a:lnTo>
                    <a:pt x="526" y="86"/>
                  </a:lnTo>
                  <a:lnTo>
                    <a:pt x="521" y="93"/>
                  </a:lnTo>
                  <a:lnTo>
                    <a:pt x="511" y="98"/>
                  </a:lnTo>
                  <a:lnTo>
                    <a:pt x="500" y="105"/>
                  </a:lnTo>
                  <a:lnTo>
                    <a:pt x="486" y="111"/>
                  </a:lnTo>
                  <a:lnTo>
                    <a:pt x="471" y="117"/>
                  </a:lnTo>
                  <a:lnTo>
                    <a:pt x="454" y="121"/>
                  </a:lnTo>
                  <a:lnTo>
                    <a:pt x="435" y="126"/>
                  </a:lnTo>
                  <a:lnTo>
                    <a:pt x="415" y="130"/>
                  </a:lnTo>
                  <a:lnTo>
                    <a:pt x="393" y="133"/>
                  </a:lnTo>
                  <a:lnTo>
                    <a:pt x="370" y="136"/>
                  </a:lnTo>
                  <a:lnTo>
                    <a:pt x="344" y="139"/>
                  </a:lnTo>
                  <a:lnTo>
                    <a:pt x="319" y="141"/>
                  </a:lnTo>
                  <a:lnTo>
                    <a:pt x="294" y="142"/>
                  </a:lnTo>
                  <a:lnTo>
                    <a:pt x="266" y="142"/>
                  </a:lnTo>
                  <a:lnTo>
                    <a:pt x="238" y="142"/>
                  </a:lnTo>
                  <a:lnTo>
                    <a:pt x="213" y="141"/>
                  </a:lnTo>
                  <a:lnTo>
                    <a:pt x="188" y="139"/>
                  </a:lnTo>
                  <a:lnTo>
                    <a:pt x="162" y="136"/>
                  </a:lnTo>
                  <a:lnTo>
                    <a:pt x="139" y="133"/>
                  </a:lnTo>
                  <a:lnTo>
                    <a:pt x="117" y="130"/>
                  </a:lnTo>
                  <a:lnTo>
                    <a:pt x="97" y="126"/>
                  </a:lnTo>
                  <a:lnTo>
                    <a:pt x="78" y="121"/>
                  </a:lnTo>
                  <a:lnTo>
                    <a:pt x="61" y="117"/>
                  </a:lnTo>
                  <a:lnTo>
                    <a:pt x="46" y="111"/>
                  </a:lnTo>
                  <a:lnTo>
                    <a:pt x="32" y="105"/>
                  </a:lnTo>
                  <a:lnTo>
                    <a:pt x="21" y="98"/>
                  </a:lnTo>
                  <a:lnTo>
                    <a:pt x="11" y="93"/>
                  </a:lnTo>
                  <a:lnTo>
                    <a:pt x="6" y="86"/>
                  </a:lnTo>
                  <a:lnTo>
                    <a:pt x="1" y="79"/>
                  </a:lnTo>
                  <a:lnTo>
                    <a:pt x="0" y="72"/>
                  </a:lnTo>
                  <a:lnTo>
                    <a:pt x="1" y="65"/>
                  </a:lnTo>
                  <a:lnTo>
                    <a:pt x="6" y="58"/>
                  </a:lnTo>
                  <a:lnTo>
                    <a:pt x="11" y="51"/>
                  </a:lnTo>
                  <a:lnTo>
                    <a:pt x="21" y="44"/>
                  </a:lnTo>
                  <a:lnTo>
                    <a:pt x="32" y="38"/>
                  </a:lnTo>
                  <a:lnTo>
                    <a:pt x="46" y="32"/>
                  </a:lnTo>
                  <a:lnTo>
                    <a:pt x="61" y="27"/>
                  </a:lnTo>
                  <a:lnTo>
                    <a:pt x="78" y="21"/>
                  </a:lnTo>
                  <a:lnTo>
                    <a:pt x="97" y="17"/>
                  </a:lnTo>
                  <a:lnTo>
                    <a:pt x="117" y="13"/>
                  </a:lnTo>
                  <a:lnTo>
                    <a:pt x="139" y="10"/>
                  </a:lnTo>
                  <a:lnTo>
                    <a:pt x="162" y="6"/>
                  </a:lnTo>
                  <a:lnTo>
                    <a:pt x="188" y="4"/>
                  </a:lnTo>
                  <a:lnTo>
                    <a:pt x="213" y="2"/>
                  </a:lnTo>
                  <a:lnTo>
                    <a:pt x="238" y="0"/>
                  </a:lnTo>
                  <a:lnTo>
                    <a:pt x="266" y="0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58" name="Freeform 90"/>
            <p:cNvSpPr>
              <a:spLocks/>
            </p:cNvSpPr>
            <p:nvPr>
              <p:custDataLst>
                <p:tags r:id="rId89"/>
              </p:custDataLst>
            </p:nvPr>
          </p:nvSpPr>
          <p:spPr bwMode="auto">
            <a:xfrm>
              <a:off x="4006" y="2002"/>
              <a:ext cx="209" cy="44"/>
            </a:xfrm>
            <a:custGeom>
              <a:avLst/>
              <a:gdLst>
                <a:gd name="T0" fmla="*/ 0 w 419"/>
                <a:gd name="T1" fmla="*/ 0 h 89"/>
                <a:gd name="T2" fmla="*/ 0 w 419"/>
                <a:gd name="T3" fmla="*/ 0 h 89"/>
                <a:gd name="T4" fmla="*/ 0 w 419"/>
                <a:gd name="T5" fmla="*/ 0 h 89"/>
                <a:gd name="T6" fmla="*/ 0 w 419"/>
                <a:gd name="T7" fmla="*/ 0 h 89"/>
                <a:gd name="T8" fmla="*/ 0 w 419"/>
                <a:gd name="T9" fmla="*/ 0 h 89"/>
                <a:gd name="T10" fmla="*/ 0 w 419"/>
                <a:gd name="T11" fmla="*/ 0 h 89"/>
                <a:gd name="T12" fmla="*/ 0 w 419"/>
                <a:gd name="T13" fmla="*/ 0 h 89"/>
                <a:gd name="T14" fmla="*/ 0 w 419"/>
                <a:gd name="T15" fmla="*/ 0 h 89"/>
                <a:gd name="T16" fmla="*/ 0 w 419"/>
                <a:gd name="T17" fmla="*/ 0 h 89"/>
                <a:gd name="T18" fmla="*/ 0 w 419"/>
                <a:gd name="T19" fmla="*/ 0 h 89"/>
                <a:gd name="T20" fmla="*/ 0 w 419"/>
                <a:gd name="T21" fmla="*/ 0 h 89"/>
                <a:gd name="T22" fmla="*/ 0 w 419"/>
                <a:gd name="T23" fmla="*/ 0 h 89"/>
                <a:gd name="T24" fmla="*/ 0 w 419"/>
                <a:gd name="T25" fmla="*/ 0 h 89"/>
                <a:gd name="T26" fmla="*/ 0 w 419"/>
                <a:gd name="T27" fmla="*/ 0 h 89"/>
                <a:gd name="T28" fmla="*/ 0 w 419"/>
                <a:gd name="T29" fmla="*/ 0 h 89"/>
                <a:gd name="T30" fmla="*/ 0 w 419"/>
                <a:gd name="T31" fmla="*/ 0 h 89"/>
                <a:gd name="T32" fmla="*/ 0 w 419"/>
                <a:gd name="T33" fmla="*/ 0 h 89"/>
                <a:gd name="T34" fmla="*/ 0 w 419"/>
                <a:gd name="T35" fmla="*/ 0 h 89"/>
                <a:gd name="T36" fmla="*/ 0 w 419"/>
                <a:gd name="T37" fmla="*/ 0 h 89"/>
                <a:gd name="T38" fmla="*/ 0 w 419"/>
                <a:gd name="T39" fmla="*/ 0 h 89"/>
                <a:gd name="T40" fmla="*/ 0 w 419"/>
                <a:gd name="T41" fmla="*/ 0 h 89"/>
                <a:gd name="T42" fmla="*/ 0 w 419"/>
                <a:gd name="T43" fmla="*/ 0 h 89"/>
                <a:gd name="T44" fmla="*/ 0 w 419"/>
                <a:gd name="T45" fmla="*/ 0 h 89"/>
                <a:gd name="T46" fmla="*/ 0 w 419"/>
                <a:gd name="T47" fmla="*/ 0 h 89"/>
                <a:gd name="T48" fmla="*/ 0 w 419"/>
                <a:gd name="T49" fmla="*/ 0 h 89"/>
                <a:gd name="T50" fmla="*/ 0 w 419"/>
                <a:gd name="T51" fmla="*/ 0 h 89"/>
                <a:gd name="T52" fmla="*/ 0 w 419"/>
                <a:gd name="T53" fmla="*/ 0 h 89"/>
                <a:gd name="T54" fmla="*/ 0 w 419"/>
                <a:gd name="T55" fmla="*/ 0 h 89"/>
                <a:gd name="T56" fmla="*/ 0 w 419"/>
                <a:gd name="T57" fmla="*/ 0 h 89"/>
                <a:gd name="T58" fmla="*/ 0 w 419"/>
                <a:gd name="T59" fmla="*/ 0 h 89"/>
                <a:gd name="T60" fmla="*/ 0 w 419"/>
                <a:gd name="T61" fmla="*/ 0 h 89"/>
                <a:gd name="T62" fmla="*/ 0 w 419"/>
                <a:gd name="T63" fmla="*/ 0 h 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19"/>
                <a:gd name="T97" fmla="*/ 0 h 89"/>
                <a:gd name="T98" fmla="*/ 419 w 419"/>
                <a:gd name="T99" fmla="*/ 89 h 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19" h="89">
                  <a:moveTo>
                    <a:pt x="210" y="0"/>
                  </a:moveTo>
                  <a:lnTo>
                    <a:pt x="232" y="0"/>
                  </a:lnTo>
                  <a:lnTo>
                    <a:pt x="252" y="1"/>
                  </a:lnTo>
                  <a:lnTo>
                    <a:pt x="272" y="3"/>
                  </a:lnTo>
                  <a:lnTo>
                    <a:pt x="292" y="4"/>
                  </a:lnTo>
                  <a:lnTo>
                    <a:pt x="310" y="6"/>
                  </a:lnTo>
                  <a:lnTo>
                    <a:pt x="327" y="7"/>
                  </a:lnTo>
                  <a:lnTo>
                    <a:pt x="343" y="11"/>
                  </a:lnTo>
                  <a:lnTo>
                    <a:pt x="358" y="13"/>
                  </a:lnTo>
                  <a:lnTo>
                    <a:pt x="371" y="16"/>
                  </a:lnTo>
                  <a:lnTo>
                    <a:pt x="384" y="20"/>
                  </a:lnTo>
                  <a:lnTo>
                    <a:pt x="394" y="23"/>
                  </a:lnTo>
                  <a:lnTo>
                    <a:pt x="403" y="27"/>
                  </a:lnTo>
                  <a:lnTo>
                    <a:pt x="410" y="31"/>
                  </a:lnTo>
                  <a:lnTo>
                    <a:pt x="415" y="35"/>
                  </a:lnTo>
                  <a:lnTo>
                    <a:pt x="418" y="39"/>
                  </a:lnTo>
                  <a:lnTo>
                    <a:pt x="419" y="44"/>
                  </a:lnTo>
                  <a:lnTo>
                    <a:pt x="418" y="49"/>
                  </a:lnTo>
                  <a:lnTo>
                    <a:pt x="415" y="53"/>
                  </a:lnTo>
                  <a:lnTo>
                    <a:pt x="410" y="58"/>
                  </a:lnTo>
                  <a:lnTo>
                    <a:pt x="403" y="61"/>
                  </a:lnTo>
                  <a:lnTo>
                    <a:pt x="394" y="66"/>
                  </a:lnTo>
                  <a:lnTo>
                    <a:pt x="384" y="69"/>
                  </a:lnTo>
                  <a:lnTo>
                    <a:pt x="371" y="73"/>
                  </a:lnTo>
                  <a:lnTo>
                    <a:pt x="358" y="76"/>
                  </a:lnTo>
                  <a:lnTo>
                    <a:pt x="343" y="79"/>
                  </a:lnTo>
                  <a:lnTo>
                    <a:pt x="327" y="81"/>
                  </a:lnTo>
                  <a:lnTo>
                    <a:pt x="310" y="83"/>
                  </a:lnTo>
                  <a:lnTo>
                    <a:pt x="292" y="86"/>
                  </a:lnTo>
                  <a:lnTo>
                    <a:pt x="272" y="87"/>
                  </a:lnTo>
                  <a:lnTo>
                    <a:pt x="252" y="88"/>
                  </a:lnTo>
                  <a:lnTo>
                    <a:pt x="232" y="89"/>
                  </a:lnTo>
                  <a:lnTo>
                    <a:pt x="210" y="89"/>
                  </a:lnTo>
                  <a:lnTo>
                    <a:pt x="188" y="89"/>
                  </a:lnTo>
                  <a:lnTo>
                    <a:pt x="167" y="88"/>
                  </a:lnTo>
                  <a:lnTo>
                    <a:pt x="148" y="87"/>
                  </a:lnTo>
                  <a:lnTo>
                    <a:pt x="128" y="86"/>
                  </a:lnTo>
                  <a:lnTo>
                    <a:pt x="109" y="83"/>
                  </a:lnTo>
                  <a:lnTo>
                    <a:pt x="92" y="81"/>
                  </a:lnTo>
                  <a:lnTo>
                    <a:pt x="76" y="79"/>
                  </a:lnTo>
                  <a:lnTo>
                    <a:pt x="62" y="76"/>
                  </a:lnTo>
                  <a:lnTo>
                    <a:pt x="48" y="73"/>
                  </a:lnTo>
                  <a:lnTo>
                    <a:pt x="36" y="69"/>
                  </a:lnTo>
                  <a:lnTo>
                    <a:pt x="25" y="66"/>
                  </a:lnTo>
                  <a:lnTo>
                    <a:pt x="16" y="61"/>
                  </a:lnTo>
                  <a:lnTo>
                    <a:pt x="9" y="58"/>
                  </a:lnTo>
                  <a:lnTo>
                    <a:pt x="5" y="53"/>
                  </a:lnTo>
                  <a:lnTo>
                    <a:pt x="1" y="49"/>
                  </a:lnTo>
                  <a:lnTo>
                    <a:pt x="0" y="44"/>
                  </a:lnTo>
                  <a:lnTo>
                    <a:pt x="1" y="39"/>
                  </a:lnTo>
                  <a:lnTo>
                    <a:pt x="5" y="35"/>
                  </a:lnTo>
                  <a:lnTo>
                    <a:pt x="9" y="31"/>
                  </a:lnTo>
                  <a:lnTo>
                    <a:pt x="16" y="27"/>
                  </a:lnTo>
                  <a:lnTo>
                    <a:pt x="25" y="23"/>
                  </a:lnTo>
                  <a:lnTo>
                    <a:pt x="36" y="20"/>
                  </a:lnTo>
                  <a:lnTo>
                    <a:pt x="48" y="16"/>
                  </a:lnTo>
                  <a:lnTo>
                    <a:pt x="62" y="13"/>
                  </a:lnTo>
                  <a:lnTo>
                    <a:pt x="76" y="11"/>
                  </a:lnTo>
                  <a:lnTo>
                    <a:pt x="92" y="7"/>
                  </a:lnTo>
                  <a:lnTo>
                    <a:pt x="109" y="6"/>
                  </a:lnTo>
                  <a:lnTo>
                    <a:pt x="128" y="4"/>
                  </a:lnTo>
                  <a:lnTo>
                    <a:pt x="148" y="3"/>
                  </a:lnTo>
                  <a:lnTo>
                    <a:pt x="167" y="1"/>
                  </a:lnTo>
                  <a:lnTo>
                    <a:pt x="188" y="0"/>
                  </a:lnTo>
                  <a:lnTo>
                    <a:pt x="210" y="0"/>
                  </a:lnTo>
                  <a:close/>
                </a:path>
              </a:pathLst>
            </a:custGeom>
            <a:solidFill>
              <a:srgbClr val="0033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59" name="Freeform 91"/>
            <p:cNvSpPr>
              <a:spLocks/>
            </p:cNvSpPr>
            <p:nvPr>
              <p:custDataLst>
                <p:tags r:id="rId90"/>
              </p:custDataLst>
            </p:nvPr>
          </p:nvSpPr>
          <p:spPr bwMode="auto">
            <a:xfrm>
              <a:off x="3898" y="2113"/>
              <a:ext cx="439" cy="687"/>
            </a:xfrm>
            <a:custGeom>
              <a:avLst/>
              <a:gdLst>
                <a:gd name="T0" fmla="*/ 1 w 877"/>
                <a:gd name="T1" fmla="*/ 1 h 1374"/>
                <a:gd name="T2" fmla="*/ 1 w 877"/>
                <a:gd name="T3" fmla="*/ 1 h 1374"/>
                <a:gd name="T4" fmla="*/ 1 w 877"/>
                <a:gd name="T5" fmla="*/ 1 h 1374"/>
                <a:gd name="T6" fmla="*/ 1 w 877"/>
                <a:gd name="T7" fmla="*/ 1 h 1374"/>
                <a:gd name="T8" fmla="*/ 1 w 877"/>
                <a:gd name="T9" fmla="*/ 1 h 1374"/>
                <a:gd name="T10" fmla="*/ 1 w 877"/>
                <a:gd name="T11" fmla="*/ 1 h 1374"/>
                <a:gd name="T12" fmla="*/ 1 w 877"/>
                <a:gd name="T13" fmla="*/ 1 h 1374"/>
                <a:gd name="T14" fmla="*/ 1 w 877"/>
                <a:gd name="T15" fmla="*/ 1 h 1374"/>
                <a:gd name="T16" fmla="*/ 1 w 877"/>
                <a:gd name="T17" fmla="*/ 1 h 1374"/>
                <a:gd name="T18" fmla="*/ 1 w 877"/>
                <a:gd name="T19" fmla="*/ 1 h 1374"/>
                <a:gd name="T20" fmla="*/ 1 w 877"/>
                <a:gd name="T21" fmla="*/ 1 h 1374"/>
                <a:gd name="T22" fmla="*/ 1 w 877"/>
                <a:gd name="T23" fmla="*/ 1 h 1374"/>
                <a:gd name="T24" fmla="*/ 1 w 877"/>
                <a:gd name="T25" fmla="*/ 1 h 1374"/>
                <a:gd name="T26" fmla="*/ 1 w 877"/>
                <a:gd name="T27" fmla="*/ 1 h 1374"/>
                <a:gd name="T28" fmla="*/ 1 w 877"/>
                <a:gd name="T29" fmla="*/ 1 h 1374"/>
                <a:gd name="T30" fmla="*/ 1 w 877"/>
                <a:gd name="T31" fmla="*/ 1 h 1374"/>
                <a:gd name="T32" fmla="*/ 1 w 877"/>
                <a:gd name="T33" fmla="*/ 1 h 1374"/>
                <a:gd name="T34" fmla="*/ 1 w 877"/>
                <a:gd name="T35" fmla="*/ 1 h 1374"/>
                <a:gd name="T36" fmla="*/ 1 w 877"/>
                <a:gd name="T37" fmla="*/ 1 h 1374"/>
                <a:gd name="T38" fmla="*/ 1 w 877"/>
                <a:gd name="T39" fmla="*/ 1 h 1374"/>
                <a:gd name="T40" fmla="*/ 1 w 877"/>
                <a:gd name="T41" fmla="*/ 1 h 1374"/>
                <a:gd name="T42" fmla="*/ 1 w 877"/>
                <a:gd name="T43" fmla="*/ 1 h 1374"/>
                <a:gd name="T44" fmla="*/ 1 w 877"/>
                <a:gd name="T45" fmla="*/ 1 h 1374"/>
                <a:gd name="T46" fmla="*/ 1 w 877"/>
                <a:gd name="T47" fmla="*/ 1 h 1374"/>
                <a:gd name="T48" fmla="*/ 1 w 877"/>
                <a:gd name="T49" fmla="*/ 1 h 1374"/>
                <a:gd name="T50" fmla="*/ 1 w 877"/>
                <a:gd name="T51" fmla="*/ 1 h 1374"/>
                <a:gd name="T52" fmla="*/ 1 w 877"/>
                <a:gd name="T53" fmla="*/ 1 h 1374"/>
                <a:gd name="T54" fmla="*/ 1 w 877"/>
                <a:gd name="T55" fmla="*/ 1 h 1374"/>
                <a:gd name="T56" fmla="*/ 0 w 877"/>
                <a:gd name="T57" fmla="*/ 1 h 1374"/>
                <a:gd name="T58" fmla="*/ 1 w 877"/>
                <a:gd name="T59" fmla="*/ 1 h 1374"/>
                <a:gd name="T60" fmla="*/ 1 w 877"/>
                <a:gd name="T61" fmla="*/ 1 h 1374"/>
                <a:gd name="T62" fmla="*/ 1 w 877"/>
                <a:gd name="T63" fmla="*/ 1 h 1374"/>
                <a:gd name="T64" fmla="*/ 1 w 877"/>
                <a:gd name="T65" fmla="*/ 1 h 137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7"/>
                <a:gd name="T100" fmla="*/ 0 h 1374"/>
                <a:gd name="T101" fmla="*/ 877 w 877"/>
                <a:gd name="T102" fmla="*/ 1374 h 137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7" h="1374">
                  <a:moveTo>
                    <a:pt x="148" y="2"/>
                  </a:moveTo>
                  <a:lnTo>
                    <a:pt x="174" y="18"/>
                  </a:lnTo>
                  <a:lnTo>
                    <a:pt x="202" y="33"/>
                  </a:lnTo>
                  <a:lnTo>
                    <a:pt x="236" y="46"/>
                  </a:lnTo>
                  <a:lnTo>
                    <a:pt x="272" y="56"/>
                  </a:lnTo>
                  <a:lnTo>
                    <a:pt x="311" y="64"/>
                  </a:lnTo>
                  <a:lnTo>
                    <a:pt x="351" y="70"/>
                  </a:lnTo>
                  <a:lnTo>
                    <a:pt x="391" y="74"/>
                  </a:lnTo>
                  <a:lnTo>
                    <a:pt x="433" y="75"/>
                  </a:lnTo>
                  <a:lnTo>
                    <a:pt x="474" y="74"/>
                  </a:lnTo>
                  <a:lnTo>
                    <a:pt x="514" y="70"/>
                  </a:lnTo>
                  <a:lnTo>
                    <a:pt x="552" y="64"/>
                  </a:lnTo>
                  <a:lnTo>
                    <a:pt x="587" y="56"/>
                  </a:lnTo>
                  <a:lnTo>
                    <a:pt x="621" y="46"/>
                  </a:lnTo>
                  <a:lnTo>
                    <a:pt x="650" y="33"/>
                  </a:lnTo>
                  <a:lnTo>
                    <a:pt x="674" y="17"/>
                  </a:lnTo>
                  <a:lnTo>
                    <a:pt x="693" y="0"/>
                  </a:lnTo>
                  <a:lnTo>
                    <a:pt x="730" y="11"/>
                  </a:lnTo>
                  <a:lnTo>
                    <a:pt x="760" y="24"/>
                  </a:lnTo>
                  <a:lnTo>
                    <a:pt x="786" y="41"/>
                  </a:lnTo>
                  <a:lnTo>
                    <a:pt x="807" y="61"/>
                  </a:lnTo>
                  <a:lnTo>
                    <a:pt x="826" y="86"/>
                  </a:lnTo>
                  <a:lnTo>
                    <a:pt x="843" y="117"/>
                  </a:lnTo>
                  <a:lnTo>
                    <a:pt x="859" y="154"/>
                  </a:lnTo>
                  <a:lnTo>
                    <a:pt x="877" y="199"/>
                  </a:lnTo>
                  <a:lnTo>
                    <a:pt x="877" y="1226"/>
                  </a:lnTo>
                  <a:lnTo>
                    <a:pt x="860" y="1243"/>
                  </a:lnTo>
                  <a:lnTo>
                    <a:pt x="842" y="1258"/>
                  </a:lnTo>
                  <a:lnTo>
                    <a:pt x="822" y="1273"/>
                  </a:lnTo>
                  <a:lnTo>
                    <a:pt x="799" y="1288"/>
                  </a:lnTo>
                  <a:lnTo>
                    <a:pt x="775" y="1301"/>
                  </a:lnTo>
                  <a:lnTo>
                    <a:pt x="750" y="1313"/>
                  </a:lnTo>
                  <a:lnTo>
                    <a:pt x="723" y="1324"/>
                  </a:lnTo>
                  <a:lnTo>
                    <a:pt x="695" y="1335"/>
                  </a:lnTo>
                  <a:lnTo>
                    <a:pt x="665" y="1344"/>
                  </a:lnTo>
                  <a:lnTo>
                    <a:pt x="635" y="1352"/>
                  </a:lnTo>
                  <a:lnTo>
                    <a:pt x="602" y="1358"/>
                  </a:lnTo>
                  <a:lnTo>
                    <a:pt x="570" y="1363"/>
                  </a:lnTo>
                  <a:lnTo>
                    <a:pt x="538" y="1368"/>
                  </a:lnTo>
                  <a:lnTo>
                    <a:pt x="504" y="1371"/>
                  </a:lnTo>
                  <a:lnTo>
                    <a:pt x="471" y="1374"/>
                  </a:lnTo>
                  <a:lnTo>
                    <a:pt x="436" y="1374"/>
                  </a:lnTo>
                  <a:lnTo>
                    <a:pt x="403" y="1374"/>
                  </a:lnTo>
                  <a:lnTo>
                    <a:pt x="370" y="1371"/>
                  </a:lnTo>
                  <a:lnTo>
                    <a:pt x="336" y="1368"/>
                  </a:lnTo>
                  <a:lnTo>
                    <a:pt x="304" y="1363"/>
                  </a:lnTo>
                  <a:lnTo>
                    <a:pt x="272" y="1358"/>
                  </a:lnTo>
                  <a:lnTo>
                    <a:pt x="241" y="1350"/>
                  </a:lnTo>
                  <a:lnTo>
                    <a:pt x="209" y="1340"/>
                  </a:lnTo>
                  <a:lnTo>
                    <a:pt x="179" y="1330"/>
                  </a:lnTo>
                  <a:lnTo>
                    <a:pt x="152" y="1318"/>
                  </a:lnTo>
                  <a:lnTo>
                    <a:pt x="125" y="1305"/>
                  </a:lnTo>
                  <a:lnTo>
                    <a:pt x="99" y="1290"/>
                  </a:lnTo>
                  <a:lnTo>
                    <a:pt x="76" y="1272"/>
                  </a:lnTo>
                  <a:lnTo>
                    <a:pt x="54" y="1254"/>
                  </a:lnTo>
                  <a:lnTo>
                    <a:pt x="33" y="1234"/>
                  </a:lnTo>
                  <a:lnTo>
                    <a:pt x="16" y="1212"/>
                  </a:lnTo>
                  <a:lnTo>
                    <a:pt x="0" y="1188"/>
                  </a:lnTo>
                  <a:lnTo>
                    <a:pt x="0" y="162"/>
                  </a:lnTo>
                  <a:lnTo>
                    <a:pt x="1" y="146"/>
                  </a:lnTo>
                  <a:lnTo>
                    <a:pt x="5" y="129"/>
                  </a:lnTo>
                  <a:lnTo>
                    <a:pt x="15" y="109"/>
                  </a:lnTo>
                  <a:lnTo>
                    <a:pt x="28" y="90"/>
                  </a:lnTo>
                  <a:lnTo>
                    <a:pt x="48" y="69"/>
                  </a:lnTo>
                  <a:lnTo>
                    <a:pt x="73" y="47"/>
                  </a:lnTo>
                  <a:lnTo>
                    <a:pt x="107" y="25"/>
                  </a:lnTo>
                  <a:lnTo>
                    <a:pt x="148" y="2"/>
                  </a:lnTo>
                  <a:close/>
                </a:path>
              </a:pathLst>
            </a:cu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60" name="Freeform 92"/>
            <p:cNvSpPr>
              <a:spLocks/>
            </p:cNvSpPr>
            <p:nvPr>
              <p:custDataLst>
                <p:tags r:id="rId91"/>
              </p:custDataLst>
            </p:nvPr>
          </p:nvSpPr>
          <p:spPr bwMode="auto">
            <a:xfrm>
              <a:off x="3919" y="2161"/>
              <a:ext cx="379" cy="82"/>
            </a:xfrm>
            <a:custGeom>
              <a:avLst/>
              <a:gdLst>
                <a:gd name="T0" fmla="*/ 1 w 758"/>
                <a:gd name="T1" fmla="*/ 1 h 164"/>
                <a:gd name="T2" fmla="*/ 1 w 758"/>
                <a:gd name="T3" fmla="*/ 0 h 164"/>
                <a:gd name="T4" fmla="*/ 1 w 758"/>
                <a:gd name="T5" fmla="*/ 1 h 164"/>
                <a:gd name="T6" fmla="*/ 1 w 758"/>
                <a:gd name="T7" fmla="*/ 1 h 164"/>
                <a:gd name="T8" fmla="*/ 1 w 758"/>
                <a:gd name="T9" fmla="*/ 1 h 164"/>
                <a:gd name="T10" fmla="*/ 0 w 758"/>
                <a:gd name="T11" fmla="*/ 1 h 164"/>
                <a:gd name="T12" fmla="*/ 0 w 758"/>
                <a:gd name="T13" fmla="*/ 1 h 164"/>
                <a:gd name="T14" fmla="*/ 1 w 758"/>
                <a:gd name="T15" fmla="*/ 1 h 164"/>
                <a:gd name="T16" fmla="*/ 1 w 758"/>
                <a:gd name="T17" fmla="*/ 1 h 164"/>
                <a:gd name="T18" fmla="*/ 1 w 758"/>
                <a:gd name="T19" fmla="*/ 1 h 164"/>
                <a:gd name="T20" fmla="*/ 1 w 758"/>
                <a:gd name="T21" fmla="*/ 1 h 164"/>
                <a:gd name="T22" fmla="*/ 1 w 758"/>
                <a:gd name="T23" fmla="*/ 1 h 164"/>
                <a:gd name="T24" fmla="*/ 1 w 758"/>
                <a:gd name="T25" fmla="*/ 1 h 164"/>
                <a:gd name="T26" fmla="*/ 1 w 758"/>
                <a:gd name="T27" fmla="*/ 1 h 164"/>
                <a:gd name="T28" fmla="*/ 1 w 758"/>
                <a:gd name="T29" fmla="*/ 1 h 164"/>
                <a:gd name="T30" fmla="*/ 1 w 758"/>
                <a:gd name="T31" fmla="*/ 1 h 164"/>
                <a:gd name="T32" fmla="*/ 1 w 758"/>
                <a:gd name="T33" fmla="*/ 1 h 164"/>
                <a:gd name="T34" fmla="*/ 1 w 758"/>
                <a:gd name="T35" fmla="*/ 1 h 164"/>
                <a:gd name="T36" fmla="*/ 1 w 758"/>
                <a:gd name="T37" fmla="*/ 1 h 164"/>
                <a:gd name="T38" fmla="*/ 1 w 758"/>
                <a:gd name="T39" fmla="*/ 1 h 164"/>
                <a:gd name="T40" fmla="*/ 1 w 758"/>
                <a:gd name="T41" fmla="*/ 1 h 164"/>
                <a:gd name="T42" fmla="*/ 1 w 758"/>
                <a:gd name="T43" fmla="*/ 1 h 164"/>
                <a:gd name="T44" fmla="*/ 1 w 758"/>
                <a:gd name="T45" fmla="*/ 1 h 164"/>
                <a:gd name="T46" fmla="*/ 1 w 758"/>
                <a:gd name="T47" fmla="*/ 1 h 164"/>
                <a:gd name="T48" fmla="*/ 1 w 758"/>
                <a:gd name="T49" fmla="*/ 1 h 164"/>
                <a:gd name="T50" fmla="*/ 1 w 758"/>
                <a:gd name="T51" fmla="*/ 1 h 164"/>
                <a:gd name="T52" fmla="*/ 1 w 758"/>
                <a:gd name="T53" fmla="*/ 1 h 164"/>
                <a:gd name="T54" fmla="*/ 1 w 758"/>
                <a:gd name="T55" fmla="*/ 1 h 164"/>
                <a:gd name="T56" fmla="*/ 1 w 758"/>
                <a:gd name="T57" fmla="*/ 1 h 164"/>
                <a:gd name="T58" fmla="*/ 1 w 758"/>
                <a:gd name="T59" fmla="*/ 1 h 164"/>
                <a:gd name="T60" fmla="*/ 1 w 758"/>
                <a:gd name="T61" fmla="*/ 1 h 164"/>
                <a:gd name="T62" fmla="*/ 1 w 758"/>
                <a:gd name="T63" fmla="*/ 1 h 164"/>
                <a:gd name="T64" fmla="*/ 1 w 758"/>
                <a:gd name="T65" fmla="*/ 1 h 164"/>
                <a:gd name="T66" fmla="*/ 1 w 758"/>
                <a:gd name="T67" fmla="*/ 1 h 164"/>
                <a:gd name="T68" fmla="*/ 1 w 758"/>
                <a:gd name="T69" fmla="*/ 1 h 164"/>
                <a:gd name="T70" fmla="*/ 1 w 758"/>
                <a:gd name="T71" fmla="*/ 1 h 164"/>
                <a:gd name="T72" fmla="*/ 1 w 758"/>
                <a:gd name="T73" fmla="*/ 1 h 164"/>
                <a:gd name="T74" fmla="*/ 1 w 758"/>
                <a:gd name="T75" fmla="*/ 1 h 164"/>
                <a:gd name="T76" fmla="*/ 1 w 758"/>
                <a:gd name="T77" fmla="*/ 1 h 164"/>
                <a:gd name="T78" fmla="*/ 1 w 758"/>
                <a:gd name="T79" fmla="*/ 1 h 164"/>
                <a:gd name="T80" fmla="*/ 1 w 758"/>
                <a:gd name="T81" fmla="*/ 1 h 164"/>
                <a:gd name="T82" fmla="*/ 1 w 758"/>
                <a:gd name="T83" fmla="*/ 1 h 164"/>
                <a:gd name="T84" fmla="*/ 1 w 758"/>
                <a:gd name="T85" fmla="*/ 1 h 164"/>
                <a:gd name="T86" fmla="*/ 1 w 758"/>
                <a:gd name="T87" fmla="*/ 1 h 164"/>
                <a:gd name="T88" fmla="*/ 1 w 758"/>
                <a:gd name="T89" fmla="*/ 1 h 164"/>
                <a:gd name="T90" fmla="*/ 1 w 758"/>
                <a:gd name="T91" fmla="*/ 1 h 164"/>
                <a:gd name="T92" fmla="*/ 1 w 758"/>
                <a:gd name="T93" fmla="*/ 1 h 164"/>
                <a:gd name="T94" fmla="*/ 1 w 758"/>
                <a:gd name="T95" fmla="*/ 1 h 164"/>
                <a:gd name="T96" fmla="*/ 1 w 758"/>
                <a:gd name="T97" fmla="*/ 1 h 16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758"/>
                <a:gd name="T148" fmla="*/ 0 h 164"/>
                <a:gd name="T149" fmla="*/ 758 w 758"/>
                <a:gd name="T150" fmla="*/ 164 h 16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758" h="164">
                  <a:moveTo>
                    <a:pt x="80" y="3"/>
                  </a:moveTo>
                  <a:lnTo>
                    <a:pt x="53" y="0"/>
                  </a:lnTo>
                  <a:lnTo>
                    <a:pt x="32" y="3"/>
                  </a:lnTo>
                  <a:lnTo>
                    <a:pt x="17" y="11"/>
                  </a:lnTo>
                  <a:lnTo>
                    <a:pt x="6" y="22"/>
                  </a:lnTo>
                  <a:lnTo>
                    <a:pt x="0" y="37"/>
                  </a:lnTo>
                  <a:lnTo>
                    <a:pt x="0" y="56"/>
                  </a:lnTo>
                  <a:lnTo>
                    <a:pt x="5" y="75"/>
                  </a:lnTo>
                  <a:lnTo>
                    <a:pt x="14" y="96"/>
                  </a:lnTo>
                  <a:lnTo>
                    <a:pt x="69" y="111"/>
                  </a:lnTo>
                  <a:lnTo>
                    <a:pt x="121" y="125"/>
                  </a:lnTo>
                  <a:lnTo>
                    <a:pt x="172" y="136"/>
                  </a:lnTo>
                  <a:lnTo>
                    <a:pt x="220" y="147"/>
                  </a:lnTo>
                  <a:lnTo>
                    <a:pt x="268" y="154"/>
                  </a:lnTo>
                  <a:lnTo>
                    <a:pt x="314" y="159"/>
                  </a:lnTo>
                  <a:lnTo>
                    <a:pt x="357" y="163"/>
                  </a:lnTo>
                  <a:lnTo>
                    <a:pt x="401" y="164"/>
                  </a:lnTo>
                  <a:lnTo>
                    <a:pt x="444" y="164"/>
                  </a:lnTo>
                  <a:lnTo>
                    <a:pt x="485" y="161"/>
                  </a:lnTo>
                  <a:lnTo>
                    <a:pt x="527" y="156"/>
                  </a:lnTo>
                  <a:lnTo>
                    <a:pt x="568" y="148"/>
                  </a:lnTo>
                  <a:lnTo>
                    <a:pt x="610" y="139"/>
                  </a:lnTo>
                  <a:lnTo>
                    <a:pt x="650" y="127"/>
                  </a:lnTo>
                  <a:lnTo>
                    <a:pt x="693" y="112"/>
                  </a:lnTo>
                  <a:lnTo>
                    <a:pt x="734" y="96"/>
                  </a:lnTo>
                  <a:lnTo>
                    <a:pt x="750" y="79"/>
                  </a:lnTo>
                  <a:lnTo>
                    <a:pt x="758" y="63"/>
                  </a:lnTo>
                  <a:lnTo>
                    <a:pt x="758" y="48"/>
                  </a:lnTo>
                  <a:lnTo>
                    <a:pt x="753" y="35"/>
                  </a:lnTo>
                  <a:lnTo>
                    <a:pt x="742" y="25"/>
                  </a:lnTo>
                  <a:lnTo>
                    <a:pt x="728" y="15"/>
                  </a:lnTo>
                  <a:lnTo>
                    <a:pt x="712" y="7"/>
                  </a:lnTo>
                  <a:lnTo>
                    <a:pt x="695" y="3"/>
                  </a:lnTo>
                  <a:lnTo>
                    <a:pt x="670" y="15"/>
                  </a:lnTo>
                  <a:lnTo>
                    <a:pt x="640" y="26"/>
                  </a:lnTo>
                  <a:lnTo>
                    <a:pt x="605" y="36"/>
                  </a:lnTo>
                  <a:lnTo>
                    <a:pt x="567" y="45"/>
                  </a:lnTo>
                  <a:lnTo>
                    <a:pt x="527" y="52"/>
                  </a:lnTo>
                  <a:lnTo>
                    <a:pt x="483" y="58"/>
                  </a:lnTo>
                  <a:lnTo>
                    <a:pt x="439" y="61"/>
                  </a:lnTo>
                  <a:lnTo>
                    <a:pt x="393" y="64"/>
                  </a:lnTo>
                  <a:lnTo>
                    <a:pt x="348" y="65"/>
                  </a:lnTo>
                  <a:lnTo>
                    <a:pt x="303" y="63"/>
                  </a:lnTo>
                  <a:lnTo>
                    <a:pt x="258" y="59"/>
                  </a:lnTo>
                  <a:lnTo>
                    <a:pt x="217" y="52"/>
                  </a:lnTo>
                  <a:lnTo>
                    <a:pt x="176" y="44"/>
                  </a:lnTo>
                  <a:lnTo>
                    <a:pt x="141" y="33"/>
                  </a:lnTo>
                  <a:lnTo>
                    <a:pt x="107" y="19"/>
                  </a:lnTo>
                  <a:lnTo>
                    <a:pt x="80" y="3"/>
                  </a:lnTo>
                  <a:close/>
                </a:path>
              </a:pathLst>
            </a:cu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61" name="Freeform 93"/>
            <p:cNvSpPr>
              <a:spLocks/>
            </p:cNvSpPr>
            <p:nvPr>
              <p:custDataLst>
                <p:tags r:id="rId92"/>
              </p:custDataLst>
            </p:nvPr>
          </p:nvSpPr>
          <p:spPr bwMode="auto">
            <a:xfrm>
              <a:off x="3923" y="2165"/>
              <a:ext cx="368" cy="76"/>
            </a:xfrm>
            <a:custGeom>
              <a:avLst/>
              <a:gdLst>
                <a:gd name="T0" fmla="*/ 0 w 737"/>
                <a:gd name="T1" fmla="*/ 0 h 153"/>
                <a:gd name="T2" fmla="*/ 0 w 737"/>
                <a:gd name="T3" fmla="*/ 0 h 153"/>
                <a:gd name="T4" fmla="*/ 0 w 737"/>
                <a:gd name="T5" fmla="*/ 0 h 153"/>
                <a:gd name="T6" fmla="*/ 0 w 737"/>
                <a:gd name="T7" fmla="*/ 0 h 153"/>
                <a:gd name="T8" fmla="*/ 0 w 737"/>
                <a:gd name="T9" fmla="*/ 0 h 153"/>
                <a:gd name="T10" fmla="*/ 0 w 737"/>
                <a:gd name="T11" fmla="*/ 0 h 153"/>
                <a:gd name="T12" fmla="*/ 0 w 737"/>
                <a:gd name="T13" fmla="*/ 0 h 153"/>
                <a:gd name="T14" fmla="*/ 0 w 737"/>
                <a:gd name="T15" fmla="*/ 0 h 153"/>
                <a:gd name="T16" fmla="*/ 0 w 737"/>
                <a:gd name="T17" fmla="*/ 0 h 153"/>
                <a:gd name="T18" fmla="*/ 0 w 737"/>
                <a:gd name="T19" fmla="*/ 0 h 153"/>
                <a:gd name="T20" fmla="*/ 0 w 737"/>
                <a:gd name="T21" fmla="*/ 0 h 153"/>
                <a:gd name="T22" fmla="*/ 0 w 737"/>
                <a:gd name="T23" fmla="*/ 0 h 153"/>
                <a:gd name="T24" fmla="*/ 0 w 737"/>
                <a:gd name="T25" fmla="*/ 0 h 153"/>
                <a:gd name="T26" fmla="*/ 0 w 737"/>
                <a:gd name="T27" fmla="*/ 0 h 153"/>
                <a:gd name="T28" fmla="*/ 0 w 737"/>
                <a:gd name="T29" fmla="*/ 0 h 153"/>
                <a:gd name="T30" fmla="*/ 0 w 737"/>
                <a:gd name="T31" fmla="*/ 0 h 153"/>
                <a:gd name="T32" fmla="*/ 0 w 737"/>
                <a:gd name="T33" fmla="*/ 0 h 153"/>
                <a:gd name="T34" fmla="*/ 0 w 737"/>
                <a:gd name="T35" fmla="*/ 0 h 153"/>
                <a:gd name="T36" fmla="*/ 0 w 737"/>
                <a:gd name="T37" fmla="*/ 0 h 153"/>
                <a:gd name="T38" fmla="*/ 0 w 737"/>
                <a:gd name="T39" fmla="*/ 0 h 153"/>
                <a:gd name="T40" fmla="*/ 0 w 737"/>
                <a:gd name="T41" fmla="*/ 0 h 153"/>
                <a:gd name="T42" fmla="*/ 0 w 737"/>
                <a:gd name="T43" fmla="*/ 0 h 153"/>
                <a:gd name="T44" fmla="*/ 0 w 737"/>
                <a:gd name="T45" fmla="*/ 0 h 153"/>
                <a:gd name="T46" fmla="*/ 0 w 737"/>
                <a:gd name="T47" fmla="*/ 0 h 153"/>
                <a:gd name="T48" fmla="*/ 0 w 737"/>
                <a:gd name="T49" fmla="*/ 0 h 153"/>
                <a:gd name="T50" fmla="*/ 0 w 737"/>
                <a:gd name="T51" fmla="*/ 0 h 153"/>
                <a:gd name="T52" fmla="*/ 0 w 737"/>
                <a:gd name="T53" fmla="*/ 0 h 153"/>
                <a:gd name="T54" fmla="*/ 0 w 737"/>
                <a:gd name="T55" fmla="*/ 0 h 153"/>
                <a:gd name="T56" fmla="*/ 0 w 737"/>
                <a:gd name="T57" fmla="*/ 0 h 153"/>
                <a:gd name="T58" fmla="*/ 0 w 737"/>
                <a:gd name="T59" fmla="*/ 0 h 153"/>
                <a:gd name="T60" fmla="*/ 0 w 737"/>
                <a:gd name="T61" fmla="*/ 0 h 153"/>
                <a:gd name="T62" fmla="*/ 0 w 737"/>
                <a:gd name="T63" fmla="*/ 0 h 153"/>
                <a:gd name="T64" fmla="*/ 0 w 737"/>
                <a:gd name="T65" fmla="*/ 0 h 153"/>
                <a:gd name="T66" fmla="*/ 0 w 737"/>
                <a:gd name="T67" fmla="*/ 0 h 153"/>
                <a:gd name="T68" fmla="*/ 0 w 737"/>
                <a:gd name="T69" fmla="*/ 0 h 153"/>
                <a:gd name="T70" fmla="*/ 0 w 737"/>
                <a:gd name="T71" fmla="*/ 0 h 153"/>
                <a:gd name="T72" fmla="*/ 0 w 737"/>
                <a:gd name="T73" fmla="*/ 0 h 153"/>
                <a:gd name="T74" fmla="*/ 0 w 737"/>
                <a:gd name="T75" fmla="*/ 0 h 153"/>
                <a:gd name="T76" fmla="*/ 0 w 737"/>
                <a:gd name="T77" fmla="*/ 0 h 153"/>
                <a:gd name="T78" fmla="*/ 0 w 737"/>
                <a:gd name="T79" fmla="*/ 0 h 153"/>
                <a:gd name="T80" fmla="*/ 0 w 737"/>
                <a:gd name="T81" fmla="*/ 0 h 153"/>
                <a:gd name="T82" fmla="*/ 0 w 737"/>
                <a:gd name="T83" fmla="*/ 0 h 153"/>
                <a:gd name="T84" fmla="*/ 0 w 737"/>
                <a:gd name="T85" fmla="*/ 0 h 153"/>
                <a:gd name="T86" fmla="*/ 0 w 737"/>
                <a:gd name="T87" fmla="*/ 0 h 153"/>
                <a:gd name="T88" fmla="*/ 0 w 737"/>
                <a:gd name="T89" fmla="*/ 0 h 153"/>
                <a:gd name="T90" fmla="*/ 0 w 737"/>
                <a:gd name="T91" fmla="*/ 0 h 153"/>
                <a:gd name="T92" fmla="*/ 0 w 737"/>
                <a:gd name="T93" fmla="*/ 0 h 153"/>
                <a:gd name="T94" fmla="*/ 0 w 737"/>
                <a:gd name="T95" fmla="*/ 0 h 153"/>
                <a:gd name="T96" fmla="*/ 0 w 737"/>
                <a:gd name="T97" fmla="*/ 0 h 15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737"/>
                <a:gd name="T148" fmla="*/ 0 h 153"/>
                <a:gd name="T149" fmla="*/ 737 w 737"/>
                <a:gd name="T150" fmla="*/ 153 h 153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737" h="153">
                  <a:moveTo>
                    <a:pt x="81" y="4"/>
                  </a:moveTo>
                  <a:lnTo>
                    <a:pt x="54" y="0"/>
                  </a:lnTo>
                  <a:lnTo>
                    <a:pt x="34" y="3"/>
                  </a:lnTo>
                  <a:lnTo>
                    <a:pt x="18" y="10"/>
                  </a:lnTo>
                  <a:lnTo>
                    <a:pt x="7" y="20"/>
                  </a:lnTo>
                  <a:lnTo>
                    <a:pt x="0" y="33"/>
                  </a:lnTo>
                  <a:lnTo>
                    <a:pt x="0" y="49"/>
                  </a:lnTo>
                  <a:lnTo>
                    <a:pt x="5" y="66"/>
                  </a:lnTo>
                  <a:lnTo>
                    <a:pt x="15" y="86"/>
                  </a:lnTo>
                  <a:lnTo>
                    <a:pt x="66" y="102"/>
                  </a:lnTo>
                  <a:lnTo>
                    <a:pt x="115" y="115"/>
                  </a:lnTo>
                  <a:lnTo>
                    <a:pt x="164" y="126"/>
                  </a:lnTo>
                  <a:lnTo>
                    <a:pt x="211" y="135"/>
                  </a:lnTo>
                  <a:lnTo>
                    <a:pt x="257" y="143"/>
                  </a:lnTo>
                  <a:lnTo>
                    <a:pt x="301" y="149"/>
                  </a:lnTo>
                  <a:lnTo>
                    <a:pt x="345" y="151"/>
                  </a:lnTo>
                  <a:lnTo>
                    <a:pt x="389" y="153"/>
                  </a:lnTo>
                  <a:lnTo>
                    <a:pt x="430" y="153"/>
                  </a:lnTo>
                  <a:lnTo>
                    <a:pt x="472" y="149"/>
                  </a:lnTo>
                  <a:lnTo>
                    <a:pt x="513" y="145"/>
                  </a:lnTo>
                  <a:lnTo>
                    <a:pt x="553" y="138"/>
                  </a:lnTo>
                  <a:lnTo>
                    <a:pt x="594" y="128"/>
                  </a:lnTo>
                  <a:lnTo>
                    <a:pt x="634" y="117"/>
                  </a:lnTo>
                  <a:lnTo>
                    <a:pt x="673" y="103"/>
                  </a:lnTo>
                  <a:lnTo>
                    <a:pt x="713" y="88"/>
                  </a:lnTo>
                  <a:lnTo>
                    <a:pt x="728" y="72"/>
                  </a:lnTo>
                  <a:lnTo>
                    <a:pt x="735" y="57"/>
                  </a:lnTo>
                  <a:lnTo>
                    <a:pt x="737" y="44"/>
                  </a:lnTo>
                  <a:lnTo>
                    <a:pt x="731" y="32"/>
                  </a:lnTo>
                  <a:lnTo>
                    <a:pt x="722" y="22"/>
                  </a:lnTo>
                  <a:lnTo>
                    <a:pt x="709" y="13"/>
                  </a:lnTo>
                  <a:lnTo>
                    <a:pt x="694" y="7"/>
                  </a:lnTo>
                  <a:lnTo>
                    <a:pt x="678" y="3"/>
                  </a:lnTo>
                  <a:lnTo>
                    <a:pt x="652" y="14"/>
                  </a:lnTo>
                  <a:lnTo>
                    <a:pt x="621" y="25"/>
                  </a:lnTo>
                  <a:lnTo>
                    <a:pt x="588" y="35"/>
                  </a:lnTo>
                  <a:lnTo>
                    <a:pt x="551" y="43"/>
                  </a:lnTo>
                  <a:lnTo>
                    <a:pt x="512" y="50"/>
                  </a:lnTo>
                  <a:lnTo>
                    <a:pt x="472" y="55"/>
                  </a:lnTo>
                  <a:lnTo>
                    <a:pt x="429" y="59"/>
                  </a:lnTo>
                  <a:lnTo>
                    <a:pt x="385" y="62"/>
                  </a:lnTo>
                  <a:lnTo>
                    <a:pt x="342" y="62"/>
                  </a:lnTo>
                  <a:lnTo>
                    <a:pt x="299" y="60"/>
                  </a:lnTo>
                  <a:lnTo>
                    <a:pt x="257" y="57"/>
                  </a:lnTo>
                  <a:lnTo>
                    <a:pt x="217" y="51"/>
                  </a:lnTo>
                  <a:lnTo>
                    <a:pt x="178" y="43"/>
                  </a:lnTo>
                  <a:lnTo>
                    <a:pt x="142" y="33"/>
                  </a:lnTo>
                  <a:lnTo>
                    <a:pt x="110" y="19"/>
                  </a:lnTo>
                  <a:lnTo>
                    <a:pt x="81" y="4"/>
                  </a:lnTo>
                  <a:close/>
                </a:path>
              </a:pathLst>
            </a:custGeom>
            <a:solidFill>
              <a:srgbClr val="93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62" name="Freeform 94"/>
            <p:cNvSpPr>
              <a:spLocks/>
            </p:cNvSpPr>
            <p:nvPr>
              <p:custDataLst>
                <p:tags r:id="rId93"/>
              </p:custDataLst>
            </p:nvPr>
          </p:nvSpPr>
          <p:spPr bwMode="auto">
            <a:xfrm>
              <a:off x="3927" y="2169"/>
              <a:ext cx="357" cy="70"/>
            </a:xfrm>
            <a:custGeom>
              <a:avLst/>
              <a:gdLst>
                <a:gd name="T0" fmla="*/ 0 w 716"/>
                <a:gd name="T1" fmla="*/ 1 h 139"/>
                <a:gd name="T2" fmla="*/ 0 w 716"/>
                <a:gd name="T3" fmla="*/ 0 h 139"/>
                <a:gd name="T4" fmla="*/ 0 w 716"/>
                <a:gd name="T5" fmla="*/ 1 h 139"/>
                <a:gd name="T6" fmla="*/ 0 w 716"/>
                <a:gd name="T7" fmla="*/ 1 h 139"/>
                <a:gd name="T8" fmla="*/ 0 w 716"/>
                <a:gd name="T9" fmla="*/ 1 h 139"/>
                <a:gd name="T10" fmla="*/ 0 w 716"/>
                <a:gd name="T11" fmla="*/ 1 h 139"/>
                <a:gd name="T12" fmla="*/ 0 w 716"/>
                <a:gd name="T13" fmla="*/ 1 h 139"/>
                <a:gd name="T14" fmla="*/ 0 w 716"/>
                <a:gd name="T15" fmla="*/ 1 h 139"/>
                <a:gd name="T16" fmla="*/ 0 w 716"/>
                <a:gd name="T17" fmla="*/ 1 h 139"/>
                <a:gd name="T18" fmla="*/ 0 w 716"/>
                <a:gd name="T19" fmla="*/ 1 h 139"/>
                <a:gd name="T20" fmla="*/ 0 w 716"/>
                <a:gd name="T21" fmla="*/ 1 h 139"/>
                <a:gd name="T22" fmla="*/ 0 w 716"/>
                <a:gd name="T23" fmla="*/ 1 h 139"/>
                <a:gd name="T24" fmla="*/ 0 w 716"/>
                <a:gd name="T25" fmla="*/ 1 h 139"/>
                <a:gd name="T26" fmla="*/ 0 w 716"/>
                <a:gd name="T27" fmla="*/ 1 h 139"/>
                <a:gd name="T28" fmla="*/ 0 w 716"/>
                <a:gd name="T29" fmla="*/ 1 h 139"/>
                <a:gd name="T30" fmla="*/ 0 w 716"/>
                <a:gd name="T31" fmla="*/ 1 h 139"/>
                <a:gd name="T32" fmla="*/ 0 w 716"/>
                <a:gd name="T33" fmla="*/ 1 h 139"/>
                <a:gd name="T34" fmla="*/ 0 w 716"/>
                <a:gd name="T35" fmla="*/ 1 h 139"/>
                <a:gd name="T36" fmla="*/ 0 w 716"/>
                <a:gd name="T37" fmla="*/ 1 h 139"/>
                <a:gd name="T38" fmla="*/ 0 w 716"/>
                <a:gd name="T39" fmla="*/ 1 h 139"/>
                <a:gd name="T40" fmla="*/ 0 w 716"/>
                <a:gd name="T41" fmla="*/ 1 h 139"/>
                <a:gd name="T42" fmla="*/ 0 w 716"/>
                <a:gd name="T43" fmla="*/ 1 h 139"/>
                <a:gd name="T44" fmla="*/ 0 w 716"/>
                <a:gd name="T45" fmla="*/ 1 h 139"/>
                <a:gd name="T46" fmla="*/ 0 w 716"/>
                <a:gd name="T47" fmla="*/ 1 h 139"/>
                <a:gd name="T48" fmla="*/ 0 w 716"/>
                <a:gd name="T49" fmla="*/ 1 h 139"/>
                <a:gd name="T50" fmla="*/ 0 w 716"/>
                <a:gd name="T51" fmla="*/ 1 h 139"/>
                <a:gd name="T52" fmla="*/ 0 w 716"/>
                <a:gd name="T53" fmla="*/ 1 h 139"/>
                <a:gd name="T54" fmla="*/ 0 w 716"/>
                <a:gd name="T55" fmla="*/ 1 h 139"/>
                <a:gd name="T56" fmla="*/ 0 w 716"/>
                <a:gd name="T57" fmla="*/ 1 h 139"/>
                <a:gd name="T58" fmla="*/ 0 w 716"/>
                <a:gd name="T59" fmla="*/ 1 h 139"/>
                <a:gd name="T60" fmla="*/ 0 w 716"/>
                <a:gd name="T61" fmla="*/ 1 h 139"/>
                <a:gd name="T62" fmla="*/ 0 w 716"/>
                <a:gd name="T63" fmla="*/ 1 h 139"/>
                <a:gd name="T64" fmla="*/ 0 w 716"/>
                <a:gd name="T65" fmla="*/ 1 h 139"/>
                <a:gd name="T66" fmla="*/ 0 w 716"/>
                <a:gd name="T67" fmla="*/ 1 h 139"/>
                <a:gd name="T68" fmla="*/ 0 w 716"/>
                <a:gd name="T69" fmla="*/ 1 h 139"/>
                <a:gd name="T70" fmla="*/ 0 w 716"/>
                <a:gd name="T71" fmla="*/ 1 h 139"/>
                <a:gd name="T72" fmla="*/ 0 w 716"/>
                <a:gd name="T73" fmla="*/ 1 h 139"/>
                <a:gd name="T74" fmla="*/ 0 w 716"/>
                <a:gd name="T75" fmla="*/ 1 h 139"/>
                <a:gd name="T76" fmla="*/ 0 w 716"/>
                <a:gd name="T77" fmla="*/ 1 h 139"/>
                <a:gd name="T78" fmla="*/ 0 w 716"/>
                <a:gd name="T79" fmla="*/ 1 h 139"/>
                <a:gd name="T80" fmla="*/ 0 w 716"/>
                <a:gd name="T81" fmla="*/ 1 h 139"/>
                <a:gd name="T82" fmla="*/ 0 w 716"/>
                <a:gd name="T83" fmla="*/ 1 h 139"/>
                <a:gd name="T84" fmla="*/ 0 w 716"/>
                <a:gd name="T85" fmla="*/ 1 h 139"/>
                <a:gd name="T86" fmla="*/ 0 w 716"/>
                <a:gd name="T87" fmla="*/ 1 h 139"/>
                <a:gd name="T88" fmla="*/ 0 w 716"/>
                <a:gd name="T89" fmla="*/ 1 h 139"/>
                <a:gd name="T90" fmla="*/ 0 w 716"/>
                <a:gd name="T91" fmla="*/ 1 h 139"/>
                <a:gd name="T92" fmla="*/ 0 w 716"/>
                <a:gd name="T93" fmla="*/ 1 h 139"/>
                <a:gd name="T94" fmla="*/ 0 w 716"/>
                <a:gd name="T95" fmla="*/ 1 h 139"/>
                <a:gd name="T96" fmla="*/ 0 w 716"/>
                <a:gd name="T97" fmla="*/ 1 h 13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716"/>
                <a:gd name="T148" fmla="*/ 0 h 139"/>
                <a:gd name="T149" fmla="*/ 716 w 716"/>
                <a:gd name="T150" fmla="*/ 139 h 13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716" h="139">
                  <a:moveTo>
                    <a:pt x="83" y="3"/>
                  </a:moveTo>
                  <a:lnTo>
                    <a:pt x="57" y="0"/>
                  </a:lnTo>
                  <a:lnTo>
                    <a:pt x="36" y="1"/>
                  </a:lnTo>
                  <a:lnTo>
                    <a:pt x="19" y="7"/>
                  </a:lnTo>
                  <a:lnTo>
                    <a:pt x="7" y="15"/>
                  </a:lnTo>
                  <a:lnTo>
                    <a:pt x="1" y="26"/>
                  </a:lnTo>
                  <a:lnTo>
                    <a:pt x="0" y="41"/>
                  </a:lnTo>
                  <a:lnTo>
                    <a:pt x="6" y="57"/>
                  </a:lnTo>
                  <a:lnTo>
                    <a:pt x="16" y="75"/>
                  </a:lnTo>
                  <a:lnTo>
                    <a:pt x="64" y="90"/>
                  </a:lnTo>
                  <a:lnTo>
                    <a:pt x="111" y="103"/>
                  </a:lnTo>
                  <a:lnTo>
                    <a:pt x="157" y="115"/>
                  </a:lnTo>
                  <a:lnTo>
                    <a:pt x="202" y="124"/>
                  </a:lnTo>
                  <a:lnTo>
                    <a:pt x="247" y="131"/>
                  </a:lnTo>
                  <a:lnTo>
                    <a:pt x="291" y="136"/>
                  </a:lnTo>
                  <a:lnTo>
                    <a:pt x="333" y="138"/>
                  </a:lnTo>
                  <a:lnTo>
                    <a:pt x="376" y="139"/>
                  </a:lnTo>
                  <a:lnTo>
                    <a:pt x="417" y="138"/>
                  </a:lnTo>
                  <a:lnTo>
                    <a:pt x="459" y="135"/>
                  </a:lnTo>
                  <a:lnTo>
                    <a:pt x="500" y="130"/>
                  </a:lnTo>
                  <a:lnTo>
                    <a:pt x="539" y="123"/>
                  </a:lnTo>
                  <a:lnTo>
                    <a:pt x="580" y="115"/>
                  </a:lnTo>
                  <a:lnTo>
                    <a:pt x="619" y="105"/>
                  </a:lnTo>
                  <a:lnTo>
                    <a:pt x="657" y="92"/>
                  </a:lnTo>
                  <a:lnTo>
                    <a:pt x="695" y="78"/>
                  </a:lnTo>
                  <a:lnTo>
                    <a:pt x="709" y="63"/>
                  </a:lnTo>
                  <a:lnTo>
                    <a:pt x="716" y="50"/>
                  </a:lnTo>
                  <a:lnTo>
                    <a:pt x="716" y="38"/>
                  </a:lnTo>
                  <a:lnTo>
                    <a:pt x="711" y="27"/>
                  </a:lnTo>
                  <a:lnTo>
                    <a:pt x="702" y="18"/>
                  </a:lnTo>
                  <a:lnTo>
                    <a:pt x="690" y="10"/>
                  </a:lnTo>
                  <a:lnTo>
                    <a:pt x="677" y="4"/>
                  </a:lnTo>
                  <a:lnTo>
                    <a:pt x="662" y="1"/>
                  </a:lnTo>
                  <a:lnTo>
                    <a:pt x="635" y="11"/>
                  </a:lnTo>
                  <a:lnTo>
                    <a:pt x="605" y="22"/>
                  </a:lnTo>
                  <a:lnTo>
                    <a:pt x="573" y="31"/>
                  </a:lnTo>
                  <a:lnTo>
                    <a:pt x="537" y="38"/>
                  </a:lnTo>
                  <a:lnTo>
                    <a:pt x="499" y="45"/>
                  </a:lnTo>
                  <a:lnTo>
                    <a:pt x="460" y="49"/>
                  </a:lnTo>
                  <a:lnTo>
                    <a:pt x="420" y="54"/>
                  </a:lnTo>
                  <a:lnTo>
                    <a:pt x="378" y="55"/>
                  </a:lnTo>
                  <a:lnTo>
                    <a:pt x="337" y="56"/>
                  </a:lnTo>
                  <a:lnTo>
                    <a:pt x="295" y="55"/>
                  </a:lnTo>
                  <a:lnTo>
                    <a:pt x="256" y="52"/>
                  </a:lnTo>
                  <a:lnTo>
                    <a:pt x="217" y="46"/>
                  </a:lnTo>
                  <a:lnTo>
                    <a:pt x="179" y="39"/>
                  </a:lnTo>
                  <a:lnTo>
                    <a:pt x="144" y="30"/>
                  </a:lnTo>
                  <a:lnTo>
                    <a:pt x="112" y="17"/>
                  </a:lnTo>
                  <a:lnTo>
                    <a:pt x="83" y="3"/>
                  </a:lnTo>
                  <a:close/>
                </a:path>
              </a:pathLst>
            </a:custGeom>
            <a:solidFill>
              <a:srgbClr val="9B5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63" name="Freeform 95"/>
            <p:cNvSpPr>
              <a:spLocks/>
            </p:cNvSpPr>
            <p:nvPr>
              <p:custDataLst>
                <p:tags r:id="rId94"/>
              </p:custDataLst>
            </p:nvPr>
          </p:nvSpPr>
          <p:spPr bwMode="auto">
            <a:xfrm>
              <a:off x="3931" y="2174"/>
              <a:ext cx="346" cy="63"/>
            </a:xfrm>
            <a:custGeom>
              <a:avLst/>
              <a:gdLst>
                <a:gd name="T0" fmla="*/ 0 w 693"/>
                <a:gd name="T1" fmla="*/ 0 h 127"/>
                <a:gd name="T2" fmla="*/ 0 w 693"/>
                <a:gd name="T3" fmla="*/ 0 h 127"/>
                <a:gd name="T4" fmla="*/ 0 w 693"/>
                <a:gd name="T5" fmla="*/ 0 h 127"/>
                <a:gd name="T6" fmla="*/ 0 w 693"/>
                <a:gd name="T7" fmla="*/ 0 h 127"/>
                <a:gd name="T8" fmla="*/ 0 w 693"/>
                <a:gd name="T9" fmla="*/ 0 h 127"/>
                <a:gd name="T10" fmla="*/ 0 w 693"/>
                <a:gd name="T11" fmla="*/ 0 h 127"/>
                <a:gd name="T12" fmla="*/ 0 w 693"/>
                <a:gd name="T13" fmla="*/ 0 h 127"/>
                <a:gd name="T14" fmla="*/ 0 w 693"/>
                <a:gd name="T15" fmla="*/ 0 h 127"/>
                <a:gd name="T16" fmla="*/ 0 w 693"/>
                <a:gd name="T17" fmla="*/ 0 h 127"/>
                <a:gd name="T18" fmla="*/ 0 w 693"/>
                <a:gd name="T19" fmla="*/ 0 h 127"/>
                <a:gd name="T20" fmla="*/ 0 w 693"/>
                <a:gd name="T21" fmla="*/ 0 h 127"/>
                <a:gd name="T22" fmla="*/ 0 w 693"/>
                <a:gd name="T23" fmla="*/ 0 h 127"/>
                <a:gd name="T24" fmla="*/ 0 w 693"/>
                <a:gd name="T25" fmla="*/ 0 h 127"/>
                <a:gd name="T26" fmla="*/ 0 w 693"/>
                <a:gd name="T27" fmla="*/ 0 h 127"/>
                <a:gd name="T28" fmla="*/ 0 w 693"/>
                <a:gd name="T29" fmla="*/ 0 h 127"/>
                <a:gd name="T30" fmla="*/ 0 w 693"/>
                <a:gd name="T31" fmla="*/ 0 h 127"/>
                <a:gd name="T32" fmla="*/ 0 w 693"/>
                <a:gd name="T33" fmla="*/ 0 h 127"/>
                <a:gd name="T34" fmla="*/ 0 w 693"/>
                <a:gd name="T35" fmla="*/ 0 h 127"/>
                <a:gd name="T36" fmla="*/ 0 w 693"/>
                <a:gd name="T37" fmla="*/ 0 h 127"/>
                <a:gd name="T38" fmla="*/ 0 w 693"/>
                <a:gd name="T39" fmla="*/ 0 h 127"/>
                <a:gd name="T40" fmla="*/ 0 w 693"/>
                <a:gd name="T41" fmla="*/ 0 h 127"/>
                <a:gd name="T42" fmla="*/ 0 w 693"/>
                <a:gd name="T43" fmla="*/ 0 h 127"/>
                <a:gd name="T44" fmla="*/ 0 w 693"/>
                <a:gd name="T45" fmla="*/ 0 h 127"/>
                <a:gd name="T46" fmla="*/ 0 w 693"/>
                <a:gd name="T47" fmla="*/ 0 h 127"/>
                <a:gd name="T48" fmla="*/ 0 w 693"/>
                <a:gd name="T49" fmla="*/ 0 h 127"/>
                <a:gd name="T50" fmla="*/ 0 w 693"/>
                <a:gd name="T51" fmla="*/ 0 h 127"/>
                <a:gd name="T52" fmla="*/ 0 w 693"/>
                <a:gd name="T53" fmla="*/ 0 h 127"/>
                <a:gd name="T54" fmla="*/ 0 w 693"/>
                <a:gd name="T55" fmla="*/ 0 h 127"/>
                <a:gd name="T56" fmla="*/ 0 w 693"/>
                <a:gd name="T57" fmla="*/ 0 h 127"/>
                <a:gd name="T58" fmla="*/ 0 w 693"/>
                <a:gd name="T59" fmla="*/ 0 h 127"/>
                <a:gd name="T60" fmla="*/ 0 w 693"/>
                <a:gd name="T61" fmla="*/ 0 h 127"/>
                <a:gd name="T62" fmla="*/ 0 w 693"/>
                <a:gd name="T63" fmla="*/ 0 h 127"/>
                <a:gd name="T64" fmla="*/ 0 w 693"/>
                <a:gd name="T65" fmla="*/ 0 h 127"/>
                <a:gd name="T66" fmla="*/ 0 w 693"/>
                <a:gd name="T67" fmla="*/ 0 h 127"/>
                <a:gd name="T68" fmla="*/ 0 w 693"/>
                <a:gd name="T69" fmla="*/ 0 h 127"/>
                <a:gd name="T70" fmla="*/ 0 w 693"/>
                <a:gd name="T71" fmla="*/ 0 h 127"/>
                <a:gd name="T72" fmla="*/ 0 w 693"/>
                <a:gd name="T73" fmla="*/ 0 h 127"/>
                <a:gd name="T74" fmla="*/ 0 w 693"/>
                <a:gd name="T75" fmla="*/ 0 h 127"/>
                <a:gd name="T76" fmla="*/ 0 w 693"/>
                <a:gd name="T77" fmla="*/ 0 h 127"/>
                <a:gd name="T78" fmla="*/ 0 w 693"/>
                <a:gd name="T79" fmla="*/ 0 h 127"/>
                <a:gd name="T80" fmla="*/ 0 w 693"/>
                <a:gd name="T81" fmla="*/ 0 h 127"/>
                <a:gd name="T82" fmla="*/ 0 w 693"/>
                <a:gd name="T83" fmla="*/ 0 h 127"/>
                <a:gd name="T84" fmla="*/ 0 w 693"/>
                <a:gd name="T85" fmla="*/ 0 h 127"/>
                <a:gd name="T86" fmla="*/ 0 w 693"/>
                <a:gd name="T87" fmla="*/ 0 h 127"/>
                <a:gd name="T88" fmla="*/ 0 w 693"/>
                <a:gd name="T89" fmla="*/ 0 h 127"/>
                <a:gd name="T90" fmla="*/ 0 w 693"/>
                <a:gd name="T91" fmla="*/ 0 h 127"/>
                <a:gd name="T92" fmla="*/ 0 w 693"/>
                <a:gd name="T93" fmla="*/ 0 h 127"/>
                <a:gd name="T94" fmla="*/ 0 w 693"/>
                <a:gd name="T95" fmla="*/ 0 h 127"/>
                <a:gd name="T96" fmla="*/ 0 w 693"/>
                <a:gd name="T97" fmla="*/ 0 h 12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93"/>
                <a:gd name="T148" fmla="*/ 0 h 127"/>
                <a:gd name="T149" fmla="*/ 693 w 693"/>
                <a:gd name="T150" fmla="*/ 127 h 12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93" h="127">
                  <a:moveTo>
                    <a:pt x="84" y="3"/>
                  </a:moveTo>
                  <a:lnTo>
                    <a:pt x="58" y="0"/>
                  </a:lnTo>
                  <a:lnTo>
                    <a:pt x="36" y="0"/>
                  </a:lnTo>
                  <a:lnTo>
                    <a:pt x="20" y="4"/>
                  </a:lnTo>
                  <a:lnTo>
                    <a:pt x="8" y="11"/>
                  </a:lnTo>
                  <a:lnTo>
                    <a:pt x="1" y="21"/>
                  </a:lnTo>
                  <a:lnTo>
                    <a:pt x="0" y="33"/>
                  </a:lnTo>
                  <a:lnTo>
                    <a:pt x="6" y="47"/>
                  </a:lnTo>
                  <a:lnTo>
                    <a:pt x="18" y="63"/>
                  </a:lnTo>
                  <a:lnTo>
                    <a:pt x="61" y="79"/>
                  </a:lnTo>
                  <a:lnTo>
                    <a:pt x="105" y="92"/>
                  </a:lnTo>
                  <a:lnTo>
                    <a:pt x="149" y="104"/>
                  </a:lnTo>
                  <a:lnTo>
                    <a:pt x="191" y="113"/>
                  </a:lnTo>
                  <a:lnTo>
                    <a:pt x="235" y="119"/>
                  </a:lnTo>
                  <a:lnTo>
                    <a:pt x="278" y="123"/>
                  </a:lnTo>
                  <a:lnTo>
                    <a:pt x="321" y="127"/>
                  </a:lnTo>
                  <a:lnTo>
                    <a:pt x="362" y="127"/>
                  </a:lnTo>
                  <a:lnTo>
                    <a:pt x="404" y="126"/>
                  </a:lnTo>
                  <a:lnTo>
                    <a:pt x="445" y="123"/>
                  </a:lnTo>
                  <a:lnTo>
                    <a:pt x="485" y="117"/>
                  </a:lnTo>
                  <a:lnTo>
                    <a:pt x="526" y="112"/>
                  </a:lnTo>
                  <a:lnTo>
                    <a:pt x="564" y="104"/>
                  </a:lnTo>
                  <a:lnTo>
                    <a:pt x="602" y="93"/>
                  </a:lnTo>
                  <a:lnTo>
                    <a:pt x="640" y="82"/>
                  </a:lnTo>
                  <a:lnTo>
                    <a:pt x="675" y="69"/>
                  </a:lnTo>
                  <a:lnTo>
                    <a:pt x="687" y="55"/>
                  </a:lnTo>
                  <a:lnTo>
                    <a:pt x="693" y="44"/>
                  </a:lnTo>
                  <a:lnTo>
                    <a:pt x="693" y="32"/>
                  </a:lnTo>
                  <a:lnTo>
                    <a:pt x="688" y="23"/>
                  </a:lnTo>
                  <a:lnTo>
                    <a:pt x="680" y="15"/>
                  </a:lnTo>
                  <a:lnTo>
                    <a:pt x="670" y="8"/>
                  </a:lnTo>
                  <a:lnTo>
                    <a:pt x="657" y="3"/>
                  </a:lnTo>
                  <a:lnTo>
                    <a:pt x="644" y="1"/>
                  </a:lnTo>
                  <a:lnTo>
                    <a:pt x="618" y="11"/>
                  </a:lnTo>
                  <a:lnTo>
                    <a:pt x="588" y="21"/>
                  </a:lnTo>
                  <a:lnTo>
                    <a:pt x="554" y="29"/>
                  </a:lnTo>
                  <a:lnTo>
                    <a:pt x="520" y="36"/>
                  </a:lnTo>
                  <a:lnTo>
                    <a:pt x="484" y="43"/>
                  </a:lnTo>
                  <a:lnTo>
                    <a:pt x="446" y="47"/>
                  </a:lnTo>
                  <a:lnTo>
                    <a:pt x="408" y="51"/>
                  </a:lnTo>
                  <a:lnTo>
                    <a:pt x="369" y="52"/>
                  </a:lnTo>
                  <a:lnTo>
                    <a:pt x="330" y="53"/>
                  </a:lnTo>
                  <a:lnTo>
                    <a:pt x="291" y="52"/>
                  </a:lnTo>
                  <a:lnTo>
                    <a:pt x="253" y="48"/>
                  </a:lnTo>
                  <a:lnTo>
                    <a:pt x="216" y="44"/>
                  </a:lnTo>
                  <a:lnTo>
                    <a:pt x="180" y="37"/>
                  </a:lnTo>
                  <a:lnTo>
                    <a:pt x="145" y="28"/>
                  </a:lnTo>
                  <a:lnTo>
                    <a:pt x="113" y="17"/>
                  </a:lnTo>
                  <a:lnTo>
                    <a:pt x="84" y="3"/>
                  </a:lnTo>
                  <a:close/>
                </a:path>
              </a:pathLst>
            </a:custGeom>
            <a:solidFill>
              <a:srgbClr val="A35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64" name="Freeform 96"/>
            <p:cNvSpPr>
              <a:spLocks/>
            </p:cNvSpPr>
            <p:nvPr>
              <p:custDataLst>
                <p:tags r:id="rId95"/>
              </p:custDataLst>
            </p:nvPr>
          </p:nvSpPr>
          <p:spPr bwMode="auto">
            <a:xfrm>
              <a:off x="3935" y="2178"/>
              <a:ext cx="335" cy="58"/>
            </a:xfrm>
            <a:custGeom>
              <a:avLst/>
              <a:gdLst>
                <a:gd name="T0" fmla="*/ 0 w 671"/>
                <a:gd name="T1" fmla="*/ 1 h 115"/>
                <a:gd name="T2" fmla="*/ 0 w 671"/>
                <a:gd name="T3" fmla="*/ 1 h 115"/>
                <a:gd name="T4" fmla="*/ 0 w 671"/>
                <a:gd name="T5" fmla="*/ 0 h 115"/>
                <a:gd name="T6" fmla="*/ 0 w 671"/>
                <a:gd name="T7" fmla="*/ 1 h 115"/>
                <a:gd name="T8" fmla="*/ 0 w 671"/>
                <a:gd name="T9" fmla="*/ 1 h 115"/>
                <a:gd name="T10" fmla="*/ 0 w 671"/>
                <a:gd name="T11" fmla="*/ 1 h 115"/>
                <a:gd name="T12" fmla="*/ 0 w 671"/>
                <a:gd name="T13" fmla="*/ 1 h 115"/>
                <a:gd name="T14" fmla="*/ 0 w 671"/>
                <a:gd name="T15" fmla="*/ 1 h 115"/>
                <a:gd name="T16" fmla="*/ 0 w 671"/>
                <a:gd name="T17" fmla="*/ 1 h 115"/>
                <a:gd name="T18" fmla="*/ 0 w 671"/>
                <a:gd name="T19" fmla="*/ 1 h 115"/>
                <a:gd name="T20" fmla="*/ 0 w 671"/>
                <a:gd name="T21" fmla="*/ 1 h 115"/>
                <a:gd name="T22" fmla="*/ 0 w 671"/>
                <a:gd name="T23" fmla="*/ 1 h 115"/>
                <a:gd name="T24" fmla="*/ 0 w 671"/>
                <a:gd name="T25" fmla="*/ 1 h 115"/>
                <a:gd name="T26" fmla="*/ 0 w 671"/>
                <a:gd name="T27" fmla="*/ 1 h 115"/>
                <a:gd name="T28" fmla="*/ 0 w 671"/>
                <a:gd name="T29" fmla="*/ 1 h 115"/>
                <a:gd name="T30" fmla="*/ 0 w 671"/>
                <a:gd name="T31" fmla="*/ 1 h 115"/>
                <a:gd name="T32" fmla="*/ 0 w 671"/>
                <a:gd name="T33" fmla="*/ 1 h 115"/>
                <a:gd name="T34" fmla="*/ 0 w 671"/>
                <a:gd name="T35" fmla="*/ 1 h 115"/>
                <a:gd name="T36" fmla="*/ 0 w 671"/>
                <a:gd name="T37" fmla="*/ 1 h 115"/>
                <a:gd name="T38" fmla="*/ 0 w 671"/>
                <a:gd name="T39" fmla="*/ 1 h 115"/>
                <a:gd name="T40" fmla="*/ 0 w 671"/>
                <a:gd name="T41" fmla="*/ 1 h 115"/>
                <a:gd name="T42" fmla="*/ 0 w 671"/>
                <a:gd name="T43" fmla="*/ 1 h 115"/>
                <a:gd name="T44" fmla="*/ 0 w 671"/>
                <a:gd name="T45" fmla="*/ 1 h 115"/>
                <a:gd name="T46" fmla="*/ 0 w 671"/>
                <a:gd name="T47" fmla="*/ 1 h 115"/>
                <a:gd name="T48" fmla="*/ 0 w 671"/>
                <a:gd name="T49" fmla="*/ 1 h 115"/>
                <a:gd name="T50" fmla="*/ 0 w 671"/>
                <a:gd name="T51" fmla="*/ 1 h 115"/>
                <a:gd name="T52" fmla="*/ 0 w 671"/>
                <a:gd name="T53" fmla="*/ 1 h 115"/>
                <a:gd name="T54" fmla="*/ 0 w 671"/>
                <a:gd name="T55" fmla="*/ 1 h 115"/>
                <a:gd name="T56" fmla="*/ 0 w 671"/>
                <a:gd name="T57" fmla="*/ 1 h 115"/>
                <a:gd name="T58" fmla="*/ 0 w 671"/>
                <a:gd name="T59" fmla="*/ 1 h 115"/>
                <a:gd name="T60" fmla="*/ 0 w 671"/>
                <a:gd name="T61" fmla="*/ 1 h 115"/>
                <a:gd name="T62" fmla="*/ 0 w 671"/>
                <a:gd name="T63" fmla="*/ 1 h 115"/>
                <a:gd name="T64" fmla="*/ 0 w 671"/>
                <a:gd name="T65" fmla="*/ 1 h 115"/>
                <a:gd name="T66" fmla="*/ 0 w 671"/>
                <a:gd name="T67" fmla="*/ 1 h 115"/>
                <a:gd name="T68" fmla="*/ 0 w 671"/>
                <a:gd name="T69" fmla="*/ 1 h 115"/>
                <a:gd name="T70" fmla="*/ 0 w 671"/>
                <a:gd name="T71" fmla="*/ 1 h 115"/>
                <a:gd name="T72" fmla="*/ 0 w 671"/>
                <a:gd name="T73" fmla="*/ 1 h 115"/>
                <a:gd name="T74" fmla="*/ 0 w 671"/>
                <a:gd name="T75" fmla="*/ 1 h 115"/>
                <a:gd name="T76" fmla="*/ 0 w 671"/>
                <a:gd name="T77" fmla="*/ 1 h 115"/>
                <a:gd name="T78" fmla="*/ 0 w 671"/>
                <a:gd name="T79" fmla="*/ 1 h 115"/>
                <a:gd name="T80" fmla="*/ 0 w 671"/>
                <a:gd name="T81" fmla="*/ 1 h 115"/>
                <a:gd name="T82" fmla="*/ 0 w 671"/>
                <a:gd name="T83" fmla="*/ 1 h 115"/>
                <a:gd name="T84" fmla="*/ 0 w 671"/>
                <a:gd name="T85" fmla="*/ 1 h 115"/>
                <a:gd name="T86" fmla="*/ 0 w 671"/>
                <a:gd name="T87" fmla="*/ 1 h 115"/>
                <a:gd name="T88" fmla="*/ 0 w 671"/>
                <a:gd name="T89" fmla="*/ 1 h 115"/>
                <a:gd name="T90" fmla="*/ 0 w 671"/>
                <a:gd name="T91" fmla="*/ 1 h 115"/>
                <a:gd name="T92" fmla="*/ 0 w 671"/>
                <a:gd name="T93" fmla="*/ 1 h 115"/>
                <a:gd name="T94" fmla="*/ 0 w 671"/>
                <a:gd name="T95" fmla="*/ 1 h 115"/>
                <a:gd name="T96" fmla="*/ 0 w 671"/>
                <a:gd name="T97" fmla="*/ 1 h 11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71"/>
                <a:gd name="T148" fmla="*/ 0 h 115"/>
                <a:gd name="T149" fmla="*/ 671 w 671"/>
                <a:gd name="T150" fmla="*/ 115 h 11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71" h="115">
                  <a:moveTo>
                    <a:pt x="87" y="5"/>
                  </a:moveTo>
                  <a:lnTo>
                    <a:pt x="60" y="1"/>
                  </a:lnTo>
                  <a:lnTo>
                    <a:pt x="38" y="0"/>
                  </a:lnTo>
                  <a:lnTo>
                    <a:pt x="21" y="2"/>
                  </a:lnTo>
                  <a:lnTo>
                    <a:pt x="8" y="8"/>
                  </a:lnTo>
                  <a:lnTo>
                    <a:pt x="1" y="16"/>
                  </a:lnTo>
                  <a:lnTo>
                    <a:pt x="0" y="26"/>
                  </a:lnTo>
                  <a:lnTo>
                    <a:pt x="6" y="39"/>
                  </a:lnTo>
                  <a:lnTo>
                    <a:pt x="18" y="53"/>
                  </a:lnTo>
                  <a:lnTo>
                    <a:pt x="58" y="69"/>
                  </a:lnTo>
                  <a:lnTo>
                    <a:pt x="98" y="82"/>
                  </a:lnTo>
                  <a:lnTo>
                    <a:pt x="140" y="92"/>
                  </a:lnTo>
                  <a:lnTo>
                    <a:pt x="181" y="101"/>
                  </a:lnTo>
                  <a:lnTo>
                    <a:pt x="224" y="107"/>
                  </a:lnTo>
                  <a:lnTo>
                    <a:pt x="265" y="112"/>
                  </a:lnTo>
                  <a:lnTo>
                    <a:pt x="308" y="114"/>
                  </a:lnTo>
                  <a:lnTo>
                    <a:pt x="349" y="115"/>
                  </a:lnTo>
                  <a:lnTo>
                    <a:pt x="391" y="114"/>
                  </a:lnTo>
                  <a:lnTo>
                    <a:pt x="431" y="111"/>
                  </a:lnTo>
                  <a:lnTo>
                    <a:pt x="472" y="106"/>
                  </a:lnTo>
                  <a:lnTo>
                    <a:pt x="511" y="99"/>
                  </a:lnTo>
                  <a:lnTo>
                    <a:pt x="549" y="92"/>
                  </a:lnTo>
                  <a:lnTo>
                    <a:pt x="586" y="83"/>
                  </a:lnTo>
                  <a:lnTo>
                    <a:pt x="621" y="73"/>
                  </a:lnTo>
                  <a:lnTo>
                    <a:pt x="656" y="61"/>
                  </a:lnTo>
                  <a:lnTo>
                    <a:pt x="666" y="50"/>
                  </a:lnTo>
                  <a:lnTo>
                    <a:pt x="671" y="38"/>
                  </a:lnTo>
                  <a:lnTo>
                    <a:pt x="671" y="29"/>
                  </a:lnTo>
                  <a:lnTo>
                    <a:pt x="666" y="21"/>
                  </a:lnTo>
                  <a:lnTo>
                    <a:pt x="659" y="14"/>
                  </a:lnTo>
                  <a:lnTo>
                    <a:pt x="650" y="8"/>
                  </a:lnTo>
                  <a:lnTo>
                    <a:pt x="639" y="3"/>
                  </a:lnTo>
                  <a:lnTo>
                    <a:pt x="627" y="1"/>
                  </a:lnTo>
                  <a:lnTo>
                    <a:pt x="599" y="10"/>
                  </a:lnTo>
                  <a:lnTo>
                    <a:pt x="570" y="20"/>
                  </a:lnTo>
                  <a:lnTo>
                    <a:pt x="538" y="28"/>
                  </a:lnTo>
                  <a:lnTo>
                    <a:pt x="505" y="35"/>
                  </a:lnTo>
                  <a:lnTo>
                    <a:pt x="470" y="40"/>
                  </a:lnTo>
                  <a:lnTo>
                    <a:pt x="435" y="45"/>
                  </a:lnTo>
                  <a:lnTo>
                    <a:pt x="398" y="48"/>
                  </a:lnTo>
                  <a:lnTo>
                    <a:pt x="361" y="50"/>
                  </a:lnTo>
                  <a:lnTo>
                    <a:pt x="324" y="51"/>
                  </a:lnTo>
                  <a:lnTo>
                    <a:pt x="287" y="50"/>
                  </a:lnTo>
                  <a:lnTo>
                    <a:pt x="250" y="46"/>
                  </a:lnTo>
                  <a:lnTo>
                    <a:pt x="215" y="41"/>
                  </a:lnTo>
                  <a:lnTo>
                    <a:pt x="180" y="36"/>
                  </a:lnTo>
                  <a:lnTo>
                    <a:pt x="148" y="28"/>
                  </a:lnTo>
                  <a:lnTo>
                    <a:pt x="117" y="17"/>
                  </a:lnTo>
                  <a:lnTo>
                    <a:pt x="87" y="5"/>
                  </a:lnTo>
                  <a:close/>
                </a:path>
              </a:pathLst>
            </a:custGeom>
            <a:solidFill>
              <a:srgbClr val="AA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65" name="Freeform 97"/>
            <p:cNvSpPr>
              <a:spLocks/>
            </p:cNvSpPr>
            <p:nvPr>
              <p:custDataLst>
                <p:tags r:id="rId96"/>
              </p:custDataLst>
            </p:nvPr>
          </p:nvSpPr>
          <p:spPr bwMode="auto">
            <a:xfrm>
              <a:off x="3939" y="2182"/>
              <a:ext cx="324" cy="52"/>
            </a:xfrm>
            <a:custGeom>
              <a:avLst/>
              <a:gdLst>
                <a:gd name="T0" fmla="*/ 0 w 649"/>
                <a:gd name="T1" fmla="*/ 1 h 104"/>
                <a:gd name="T2" fmla="*/ 0 w 649"/>
                <a:gd name="T3" fmla="*/ 1 h 104"/>
                <a:gd name="T4" fmla="*/ 0 w 649"/>
                <a:gd name="T5" fmla="*/ 0 h 104"/>
                <a:gd name="T6" fmla="*/ 0 w 649"/>
                <a:gd name="T7" fmla="*/ 1 h 104"/>
                <a:gd name="T8" fmla="*/ 0 w 649"/>
                <a:gd name="T9" fmla="*/ 1 h 104"/>
                <a:gd name="T10" fmla="*/ 0 w 649"/>
                <a:gd name="T11" fmla="*/ 1 h 104"/>
                <a:gd name="T12" fmla="*/ 0 w 649"/>
                <a:gd name="T13" fmla="*/ 1 h 104"/>
                <a:gd name="T14" fmla="*/ 0 w 649"/>
                <a:gd name="T15" fmla="*/ 1 h 104"/>
                <a:gd name="T16" fmla="*/ 0 w 649"/>
                <a:gd name="T17" fmla="*/ 1 h 104"/>
                <a:gd name="T18" fmla="*/ 0 w 649"/>
                <a:gd name="T19" fmla="*/ 1 h 104"/>
                <a:gd name="T20" fmla="*/ 0 w 649"/>
                <a:gd name="T21" fmla="*/ 1 h 104"/>
                <a:gd name="T22" fmla="*/ 0 w 649"/>
                <a:gd name="T23" fmla="*/ 1 h 104"/>
                <a:gd name="T24" fmla="*/ 0 w 649"/>
                <a:gd name="T25" fmla="*/ 1 h 104"/>
                <a:gd name="T26" fmla="*/ 0 w 649"/>
                <a:gd name="T27" fmla="*/ 1 h 104"/>
                <a:gd name="T28" fmla="*/ 0 w 649"/>
                <a:gd name="T29" fmla="*/ 1 h 104"/>
                <a:gd name="T30" fmla="*/ 0 w 649"/>
                <a:gd name="T31" fmla="*/ 1 h 104"/>
                <a:gd name="T32" fmla="*/ 0 w 649"/>
                <a:gd name="T33" fmla="*/ 1 h 104"/>
                <a:gd name="T34" fmla="*/ 0 w 649"/>
                <a:gd name="T35" fmla="*/ 1 h 104"/>
                <a:gd name="T36" fmla="*/ 0 w 649"/>
                <a:gd name="T37" fmla="*/ 1 h 104"/>
                <a:gd name="T38" fmla="*/ 0 w 649"/>
                <a:gd name="T39" fmla="*/ 1 h 104"/>
                <a:gd name="T40" fmla="*/ 0 w 649"/>
                <a:gd name="T41" fmla="*/ 1 h 104"/>
                <a:gd name="T42" fmla="*/ 0 w 649"/>
                <a:gd name="T43" fmla="*/ 1 h 104"/>
                <a:gd name="T44" fmla="*/ 0 w 649"/>
                <a:gd name="T45" fmla="*/ 1 h 104"/>
                <a:gd name="T46" fmla="*/ 0 w 649"/>
                <a:gd name="T47" fmla="*/ 1 h 104"/>
                <a:gd name="T48" fmla="*/ 0 w 649"/>
                <a:gd name="T49" fmla="*/ 1 h 104"/>
                <a:gd name="T50" fmla="*/ 0 w 649"/>
                <a:gd name="T51" fmla="*/ 1 h 104"/>
                <a:gd name="T52" fmla="*/ 0 w 649"/>
                <a:gd name="T53" fmla="*/ 1 h 104"/>
                <a:gd name="T54" fmla="*/ 0 w 649"/>
                <a:gd name="T55" fmla="*/ 1 h 104"/>
                <a:gd name="T56" fmla="*/ 0 w 649"/>
                <a:gd name="T57" fmla="*/ 1 h 104"/>
                <a:gd name="T58" fmla="*/ 0 w 649"/>
                <a:gd name="T59" fmla="*/ 1 h 104"/>
                <a:gd name="T60" fmla="*/ 0 w 649"/>
                <a:gd name="T61" fmla="*/ 1 h 104"/>
                <a:gd name="T62" fmla="*/ 0 w 649"/>
                <a:gd name="T63" fmla="*/ 1 h 104"/>
                <a:gd name="T64" fmla="*/ 0 w 649"/>
                <a:gd name="T65" fmla="*/ 1 h 104"/>
                <a:gd name="T66" fmla="*/ 0 w 649"/>
                <a:gd name="T67" fmla="*/ 1 h 104"/>
                <a:gd name="T68" fmla="*/ 0 w 649"/>
                <a:gd name="T69" fmla="*/ 1 h 104"/>
                <a:gd name="T70" fmla="*/ 0 w 649"/>
                <a:gd name="T71" fmla="*/ 1 h 104"/>
                <a:gd name="T72" fmla="*/ 0 w 649"/>
                <a:gd name="T73" fmla="*/ 1 h 104"/>
                <a:gd name="T74" fmla="*/ 0 w 649"/>
                <a:gd name="T75" fmla="*/ 1 h 104"/>
                <a:gd name="T76" fmla="*/ 0 w 649"/>
                <a:gd name="T77" fmla="*/ 1 h 104"/>
                <a:gd name="T78" fmla="*/ 0 w 649"/>
                <a:gd name="T79" fmla="*/ 1 h 104"/>
                <a:gd name="T80" fmla="*/ 0 w 649"/>
                <a:gd name="T81" fmla="*/ 1 h 104"/>
                <a:gd name="T82" fmla="*/ 0 w 649"/>
                <a:gd name="T83" fmla="*/ 1 h 104"/>
                <a:gd name="T84" fmla="*/ 0 w 649"/>
                <a:gd name="T85" fmla="*/ 1 h 104"/>
                <a:gd name="T86" fmla="*/ 0 w 649"/>
                <a:gd name="T87" fmla="*/ 1 h 104"/>
                <a:gd name="T88" fmla="*/ 0 w 649"/>
                <a:gd name="T89" fmla="*/ 1 h 104"/>
                <a:gd name="T90" fmla="*/ 0 w 649"/>
                <a:gd name="T91" fmla="*/ 1 h 104"/>
                <a:gd name="T92" fmla="*/ 0 w 649"/>
                <a:gd name="T93" fmla="*/ 1 h 104"/>
                <a:gd name="T94" fmla="*/ 0 w 649"/>
                <a:gd name="T95" fmla="*/ 1 h 104"/>
                <a:gd name="T96" fmla="*/ 0 w 649"/>
                <a:gd name="T97" fmla="*/ 1 h 10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49"/>
                <a:gd name="T148" fmla="*/ 0 h 104"/>
                <a:gd name="T149" fmla="*/ 649 w 649"/>
                <a:gd name="T150" fmla="*/ 104 h 10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49" h="104">
                  <a:moveTo>
                    <a:pt x="88" y="6"/>
                  </a:moveTo>
                  <a:lnTo>
                    <a:pt x="61" y="1"/>
                  </a:lnTo>
                  <a:lnTo>
                    <a:pt x="38" y="0"/>
                  </a:lnTo>
                  <a:lnTo>
                    <a:pt x="21" y="1"/>
                  </a:lnTo>
                  <a:lnTo>
                    <a:pt x="8" y="5"/>
                  </a:lnTo>
                  <a:lnTo>
                    <a:pt x="2" y="12"/>
                  </a:lnTo>
                  <a:lnTo>
                    <a:pt x="0" y="20"/>
                  </a:lnTo>
                  <a:lnTo>
                    <a:pt x="5" y="30"/>
                  </a:lnTo>
                  <a:lnTo>
                    <a:pt x="18" y="43"/>
                  </a:lnTo>
                  <a:lnTo>
                    <a:pt x="55" y="59"/>
                  </a:lnTo>
                  <a:lnTo>
                    <a:pt x="93" y="71"/>
                  </a:lnTo>
                  <a:lnTo>
                    <a:pt x="131" y="82"/>
                  </a:lnTo>
                  <a:lnTo>
                    <a:pt x="171" y="91"/>
                  </a:lnTo>
                  <a:lnTo>
                    <a:pt x="211" y="97"/>
                  </a:lnTo>
                  <a:lnTo>
                    <a:pt x="253" y="101"/>
                  </a:lnTo>
                  <a:lnTo>
                    <a:pt x="294" y="104"/>
                  </a:lnTo>
                  <a:lnTo>
                    <a:pt x="336" y="104"/>
                  </a:lnTo>
                  <a:lnTo>
                    <a:pt x="377" y="103"/>
                  </a:lnTo>
                  <a:lnTo>
                    <a:pt x="417" y="99"/>
                  </a:lnTo>
                  <a:lnTo>
                    <a:pt x="457" y="95"/>
                  </a:lnTo>
                  <a:lnTo>
                    <a:pt x="496" y="89"/>
                  </a:lnTo>
                  <a:lnTo>
                    <a:pt x="534" y="82"/>
                  </a:lnTo>
                  <a:lnTo>
                    <a:pt x="570" y="73"/>
                  </a:lnTo>
                  <a:lnTo>
                    <a:pt x="604" y="63"/>
                  </a:lnTo>
                  <a:lnTo>
                    <a:pt x="636" y="53"/>
                  </a:lnTo>
                  <a:lnTo>
                    <a:pt x="646" y="43"/>
                  </a:lnTo>
                  <a:lnTo>
                    <a:pt x="649" y="32"/>
                  </a:lnTo>
                  <a:lnTo>
                    <a:pt x="649" y="24"/>
                  </a:lnTo>
                  <a:lnTo>
                    <a:pt x="646" y="17"/>
                  </a:lnTo>
                  <a:lnTo>
                    <a:pt x="639" y="12"/>
                  </a:lnTo>
                  <a:lnTo>
                    <a:pt x="631" y="7"/>
                  </a:lnTo>
                  <a:lnTo>
                    <a:pt x="620" y="3"/>
                  </a:lnTo>
                  <a:lnTo>
                    <a:pt x="610" y="1"/>
                  </a:lnTo>
                  <a:lnTo>
                    <a:pt x="582" y="10"/>
                  </a:lnTo>
                  <a:lnTo>
                    <a:pt x="552" y="18"/>
                  </a:lnTo>
                  <a:lnTo>
                    <a:pt x="521" y="27"/>
                  </a:lnTo>
                  <a:lnTo>
                    <a:pt x="489" y="32"/>
                  </a:lnTo>
                  <a:lnTo>
                    <a:pt x="455" y="38"/>
                  </a:lnTo>
                  <a:lnTo>
                    <a:pt x="422" y="43"/>
                  </a:lnTo>
                  <a:lnTo>
                    <a:pt x="388" y="45"/>
                  </a:lnTo>
                  <a:lnTo>
                    <a:pt x="353" y="47"/>
                  </a:lnTo>
                  <a:lnTo>
                    <a:pt x="318" y="47"/>
                  </a:lnTo>
                  <a:lnTo>
                    <a:pt x="283" y="46"/>
                  </a:lnTo>
                  <a:lnTo>
                    <a:pt x="249" y="44"/>
                  </a:lnTo>
                  <a:lnTo>
                    <a:pt x="215" y="40"/>
                  </a:lnTo>
                  <a:lnTo>
                    <a:pt x="181" y="35"/>
                  </a:lnTo>
                  <a:lnTo>
                    <a:pt x="149" y="27"/>
                  </a:lnTo>
                  <a:lnTo>
                    <a:pt x="118" y="17"/>
                  </a:lnTo>
                  <a:lnTo>
                    <a:pt x="88" y="6"/>
                  </a:lnTo>
                  <a:close/>
                </a:path>
              </a:pathLst>
            </a:custGeom>
            <a:solidFill>
              <a:srgbClr val="B26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66" name="Freeform 98"/>
            <p:cNvSpPr>
              <a:spLocks/>
            </p:cNvSpPr>
            <p:nvPr>
              <p:custDataLst>
                <p:tags r:id="rId97"/>
              </p:custDataLst>
            </p:nvPr>
          </p:nvSpPr>
          <p:spPr bwMode="auto">
            <a:xfrm>
              <a:off x="3943" y="2186"/>
              <a:ext cx="313" cy="46"/>
            </a:xfrm>
            <a:custGeom>
              <a:avLst/>
              <a:gdLst>
                <a:gd name="T0" fmla="*/ 0 w 627"/>
                <a:gd name="T1" fmla="*/ 1 h 92"/>
                <a:gd name="T2" fmla="*/ 0 w 627"/>
                <a:gd name="T3" fmla="*/ 1 h 92"/>
                <a:gd name="T4" fmla="*/ 0 w 627"/>
                <a:gd name="T5" fmla="*/ 0 h 92"/>
                <a:gd name="T6" fmla="*/ 0 w 627"/>
                <a:gd name="T7" fmla="*/ 0 h 92"/>
                <a:gd name="T8" fmla="*/ 0 w 627"/>
                <a:gd name="T9" fmla="*/ 1 h 92"/>
                <a:gd name="T10" fmla="*/ 0 w 627"/>
                <a:gd name="T11" fmla="*/ 1 h 92"/>
                <a:gd name="T12" fmla="*/ 0 w 627"/>
                <a:gd name="T13" fmla="*/ 1 h 92"/>
                <a:gd name="T14" fmla="*/ 0 w 627"/>
                <a:gd name="T15" fmla="*/ 1 h 92"/>
                <a:gd name="T16" fmla="*/ 0 w 627"/>
                <a:gd name="T17" fmla="*/ 1 h 92"/>
                <a:gd name="T18" fmla="*/ 0 w 627"/>
                <a:gd name="T19" fmla="*/ 1 h 92"/>
                <a:gd name="T20" fmla="*/ 0 w 627"/>
                <a:gd name="T21" fmla="*/ 1 h 92"/>
                <a:gd name="T22" fmla="*/ 0 w 627"/>
                <a:gd name="T23" fmla="*/ 1 h 92"/>
                <a:gd name="T24" fmla="*/ 0 w 627"/>
                <a:gd name="T25" fmla="*/ 1 h 92"/>
                <a:gd name="T26" fmla="*/ 0 w 627"/>
                <a:gd name="T27" fmla="*/ 1 h 92"/>
                <a:gd name="T28" fmla="*/ 0 w 627"/>
                <a:gd name="T29" fmla="*/ 1 h 92"/>
                <a:gd name="T30" fmla="*/ 0 w 627"/>
                <a:gd name="T31" fmla="*/ 1 h 92"/>
                <a:gd name="T32" fmla="*/ 0 w 627"/>
                <a:gd name="T33" fmla="*/ 1 h 92"/>
                <a:gd name="T34" fmla="*/ 0 w 627"/>
                <a:gd name="T35" fmla="*/ 1 h 92"/>
                <a:gd name="T36" fmla="*/ 0 w 627"/>
                <a:gd name="T37" fmla="*/ 1 h 92"/>
                <a:gd name="T38" fmla="*/ 0 w 627"/>
                <a:gd name="T39" fmla="*/ 1 h 92"/>
                <a:gd name="T40" fmla="*/ 0 w 627"/>
                <a:gd name="T41" fmla="*/ 1 h 92"/>
                <a:gd name="T42" fmla="*/ 0 w 627"/>
                <a:gd name="T43" fmla="*/ 1 h 92"/>
                <a:gd name="T44" fmla="*/ 0 w 627"/>
                <a:gd name="T45" fmla="*/ 1 h 92"/>
                <a:gd name="T46" fmla="*/ 0 w 627"/>
                <a:gd name="T47" fmla="*/ 1 h 92"/>
                <a:gd name="T48" fmla="*/ 0 w 627"/>
                <a:gd name="T49" fmla="*/ 1 h 92"/>
                <a:gd name="T50" fmla="*/ 0 w 627"/>
                <a:gd name="T51" fmla="*/ 1 h 92"/>
                <a:gd name="T52" fmla="*/ 0 w 627"/>
                <a:gd name="T53" fmla="*/ 1 h 92"/>
                <a:gd name="T54" fmla="*/ 0 w 627"/>
                <a:gd name="T55" fmla="*/ 1 h 92"/>
                <a:gd name="T56" fmla="*/ 0 w 627"/>
                <a:gd name="T57" fmla="*/ 1 h 92"/>
                <a:gd name="T58" fmla="*/ 0 w 627"/>
                <a:gd name="T59" fmla="*/ 1 h 92"/>
                <a:gd name="T60" fmla="*/ 0 w 627"/>
                <a:gd name="T61" fmla="*/ 1 h 92"/>
                <a:gd name="T62" fmla="*/ 0 w 627"/>
                <a:gd name="T63" fmla="*/ 1 h 92"/>
                <a:gd name="T64" fmla="*/ 0 w 627"/>
                <a:gd name="T65" fmla="*/ 1 h 92"/>
                <a:gd name="T66" fmla="*/ 0 w 627"/>
                <a:gd name="T67" fmla="*/ 1 h 92"/>
                <a:gd name="T68" fmla="*/ 0 w 627"/>
                <a:gd name="T69" fmla="*/ 1 h 92"/>
                <a:gd name="T70" fmla="*/ 0 w 627"/>
                <a:gd name="T71" fmla="*/ 1 h 92"/>
                <a:gd name="T72" fmla="*/ 0 w 627"/>
                <a:gd name="T73" fmla="*/ 1 h 92"/>
                <a:gd name="T74" fmla="*/ 0 w 627"/>
                <a:gd name="T75" fmla="*/ 1 h 92"/>
                <a:gd name="T76" fmla="*/ 0 w 627"/>
                <a:gd name="T77" fmla="*/ 1 h 92"/>
                <a:gd name="T78" fmla="*/ 0 w 627"/>
                <a:gd name="T79" fmla="*/ 1 h 92"/>
                <a:gd name="T80" fmla="*/ 0 w 627"/>
                <a:gd name="T81" fmla="*/ 1 h 92"/>
                <a:gd name="T82" fmla="*/ 0 w 627"/>
                <a:gd name="T83" fmla="*/ 1 h 92"/>
                <a:gd name="T84" fmla="*/ 0 w 627"/>
                <a:gd name="T85" fmla="*/ 1 h 92"/>
                <a:gd name="T86" fmla="*/ 0 w 627"/>
                <a:gd name="T87" fmla="*/ 1 h 92"/>
                <a:gd name="T88" fmla="*/ 0 w 627"/>
                <a:gd name="T89" fmla="*/ 1 h 92"/>
                <a:gd name="T90" fmla="*/ 0 w 627"/>
                <a:gd name="T91" fmla="*/ 1 h 92"/>
                <a:gd name="T92" fmla="*/ 0 w 627"/>
                <a:gd name="T93" fmla="*/ 1 h 92"/>
                <a:gd name="T94" fmla="*/ 0 w 627"/>
                <a:gd name="T95" fmla="*/ 1 h 92"/>
                <a:gd name="T96" fmla="*/ 0 w 627"/>
                <a:gd name="T97" fmla="*/ 1 h 9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27"/>
                <a:gd name="T148" fmla="*/ 0 h 92"/>
                <a:gd name="T149" fmla="*/ 627 w 627"/>
                <a:gd name="T150" fmla="*/ 92 h 9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27" h="92">
                  <a:moveTo>
                    <a:pt x="89" y="7"/>
                  </a:moveTo>
                  <a:lnTo>
                    <a:pt x="63" y="2"/>
                  </a:lnTo>
                  <a:lnTo>
                    <a:pt x="40" y="0"/>
                  </a:lnTo>
                  <a:lnTo>
                    <a:pt x="21" y="0"/>
                  </a:lnTo>
                  <a:lnTo>
                    <a:pt x="8" y="2"/>
                  </a:lnTo>
                  <a:lnTo>
                    <a:pt x="2" y="7"/>
                  </a:lnTo>
                  <a:lnTo>
                    <a:pt x="0" y="13"/>
                  </a:lnTo>
                  <a:lnTo>
                    <a:pt x="6" y="22"/>
                  </a:lnTo>
                  <a:lnTo>
                    <a:pt x="19" y="32"/>
                  </a:lnTo>
                  <a:lnTo>
                    <a:pt x="51" y="48"/>
                  </a:lnTo>
                  <a:lnTo>
                    <a:pt x="87" y="62"/>
                  </a:lnTo>
                  <a:lnTo>
                    <a:pt x="124" y="73"/>
                  </a:lnTo>
                  <a:lnTo>
                    <a:pt x="162" y="81"/>
                  </a:lnTo>
                  <a:lnTo>
                    <a:pt x="201" y="87"/>
                  </a:lnTo>
                  <a:lnTo>
                    <a:pt x="241" y="91"/>
                  </a:lnTo>
                  <a:lnTo>
                    <a:pt x="282" y="92"/>
                  </a:lnTo>
                  <a:lnTo>
                    <a:pt x="323" y="92"/>
                  </a:lnTo>
                  <a:lnTo>
                    <a:pt x="363" y="91"/>
                  </a:lnTo>
                  <a:lnTo>
                    <a:pt x="404" y="88"/>
                  </a:lnTo>
                  <a:lnTo>
                    <a:pt x="443" y="83"/>
                  </a:lnTo>
                  <a:lnTo>
                    <a:pt x="481" y="77"/>
                  </a:lnTo>
                  <a:lnTo>
                    <a:pt x="518" y="70"/>
                  </a:lnTo>
                  <a:lnTo>
                    <a:pt x="554" y="62"/>
                  </a:lnTo>
                  <a:lnTo>
                    <a:pt x="587" y="54"/>
                  </a:lnTo>
                  <a:lnTo>
                    <a:pt x="617" y="45"/>
                  </a:lnTo>
                  <a:lnTo>
                    <a:pt x="624" y="36"/>
                  </a:lnTo>
                  <a:lnTo>
                    <a:pt x="627" y="28"/>
                  </a:lnTo>
                  <a:lnTo>
                    <a:pt x="626" y="21"/>
                  </a:lnTo>
                  <a:lnTo>
                    <a:pt x="623" y="15"/>
                  </a:lnTo>
                  <a:lnTo>
                    <a:pt x="617" y="9"/>
                  </a:lnTo>
                  <a:lnTo>
                    <a:pt x="610" y="6"/>
                  </a:lnTo>
                  <a:lnTo>
                    <a:pt x="601" y="4"/>
                  </a:lnTo>
                  <a:lnTo>
                    <a:pt x="592" y="2"/>
                  </a:lnTo>
                  <a:lnTo>
                    <a:pt x="563" y="10"/>
                  </a:lnTo>
                  <a:lnTo>
                    <a:pt x="534" y="19"/>
                  </a:lnTo>
                  <a:lnTo>
                    <a:pt x="504" y="25"/>
                  </a:lnTo>
                  <a:lnTo>
                    <a:pt x="473" y="31"/>
                  </a:lnTo>
                  <a:lnTo>
                    <a:pt x="442" y="36"/>
                  </a:lnTo>
                  <a:lnTo>
                    <a:pt x="409" y="39"/>
                  </a:lnTo>
                  <a:lnTo>
                    <a:pt x="377" y="43"/>
                  </a:lnTo>
                  <a:lnTo>
                    <a:pt x="344" y="44"/>
                  </a:lnTo>
                  <a:lnTo>
                    <a:pt x="312" y="44"/>
                  </a:lnTo>
                  <a:lnTo>
                    <a:pt x="279" y="44"/>
                  </a:lnTo>
                  <a:lnTo>
                    <a:pt x="246" y="42"/>
                  </a:lnTo>
                  <a:lnTo>
                    <a:pt x="214" y="38"/>
                  </a:lnTo>
                  <a:lnTo>
                    <a:pt x="181" y="32"/>
                  </a:lnTo>
                  <a:lnTo>
                    <a:pt x="150" y="25"/>
                  </a:lnTo>
                  <a:lnTo>
                    <a:pt x="119" y="17"/>
                  </a:lnTo>
                  <a:lnTo>
                    <a:pt x="89" y="7"/>
                  </a:lnTo>
                  <a:close/>
                </a:path>
              </a:pathLst>
            </a:custGeom>
            <a:solidFill>
              <a:srgbClr val="BA7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67" name="Freeform 99"/>
            <p:cNvSpPr>
              <a:spLocks/>
            </p:cNvSpPr>
            <p:nvPr>
              <p:custDataLst>
                <p:tags r:id="rId98"/>
              </p:custDataLst>
            </p:nvPr>
          </p:nvSpPr>
          <p:spPr bwMode="auto">
            <a:xfrm>
              <a:off x="3946" y="2189"/>
              <a:ext cx="303" cy="41"/>
            </a:xfrm>
            <a:custGeom>
              <a:avLst/>
              <a:gdLst>
                <a:gd name="T0" fmla="*/ 1 w 605"/>
                <a:gd name="T1" fmla="*/ 1 h 82"/>
                <a:gd name="T2" fmla="*/ 1 w 605"/>
                <a:gd name="T3" fmla="*/ 1 h 82"/>
                <a:gd name="T4" fmla="*/ 1 w 605"/>
                <a:gd name="T5" fmla="*/ 1 h 82"/>
                <a:gd name="T6" fmla="*/ 1 w 605"/>
                <a:gd name="T7" fmla="*/ 0 h 82"/>
                <a:gd name="T8" fmla="*/ 1 w 605"/>
                <a:gd name="T9" fmla="*/ 1 h 82"/>
                <a:gd name="T10" fmla="*/ 1 w 605"/>
                <a:gd name="T11" fmla="*/ 1 h 82"/>
                <a:gd name="T12" fmla="*/ 0 w 605"/>
                <a:gd name="T13" fmla="*/ 1 h 82"/>
                <a:gd name="T14" fmla="*/ 1 w 605"/>
                <a:gd name="T15" fmla="*/ 1 h 82"/>
                <a:gd name="T16" fmla="*/ 1 w 605"/>
                <a:gd name="T17" fmla="*/ 1 h 82"/>
                <a:gd name="T18" fmla="*/ 1 w 605"/>
                <a:gd name="T19" fmla="*/ 1 h 82"/>
                <a:gd name="T20" fmla="*/ 1 w 605"/>
                <a:gd name="T21" fmla="*/ 1 h 82"/>
                <a:gd name="T22" fmla="*/ 1 w 605"/>
                <a:gd name="T23" fmla="*/ 1 h 82"/>
                <a:gd name="T24" fmla="*/ 1 w 605"/>
                <a:gd name="T25" fmla="*/ 1 h 82"/>
                <a:gd name="T26" fmla="*/ 1 w 605"/>
                <a:gd name="T27" fmla="*/ 1 h 82"/>
                <a:gd name="T28" fmla="*/ 1 w 605"/>
                <a:gd name="T29" fmla="*/ 1 h 82"/>
                <a:gd name="T30" fmla="*/ 1 w 605"/>
                <a:gd name="T31" fmla="*/ 1 h 82"/>
                <a:gd name="T32" fmla="*/ 1 w 605"/>
                <a:gd name="T33" fmla="*/ 1 h 82"/>
                <a:gd name="T34" fmla="*/ 1 w 605"/>
                <a:gd name="T35" fmla="*/ 1 h 82"/>
                <a:gd name="T36" fmla="*/ 1 w 605"/>
                <a:gd name="T37" fmla="*/ 1 h 82"/>
                <a:gd name="T38" fmla="*/ 1 w 605"/>
                <a:gd name="T39" fmla="*/ 1 h 82"/>
                <a:gd name="T40" fmla="*/ 1 w 605"/>
                <a:gd name="T41" fmla="*/ 1 h 82"/>
                <a:gd name="T42" fmla="*/ 1 w 605"/>
                <a:gd name="T43" fmla="*/ 1 h 82"/>
                <a:gd name="T44" fmla="*/ 1 w 605"/>
                <a:gd name="T45" fmla="*/ 1 h 82"/>
                <a:gd name="T46" fmla="*/ 1 w 605"/>
                <a:gd name="T47" fmla="*/ 1 h 82"/>
                <a:gd name="T48" fmla="*/ 1 w 605"/>
                <a:gd name="T49" fmla="*/ 1 h 82"/>
                <a:gd name="T50" fmla="*/ 1 w 605"/>
                <a:gd name="T51" fmla="*/ 1 h 82"/>
                <a:gd name="T52" fmla="*/ 1 w 605"/>
                <a:gd name="T53" fmla="*/ 1 h 82"/>
                <a:gd name="T54" fmla="*/ 1 w 605"/>
                <a:gd name="T55" fmla="*/ 1 h 82"/>
                <a:gd name="T56" fmla="*/ 1 w 605"/>
                <a:gd name="T57" fmla="*/ 1 h 82"/>
                <a:gd name="T58" fmla="*/ 1 w 605"/>
                <a:gd name="T59" fmla="*/ 1 h 82"/>
                <a:gd name="T60" fmla="*/ 1 w 605"/>
                <a:gd name="T61" fmla="*/ 1 h 82"/>
                <a:gd name="T62" fmla="*/ 1 w 605"/>
                <a:gd name="T63" fmla="*/ 1 h 82"/>
                <a:gd name="T64" fmla="*/ 1 w 605"/>
                <a:gd name="T65" fmla="*/ 1 h 82"/>
                <a:gd name="T66" fmla="*/ 1 w 605"/>
                <a:gd name="T67" fmla="*/ 1 h 82"/>
                <a:gd name="T68" fmla="*/ 1 w 605"/>
                <a:gd name="T69" fmla="*/ 1 h 82"/>
                <a:gd name="T70" fmla="*/ 1 w 605"/>
                <a:gd name="T71" fmla="*/ 1 h 82"/>
                <a:gd name="T72" fmla="*/ 1 w 605"/>
                <a:gd name="T73" fmla="*/ 1 h 82"/>
                <a:gd name="T74" fmla="*/ 1 w 605"/>
                <a:gd name="T75" fmla="*/ 1 h 82"/>
                <a:gd name="T76" fmla="*/ 1 w 605"/>
                <a:gd name="T77" fmla="*/ 1 h 82"/>
                <a:gd name="T78" fmla="*/ 1 w 605"/>
                <a:gd name="T79" fmla="*/ 1 h 82"/>
                <a:gd name="T80" fmla="*/ 1 w 605"/>
                <a:gd name="T81" fmla="*/ 1 h 82"/>
                <a:gd name="T82" fmla="*/ 1 w 605"/>
                <a:gd name="T83" fmla="*/ 1 h 82"/>
                <a:gd name="T84" fmla="*/ 1 w 605"/>
                <a:gd name="T85" fmla="*/ 1 h 82"/>
                <a:gd name="T86" fmla="*/ 1 w 605"/>
                <a:gd name="T87" fmla="*/ 1 h 82"/>
                <a:gd name="T88" fmla="*/ 1 w 605"/>
                <a:gd name="T89" fmla="*/ 1 h 82"/>
                <a:gd name="T90" fmla="*/ 1 w 605"/>
                <a:gd name="T91" fmla="*/ 1 h 82"/>
                <a:gd name="T92" fmla="*/ 1 w 605"/>
                <a:gd name="T93" fmla="*/ 1 h 82"/>
                <a:gd name="T94" fmla="*/ 1 w 605"/>
                <a:gd name="T95" fmla="*/ 1 h 82"/>
                <a:gd name="T96" fmla="*/ 1 w 605"/>
                <a:gd name="T97" fmla="*/ 1 h 8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05"/>
                <a:gd name="T148" fmla="*/ 0 h 82"/>
                <a:gd name="T149" fmla="*/ 605 w 605"/>
                <a:gd name="T150" fmla="*/ 82 h 8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05" h="82">
                  <a:moveTo>
                    <a:pt x="91" y="9"/>
                  </a:moveTo>
                  <a:lnTo>
                    <a:pt x="65" y="5"/>
                  </a:lnTo>
                  <a:lnTo>
                    <a:pt x="42" y="1"/>
                  </a:lnTo>
                  <a:lnTo>
                    <a:pt x="23" y="0"/>
                  </a:lnTo>
                  <a:lnTo>
                    <a:pt x="10" y="1"/>
                  </a:lnTo>
                  <a:lnTo>
                    <a:pt x="1" y="3"/>
                  </a:lnTo>
                  <a:lnTo>
                    <a:pt x="0" y="8"/>
                  </a:lnTo>
                  <a:lnTo>
                    <a:pt x="6" y="15"/>
                  </a:lnTo>
                  <a:lnTo>
                    <a:pt x="20" y="24"/>
                  </a:lnTo>
                  <a:lnTo>
                    <a:pt x="49" y="40"/>
                  </a:lnTo>
                  <a:lnTo>
                    <a:pt x="81" y="53"/>
                  </a:lnTo>
                  <a:lnTo>
                    <a:pt x="116" y="63"/>
                  </a:lnTo>
                  <a:lnTo>
                    <a:pt x="151" y="71"/>
                  </a:lnTo>
                  <a:lnTo>
                    <a:pt x="190" y="77"/>
                  </a:lnTo>
                  <a:lnTo>
                    <a:pt x="230" y="81"/>
                  </a:lnTo>
                  <a:lnTo>
                    <a:pt x="270" y="82"/>
                  </a:lnTo>
                  <a:lnTo>
                    <a:pt x="310" y="82"/>
                  </a:lnTo>
                  <a:lnTo>
                    <a:pt x="351" y="80"/>
                  </a:lnTo>
                  <a:lnTo>
                    <a:pt x="391" y="77"/>
                  </a:lnTo>
                  <a:lnTo>
                    <a:pt x="430" y="73"/>
                  </a:lnTo>
                  <a:lnTo>
                    <a:pt x="468" y="67"/>
                  </a:lnTo>
                  <a:lnTo>
                    <a:pt x="504" y="60"/>
                  </a:lnTo>
                  <a:lnTo>
                    <a:pt x="538" y="53"/>
                  </a:lnTo>
                  <a:lnTo>
                    <a:pt x="570" y="46"/>
                  </a:lnTo>
                  <a:lnTo>
                    <a:pt x="598" y="38"/>
                  </a:lnTo>
                  <a:lnTo>
                    <a:pt x="604" y="30"/>
                  </a:lnTo>
                  <a:lnTo>
                    <a:pt x="605" y="23"/>
                  </a:lnTo>
                  <a:lnTo>
                    <a:pt x="605" y="17"/>
                  </a:lnTo>
                  <a:lnTo>
                    <a:pt x="602" y="13"/>
                  </a:lnTo>
                  <a:lnTo>
                    <a:pt x="597" y="8"/>
                  </a:lnTo>
                  <a:lnTo>
                    <a:pt x="590" y="6"/>
                  </a:lnTo>
                  <a:lnTo>
                    <a:pt x="583" y="5"/>
                  </a:lnTo>
                  <a:lnTo>
                    <a:pt x="575" y="3"/>
                  </a:lnTo>
                  <a:lnTo>
                    <a:pt x="547" y="12"/>
                  </a:lnTo>
                  <a:lnTo>
                    <a:pt x="518" y="18"/>
                  </a:lnTo>
                  <a:lnTo>
                    <a:pt x="488" y="24"/>
                  </a:lnTo>
                  <a:lnTo>
                    <a:pt x="458" y="30"/>
                  </a:lnTo>
                  <a:lnTo>
                    <a:pt x="428" y="35"/>
                  </a:lnTo>
                  <a:lnTo>
                    <a:pt x="398" y="38"/>
                  </a:lnTo>
                  <a:lnTo>
                    <a:pt x="367" y="40"/>
                  </a:lnTo>
                  <a:lnTo>
                    <a:pt x="337" y="43"/>
                  </a:lnTo>
                  <a:lnTo>
                    <a:pt x="306" y="43"/>
                  </a:lnTo>
                  <a:lnTo>
                    <a:pt x="276" y="41"/>
                  </a:lnTo>
                  <a:lnTo>
                    <a:pt x="245" y="40"/>
                  </a:lnTo>
                  <a:lnTo>
                    <a:pt x="214" y="37"/>
                  </a:lnTo>
                  <a:lnTo>
                    <a:pt x="184" y="32"/>
                  </a:lnTo>
                  <a:lnTo>
                    <a:pt x="152" y="27"/>
                  </a:lnTo>
                  <a:lnTo>
                    <a:pt x="121" y="18"/>
                  </a:lnTo>
                  <a:lnTo>
                    <a:pt x="91" y="9"/>
                  </a:lnTo>
                  <a:close/>
                </a:path>
              </a:pathLst>
            </a:custGeom>
            <a:solidFill>
              <a:srgbClr val="C1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68" name="Freeform 100"/>
            <p:cNvSpPr>
              <a:spLocks/>
            </p:cNvSpPr>
            <p:nvPr>
              <p:custDataLst>
                <p:tags r:id="rId99"/>
              </p:custDataLst>
            </p:nvPr>
          </p:nvSpPr>
          <p:spPr bwMode="auto">
            <a:xfrm>
              <a:off x="3950" y="2192"/>
              <a:ext cx="292" cy="37"/>
            </a:xfrm>
            <a:custGeom>
              <a:avLst/>
              <a:gdLst>
                <a:gd name="T0" fmla="*/ 1 w 583"/>
                <a:gd name="T1" fmla="*/ 1 h 74"/>
                <a:gd name="T2" fmla="*/ 1 w 583"/>
                <a:gd name="T3" fmla="*/ 1 h 74"/>
                <a:gd name="T4" fmla="*/ 1 w 583"/>
                <a:gd name="T5" fmla="*/ 1 h 74"/>
                <a:gd name="T6" fmla="*/ 1 w 583"/>
                <a:gd name="T7" fmla="*/ 1 h 74"/>
                <a:gd name="T8" fmla="*/ 1 w 583"/>
                <a:gd name="T9" fmla="*/ 0 h 74"/>
                <a:gd name="T10" fmla="*/ 1 w 583"/>
                <a:gd name="T11" fmla="*/ 1 h 74"/>
                <a:gd name="T12" fmla="*/ 0 w 583"/>
                <a:gd name="T13" fmla="*/ 1 h 74"/>
                <a:gd name="T14" fmla="*/ 1 w 583"/>
                <a:gd name="T15" fmla="*/ 1 h 74"/>
                <a:gd name="T16" fmla="*/ 1 w 583"/>
                <a:gd name="T17" fmla="*/ 1 h 74"/>
                <a:gd name="T18" fmla="*/ 1 w 583"/>
                <a:gd name="T19" fmla="*/ 1 h 74"/>
                <a:gd name="T20" fmla="*/ 1 w 583"/>
                <a:gd name="T21" fmla="*/ 1 h 74"/>
                <a:gd name="T22" fmla="*/ 1 w 583"/>
                <a:gd name="T23" fmla="*/ 1 h 74"/>
                <a:gd name="T24" fmla="*/ 1 w 583"/>
                <a:gd name="T25" fmla="*/ 1 h 74"/>
                <a:gd name="T26" fmla="*/ 1 w 583"/>
                <a:gd name="T27" fmla="*/ 1 h 74"/>
                <a:gd name="T28" fmla="*/ 1 w 583"/>
                <a:gd name="T29" fmla="*/ 1 h 74"/>
                <a:gd name="T30" fmla="*/ 1 w 583"/>
                <a:gd name="T31" fmla="*/ 1 h 74"/>
                <a:gd name="T32" fmla="*/ 1 w 583"/>
                <a:gd name="T33" fmla="*/ 1 h 74"/>
                <a:gd name="T34" fmla="*/ 1 w 583"/>
                <a:gd name="T35" fmla="*/ 1 h 74"/>
                <a:gd name="T36" fmla="*/ 1 w 583"/>
                <a:gd name="T37" fmla="*/ 1 h 74"/>
                <a:gd name="T38" fmla="*/ 1 w 583"/>
                <a:gd name="T39" fmla="*/ 1 h 74"/>
                <a:gd name="T40" fmla="*/ 1 w 583"/>
                <a:gd name="T41" fmla="*/ 1 h 74"/>
                <a:gd name="T42" fmla="*/ 1 w 583"/>
                <a:gd name="T43" fmla="*/ 1 h 74"/>
                <a:gd name="T44" fmla="*/ 1 w 583"/>
                <a:gd name="T45" fmla="*/ 1 h 74"/>
                <a:gd name="T46" fmla="*/ 1 w 583"/>
                <a:gd name="T47" fmla="*/ 1 h 74"/>
                <a:gd name="T48" fmla="*/ 1 w 583"/>
                <a:gd name="T49" fmla="*/ 1 h 74"/>
                <a:gd name="T50" fmla="*/ 1 w 583"/>
                <a:gd name="T51" fmla="*/ 1 h 74"/>
                <a:gd name="T52" fmla="*/ 1 w 583"/>
                <a:gd name="T53" fmla="*/ 1 h 74"/>
                <a:gd name="T54" fmla="*/ 1 w 583"/>
                <a:gd name="T55" fmla="*/ 1 h 74"/>
                <a:gd name="T56" fmla="*/ 1 w 583"/>
                <a:gd name="T57" fmla="*/ 1 h 74"/>
                <a:gd name="T58" fmla="*/ 1 w 583"/>
                <a:gd name="T59" fmla="*/ 1 h 74"/>
                <a:gd name="T60" fmla="*/ 1 w 583"/>
                <a:gd name="T61" fmla="*/ 1 h 74"/>
                <a:gd name="T62" fmla="*/ 1 w 583"/>
                <a:gd name="T63" fmla="*/ 1 h 74"/>
                <a:gd name="T64" fmla="*/ 1 w 583"/>
                <a:gd name="T65" fmla="*/ 1 h 74"/>
                <a:gd name="T66" fmla="*/ 1 w 583"/>
                <a:gd name="T67" fmla="*/ 1 h 74"/>
                <a:gd name="T68" fmla="*/ 1 w 583"/>
                <a:gd name="T69" fmla="*/ 1 h 74"/>
                <a:gd name="T70" fmla="*/ 1 w 583"/>
                <a:gd name="T71" fmla="*/ 1 h 74"/>
                <a:gd name="T72" fmla="*/ 1 w 583"/>
                <a:gd name="T73" fmla="*/ 1 h 74"/>
                <a:gd name="T74" fmla="*/ 1 w 583"/>
                <a:gd name="T75" fmla="*/ 1 h 74"/>
                <a:gd name="T76" fmla="*/ 1 w 583"/>
                <a:gd name="T77" fmla="*/ 1 h 74"/>
                <a:gd name="T78" fmla="*/ 1 w 583"/>
                <a:gd name="T79" fmla="*/ 1 h 74"/>
                <a:gd name="T80" fmla="*/ 1 w 583"/>
                <a:gd name="T81" fmla="*/ 1 h 74"/>
                <a:gd name="T82" fmla="*/ 1 w 583"/>
                <a:gd name="T83" fmla="*/ 1 h 74"/>
                <a:gd name="T84" fmla="*/ 1 w 583"/>
                <a:gd name="T85" fmla="*/ 1 h 74"/>
                <a:gd name="T86" fmla="*/ 1 w 583"/>
                <a:gd name="T87" fmla="*/ 1 h 74"/>
                <a:gd name="T88" fmla="*/ 1 w 583"/>
                <a:gd name="T89" fmla="*/ 1 h 74"/>
                <a:gd name="T90" fmla="*/ 1 w 583"/>
                <a:gd name="T91" fmla="*/ 1 h 74"/>
                <a:gd name="T92" fmla="*/ 1 w 583"/>
                <a:gd name="T93" fmla="*/ 1 h 74"/>
                <a:gd name="T94" fmla="*/ 1 w 583"/>
                <a:gd name="T95" fmla="*/ 1 h 74"/>
                <a:gd name="T96" fmla="*/ 1 w 583"/>
                <a:gd name="T97" fmla="*/ 1 h 7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83"/>
                <a:gd name="T148" fmla="*/ 0 h 74"/>
                <a:gd name="T149" fmla="*/ 583 w 583"/>
                <a:gd name="T150" fmla="*/ 74 h 7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83" h="74">
                  <a:moveTo>
                    <a:pt x="93" y="12"/>
                  </a:moveTo>
                  <a:lnTo>
                    <a:pt x="66" y="8"/>
                  </a:lnTo>
                  <a:lnTo>
                    <a:pt x="42" y="3"/>
                  </a:lnTo>
                  <a:lnTo>
                    <a:pt x="23" y="1"/>
                  </a:lnTo>
                  <a:lnTo>
                    <a:pt x="10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7" y="8"/>
                  </a:lnTo>
                  <a:lnTo>
                    <a:pt x="21" y="15"/>
                  </a:lnTo>
                  <a:lnTo>
                    <a:pt x="46" y="31"/>
                  </a:lnTo>
                  <a:lnTo>
                    <a:pt x="75" y="45"/>
                  </a:lnTo>
                  <a:lnTo>
                    <a:pt x="108" y="55"/>
                  </a:lnTo>
                  <a:lnTo>
                    <a:pt x="142" y="63"/>
                  </a:lnTo>
                  <a:lnTo>
                    <a:pt x="179" y="69"/>
                  </a:lnTo>
                  <a:lnTo>
                    <a:pt x="217" y="71"/>
                  </a:lnTo>
                  <a:lnTo>
                    <a:pt x="257" y="74"/>
                  </a:lnTo>
                  <a:lnTo>
                    <a:pt x="297" y="72"/>
                  </a:lnTo>
                  <a:lnTo>
                    <a:pt x="337" y="71"/>
                  </a:lnTo>
                  <a:lnTo>
                    <a:pt x="377" y="68"/>
                  </a:lnTo>
                  <a:lnTo>
                    <a:pt x="416" y="63"/>
                  </a:lnTo>
                  <a:lnTo>
                    <a:pt x="453" y="57"/>
                  </a:lnTo>
                  <a:lnTo>
                    <a:pt x="489" y="52"/>
                  </a:lnTo>
                  <a:lnTo>
                    <a:pt x="522" y="46"/>
                  </a:lnTo>
                  <a:lnTo>
                    <a:pt x="552" y="39"/>
                  </a:lnTo>
                  <a:lnTo>
                    <a:pt x="579" y="32"/>
                  </a:lnTo>
                  <a:lnTo>
                    <a:pt x="582" y="25"/>
                  </a:lnTo>
                  <a:lnTo>
                    <a:pt x="583" y="21"/>
                  </a:lnTo>
                  <a:lnTo>
                    <a:pt x="583" y="15"/>
                  </a:lnTo>
                  <a:lnTo>
                    <a:pt x="580" y="11"/>
                  </a:lnTo>
                  <a:lnTo>
                    <a:pt x="575" y="9"/>
                  </a:lnTo>
                  <a:lnTo>
                    <a:pt x="571" y="7"/>
                  </a:lnTo>
                  <a:lnTo>
                    <a:pt x="565" y="6"/>
                  </a:lnTo>
                  <a:lnTo>
                    <a:pt x="558" y="6"/>
                  </a:lnTo>
                  <a:lnTo>
                    <a:pt x="528" y="12"/>
                  </a:lnTo>
                  <a:lnTo>
                    <a:pt x="499" y="19"/>
                  </a:lnTo>
                  <a:lnTo>
                    <a:pt x="471" y="25"/>
                  </a:lnTo>
                  <a:lnTo>
                    <a:pt x="442" y="30"/>
                  </a:lnTo>
                  <a:lnTo>
                    <a:pt x="414" y="34"/>
                  </a:lnTo>
                  <a:lnTo>
                    <a:pt x="385" y="38"/>
                  </a:lnTo>
                  <a:lnTo>
                    <a:pt x="358" y="40"/>
                  </a:lnTo>
                  <a:lnTo>
                    <a:pt x="329" y="41"/>
                  </a:lnTo>
                  <a:lnTo>
                    <a:pt x="300" y="42"/>
                  </a:lnTo>
                  <a:lnTo>
                    <a:pt x="271" y="41"/>
                  </a:lnTo>
                  <a:lnTo>
                    <a:pt x="242" y="40"/>
                  </a:lnTo>
                  <a:lnTo>
                    <a:pt x="214" y="37"/>
                  </a:lnTo>
                  <a:lnTo>
                    <a:pt x="184" y="33"/>
                  </a:lnTo>
                  <a:lnTo>
                    <a:pt x="154" y="27"/>
                  </a:lnTo>
                  <a:lnTo>
                    <a:pt x="124" y="21"/>
                  </a:lnTo>
                  <a:lnTo>
                    <a:pt x="93" y="12"/>
                  </a:lnTo>
                  <a:close/>
                </a:path>
              </a:pathLst>
            </a:custGeom>
            <a:solidFill>
              <a:srgbClr val="C98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69" name="Freeform 101"/>
            <p:cNvSpPr>
              <a:spLocks/>
            </p:cNvSpPr>
            <p:nvPr>
              <p:custDataLst>
                <p:tags r:id="rId100"/>
              </p:custDataLst>
            </p:nvPr>
          </p:nvSpPr>
          <p:spPr bwMode="auto">
            <a:xfrm>
              <a:off x="3954" y="2195"/>
              <a:ext cx="281" cy="33"/>
            </a:xfrm>
            <a:custGeom>
              <a:avLst/>
              <a:gdLst>
                <a:gd name="T0" fmla="*/ 0 w 563"/>
                <a:gd name="T1" fmla="*/ 1 h 66"/>
                <a:gd name="T2" fmla="*/ 0 w 563"/>
                <a:gd name="T3" fmla="*/ 1 h 66"/>
                <a:gd name="T4" fmla="*/ 0 w 563"/>
                <a:gd name="T5" fmla="*/ 1 h 66"/>
                <a:gd name="T6" fmla="*/ 0 w 563"/>
                <a:gd name="T7" fmla="*/ 1 h 66"/>
                <a:gd name="T8" fmla="*/ 0 w 563"/>
                <a:gd name="T9" fmla="*/ 1 h 66"/>
                <a:gd name="T10" fmla="*/ 0 w 563"/>
                <a:gd name="T11" fmla="*/ 0 h 66"/>
                <a:gd name="T12" fmla="*/ 0 w 563"/>
                <a:gd name="T13" fmla="*/ 1 h 66"/>
                <a:gd name="T14" fmla="*/ 0 w 563"/>
                <a:gd name="T15" fmla="*/ 1 h 66"/>
                <a:gd name="T16" fmla="*/ 0 w 563"/>
                <a:gd name="T17" fmla="*/ 1 h 66"/>
                <a:gd name="T18" fmla="*/ 0 w 563"/>
                <a:gd name="T19" fmla="*/ 1 h 66"/>
                <a:gd name="T20" fmla="*/ 0 w 563"/>
                <a:gd name="T21" fmla="*/ 1 h 66"/>
                <a:gd name="T22" fmla="*/ 0 w 563"/>
                <a:gd name="T23" fmla="*/ 1 h 66"/>
                <a:gd name="T24" fmla="*/ 0 w 563"/>
                <a:gd name="T25" fmla="*/ 1 h 66"/>
                <a:gd name="T26" fmla="*/ 0 w 563"/>
                <a:gd name="T27" fmla="*/ 1 h 66"/>
                <a:gd name="T28" fmla="*/ 0 w 563"/>
                <a:gd name="T29" fmla="*/ 1 h 66"/>
                <a:gd name="T30" fmla="*/ 0 w 563"/>
                <a:gd name="T31" fmla="*/ 1 h 66"/>
                <a:gd name="T32" fmla="*/ 0 w 563"/>
                <a:gd name="T33" fmla="*/ 1 h 66"/>
                <a:gd name="T34" fmla="*/ 0 w 563"/>
                <a:gd name="T35" fmla="*/ 1 h 66"/>
                <a:gd name="T36" fmla="*/ 0 w 563"/>
                <a:gd name="T37" fmla="*/ 1 h 66"/>
                <a:gd name="T38" fmla="*/ 0 w 563"/>
                <a:gd name="T39" fmla="*/ 1 h 66"/>
                <a:gd name="T40" fmla="*/ 0 w 563"/>
                <a:gd name="T41" fmla="*/ 1 h 66"/>
                <a:gd name="T42" fmla="*/ 0 w 563"/>
                <a:gd name="T43" fmla="*/ 1 h 66"/>
                <a:gd name="T44" fmla="*/ 0 w 563"/>
                <a:gd name="T45" fmla="*/ 1 h 66"/>
                <a:gd name="T46" fmla="*/ 0 w 563"/>
                <a:gd name="T47" fmla="*/ 1 h 66"/>
                <a:gd name="T48" fmla="*/ 0 w 563"/>
                <a:gd name="T49" fmla="*/ 1 h 66"/>
                <a:gd name="T50" fmla="*/ 0 w 563"/>
                <a:gd name="T51" fmla="*/ 1 h 66"/>
                <a:gd name="T52" fmla="*/ 0 w 563"/>
                <a:gd name="T53" fmla="*/ 1 h 66"/>
                <a:gd name="T54" fmla="*/ 0 w 563"/>
                <a:gd name="T55" fmla="*/ 1 h 66"/>
                <a:gd name="T56" fmla="*/ 0 w 563"/>
                <a:gd name="T57" fmla="*/ 1 h 66"/>
                <a:gd name="T58" fmla="*/ 0 w 563"/>
                <a:gd name="T59" fmla="*/ 1 h 66"/>
                <a:gd name="T60" fmla="*/ 0 w 563"/>
                <a:gd name="T61" fmla="*/ 1 h 66"/>
                <a:gd name="T62" fmla="*/ 0 w 563"/>
                <a:gd name="T63" fmla="*/ 1 h 66"/>
                <a:gd name="T64" fmla="*/ 0 w 563"/>
                <a:gd name="T65" fmla="*/ 1 h 66"/>
                <a:gd name="T66" fmla="*/ 0 w 563"/>
                <a:gd name="T67" fmla="*/ 1 h 66"/>
                <a:gd name="T68" fmla="*/ 0 w 563"/>
                <a:gd name="T69" fmla="*/ 1 h 66"/>
                <a:gd name="T70" fmla="*/ 0 w 563"/>
                <a:gd name="T71" fmla="*/ 1 h 66"/>
                <a:gd name="T72" fmla="*/ 0 w 563"/>
                <a:gd name="T73" fmla="*/ 1 h 66"/>
                <a:gd name="T74" fmla="*/ 0 w 563"/>
                <a:gd name="T75" fmla="*/ 1 h 66"/>
                <a:gd name="T76" fmla="*/ 0 w 563"/>
                <a:gd name="T77" fmla="*/ 1 h 66"/>
                <a:gd name="T78" fmla="*/ 0 w 563"/>
                <a:gd name="T79" fmla="*/ 1 h 66"/>
                <a:gd name="T80" fmla="*/ 0 w 563"/>
                <a:gd name="T81" fmla="*/ 1 h 66"/>
                <a:gd name="T82" fmla="*/ 0 w 563"/>
                <a:gd name="T83" fmla="*/ 1 h 66"/>
                <a:gd name="T84" fmla="*/ 0 w 563"/>
                <a:gd name="T85" fmla="*/ 1 h 66"/>
                <a:gd name="T86" fmla="*/ 0 w 563"/>
                <a:gd name="T87" fmla="*/ 1 h 66"/>
                <a:gd name="T88" fmla="*/ 0 w 563"/>
                <a:gd name="T89" fmla="*/ 1 h 6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63"/>
                <a:gd name="T136" fmla="*/ 0 h 66"/>
                <a:gd name="T137" fmla="*/ 563 w 563"/>
                <a:gd name="T138" fmla="*/ 66 h 6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63" h="66">
                  <a:moveTo>
                    <a:pt x="94" y="18"/>
                  </a:moveTo>
                  <a:lnTo>
                    <a:pt x="66" y="13"/>
                  </a:lnTo>
                  <a:lnTo>
                    <a:pt x="43" y="8"/>
                  </a:lnTo>
                  <a:lnTo>
                    <a:pt x="24" y="4"/>
                  </a:lnTo>
                  <a:lnTo>
                    <a:pt x="10" y="2"/>
                  </a:lnTo>
                  <a:lnTo>
                    <a:pt x="2" y="0"/>
                  </a:lnTo>
                  <a:lnTo>
                    <a:pt x="0" y="2"/>
                  </a:lnTo>
                  <a:lnTo>
                    <a:pt x="6" y="4"/>
                  </a:lnTo>
                  <a:lnTo>
                    <a:pt x="21" y="10"/>
                  </a:lnTo>
                  <a:lnTo>
                    <a:pt x="43" y="26"/>
                  </a:lnTo>
                  <a:lnTo>
                    <a:pt x="68" y="40"/>
                  </a:lnTo>
                  <a:lnTo>
                    <a:pt x="98" y="50"/>
                  </a:lnTo>
                  <a:lnTo>
                    <a:pt x="132" y="57"/>
                  </a:lnTo>
                  <a:lnTo>
                    <a:pt x="168" y="63"/>
                  </a:lnTo>
                  <a:lnTo>
                    <a:pt x="204" y="66"/>
                  </a:lnTo>
                  <a:lnTo>
                    <a:pt x="244" y="66"/>
                  </a:lnTo>
                  <a:lnTo>
                    <a:pt x="284" y="66"/>
                  </a:lnTo>
                  <a:lnTo>
                    <a:pt x="323" y="64"/>
                  </a:lnTo>
                  <a:lnTo>
                    <a:pt x="363" y="60"/>
                  </a:lnTo>
                  <a:lnTo>
                    <a:pt x="401" y="56"/>
                  </a:lnTo>
                  <a:lnTo>
                    <a:pt x="439" y="51"/>
                  </a:lnTo>
                  <a:lnTo>
                    <a:pt x="474" y="45"/>
                  </a:lnTo>
                  <a:lnTo>
                    <a:pt x="506" y="40"/>
                  </a:lnTo>
                  <a:lnTo>
                    <a:pt x="535" y="34"/>
                  </a:lnTo>
                  <a:lnTo>
                    <a:pt x="560" y="28"/>
                  </a:lnTo>
                  <a:lnTo>
                    <a:pt x="563" y="19"/>
                  </a:lnTo>
                  <a:lnTo>
                    <a:pt x="558" y="12"/>
                  </a:lnTo>
                  <a:lnTo>
                    <a:pt x="551" y="10"/>
                  </a:lnTo>
                  <a:lnTo>
                    <a:pt x="541" y="11"/>
                  </a:lnTo>
                  <a:lnTo>
                    <a:pt x="511" y="17"/>
                  </a:lnTo>
                  <a:lnTo>
                    <a:pt x="482" y="22"/>
                  </a:lnTo>
                  <a:lnTo>
                    <a:pt x="454" y="28"/>
                  </a:lnTo>
                  <a:lnTo>
                    <a:pt x="427" y="33"/>
                  </a:lnTo>
                  <a:lnTo>
                    <a:pt x="399" y="36"/>
                  </a:lnTo>
                  <a:lnTo>
                    <a:pt x="373" y="40"/>
                  </a:lnTo>
                  <a:lnTo>
                    <a:pt x="346" y="42"/>
                  </a:lnTo>
                  <a:lnTo>
                    <a:pt x="321" y="43"/>
                  </a:lnTo>
                  <a:lnTo>
                    <a:pt x="294" y="43"/>
                  </a:lnTo>
                  <a:lnTo>
                    <a:pt x="268" y="43"/>
                  </a:lnTo>
                  <a:lnTo>
                    <a:pt x="240" y="42"/>
                  </a:lnTo>
                  <a:lnTo>
                    <a:pt x="212" y="38"/>
                  </a:lnTo>
                  <a:lnTo>
                    <a:pt x="185" y="35"/>
                  </a:lnTo>
                  <a:lnTo>
                    <a:pt x="155" y="30"/>
                  </a:lnTo>
                  <a:lnTo>
                    <a:pt x="125" y="25"/>
                  </a:lnTo>
                  <a:lnTo>
                    <a:pt x="94" y="18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70" name="Freeform 102"/>
            <p:cNvSpPr>
              <a:spLocks/>
            </p:cNvSpPr>
            <p:nvPr>
              <p:custDataLst>
                <p:tags r:id="rId101"/>
              </p:custDataLst>
            </p:nvPr>
          </p:nvSpPr>
          <p:spPr bwMode="auto">
            <a:xfrm>
              <a:off x="3931" y="2115"/>
              <a:ext cx="191" cy="70"/>
            </a:xfrm>
            <a:custGeom>
              <a:avLst/>
              <a:gdLst>
                <a:gd name="T0" fmla="*/ 0 w 383"/>
                <a:gd name="T1" fmla="*/ 0 h 141"/>
                <a:gd name="T2" fmla="*/ 0 w 383"/>
                <a:gd name="T3" fmla="*/ 0 h 141"/>
                <a:gd name="T4" fmla="*/ 0 w 383"/>
                <a:gd name="T5" fmla="*/ 0 h 141"/>
                <a:gd name="T6" fmla="*/ 0 w 383"/>
                <a:gd name="T7" fmla="*/ 0 h 141"/>
                <a:gd name="T8" fmla="*/ 0 w 383"/>
                <a:gd name="T9" fmla="*/ 0 h 141"/>
                <a:gd name="T10" fmla="*/ 0 w 383"/>
                <a:gd name="T11" fmla="*/ 0 h 141"/>
                <a:gd name="T12" fmla="*/ 0 w 383"/>
                <a:gd name="T13" fmla="*/ 0 h 141"/>
                <a:gd name="T14" fmla="*/ 0 w 383"/>
                <a:gd name="T15" fmla="*/ 0 h 141"/>
                <a:gd name="T16" fmla="*/ 0 w 383"/>
                <a:gd name="T17" fmla="*/ 0 h 141"/>
                <a:gd name="T18" fmla="*/ 0 w 383"/>
                <a:gd name="T19" fmla="*/ 0 h 141"/>
                <a:gd name="T20" fmla="*/ 0 w 383"/>
                <a:gd name="T21" fmla="*/ 0 h 141"/>
                <a:gd name="T22" fmla="*/ 0 w 383"/>
                <a:gd name="T23" fmla="*/ 0 h 141"/>
                <a:gd name="T24" fmla="*/ 0 w 383"/>
                <a:gd name="T25" fmla="*/ 0 h 141"/>
                <a:gd name="T26" fmla="*/ 0 w 383"/>
                <a:gd name="T27" fmla="*/ 0 h 141"/>
                <a:gd name="T28" fmla="*/ 0 w 383"/>
                <a:gd name="T29" fmla="*/ 0 h 141"/>
                <a:gd name="T30" fmla="*/ 0 w 383"/>
                <a:gd name="T31" fmla="*/ 0 h 141"/>
                <a:gd name="T32" fmla="*/ 0 w 383"/>
                <a:gd name="T33" fmla="*/ 0 h 141"/>
                <a:gd name="T34" fmla="*/ 0 w 383"/>
                <a:gd name="T35" fmla="*/ 0 h 141"/>
                <a:gd name="T36" fmla="*/ 0 w 383"/>
                <a:gd name="T37" fmla="*/ 0 h 141"/>
                <a:gd name="T38" fmla="*/ 0 w 383"/>
                <a:gd name="T39" fmla="*/ 0 h 141"/>
                <a:gd name="T40" fmla="*/ 0 w 383"/>
                <a:gd name="T41" fmla="*/ 0 h 141"/>
                <a:gd name="T42" fmla="*/ 0 w 383"/>
                <a:gd name="T43" fmla="*/ 0 h 141"/>
                <a:gd name="T44" fmla="*/ 0 w 383"/>
                <a:gd name="T45" fmla="*/ 0 h 141"/>
                <a:gd name="T46" fmla="*/ 0 w 383"/>
                <a:gd name="T47" fmla="*/ 0 h 141"/>
                <a:gd name="T48" fmla="*/ 0 w 383"/>
                <a:gd name="T49" fmla="*/ 0 h 141"/>
                <a:gd name="T50" fmla="*/ 0 w 383"/>
                <a:gd name="T51" fmla="*/ 0 h 141"/>
                <a:gd name="T52" fmla="*/ 0 w 383"/>
                <a:gd name="T53" fmla="*/ 0 h 141"/>
                <a:gd name="T54" fmla="*/ 0 w 383"/>
                <a:gd name="T55" fmla="*/ 0 h 141"/>
                <a:gd name="T56" fmla="*/ 0 w 383"/>
                <a:gd name="T57" fmla="*/ 0 h 141"/>
                <a:gd name="T58" fmla="*/ 0 w 383"/>
                <a:gd name="T59" fmla="*/ 0 h 141"/>
                <a:gd name="T60" fmla="*/ 0 w 383"/>
                <a:gd name="T61" fmla="*/ 0 h 141"/>
                <a:gd name="T62" fmla="*/ 0 w 383"/>
                <a:gd name="T63" fmla="*/ 0 h 141"/>
                <a:gd name="T64" fmla="*/ 0 w 383"/>
                <a:gd name="T65" fmla="*/ 0 h 141"/>
                <a:gd name="T66" fmla="*/ 0 w 383"/>
                <a:gd name="T67" fmla="*/ 0 h 14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83"/>
                <a:gd name="T103" fmla="*/ 0 h 141"/>
                <a:gd name="T104" fmla="*/ 383 w 383"/>
                <a:gd name="T105" fmla="*/ 141 h 14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83" h="141">
                  <a:moveTo>
                    <a:pt x="57" y="0"/>
                  </a:moveTo>
                  <a:lnTo>
                    <a:pt x="73" y="12"/>
                  </a:lnTo>
                  <a:lnTo>
                    <a:pt x="89" y="23"/>
                  </a:lnTo>
                  <a:lnTo>
                    <a:pt x="106" y="34"/>
                  </a:lnTo>
                  <a:lnTo>
                    <a:pt x="124" y="44"/>
                  </a:lnTo>
                  <a:lnTo>
                    <a:pt x="142" y="53"/>
                  </a:lnTo>
                  <a:lnTo>
                    <a:pt x="160" y="61"/>
                  </a:lnTo>
                  <a:lnTo>
                    <a:pt x="180" y="69"/>
                  </a:lnTo>
                  <a:lnTo>
                    <a:pt x="201" y="76"/>
                  </a:lnTo>
                  <a:lnTo>
                    <a:pt x="221" y="83"/>
                  </a:lnTo>
                  <a:lnTo>
                    <a:pt x="243" y="89"/>
                  </a:lnTo>
                  <a:lnTo>
                    <a:pt x="265" y="95"/>
                  </a:lnTo>
                  <a:lnTo>
                    <a:pt x="287" y="99"/>
                  </a:lnTo>
                  <a:lnTo>
                    <a:pt x="310" y="104"/>
                  </a:lnTo>
                  <a:lnTo>
                    <a:pt x="334" y="107"/>
                  </a:lnTo>
                  <a:lnTo>
                    <a:pt x="359" y="111"/>
                  </a:lnTo>
                  <a:lnTo>
                    <a:pt x="383" y="113"/>
                  </a:lnTo>
                  <a:lnTo>
                    <a:pt x="353" y="122"/>
                  </a:lnTo>
                  <a:lnTo>
                    <a:pt x="325" y="130"/>
                  </a:lnTo>
                  <a:lnTo>
                    <a:pt x="300" y="136"/>
                  </a:lnTo>
                  <a:lnTo>
                    <a:pt x="274" y="140"/>
                  </a:lnTo>
                  <a:lnTo>
                    <a:pt x="251" y="141"/>
                  </a:lnTo>
                  <a:lnTo>
                    <a:pt x="230" y="141"/>
                  </a:lnTo>
                  <a:lnTo>
                    <a:pt x="208" y="138"/>
                  </a:lnTo>
                  <a:lnTo>
                    <a:pt x="186" y="134"/>
                  </a:lnTo>
                  <a:lnTo>
                    <a:pt x="165" y="128"/>
                  </a:lnTo>
                  <a:lnTo>
                    <a:pt x="143" y="121"/>
                  </a:lnTo>
                  <a:lnTo>
                    <a:pt x="122" y="111"/>
                  </a:lnTo>
                  <a:lnTo>
                    <a:pt x="99" y="99"/>
                  </a:lnTo>
                  <a:lnTo>
                    <a:pt x="76" y="87"/>
                  </a:lnTo>
                  <a:lnTo>
                    <a:pt x="52" y="73"/>
                  </a:lnTo>
                  <a:lnTo>
                    <a:pt x="27" y="55"/>
                  </a:lnTo>
                  <a:lnTo>
                    <a:pt x="0" y="38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0033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71" name="Freeform 103"/>
            <p:cNvSpPr>
              <a:spLocks/>
            </p:cNvSpPr>
            <p:nvPr>
              <p:custDataLst>
                <p:tags r:id="rId102"/>
              </p:custDataLst>
            </p:nvPr>
          </p:nvSpPr>
          <p:spPr bwMode="auto">
            <a:xfrm>
              <a:off x="3950" y="2228"/>
              <a:ext cx="60" cy="564"/>
            </a:xfrm>
            <a:custGeom>
              <a:avLst/>
              <a:gdLst>
                <a:gd name="T0" fmla="*/ 0 w 121"/>
                <a:gd name="T1" fmla="*/ 0 h 1130"/>
                <a:gd name="T2" fmla="*/ 0 w 121"/>
                <a:gd name="T3" fmla="*/ 0 h 1130"/>
                <a:gd name="T4" fmla="*/ 0 w 121"/>
                <a:gd name="T5" fmla="*/ 0 h 1130"/>
                <a:gd name="T6" fmla="*/ 0 w 121"/>
                <a:gd name="T7" fmla="*/ 0 h 1130"/>
                <a:gd name="T8" fmla="*/ 0 w 121"/>
                <a:gd name="T9" fmla="*/ 0 h 1130"/>
                <a:gd name="T10" fmla="*/ 0 w 121"/>
                <a:gd name="T11" fmla="*/ 0 h 11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1"/>
                <a:gd name="T19" fmla="*/ 0 h 1130"/>
                <a:gd name="T20" fmla="*/ 121 w 121"/>
                <a:gd name="T21" fmla="*/ 1130 h 11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1" h="1130">
                  <a:moveTo>
                    <a:pt x="0" y="0"/>
                  </a:moveTo>
                  <a:lnTo>
                    <a:pt x="0" y="1055"/>
                  </a:lnTo>
                  <a:lnTo>
                    <a:pt x="56" y="1102"/>
                  </a:lnTo>
                  <a:lnTo>
                    <a:pt x="121" y="1130"/>
                  </a:lnTo>
                  <a:lnTo>
                    <a:pt x="121" y="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33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72" name="Freeform 104"/>
            <p:cNvSpPr>
              <a:spLocks/>
            </p:cNvSpPr>
            <p:nvPr>
              <p:custDataLst>
                <p:tags r:id="rId103"/>
              </p:custDataLst>
            </p:nvPr>
          </p:nvSpPr>
          <p:spPr bwMode="auto">
            <a:xfrm>
              <a:off x="4080" y="2256"/>
              <a:ext cx="271" cy="495"/>
            </a:xfrm>
            <a:custGeom>
              <a:avLst/>
              <a:gdLst>
                <a:gd name="T0" fmla="*/ 1 w 541"/>
                <a:gd name="T1" fmla="*/ 0 h 991"/>
                <a:gd name="T2" fmla="*/ 1 w 541"/>
                <a:gd name="T3" fmla="*/ 0 h 991"/>
                <a:gd name="T4" fmla="*/ 1 w 541"/>
                <a:gd name="T5" fmla="*/ 0 h 991"/>
                <a:gd name="T6" fmla="*/ 1 w 541"/>
                <a:gd name="T7" fmla="*/ 0 h 991"/>
                <a:gd name="T8" fmla="*/ 1 w 541"/>
                <a:gd name="T9" fmla="*/ 0 h 991"/>
                <a:gd name="T10" fmla="*/ 1 w 541"/>
                <a:gd name="T11" fmla="*/ 0 h 991"/>
                <a:gd name="T12" fmla="*/ 1 w 541"/>
                <a:gd name="T13" fmla="*/ 0 h 991"/>
                <a:gd name="T14" fmla="*/ 1 w 541"/>
                <a:gd name="T15" fmla="*/ 0 h 991"/>
                <a:gd name="T16" fmla="*/ 1 w 541"/>
                <a:gd name="T17" fmla="*/ 0 h 991"/>
                <a:gd name="T18" fmla="*/ 1 w 541"/>
                <a:gd name="T19" fmla="*/ 0 h 991"/>
                <a:gd name="T20" fmla="*/ 1 w 541"/>
                <a:gd name="T21" fmla="*/ 0 h 991"/>
                <a:gd name="T22" fmla="*/ 1 w 541"/>
                <a:gd name="T23" fmla="*/ 0 h 991"/>
                <a:gd name="T24" fmla="*/ 1 w 541"/>
                <a:gd name="T25" fmla="*/ 0 h 991"/>
                <a:gd name="T26" fmla="*/ 1 w 541"/>
                <a:gd name="T27" fmla="*/ 0 h 991"/>
                <a:gd name="T28" fmla="*/ 1 w 541"/>
                <a:gd name="T29" fmla="*/ 0 h 991"/>
                <a:gd name="T30" fmla="*/ 1 w 541"/>
                <a:gd name="T31" fmla="*/ 0 h 991"/>
                <a:gd name="T32" fmla="*/ 0 w 541"/>
                <a:gd name="T33" fmla="*/ 0 h 991"/>
                <a:gd name="T34" fmla="*/ 0 w 541"/>
                <a:gd name="T35" fmla="*/ 0 h 991"/>
                <a:gd name="T36" fmla="*/ 1 w 541"/>
                <a:gd name="T37" fmla="*/ 0 h 991"/>
                <a:gd name="T38" fmla="*/ 1 w 541"/>
                <a:gd name="T39" fmla="*/ 0 h 991"/>
                <a:gd name="T40" fmla="*/ 1 w 541"/>
                <a:gd name="T41" fmla="*/ 0 h 991"/>
                <a:gd name="T42" fmla="*/ 1 w 541"/>
                <a:gd name="T43" fmla="*/ 0 h 991"/>
                <a:gd name="T44" fmla="*/ 1 w 541"/>
                <a:gd name="T45" fmla="*/ 0 h 991"/>
                <a:gd name="T46" fmla="*/ 1 w 541"/>
                <a:gd name="T47" fmla="*/ 0 h 991"/>
                <a:gd name="T48" fmla="*/ 1 w 541"/>
                <a:gd name="T49" fmla="*/ 0 h 991"/>
                <a:gd name="T50" fmla="*/ 1 w 541"/>
                <a:gd name="T51" fmla="*/ 0 h 991"/>
                <a:gd name="T52" fmla="*/ 1 w 541"/>
                <a:gd name="T53" fmla="*/ 0 h 991"/>
                <a:gd name="T54" fmla="*/ 1 w 541"/>
                <a:gd name="T55" fmla="*/ 0 h 991"/>
                <a:gd name="T56" fmla="*/ 1 w 541"/>
                <a:gd name="T57" fmla="*/ 0 h 991"/>
                <a:gd name="T58" fmla="*/ 1 w 541"/>
                <a:gd name="T59" fmla="*/ 0 h 991"/>
                <a:gd name="T60" fmla="*/ 1 w 541"/>
                <a:gd name="T61" fmla="*/ 0 h 991"/>
                <a:gd name="T62" fmla="*/ 1 w 541"/>
                <a:gd name="T63" fmla="*/ 0 h 991"/>
                <a:gd name="T64" fmla="*/ 1 w 541"/>
                <a:gd name="T65" fmla="*/ 0 h 991"/>
                <a:gd name="T66" fmla="*/ 1 w 541"/>
                <a:gd name="T67" fmla="*/ 0 h 991"/>
                <a:gd name="T68" fmla="*/ 1 w 541"/>
                <a:gd name="T69" fmla="*/ 0 h 99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41"/>
                <a:gd name="T106" fmla="*/ 0 h 991"/>
                <a:gd name="T107" fmla="*/ 541 w 541"/>
                <a:gd name="T108" fmla="*/ 991 h 99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41" h="991">
                  <a:moveTo>
                    <a:pt x="541" y="0"/>
                  </a:moveTo>
                  <a:lnTo>
                    <a:pt x="502" y="13"/>
                  </a:lnTo>
                  <a:lnTo>
                    <a:pt x="465" y="26"/>
                  </a:lnTo>
                  <a:lnTo>
                    <a:pt x="431" y="39"/>
                  </a:lnTo>
                  <a:lnTo>
                    <a:pt x="397" y="49"/>
                  </a:lnTo>
                  <a:lnTo>
                    <a:pt x="366" y="58"/>
                  </a:lnTo>
                  <a:lnTo>
                    <a:pt x="335" y="66"/>
                  </a:lnTo>
                  <a:lnTo>
                    <a:pt x="305" y="74"/>
                  </a:lnTo>
                  <a:lnTo>
                    <a:pt x="275" y="80"/>
                  </a:lnTo>
                  <a:lnTo>
                    <a:pt x="245" y="86"/>
                  </a:lnTo>
                  <a:lnTo>
                    <a:pt x="215" y="91"/>
                  </a:lnTo>
                  <a:lnTo>
                    <a:pt x="184" y="95"/>
                  </a:lnTo>
                  <a:lnTo>
                    <a:pt x="151" y="98"/>
                  </a:lnTo>
                  <a:lnTo>
                    <a:pt x="116" y="101"/>
                  </a:lnTo>
                  <a:lnTo>
                    <a:pt x="80" y="102"/>
                  </a:lnTo>
                  <a:lnTo>
                    <a:pt x="41" y="103"/>
                  </a:lnTo>
                  <a:lnTo>
                    <a:pt x="0" y="103"/>
                  </a:lnTo>
                  <a:lnTo>
                    <a:pt x="0" y="988"/>
                  </a:lnTo>
                  <a:lnTo>
                    <a:pt x="52" y="991"/>
                  </a:lnTo>
                  <a:lnTo>
                    <a:pt x="99" y="991"/>
                  </a:lnTo>
                  <a:lnTo>
                    <a:pt x="143" y="991"/>
                  </a:lnTo>
                  <a:lnTo>
                    <a:pt x="182" y="990"/>
                  </a:lnTo>
                  <a:lnTo>
                    <a:pt x="219" y="986"/>
                  </a:lnTo>
                  <a:lnTo>
                    <a:pt x="253" y="982"/>
                  </a:lnTo>
                  <a:lnTo>
                    <a:pt x="285" y="976"/>
                  </a:lnTo>
                  <a:lnTo>
                    <a:pt x="315" y="968"/>
                  </a:lnTo>
                  <a:lnTo>
                    <a:pt x="344" y="958"/>
                  </a:lnTo>
                  <a:lnTo>
                    <a:pt x="372" y="948"/>
                  </a:lnTo>
                  <a:lnTo>
                    <a:pt x="398" y="934"/>
                  </a:lnTo>
                  <a:lnTo>
                    <a:pt x="426" y="919"/>
                  </a:lnTo>
                  <a:lnTo>
                    <a:pt x="453" y="902"/>
                  </a:lnTo>
                  <a:lnTo>
                    <a:pt x="481" y="884"/>
                  </a:lnTo>
                  <a:lnTo>
                    <a:pt x="510" y="862"/>
                  </a:lnTo>
                  <a:lnTo>
                    <a:pt x="541" y="837"/>
                  </a:lnTo>
                  <a:lnTo>
                    <a:pt x="54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73" name="Freeform 105"/>
            <p:cNvSpPr>
              <a:spLocks/>
            </p:cNvSpPr>
            <p:nvPr>
              <p:custDataLst>
                <p:tags r:id="rId104"/>
              </p:custDataLst>
            </p:nvPr>
          </p:nvSpPr>
          <p:spPr bwMode="auto">
            <a:xfrm>
              <a:off x="3884" y="2256"/>
              <a:ext cx="42" cy="456"/>
            </a:xfrm>
            <a:custGeom>
              <a:avLst/>
              <a:gdLst>
                <a:gd name="T0" fmla="*/ 0 w 84"/>
                <a:gd name="T1" fmla="*/ 0 h 912"/>
                <a:gd name="T2" fmla="*/ 1 w 84"/>
                <a:gd name="T3" fmla="*/ 1 h 912"/>
                <a:gd name="T4" fmla="*/ 1 w 84"/>
                <a:gd name="T5" fmla="*/ 1 h 912"/>
                <a:gd name="T6" fmla="*/ 0 w 84"/>
                <a:gd name="T7" fmla="*/ 1 h 912"/>
                <a:gd name="T8" fmla="*/ 0 w 84"/>
                <a:gd name="T9" fmla="*/ 0 h 9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912"/>
                <a:gd name="T17" fmla="*/ 84 w 84"/>
                <a:gd name="T18" fmla="*/ 912 h 9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912">
                  <a:moveTo>
                    <a:pt x="0" y="0"/>
                  </a:moveTo>
                  <a:lnTo>
                    <a:pt x="84" y="74"/>
                  </a:lnTo>
                  <a:lnTo>
                    <a:pt x="84" y="912"/>
                  </a:lnTo>
                  <a:lnTo>
                    <a:pt x="0" y="8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74" name="Freeform 106"/>
            <p:cNvSpPr>
              <a:spLocks/>
            </p:cNvSpPr>
            <p:nvPr>
              <p:custDataLst>
                <p:tags r:id="rId105"/>
              </p:custDataLst>
            </p:nvPr>
          </p:nvSpPr>
          <p:spPr bwMode="auto">
            <a:xfrm>
              <a:off x="3977" y="2067"/>
              <a:ext cx="275" cy="41"/>
            </a:xfrm>
            <a:custGeom>
              <a:avLst/>
              <a:gdLst>
                <a:gd name="T0" fmla="*/ 0 w 548"/>
                <a:gd name="T1" fmla="*/ 1 h 82"/>
                <a:gd name="T2" fmla="*/ 1 w 548"/>
                <a:gd name="T3" fmla="*/ 1 h 82"/>
                <a:gd name="T4" fmla="*/ 1 w 548"/>
                <a:gd name="T5" fmla="*/ 1 h 82"/>
                <a:gd name="T6" fmla="*/ 1 w 548"/>
                <a:gd name="T7" fmla="*/ 1 h 82"/>
                <a:gd name="T8" fmla="*/ 1 w 548"/>
                <a:gd name="T9" fmla="*/ 1 h 82"/>
                <a:gd name="T10" fmla="*/ 1 w 548"/>
                <a:gd name="T11" fmla="*/ 1 h 82"/>
                <a:gd name="T12" fmla="*/ 1 w 548"/>
                <a:gd name="T13" fmla="*/ 1 h 82"/>
                <a:gd name="T14" fmla="*/ 1 w 548"/>
                <a:gd name="T15" fmla="*/ 1 h 82"/>
                <a:gd name="T16" fmla="*/ 1 w 548"/>
                <a:gd name="T17" fmla="*/ 1 h 82"/>
                <a:gd name="T18" fmla="*/ 1 w 548"/>
                <a:gd name="T19" fmla="*/ 1 h 82"/>
                <a:gd name="T20" fmla="*/ 1 w 548"/>
                <a:gd name="T21" fmla="*/ 1 h 82"/>
                <a:gd name="T22" fmla="*/ 1 w 548"/>
                <a:gd name="T23" fmla="*/ 1 h 82"/>
                <a:gd name="T24" fmla="*/ 1 w 548"/>
                <a:gd name="T25" fmla="*/ 1 h 82"/>
                <a:gd name="T26" fmla="*/ 1 w 548"/>
                <a:gd name="T27" fmla="*/ 1 h 82"/>
                <a:gd name="T28" fmla="*/ 1 w 548"/>
                <a:gd name="T29" fmla="*/ 1 h 82"/>
                <a:gd name="T30" fmla="*/ 1 w 548"/>
                <a:gd name="T31" fmla="*/ 1 h 82"/>
                <a:gd name="T32" fmla="*/ 1 w 548"/>
                <a:gd name="T33" fmla="*/ 0 h 82"/>
                <a:gd name="T34" fmla="*/ 1 w 548"/>
                <a:gd name="T35" fmla="*/ 1 h 82"/>
                <a:gd name="T36" fmla="*/ 1 w 548"/>
                <a:gd name="T37" fmla="*/ 1 h 82"/>
                <a:gd name="T38" fmla="*/ 1 w 548"/>
                <a:gd name="T39" fmla="*/ 1 h 82"/>
                <a:gd name="T40" fmla="*/ 1 w 548"/>
                <a:gd name="T41" fmla="*/ 1 h 82"/>
                <a:gd name="T42" fmla="*/ 1 w 548"/>
                <a:gd name="T43" fmla="*/ 1 h 82"/>
                <a:gd name="T44" fmla="*/ 1 w 548"/>
                <a:gd name="T45" fmla="*/ 1 h 82"/>
                <a:gd name="T46" fmla="*/ 1 w 548"/>
                <a:gd name="T47" fmla="*/ 1 h 82"/>
                <a:gd name="T48" fmla="*/ 1 w 548"/>
                <a:gd name="T49" fmla="*/ 1 h 82"/>
                <a:gd name="T50" fmla="*/ 1 w 548"/>
                <a:gd name="T51" fmla="*/ 1 h 82"/>
                <a:gd name="T52" fmla="*/ 1 w 548"/>
                <a:gd name="T53" fmla="*/ 1 h 82"/>
                <a:gd name="T54" fmla="*/ 1 w 548"/>
                <a:gd name="T55" fmla="*/ 1 h 82"/>
                <a:gd name="T56" fmla="*/ 1 w 548"/>
                <a:gd name="T57" fmla="*/ 1 h 82"/>
                <a:gd name="T58" fmla="*/ 1 w 548"/>
                <a:gd name="T59" fmla="*/ 1 h 82"/>
                <a:gd name="T60" fmla="*/ 1 w 548"/>
                <a:gd name="T61" fmla="*/ 1 h 82"/>
                <a:gd name="T62" fmla="*/ 1 w 548"/>
                <a:gd name="T63" fmla="*/ 1 h 82"/>
                <a:gd name="T64" fmla="*/ 1 w 548"/>
                <a:gd name="T65" fmla="*/ 1 h 82"/>
                <a:gd name="T66" fmla="*/ 1 w 548"/>
                <a:gd name="T67" fmla="*/ 1 h 82"/>
                <a:gd name="T68" fmla="*/ 0 w 548"/>
                <a:gd name="T69" fmla="*/ 1 h 8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48"/>
                <a:gd name="T106" fmla="*/ 0 h 82"/>
                <a:gd name="T107" fmla="*/ 548 w 548"/>
                <a:gd name="T108" fmla="*/ 82 h 8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48" h="82">
                  <a:moveTo>
                    <a:pt x="0" y="2"/>
                  </a:moveTo>
                  <a:lnTo>
                    <a:pt x="33" y="13"/>
                  </a:lnTo>
                  <a:lnTo>
                    <a:pt x="66" y="24"/>
                  </a:lnTo>
                  <a:lnTo>
                    <a:pt x="99" y="33"/>
                  </a:lnTo>
                  <a:lnTo>
                    <a:pt x="132" y="41"/>
                  </a:lnTo>
                  <a:lnTo>
                    <a:pt x="164" y="47"/>
                  </a:lnTo>
                  <a:lnTo>
                    <a:pt x="198" y="51"/>
                  </a:lnTo>
                  <a:lnTo>
                    <a:pt x="230" y="55"/>
                  </a:lnTo>
                  <a:lnTo>
                    <a:pt x="263" y="56"/>
                  </a:lnTo>
                  <a:lnTo>
                    <a:pt x="297" y="56"/>
                  </a:lnTo>
                  <a:lnTo>
                    <a:pt x="330" y="54"/>
                  </a:lnTo>
                  <a:lnTo>
                    <a:pt x="364" y="50"/>
                  </a:lnTo>
                  <a:lnTo>
                    <a:pt x="398" y="44"/>
                  </a:lnTo>
                  <a:lnTo>
                    <a:pt x="433" y="36"/>
                  </a:lnTo>
                  <a:lnTo>
                    <a:pt x="469" y="26"/>
                  </a:lnTo>
                  <a:lnTo>
                    <a:pt x="504" y="14"/>
                  </a:lnTo>
                  <a:lnTo>
                    <a:pt x="541" y="0"/>
                  </a:lnTo>
                  <a:lnTo>
                    <a:pt x="548" y="17"/>
                  </a:lnTo>
                  <a:lnTo>
                    <a:pt x="520" y="29"/>
                  </a:lnTo>
                  <a:lnTo>
                    <a:pt x="493" y="42"/>
                  </a:lnTo>
                  <a:lnTo>
                    <a:pt x="463" y="52"/>
                  </a:lnTo>
                  <a:lnTo>
                    <a:pt x="432" y="62"/>
                  </a:lnTo>
                  <a:lnTo>
                    <a:pt x="401" y="70"/>
                  </a:lnTo>
                  <a:lnTo>
                    <a:pt x="368" y="75"/>
                  </a:lnTo>
                  <a:lnTo>
                    <a:pt x="335" y="80"/>
                  </a:lnTo>
                  <a:lnTo>
                    <a:pt x="300" y="82"/>
                  </a:lnTo>
                  <a:lnTo>
                    <a:pt x="266" y="82"/>
                  </a:lnTo>
                  <a:lnTo>
                    <a:pt x="229" y="81"/>
                  </a:lnTo>
                  <a:lnTo>
                    <a:pt x="193" y="78"/>
                  </a:lnTo>
                  <a:lnTo>
                    <a:pt x="155" y="72"/>
                  </a:lnTo>
                  <a:lnTo>
                    <a:pt x="118" y="64"/>
                  </a:lnTo>
                  <a:lnTo>
                    <a:pt x="79" y="54"/>
                  </a:lnTo>
                  <a:lnTo>
                    <a:pt x="40" y="41"/>
                  </a:lnTo>
                  <a:lnTo>
                    <a:pt x="1" y="26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75" name="Freeform 107"/>
            <p:cNvSpPr>
              <a:spLocks/>
            </p:cNvSpPr>
            <p:nvPr>
              <p:custDataLst>
                <p:tags r:id="rId106"/>
              </p:custDataLst>
            </p:nvPr>
          </p:nvSpPr>
          <p:spPr bwMode="auto">
            <a:xfrm>
              <a:off x="3562" y="2477"/>
              <a:ext cx="276" cy="127"/>
            </a:xfrm>
            <a:custGeom>
              <a:avLst/>
              <a:gdLst>
                <a:gd name="T0" fmla="*/ 1 w 551"/>
                <a:gd name="T1" fmla="*/ 1 h 254"/>
                <a:gd name="T2" fmla="*/ 1 w 551"/>
                <a:gd name="T3" fmla="*/ 1 h 254"/>
                <a:gd name="T4" fmla="*/ 1 w 551"/>
                <a:gd name="T5" fmla="*/ 1 h 254"/>
                <a:gd name="T6" fmla="*/ 1 w 551"/>
                <a:gd name="T7" fmla="*/ 1 h 254"/>
                <a:gd name="T8" fmla="*/ 1 w 551"/>
                <a:gd name="T9" fmla="*/ 1 h 254"/>
                <a:gd name="T10" fmla="*/ 1 w 551"/>
                <a:gd name="T11" fmla="*/ 1 h 254"/>
                <a:gd name="T12" fmla="*/ 1 w 551"/>
                <a:gd name="T13" fmla="*/ 1 h 254"/>
                <a:gd name="T14" fmla="*/ 1 w 551"/>
                <a:gd name="T15" fmla="*/ 1 h 254"/>
                <a:gd name="T16" fmla="*/ 1 w 551"/>
                <a:gd name="T17" fmla="*/ 1 h 254"/>
                <a:gd name="T18" fmla="*/ 1 w 551"/>
                <a:gd name="T19" fmla="*/ 1 h 254"/>
                <a:gd name="T20" fmla="*/ 1 w 551"/>
                <a:gd name="T21" fmla="*/ 1 h 254"/>
                <a:gd name="T22" fmla="*/ 1 w 551"/>
                <a:gd name="T23" fmla="*/ 1 h 254"/>
                <a:gd name="T24" fmla="*/ 1 w 551"/>
                <a:gd name="T25" fmla="*/ 1 h 254"/>
                <a:gd name="T26" fmla="*/ 1 w 551"/>
                <a:gd name="T27" fmla="*/ 1 h 254"/>
                <a:gd name="T28" fmla="*/ 1 w 551"/>
                <a:gd name="T29" fmla="*/ 1 h 254"/>
                <a:gd name="T30" fmla="*/ 1 w 551"/>
                <a:gd name="T31" fmla="*/ 1 h 254"/>
                <a:gd name="T32" fmla="*/ 1 w 551"/>
                <a:gd name="T33" fmla="*/ 1 h 254"/>
                <a:gd name="T34" fmla="*/ 1 w 551"/>
                <a:gd name="T35" fmla="*/ 1 h 254"/>
                <a:gd name="T36" fmla="*/ 1 w 551"/>
                <a:gd name="T37" fmla="*/ 1 h 254"/>
                <a:gd name="T38" fmla="*/ 1 w 551"/>
                <a:gd name="T39" fmla="*/ 1 h 254"/>
                <a:gd name="T40" fmla="*/ 1 w 551"/>
                <a:gd name="T41" fmla="*/ 1 h 254"/>
                <a:gd name="T42" fmla="*/ 1 w 551"/>
                <a:gd name="T43" fmla="*/ 1 h 254"/>
                <a:gd name="T44" fmla="*/ 1 w 551"/>
                <a:gd name="T45" fmla="*/ 1 h 254"/>
                <a:gd name="T46" fmla="*/ 1 w 551"/>
                <a:gd name="T47" fmla="*/ 1 h 254"/>
                <a:gd name="T48" fmla="*/ 1 w 551"/>
                <a:gd name="T49" fmla="*/ 1 h 254"/>
                <a:gd name="T50" fmla="*/ 1 w 551"/>
                <a:gd name="T51" fmla="*/ 1 h 254"/>
                <a:gd name="T52" fmla="*/ 1 w 551"/>
                <a:gd name="T53" fmla="*/ 1 h 254"/>
                <a:gd name="T54" fmla="*/ 1 w 551"/>
                <a:gd name="T55" fmla="*/ 1 h 254"/>
                <a:gd name="T56" fmla="*/ 1 w 551"/>
                <a:gd name="T57" fmla="*/ 1 h 254"/>
                <a:gd name="T58" fmla="*/ 1 w 551"/>
                <a:gd name="T59" fmla="*/ 1 h 254"/>
                <a:gd name="T60" fmla="*/ 1 w 551"/>
                <a:gd name="T61" fmla="*/ 1 h 254"/>
                <a:gd name="T62" fmla="*/ 1 w 551"/>
                <a:gd name="T63" fmla="*/ 1 h 25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51"/>
                <a:gd name="T97" fmla="*/ 0 h 254"/>
                <a:gd name="T98" fmla="*/ 551 w 551"/>
                <a:gd name="T99" fmla="*/ 254 h 25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51" h="254">
                  <a:moveTo>
                    <a:pt x="275" y="0"/>
                  </a:moveTo>
                  <a:lnTo>
                    <a:pt x="303" y="1"/>
                  </a:lnTo>
                  <a:lnTo>
                    <a:pt x="331" y="2"/>
                  </a:lnTo>
                  <a:lnTo>
                    <a:pt x="357" y="6"/>
                  </a:lnTo>
                  <a:lnTo>
                    <a:pt x="382" y="11"/>
                  </a:lnTo>
                  <a:lnTo>
                    <a:pt x="406" y="15"/>
                  </a:lnTo>
                  <a:lnTo>
                    <a:pt x="429" y="22"/>
                  </a:lnTo>
                  <a:lnTo>
                    <a:pt x="450" y="29"/>
                  </a:lnTo>
                  <a:lnTo>
                    <a:pt x="470" y="37"/>
                  </a:lnTo>
                  <a:lnTo>
                    <a:pt x="487" y="46"/>
                  </a:lnTo>
                  <a:lnTo>
                    <a:pt x="503" y="55"/>
                  </a:lnTo>
                  <a:lnTo>
                    <a:pt x="517" y="66"/>
                  </a:lnTo>
                  <a:lnTo>
                    <a:pt x="529" y="77"/>
                  </a:lnTo>
                  <a:lnTo>
                    <a:pt x="538" y="89"/>
                  </a:lnTo>
                  <a:lnTo>
                    <a:pt x="545" y="102"/>
                  </a:lnTo>
                  <a:lnTo>
                    <a:pt x="550" y="114"/>
                  </a:lnTo>
                  <a:lnTo>
                    <a:pt x="551" y="127"/>
                  </a:lnTo>
                  <a:lnTo>
                    <a:pt x="550" y="140"/>
                  </a:lnTo>
                  <a:lnTo>
                    <a:pt x="545" y="152"/>
                  </a:lnTo>
                  <a:lnTo>
                    <a:pt x="538" y="165"/>
                  </a:lnTo>
                  <a:lnTo>
                    <a:pt x="529" y="176"/>
                  </a:lnTo>
                  <a:lnTo>
                    <a:pt x="517" y="188"/>
                  </a:lnTo>
                  <a:lnTo>
                    <a:pt x="503" y="198"/>
                  </a:lnTo>
                  <a:lnTo>
                    <a:pt x="487" y="208"/>
                  </a:lnTo>
                  <a:lnTo>
                    <a:pt x="470" y="217"/>
                  </a:lnTo>
                  <a:lnTo>
                    <a:pt x="450" y="225"/>
                  </a:lnTo>
                  <a:lnTo>
                    <a:pt x="429" y="232"/>
                  </a:lnTo>
                  <a:lnTo>
                    <a:pt x="406" y="239"/>
                  </a:lnTo>
                  <a:lnTo>
                    <a:pt x="382" y="243"/>
                  </a:lnTo>
                  <a:lnTo>
                    <a:pt x="357" y="248"/>
                  </a:lnTo>
                  <a:lnTo>
                    <a:pt x="331" y="251"/>
                  </a:lnTo>
                  <a:lnTo>
                    <a:pt x="303" y="253"/>
                  </a:lnTo>
                  <a:lnTo>
                    <a:pt x="275" y="254"/>
                  </a:lnTo>
                  <a:lnTo>
                    <a:pt x="248" y="253"/>
                  </a:lnTo>
                  <a:lnTo>
                    <a:pt x="220" y="251"/>
                  </a:lnTo>
                  <a:lnTo>
                    <a:pt x="193" y="248"/>
                  </a:lnTo>
                  <a:lnTo>
                    <a:pt x="168" y="243"/>
                  </a:lnTo>
                  <a:lnTo>
                    <a:pt x="144" y="239"/>
                  </a:lnTo>
                  <a:lnTo>
                    <a:pt x="121" y="232"/>
                  </a:lnTo>
                  <a:lnTo>
                    <a:pt x="100" y="225"/>
                  </a:lnTo>
                  <a:lnTo>
                    <a:pt x="81" y="217"/>
                  </a:lnTo>
                  <a:lnTo>
                    <a:pt x="63" y="208"/>
                  </a:lnTo>
                  <a:lnTo>
                    <a:pt x="47" y="198"/>
                  </a:lnTo>
                  <a:lnTo>
                    <a:pt x="33" y="188"/>
                  </a:lnTo>
                  <a:lnTo>
                    <a:pt x="22" y="176"/>
                  </a:lnTo>
                  <a:lnTo>
                    <a:pt x="13" y="165"/>
                  </a:lnTo>
                  <a:lnTo>
                    <a:pt x="6" y="152"/>
                  </a:lnTo>
                  <a:lnTo>
                    <a:pt x="1" y="140"/>
                  </a:lnTo>
                  <a:lnTo>
                    <a:pt x="0" y="127"/>
                  </a:lnTo>
                  <a:lnTo>
                    <a:pt x="1" y="114"/>
                  </a:lnTo>
                  <a:lnTo>
                    <a:pt x="6" y="102"/>
                  </a:lnTo>
                  <a:lnTo>
                    <a:pt x="13" y="89"/>
                  </a:lnTo>
                  <a:lnTo>
                    <a:pt x="22" y="77"/>
                  </a:lnTo>
                  <a:lnTo>
                    <a:pt x="33" y="66"/>
                  </a:lnTo>
                  <a:lnTo>
                    <a:pt x="47" y="55"/>
                  </a:lnTo>
                  <a:lnTo>
                    <a:pt x="63" y="46"/>
                  </a:lnTo>
                  <a:lnTo>
                    <a:pt x="81" y="37"/>
                  </a:lnTo>
                  <a:lnTo>
                    <a:pt x="100" y="29"/>
                  </a:lnTo>
                  <a:lnTo>
                    <a:pt x="121" y="22"/>
                  </a:lnTo>
                  <a:lnTo>
                    <a:pt x="144" y="15"/>
                  </a:lnTo>
                  <a:lnTo>
                    <a:pt x="168" y="11"/>
                  </a:lnTo>
                  <a:lnTo>
                    <a:pt x="193" y="6"/>
                  </a:lnTo>
                  <a:lnTo>
                    <a:pt x="220" y="2"/>
                  </a:lnTo>
                  <a:lnTo>
                    <a:pt x="248" y="1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76" name="Freeform 108"/>
            <p:cNvSpPr>
              <a:spLocks/>
            </p:cNvSpPr>
            <p:nvPr>
              <p:custDataLst>
                <p:tags r:id="rId107"/>
              </p:custDataLst>
            </p:nvPr>
          </p:nvSpPr>
          <p:spPr bwMode="auto">
            <a:xfrm>
              <a:off x="3581" y="2486"/>
              <a:ext cx="238" cy="110"/>
            </a:xfrm>
            <a:custGeom>
              <a:avLst/>
              <a:gdLst>
                <a:gd name="T0" fmla="*/ 1 w 476"/>
                <a:gd name="T1" fmla="*/ 0 h 221"/>
                <a:gd name="T2" fmla="*/ 1 w 476"/>
                <a:gd name="T3" fmla="*/ 0 h 221"/>
                <a:gd name="T4" fmla="*/ 1 w 476"/>
                <a:gd name="T5" fmla="*/ 0 h 221"/>
                <a:gd name="T6" fmla="*/ 1 w 476"/>
                <a:gd name="T7" fmla="*/ 0 h 221"/>
                <a:gd name="T8" fmla="*/ 1 w 476"/>
                <a:gd name="T9" fmla="*/ 0 h 221"/>
                <a:gd name="T10" fmla="*/ 1 w 476"/>
                <a:gd name="T11" fmla="*/ 0 h 221"/>
                <a:gd name="T12" fmla="*/ 1 w 476"/>
                <a:gd name="T13" fmla="*/ 0 h 221"/>
                <a:gd name="T14" fmla="*/ 1 w 476"/>
                <a:gd name="T15" fmla="*/ 0 h 221"/>
                <a:gd name="T16" fmla="*/ 1 w 476"/>
                <a:gd name="T17" fmla="*/ 0 h 221"/>
                <a:gd name="T18" fmla="*/ 1 w 476"/>
                <a:gd name="T19" fmla="*/ 0 h 221"/>
                <a:gd name="T20" fmla="*/ 1 w 476"/>
                <a:gd name="T21" fmla="*/ 0 h 221"/>
                <a:gd name="T22" fmla="*/ 1 w 476"/>
                <a:gd name="T23" fmla="*/ 0 h 221"/>
                <a:gd name="T24" fmla="*/ 1 w 476"/>
                <a:gd name="T25" fmla="*/ 0 h 221"/>
                <a:gd name="T26" fmla="*/ 1 w 476"/>
                <a:gd name="T27" fmla="*/ 0 h 221"/>
                <a:gd name="T28" fmla="*/ 1 w 476"/>
                <a:gd name="T29" fmla="*/ 0 h 221"/>
                <a:gd name="T30" fmla="*/ 1 w 476"/>
                <a:gd name="T31" fmla="*/ 0 h 221"/>
                <a:gd name="T32" fmla="*/ 1 w 476"/>
                <a:gd name="T33" fmla="*/ 0 h 221"/>
                <a:gd name="T34" fmla="*/ 1 w 476"/>
                <a:gd name="T35" fmla="*/ 0 h 221"/>
                <a:gd name="T36" fmla="*/ 1 w 476"/>
                <a:gd name="T37" fmla="*/ 0 h 221"/>
                <a:gd name="T38" fmla="*/ 1 w 476"/>
                <a:gd name="T39" fmla="*/ 0 h 221"/>
                <a:gd name="T40" fmla="*/ 1 w 476"/>
                <a:gd name="T41" fmla="*/ 0 h 221"/>
                <a:gd name="T42" fmla="*/ 1 w 476"/>
                <a:gd name="T43" fmla="*/ 0 h 221"/>
                <a:gd name="T44" fmla="*/ 1 w 476"/>
                <a:gd name="T45" fmla="*/ 0 h 221"/>
                <a:gd name="T46" fmla="*/ 1 w 476"/>
                <a:gd name="T47" fmla="*/ 0 h 221"/>
                <a:gd name="T48" fmla="*/ 1 w 476"/>
                <a:gd name="T49" fmla="*/ 0 h 221"/>
                <a:gd name="T50" fmla="*/ 1 w 476"/>
                <a:gd name="T51" fmla="*/ 0 h 221"/>
                <a:gd name="T52" fmla="*/ 1 w 476"/>
                <a:gd name="T53" fmla="*/ 0 h 221"/>
                <a:gd name="T54" fmla="*/ 1 w 476"/>
                <a:gd name="T55" fmla="*/ 0 h 221"/>
                <a:gd name="T56" fmla="*/ 1 w 476"/>
                <a:gd name="T57" fmla="*/ 0 h 221"/>
                <a:gd name="T58" fmla="*/ 1 w 476"/>
                <a:gd name="T59" fmla="*/ 0 h 221"/>
                <a:gd name="T60" fmla="*/ 1 w 476"/>
                <a:gd name="T61" fmla="*/ 0 h 221"/>
                <a:gd name="T62" fmla="*/ 1 w 476"/>
                <a:gd name="T63" fmla="*/ 0 h 2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76"/>
                <a:gd name="T97" fmla="*/ 0 h 221"/>
                <a:gd name="T98" fmla="*/ 476 w 476"/>
                <a:gd name="T99" fmla="*/ 221 h 2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76" h="221">
                  <a:moveTo>
                    <a:pt x="238" y="0"/>
                  </a:moveTo>
                  <a:lnTo>
                    <a:pt x="263" y="0"/>
                  </a:lnTo>
                  <a:lnTo>
                    <a:pt x="286" y="3"/>
                  </a:lnTo>
                  <a:lnTo>
                    <a:pt x="309" y="5"/>
                  </a:lnTo>
                  <a:lnTo>
                    <a:pt x="330" y="10"/>
                  </a:lnTo>
                  <a:lnTo>
                    <a:pt x="351" y="14"/>
                  </a:lnTo>
                  <a:lnTo>
                    <a:pt x="371" y="19"/>
                  </a:lnTo>
                  <a:lnTo>
                    <a:pt x="389" y="26"/>
                  </a:lnTo>
                  <a:lnTo>
                    <a:pt x="405" y="33"/>
                  </a:lnTo>
                  <a:lnTo>
                    <a:pt x="422" y="41"/>
                  </a:lnTo>
                  <a:lnTo>
                    <a:pt x="435" y="49"/>
                  </a:lnTo>
                  <a:lnTo>
                    <a:pt x="447" y="58"/>
                  </a:lnTo>
                  <a:lnTo>
                    <a:pt x="457" y="67"/>
                  </a:lnTo>
                  <a:lnTo>
                    <a:pt x="465" y="78"/>
                  </a:lnTo>
                  <a:lnTo>
                    <a:pt x="471" y="88"/>
                  </a:lnTo>
                  <a:lnTo>
                    <a:pt x="475" y="98"/>
                  </a:lnTo>
                  <a:lnTo>
                    <a:pt x="476" y="110"/>
                  </a:lnTo>
                  <a:lnTo>
                    <a:pt x="475" y="121"/>
                  </a:lnTo>
                  <a:lnTo>
                    <a:pt x="471" y="132"/>
                  </a:lnTo>
                  <a:lnTo>
                    <a:pt x="465" y="143"/>
                  </a:lnTo>
                  <a:lnTo>
                    <a:pt x="457" y="153"/>
                  </a:lnTo>
                  <a:lnTo>
                    <a:pt x="447" y="163"/>
                  </a:lnTo>
                  <a:lnTo>
                    <a:pt x="435" y="172"/>
                  </a:lnTo>
                  <a:lnTo>
                    <a:pt x="422" y="180"/>
                  </a:lnTo>
                  <a:lnTo>
                    <a:pt x="405" y="188"/>
                  </a:lnTo>
                  <a:lnTo>
                    <a:pt x="389" y="195"/>
                  </a:lnTo>
                  <a:lnTo>
                    <a:pt x="371" y="202"/>
                  </a:lnTo>
                  <a:lnTo>
                    <a:pt x="351" y="207"/>
                  </a:lnTo>
                  <a:lnTo>
                    <a:pt x="330" y="211"/>
                  </a:lnTo>
                  <a:lnTo>
                    <a:pt x="309" y="216"/>
                  </a:lnTo>
                  <a:lnTo>
                    <a:pt x="286" y="218"/>
                  </a:lnTo>
                  <a:lnTo>
                    <a:pt x="263" y="221"/>
                  </a:lnTo>
                  <a:lnTo>
                    <a:pt x="238" y="221"/>
                  </a:lnTo>
                  <a:lnTo>
                    <a:pt x="214" y="221"/>
                  </a:lnTo>
                  <a:lnTo>
                    <a:pt x="190" y="218"/>
                  </a:lnTo>
                  <a:lnTo>
                    <a:pt x="168" y="216"/>
                  </a:lnTo>
                  <a:lnTo>
                    <a:pt x="146" y="211"/>
                  </a:lnTo>
                  <a:lnTo>
                    <a:pt x="124" y="207"/>
                  </a:lnTo>
                  <a:lnTo>
                    <a:pt x="105" y="202"/>
                  </a:lnTo>
                  <a:lnTo>
                    <a:pt x="86" y="195"/>
                  </a:lnTo>
                  <a:lnTo>
                    <a:pt x="70" y="188"/>
                  </a:lnTo>
                  <a:lnTo>
                    <a:pt x="54" y="180"/>
                  </a:lnTo>
                  <a:lnTo>
                    <a:pt x="40" y="172"/>
                  </a:lnTo>
                  <a:lnTo>
                    <a:pt x="29" y="163"/>
                  </a:lnTo>
                  <a:lnTo>
                    <a:pt x="18" y="153"/>
                  </a:lnTo>
                  <a:lnTo>
                    <a:pt x="10" y="143"/>
                  </a:lnTo>
                  <a:lnTo>
                    <a:pt x="4" y="132"/>
                  </a:lnTo>
                  <a:lnTo>
                    <a:pt x="1" y="121"/>
                  </a:lnTo>
                  <a:lnTo>
                    <a:pt x="0" y="110"/>
                  </a:lnTo>
                  <a:lnTo>
                    <a:pt x="1" y="98"/>
                  </a:lnTo>
                  <a:lnTo>
                    <a:pt x="4" y="88"/>
                  </a:lnTo>
                  <a:lnTo>
                    <a:pt x="10" y="78"/>
                  </a:lnTo>
                  <a:lnTo>
                    <a:pt x="18" y="67"/>
                  </a:lnTo>
                  <a:lnTo>
                    <a:pt x="29" y="58"/>
                  </a:lnTo>
                  <a:lnTo>
                    <a:pt x="40" y="49"/>
                  </a:lnTo>
                  <a:lnTo>
                    <a:pt x="54" y="41"/>
                  </a:lnTo>
                  <a:lnTo>
                    <a:pt x="70" y="33"/>
                  </a:lnTo>
                  <a:lnTo>
                    <a:pt x="86" y="26"/>
                  </a:lnTo>
                  <a:lnTo>
                    <a:pt x="105" y="19"/>
                  </a:lnTo>
                  <a:lnTo>
                    <a:pt x="124" y="14"/>
                  </a:lnTo>
                  <a:lnTo>
                    <a:pt x="146" y="10"/>
                  </a:lnTo>
                  <a:lnTo>
                    <a:pt x="168" y="5"/>
                  </a:lnTo>
                  <a:lnTo>
                    <a:pt x="190" y="3"/>
                  </a:lnTo>
                  <a:lnTo>
                    <a:pt x="214" y="0"/>
                  </a:lnTo>
                  <a:lnTo>
                    <a:pt x="238" y="0"/>
                  </a:lnTo>
                  <a:close/>
                </a:path>
              </a:pathLst>
            </a:custGeom>
            <a:solidFill>
              <a:srgbClr val="0033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77" name="Freeform 109"/>
            <p:cNvSpPr>
              <a:spLocks/>
            </p:cNvSpPr>
            <p:nvPr>
              <p:custDataLst>
                <p:tags r:id="rId108"/>
              </p:custDataLst>
            </p:nvPr>
          </p:nvSpPr>
          <p:spPr bwMode="auto">
            <a:xfrm>
              <a:off x="3580" y="2487"/>
              <a:ext cx="240" cy="86"/>
            </a:xfrm>
            <a:custGeom>
              <a:avLst/>
              <a:gdLst>
                <a:gd name="T0" fmla="*/ 1 w 479"/>
                <a:gd name="T1" fmla="*/ 1 h 170"/>
                <a:gd name="T2" fmla="*/ 1 w 479"/>
                <a:gd name="T3" fmla="*/ 1 h 170"/>
                <a:gd name="T4" fmla="*/ 1 w 479"/>
                <a:gd name="T5" fmla="*/ 1 h 170"/>
                <a:gd name="T6" fmla="*/ 1 w 479"/>
                <a:gd name="T7" fmla="*/ 1 h 170"/>
                <a:gd name="T8" fmla="*/ 1 w 479"/>
                <a:gd name="T9" fmla="*/ 1 h 170"/>
                <a:gd name="T10" fmla="*/ 1 w 479"/>
                <a:gd name="T11" fmla="*/ 1 h 170"/>
                <a:gd name="T12" fmla="*/ 1 w 479"/>
                <a:gd name="T13" fmla="*/ 1 h 170"/>
                <a:gd name="T14" fmla="*/ 1 w 479"/>
                <a:gd name="T15" fmla="*/ 1 h 170"/>
                <a:gd name="T16" fmla="*/ 1 w 479"/>
                <a:gd name="T17" fmla="*/ 1 h 170"/>
                <a:gd name="T18" fmla="*/ 1 w 479"/>
                <a:gd name="T19" fmla="*/ 1 h 170"/>
                <a:gd name="T20" fmla="*/ 1 w 479"/>
                <a:gd name="T21" fmla="*/ 1 h 170"/>
                <a:gd name="T22" fmla="*/ 1 w 479"/>
                <a:gd name="T23" fmla="*/ 1 h 170"/>
                <a:gd name="T24" fmla="*/ 1 w 479"/>
                <a:gd name="T25" fmla="*/ 1 h 170"/>
                <a:gd name="T26" fmla="*/ 1 w 479"/>
                <a:gd name="T27" fmla="*/ 1 h 170"/>
                <a:gd name="T28" fmla="*/ 1 w 479"/>
                <a:gd name="T29" fmla="*/ 1 h 170"/>
                <a:gd name="T30" fmla="*/ 1 w 479"/>
                <a:gd name="T31" fmla="*/ 1 h 170"/>
                <a:gd name="T32" fmla="*/ 1 w 479"/>
                <a:gd name="T33" fmla="*/ 1 h 170"/>
                <a:gd name="T34" fmla="*/ 1 w 479"/>
                <a:gd name="T35" fmla="*/ 1 h 170"/>
                <a:gd name="T36" fmla="*/ 1 w 479"/>
                <a:gd name="T37" fmla="*/ 1 h 170"/>
                <a:gd name="T38" fmla="*/ 1 w 479"/>
                <a:gd name="T39" fmla="*/ 1 h 170"/>
                <a:gd name="T40" fmla="*/ 1 w 479"/>
                <a:gd name="T41" fmla="*/ 1 h 170"/>
                <a:gd name="T42" fmla="*/ 1 w 479"/>
                <a:gd name="T43" fmla="*/ 1 h 170"/>
                <a:gd name="T44" fmla="*/ 1 w 479"/>
                <a:gd name="T45" fmla="*/ 1 h 170"/>
                <a:gd name="T46" fmla="*/ 1 w 479"/>
                <a:gd name="T47" fmla="*/ 1 h 170"/>
                <a:gd name="T48" fmla="*/ 1 w 479"/>
                <a:gd name="T49" fmla="*/ 1 h 170"/>
                <a:gd name="T50" fmla="*/ 1 w 479"/>
                <a:gd name="T51" fmla="*/ 1 h 170"/>
                <a:gd name="T52" fmla="*/ 1 w 479"/>
                <a:gd name="T53" fmla="*/ 1 h 170"/>
                <a:gd name="T54" fmla="*/ 1 w 479"/>
                <a:gd name="T55" fmla="*/ 1 h 170"/>
                <a:gd name="T56" fmla="*/ 1 w 479"/>
                <a:gd name="T57" fmla="*/ 1 h 170"/>
                <a:gd name="T58" fmla="*/ 1 w 479"/>
                <a:gd name="T59" fmla="*/ 1 h 170"/>
                <a:gd name="T60" fmla="*/ 1 w 479"/>
                <a:gd name="T61" fmla="*/ 1 h 170"/>
                <a:gd name="T62" fmla="*/ 1 w 479"/>
                <a:gd name="T63" fmla="*/ 1 h 170"/>
                <a:gd name="T64" fmla="*/ 1 w 479"/>
                <a:gd name="T65" fmla="*/ 0 h 170"/>
                <a:gd name="T66" fmla="*/ 1 w 479"/>
                <a:gd name="T67" fmla="*/ 0 h 170"/>
                <a:gd name="T68" fmla="*/ 1 w 479"/>
                <a:gd name="T69" fmla="*/ 1 h 170"/>
                <a:gd name="T70" fmla="*/ 1 w 479"/>
                <a:gd name="T71" fmla="*/ 1 h 170"/>
                <a:gd name="T72" fmla="*/ 1 w 479"/>
                <a:gd name="T73" fmla="*/ 1 h 170"/>
                <a:gd name="T74" fmla="*/ 1 w 479"/>
                <a:gd name="T75" fmla="*/ 1 h 170"/>
                <a:gd name="T76" fmla="*/ 1 w 479"/>
                <a:gd name="T77" fmla="*/ 1 h 170"/>
                <a:gd name="T78" fmla="*/ 1 w 479"/>
                <a:gd name="T79" fmla="*/ 1 h 170"/>
                <a:gd name="T80" fmla="*/ 1 w 479"/>
                <a:gd name="T81" fmla="*/ 1 h 170"/>
                <a:gd name="T82" fmla="*/ 1 w 479"/>
                <a:gd name="T83" fmla="*/ 1 h 170"/>
                <a:gd name="T84" fmla="*/ 0 w 479"/>
                <a:gd name="T85" fmla="*/ 1 h 170"/>
                <a:gd name="T86" fmla="*/ 1 w 479"/>
                <a:gd name="T87" fmla="*/ 1 h 170"/>
                <a:gd name="T88" fmla="*/ 1 w 479"/>
                <a:gd name="T89" fmla="*/ 1 h 170"/>
                <a:gd name="T90" fmla="*/ 1 w 479"/>
                <a:gd name="T91" fmla="*/ 1 h 170"/>
                <a:gd name="T92" fmla="*/ 1 w 479"/>
                <a:gd name="T93" fmla="*/ 1 h 170"/>
                <a:gd name="T94" fmla="*/ 1 w 479"/>
                <a:gd name="T95" fmla="*/ 1 h 170"/>
                <a:gd name="T96" fmla="*/ 1 w 479"/>
                <a:gd name="T97" fmla="*/ 1 h 17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479"/>
                <a:gd name="T148" fmla="*/ 0 h 170"/>
                <a:gd name="T149" fmla="*/ 479 w 479"/>
                <a:gd name="T150" fmla="*/ 170 h 17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479" h="170">
                  <a:moveTo>
                    <a:pt x="51" y="170"/>
                  </a:moveTo>
                  <a:lnTo>
                    <a:pt x="63" y="151"/>
                  </a:lnTo>
                  <a:lnTo>
                    <a:pt x="79" y="134"/>
                  </a:lnTo>
                  <a:lnTo>
                    <a:pt x="101" y="121"/>
                  </a:lnTo>
                  <a:lnTo>
                    <a:pt x="126" y="111"/>
                  </a:lnTo>
                  <a:lnTo>
                    <a:pt x="155" y="104"/>
                  </a:lnTo>
                  <a:lnTo>
                    <a:pt x="186" y="99"/>
                  </a:lnTo>
                  <a:lnTo>
                    <a:pt x="219" y="97"/>
                  </a:lnTo>
                  <a:lnTo>
                    <a:pt x="252" y="97"/>
                  </a:lnTo>
                  <a:lnTo>
                    <a:pt x="285" y="99"/>
                  </a:lnTo>
                  <a:lnTo>
                    <a:pt x="318" y="104"/>
                  </a:lnTo>
                  <a:lnTo>
                    <a:pt x="349" y="109"/>
                  </a:lnTo>
                  <a:lnTo>
                    <a:pt x="376" y="116"/>
                  </a:lnTo>
                  <a:lnTo>
                    <a:pt x="402" y="126"/>
                  </a:lnTo>
                  <a:lnTo>
                    <a:pt x="423" y="136"/>
                  </a:lnTo>
                  <a:lnTo>
                    <a:pt x="439" y="146"/>
                  </a:lnTo>
                  <a:lnTo>
                    <a:pt x="449" y="158"/>
                  </a:lnTo>
                  <a:lnTo>
                    <a:pt x="457" y="150"/>
                  </a:lnTo>
                  <a:lnTo>
                    <a:pt x="464" y="142"/>
                  </a:lnTo>
                  <a:lnTo>
                    <a:pt x="471" y="131"/>
                  </a:lnTo>
                  <a:lnTo>
                    <a:pt x="476" y="121"/>
                  </a:lnTo>
                  <a:lnTo>
                    <a:pt x="479" y="111"/>
                  </a:lnTo>
                  <a:lnTo>
                    <a:pt x="479" y="100"/>
                  </a:lnTo>
                  <a:lnTo>
                    <a:pt x="478" y="90"/>
                  </a:lnTo>
                  <a:lnTo>
                    <a:pt x="473" y="79"/>
                  </a:lnTo>
                  <a:lnTo>
                    <a:pt x="459" y="62"/>
                  </a:lnTo>
                  <a:lnTo>
                    <a:pt x="440" y="47"/>
                  </a:lnTo>
                  <a:lnTo>
                    <a:pt x="416" y="34"/>
                  </a:lnTo>
                  <a:lnTo>
                    <a:pt x="388" y="23"/>
                  </a:lnTo>
                  <a:lnTo>
                    <a:pt x="357" y="14"/>
                  </a:lnTo>
                  <a:lnTo>
                    <a:pt x="323" y="7"/>
                  </a:lnTo>
                  <a:lnTo>
                    <a:pt x="288" y="3"/>
                  </a:lnTo>
                  <a:lnTo>
                    <a:pt x="251" y="0"/>
                  </a:lnTo>
                  <a:lnTo>
                    <a:pt x="214" y="0"/>
                  </a:lnTo>
                  <a:lnTo>
                    <a:pt x="177" y="2"/>
                  </a:lnTo>
                  <a:lnTo>
                    <a:pt x="143" y="7"/>
                  </a:lnTo>
                  <a:lnTo>
                    <a:pt x="109" y="14"/>
                  </a:lnTo>
                  <a:lnTo>
                    <a:pt x="78" y="24"/>
                  </a:lnTo>
                  <a:lnTo>
                    <a:pt x="51" y="36"/>
                  </a:lnTo>
                  <a:lnTo>
                    <a:pt x="28" y="49"/>
                  </a:lnTo>
                  <a:lnTo>
                    <a:pt x="10" y="67"/>
                  </a:lnTo>
                  <a:lnTo>
                    <a:pt x="3" y="89"/>
                  </a:lnTo>
                  <a:lnTo>
                    <a:pt x="0" y="106"/>
                  </a:lnTo>
                  <a:lnTo>
                    <a:pt x="2" y="120"/>
                  </a:lnTo>
                  <a:lnTo>
                    <a:pt x="7" y="131"/>
                  </a:lnTo>
                  <a:lnTo>
                    <a:pt x="15" y="142"/>
                  </a:lnTo>
                  <a:lnTo>
                    <a:pt x="25" y="151"/>
                  </a:lnTo>
                  <a:lnTo>
                    <a:pt x="38" y="160"/>
                  </a:lnTo>
                  <a:lnTo>
                    <a:pt x="51" y="170"/>
                  </a:lnTo>
                  <a:close/>
                </a:path>
              </a:pathLst>
            </a:cu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78" name="Freeform 110"/>
            <p:cNvSpPr>
              <a:spLocks/>
            </p:cNvSpPr>
            <p:nvPr>
              <p:custDataLst>
                <p:tags r:id="rId109"/>
              </p:custDataLst>
            </p:nvPr>
          </p:nvSpPr>
          <p:spPr bwMode="auto">
            <a:xfrm>
              <a:off x="3615" y="2593"/>
              <a:ext cx="131" cy="69"/>
            </a:xfrm>
            <a:custGeom>
              <a:avLst/>
              <a:gdLst>
                <a:gd name="T0" fmla="*/ 0 w 262"/>
                <a:gd name="T1" fmla="*/ 0 h 138"/>
                <a:gd name="T2" fmla="*/ 1 w 262"/>
                <a:gd name="T3" fmla="*/ 1 h 138"/>
                <a:gd name="T4" fmla="*/ 1 w 262"/>
                <a:gd name="T5" fmla="*/ 1 h 138"/>
                <a:gd name="T6" fmla="*/ 1 w 262"/>
                <a:gd name="T7" fmla="*/ 1 h 138"/>
                <a:gd name="T8" fmla="*/ 1 w 262"/>
                <a:gd name="T9" fmla="*/ 1 h 138"/>
                <a:gd name="T10" fmla="*/ 1 w 262"/>
                <a:gd name="T11" fmla="*/ 1 h 138"/>
                <a:gd name="T12" fmla="*/ 1 w 262"/>
                <a:gd name="T13" fmla="*/ 1 h 138"/>
                <a:gd name="T14" fmla="*/ 1 w 262"/>
                <a:gd name="T15" fmla="*/ 1 h 138"/>
                <a:gd name="T16" fmla="*/ 1 w 262"/>
                <a:gd name="T17" fmla="*/ 1 h 138"/>
                <a:gd name="T18" fmla="*/ 1 w 262"/>
                <a:gd name="T19" fmla="*/ 1 h 138"/>
                <a:gd name="T20" fmla="*/ 1 w 262"/>
                <a:gd name="T21" fmla="*/ 1 h 138"/>
                <a:gd name="T22" fmla="*/ 1 w 262"/>
                <a:gd name="T23" fmla="*/ 1 h 138"/>
                <a:gd name="T24" fmla="*/ 1 w 262"/>
                <a:gd name="T25" fmla="*/ 1 h 138"/>
                <a:gd name="T26" fmla="*/ 1 w 262"/>
                <a:gd name="T27" fmla="*/ 1 h 138"/>
                <a:gd name="T28" fmla="*/ 1 w 262"/>
                <a:gd name="T29" fmla="*/ 1 h 138"/>
                <a:gd name="T30" fmla="*/ 1 w 262"/>
                <a:gd name="T31" fmla="*/ 1 h 138"/>
                <a:gd name="T32" fmla="*/ 1 w 262"/>
                <a:gd name="T33" fmla="*/ 1 h 138"/>
                <a:gd name="T34" fmla="*/ 1 w 262"/>
                <a:gd name="T35" fmla="*/ 1 h 138"/>
                <a:gd name="T36" fmla="*/ 1 w 262"/>
                <a:gd name="T37" fmla="*/ 1 h 138"/>
                <a:gd name="T38" fmla="*/ 1 w 262"/>
                <a:gd name="T39" fmla="*/ 1 h 138"/>
                <a:gd name="T40" fmla="*/ 1 w 262"/>
                <a:gd name="T41" fmla="*/ 1 h 138"/>
                <a:gd name="T42" fmla="*/ 1 w 262"/>
                <a:gd name="T43" fmla="*/ 1 h 138"/>
                <a:gd name="T44" fmla="*/ 1 w 262"/>
                <a:gd name="T45" fmla="*/ 1 h 138"/>
                <a:gd name="T46" fmla="*/ 1 w 262"/>
                <a:gd name="T47" fmla="*/ 1 h 138"/>
                <a:gd name="T48" fmla="*/ 1 w 262"/>
                <a:gd name="T49" fmla="*/ 1 h 138"/>
                <a:gd name="T50" fmla="*/ 1 w 262"/>
                <a:gd name="T51" fmla="*/ 1 h 138"/>
                <a:gd name="T52" fmla="*/ 1 w 262"/>
                <a:gd name="T53" fmla="*/ 1 h 138"/>
                <a:gd name="T54" fmla="*/ 1 w 262"/>
                <a:gd name="T55" fmla="*/ 1 h 138"/>
                <a:gd name="T56" fmla="*/ 1 w 262"/>
                <a:gd name="T57" fmla="*/ 1 h 138"/>
                <a:gd name="T58" fmla="*/ 1 w 262"/>
                <a:gd name="T59" fmla="*/ 1 h 138"/>
                <a:gd name="T60" fmla="*/ 1 w 262"/>
                <a:gd name="T61" fmla="*/ 1 h 138"/>
                <a:gd name="T62" fmla="*/ 1 w 262"/>
                <a:gd name="T63" fmla="*/ 1 h 138"/>
                <a:gd name="T64" fmla="*/ 1 w 262"/>
                <a:gd name="T65" fmla="*/ 1 h 138"/>
                <a:gd name="T66" fmla="*/ 1 w 262"/>
                <a:gd name="T67" fmla="*/ 1 h 138"/>
                <a:gd name="T68" fmla="*/ 0 w 262"/>
                <a:gd name="T69" fmla="*/ 1 h 138"/>
                <a:gd name="T70" fmla="*/ 0 w 262"/>
                <a:gd name="T71" fmla="*/ 0 h 13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62"/>
                <a:gd name="T109" fmla="*/ 0 h 138"/>
                <a:gd name="T110" fmla="*/ 262 w 262"/>
                <a:gd name="T111" fmla="*/ 138 h 13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62" h="138">
                  <a:moveTo>
                    <a:pt x="0" y="0"/>
                  </a:moveTo>
                  <a:lnTo>
                    <a:pt x="18" y="6"/>
                  </a:lnTo>
                  <a:lnTo>
                    <a:pt x="35" y="10"/>
                  </a:lnTo>
                  <a:lnTo>
                    <a:pt x="53" y="14"/>
                  </a:lnTo>
                  <a:lnTo>
                    <a:pt x="69" y="17"/>
                  </a:lnTo>
                  <a:lnTo>
                    <a:pt x="84" y="19"/>
                  </a:lnTo>
                  <a:lnTo>
                    <a:pt x="100" y="22"/>
                  </a:lnTo>
                  <a:lnTo>
                    <a:pt x="115" y="23"/>
                  </a:lnTo>
                  <a:lnTo>
                    <a:pt x="130" y="23"/>
                  </a:lnTo>
                  <a:lnTo>
                    <a:pt x="144" y="24"/>
                  </a:lnTo>
                  <a:lnTo>
                    <a:pt x="160" y="23"/>
                  </a:lnTo>
                  <a:lnTo>
                    <a:pt x="175" y="23"/>
                  </a:lnTo>
                  <a:lnTo>
                    <a:pt x="191" y="22"/>
                  </a:lnTo>
                  <a:lnTo>
                    <a:pt x="207" y="21"/>
                  </a:lnTo>
                  <a:lnTo>
                    <a:pt x="224" y="19"/>
                  </a:lnTo>
                  <a:lnTo>
                    <a:pt x="243" y="17"/>
                  </a:lnTo>
                  <a:lnTo>
                    <a:pt x="262" y="16"/>
                  </a:lnTo>
                  <a:lnTo>
                    <a:pt x="262" y="131"/>
                  </a:lnTo>
                  <a:lnTo>
                    <a:pt x="249" y="134"/>
                  </a:lnTo>
                  <a:lnTo>
                    <a:pt x="234" y="136"/>
                  </a:lnTo>
                  <a:lnTo>
                    <a:pt x="220" y="137"/>
                  </a:lnTo>
                  <a:lnTo>
                    <a:pt x="206" y="137"/>
                  </a:lnTo>
                  <a:lnTo>
                    <a:pt x="192" y="138"/>
                  </a:lnTo>
                  <a:lnTo>
                    <a:pt x="178" y="138"/>
                  </a:lnTo>
                  <a:lnTo>
                    <a:pt x="165" y="137"/>
                  </a:lnTo>
                  <a:lnTo>
                    <a:pt x="151" y="137"/>
                  </a:lnTo>
                  <a:lnTo>
                    <a:pt x="136" y="136"/>
                  </a:lnTo>
                  <a:lnTo>
                    <a:pt x="122" y="135"/>
                  </a:lnTo>
                  <a:lnTo>
                    <a:pt x="108" y="134"/>
                  </a:lnTo>
                  <a:lnTo>
                    <a:pt x="94" y="131"/>
                  </a:lnTo>
                  <a:lnTo>
                    <a:pt x="80" y="130"/>
                  </a:lnTo>
                  <a:lnTo>
                    <a:pt x="67" y="128"/>
                  </a:lnTo>
                  <a:lnTo>
                    <a:pt x="52" y="127"/>
                  </a:lnTo>
                  <a:lnTo>
                    <a:pt x="38" y="12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79" name="Freeform 111"/>
            <p:cNvSpPr>
              <a:spLocks/>
            </p:cNvSpPr>
            <p:nvPr>
              <p:custDataLst>
                <p:tags r:id="rId110"/>
              </p:custDataLst>
            </p:nvPr>
          </p:nvSpPr>
          <p:spPr bwMode="auto">
            <a:xfrm>
              <a:off x="3648" y="2599"/>
              <a:ext cx="51" cy="61"/>
            </a:xfrm>
            <a:custGeom>
              <a:avLst/>
              <a:gdLst>
                <a:gd name="T0" fmla="*/ 0 w 101"/>
                <a:gd name="T1" fmla="*/ 0 h 123"/>
                <a:gd name="T2" fmla="*/ 0 w 101"/>
                <a:gd name="T3" fmla="*/ 0 h 123"/>
                <a:gd name="T4" fmla="*/ 1 w 101"/>
                <a:gd name="T5" fmla="*/ 0 h 123"/>
                <a:gd name="T6" fmla="*/ 1 w 101"/>
                <a:gd name="T7" fmla="*/ 0 h 123"/>
                <a:gd name="T8" fmla="*/ 1 w 101"/>
                <a:gd name="T9" fmla="*/ 0 h 123"/>
                <a:gd name="T10" fmla="*/ 1 w 101"/>
                <a:gd name="T11" fmla="*/ 0 h 123"/>
                <a:gd name="T12" fmla="*/ 0 w 101"/>
                <a:gd name="T13" fmla="*/ 0 h 1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1"/>
                <a:gd name="T22" fmla="*/ 0 h 123"/>
                <a:gd name="T23" fmla="*/ 101 w 101"/>
                <a:gd name="T24" fmla="*/ 123 h 1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1" h="123">
                  <a:moveTo>
                    <a:pt x="0" y="0"/>
                  </a:moveTo>
                  <a:lnTo>
                    <a:pt x="0" y="119"/>
                  </a:lnTo>
                  <a:lnTo>
                    <a:pt x="47" y="123"/>
                  </a:lnTo>
                  <a:lnTo>
                    <a:pt x="101" y="123"/>
                  </a:lnTo>
                  <a:lnTo>
                    <a:pt x="101" y="13"/>
                  </a:lnTo>
                  <a:lnTo>
                    <a:pt x="34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AB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80" name="Freeform 112"/>
            <p:cNvSpPr>
              <a:spLocks/>
            </p:cNvSpPr>
            <p:nvPr>
              <p:custDataLst>
                <p:tags r:id="rId111"/>
              </p:custDataLst>
            </p:nvPr>
          </p:nvSpPr>
          <p:spPr bwMode="auto">
            <a:xfrm>
              <a:off x="3368" y="2622"/>
              <a:ext cx="113" cy="28"/>
            </a:xfrm>
            <a:custGeom>
              <a:avLst/>
              <a:gdLst>
                <a:gd name="T0" fmla="*/ 1 w 225"/>
                <a:gd name="T1" fmla="*/ 1 h 55"/>
                <a:gd name="T2" fmla="*/ 0 w 225"/>
                <a:gd name="T3" fmla="*/ 1 h 55"/>
                <a:gd name="T4" fmla="*/ 1 w 225"/>
                <a:gd name="T5" fmla="*/ 1 h 55"/>
                <a:gd name="T6" fmla="*/ 1 w 225"/>
                <a:gd name="T7" fmla="*/ 1 h 55"/>
                <a:gd name="T8" fmla="*/ 1 w 225"/>
                <a:gd name="T9" fmla="*/ 1 h 55"/>
                <a:gd name="T10" fmla="*/ 1 w 225"/>
                <a:gd name="T11" fmla="*/ 1 h 55"/>
                <a:gd name="T12" fmla="*/ 1 w 225"/>
                <a:gd name="T13" fmla="*/ 1 h 55"/>
                <a:gd name="T14" fmla="*/ 1 w 225"/>
                <a:gd name="T15" fmla="*/ 1 h 55"/>
                <a:gd name="T16" fmla="*/ 1 w 225"/>
                <a:gd name="T17" fmla="*/ 1 h 55"/>
                <a:gd name="T18" fmla="*/ 1 w 225"/>
                <a:gd name="T19" fmla="*/ 1 h 55"/>
                <a:gd name="T20" fmla="*/ 1 w 225"/>
                <a:gd name="T21" fmla="*/ 1 h 55"/>
                <a:gd name="T22" fmla="*/ 1 w 225"/>
                <a:gd name="T23" fmla="*/ 1 h 55"/>
                <a:gd name="T24" fmla="*/ 1 w 225"/>
                <a:gd name="T25" fmla="*/ 1 h 55"/>
                <a:gd name="T26" fmla="*/ 1 w 225"/>
                <a:gd name="T27" fmla="*/ 1 h 55"/>
                <a:gd name="T28" fmla="*/ 1 w 225"/>
                <a:gd name="T29" fmla="*/ 1 h 55"/>
                <a:gd name="T30" fmla="*/ 1 w 225"/>
                <a:gd name="T31" fmla="*/ 1 h 55"/>
                <a:gd name="T32" fmla="*/ 1 w 225"/>
                <a:gd name="T33" fmla="*/ 1 h 55"/>
                <a:gd name="T34" fmla="*/ 1 w 225"/>
                <a:gd name="T35" fmla="*/ 1 h 55"/>
                <a:gd name="T36" fmla="*/ 1 w 225"/>
                <a:gd name="T37" fmla="*/ 0 h 55"/>
                <a:gd name="T38" fmla="*/ 1 w 225"/>
                <a:gd name="T39" fmla="*/ 1 h 5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25"/>
                <a:gd name="T61" fmla="*/ 0 h 55"/>
                <a:gd name="T62" fmla="*/ 225 w 225"/>
                <a:gd name="T63" fmla="*/ 55 h 55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25" h="55">
                  <a:moveTo>
                    <a:pt x="5" y="7"/>
                  </a:moveTo>
                  <a:lnTo>
                    <a:pt x="0" y="18"/>
                  </a:lnTo>
                  <a:lnTo>
                    <a:pt x="7" y="26"/>
                  </a:lnTo>
                  <a:lnTo>
                    <a:pt x="16" y="34"/>
                  </a:lnTo>
                  <a:lnTo>
                    <a:pt x="27" y="40"/>
                  </a:lnTo>
                  <a:lnTo>
                    <a:pt x="42" y="46"/>
                  </a:lnTo>
                  <a:lnTo>
                    <a:pt x="57" y="49"/>
                  </a:lnTo>
                  <a:lnTo>
                    <a:pt x="74" y="53"/>
                  </a:lnTo>
                  <a:lnTo>
                    <a:pt x="93" y="55"/>
                  </a:lnTo>
                  <a:lnTo>
                    <a:pt x="111" y="55"/>
                  </a:lnTo>
                  <a:lnTo>
                    <a:pt x="129" y="55"/>
                  </a:lnTo>
                  <a:lnTo>
                    <a:pt x="147" y="54"/>
                  </a:lnTo>
                  <a:lnTo>
                    <a:pt x="164" y="50"/>
                  </a:lnTo>
                  <a:lnTo>
                    <a:pt x="181" y="46"/>
                  </a:lnTo>
                  <a:lnTo>
                    <a:pt x="195" y="41"/>
                  </a:lnTo>
                  <a:lnTo>
                    <a:pt x="208" y="34"/>
                  </a:lnTo>
                  <a:lnTo>
                    <a:pt x="219" y="25"/>
                  </a:lnTo>
                  <a:lnTo>
                    <a:pt x="225" y="16"/>
                  </a:lnTo>
                  <a:lnTo>
                    <a:pt x="213" y="0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81" name="Freeform 113"/>
            <p:cNvSpPr>
              <a:spLocks/>
            </p:cNvSpPr>
            <p:nvPr>
              <p:custDataLst>
                <p:tags r:id="rId112"/>
              </p:custDataLst>
            </p:nvPr>
          </p:nvSpPr>
          <p:spPr bwMode="auto">
            <a:xfrm>
              <a:off x="3439" y="2697"/>
              <a:ext cx="112" cy="28"/>
            </a:xfrm>
            <a:custGeom>
              <a:avLst/>
              <a:gdLst>
                <a:gd name="T0" fmla="*/ 0 w 225"/>
                <a:gd name="T1" fmla="*/ 0 h 57"/>
                <a:gd name="T2" fmla="*/ 0 w 225"/>
                <a:gd name="T3" fmla="*/ 0 h 57"/>
                <a:gd name="T4" fmla="*/ 0 w 225"/>
                <a:gd name="T5" fmla="*/ 0 h 57"/>
                <a:gd name="T6" fmla="*/ 0 w 225"/>
                <a:gd name="T7" fmla="*/ 0 h 57"/>
                <a:gd name="T8" fmla="*/ 0 w 225"/>
                <a:gd name="T9" fmla="*/ 0 h 57"/>
                <a:gd name="T10" fmla="*/ 0 w 225"/>
                <a:gd name="T11" fmla="*/ 0 h 57"/>
                <a:gd name="T12" fmla="*/ 0 w 225"/>
                <a:gd name="T13" fmla="*/ 0 h 57"/>
                <a:gd name="T14" fmla="*/ 0 w 225"/>
                <a:gd name="T15" fmla="*/ 0 h 57"/>
                <a:gd name="T16" fmla="*/ 0 w 225"/>
                <a:gd name="T17" fmla="*/ 0 h 57"/>
                <a:gd name="T18" fmla="*/ 0 w 225"/>
                <a:gd name="T19" fmla="*/ 0 h 57"/>
                <a:gd name="T20" fmla="*/ 0 w 225"/>
                <a:gd name="T21" fmla="*/ 0 h 57"/>
                <a:gd name="T22" fmla="*/ 0 w 225"/>
                <a:gd name="T23" fmla="*/ 0 h 57"/>
                <a:gd name="T24" fmla="*/ 0 w 225"/>
                <a:gd name="T25" fmla="*/ 0 h 57"/>
                <a:gd name="T26" fmla="*/ 0 w 225"/>
                <a:gd name="T27" fmla="*/ 0 h 57"/>
                <a:gd name="T28" fmla="*/ 0 w 225"/>
                <a:gd name="T29" fmla="*/ 0 h 57"/>
                <a:gd name="T30" fmla="*/ 0 w 225"/>
                <a:gd name="T31" fmla="*/ 0 h 57"/>
                <a:gd name="T32" fmla="*/ 0 w 225"/>
                <a:gd name="T33" fmla="*/ 0 h 57"/>
                <a:gd name="T34" fmla="*/ 0 w 225"/>
                <a:gd name="T35" fmla="*/ 0 h 57"/>
                <a:gd name="T36" fmla="*/ 0 w 225"/>
                <a:gd name="T37" fmla="*/ 0 h 57"/>
                <a:gd name="T38" fmla="*/ 0 w 225"/>
                <a:gd name="T39" fmla="*/ 0 h 5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25"/>
                <a:gd name="T61" fmla="*/ 0 h 57"/>
                <a:gd name="T62" fmla="*/ 225 w 225"/>
                <a:gd name="T63" fmla="*/ 57 h 5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25" h="57">
                  <a:moveTo>
                    <a:pt x="6" y="7"/>
                  </a:moveTo>
                  <a:lnTo>
                    <a:pt x="0" y="20"/>
                  </a:lnTo>
                  <a:lnTo>
                    <a:pt x="7" y="28"/>
                  </a:lnTo>
                  <a:lnTo>
                    <a:pt x="16" y="36"/>
                  </a:lnTo>
                  <a:lnTo>
                    <a:pt x="28" y="42"/>
                  </a:lnTo>
                  <a:lnTo>
                    <a:pt x="42" y="48"/>
                  </a:lnTo>
                  <a:lnTo>
                    <a:pt x="58" y="51"/>
                  </a:lnTo>
                  <a:lnTo>
                    <a:pt x="75" y="55"/>
                  </a:lnTo>
                  <a:lnTo>
                    <a:pt x="92" y="56"/>
                  </a:lnTo>
                  <a:lnTo>
                    <a:pt x="111" y="57"/>
                  </a:lnTo>
                  <a:lnTo>
                    <a:pt x="129" y="56"/>
                  </a:lnTo>
                  <a:lnTo>
                    <a:pt x="148" y="55"/>
                  </a:lnTo>
                  <a:lnTo>
                    <a:pt x="164" y="51"/>
                  </a:lnTo>
                  <a:lnTo>
                    <a:pt x="180" y="47"/>
                  </a:lnTo>
                  <a:lnTo>
                    <a:pt x="195" y="42"/>
                  </a:lnTo>
                  <a:lnTo>
                    <a:pt x="208" y="35"/>
                  </a:lnTo>
                  <a:lnTo>
                    <a:pt x="218" y="26"/>
                  </a:lnTo>
                  <a:lnTo>
                    <a:pt x="225" y="17"/>
                  </a:lnTo>
                  <a:lnTo>
                    <a:pt x="213" y="0"/>
                  </a:lnTo>
                  <a:lnTo>
                    <a:pt x="6" y="7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82" name="Freeform 114"/>
            <p:cNvSpPr>
              <a:spLocks/>
            </p:cNvSpPr>
            <p:nvPr>
              <p:custDataLst>
                <p:tags r:id="rId113"/>
              </p:custDataLst>
            </p:nvPr>
          </p:nvSpPr>
          <p:spPr bwMode="auto">
            <a:xfrm>
              <a:off x="3788" y="2853"/>
              <a:ext cx="113" cy="28"/>
            </a:xfrm>
            <a:custGeom>
              <a:avLst/>
              <a:gdLst>
                <a:gd name="T0" fmla="*/ 1 w 225"/>
                <a:gd name="T1" fmla="*/ 1 h 56"/>
                <a:gd name="T2" fmla="*/ 0 w 225"/>
                <a:gd name="T3" fmla="*/ 1 h 56"/>
                <a:gd name="T4" fmla="*/ 1 w 225"/>
                <a:gd name="T5" fmla="*/ 1 h 56"/>
                <a:gd name="T6" fmla="*/ 1 w 225"/>
                <a:gd name="T7" fmla="*/ 1 h 56"/>
                <a:gd name="T8" fmla="*/ 1 w 225"/>
                <a:gd name="T9" fmla="*/ 1 h 56"/>
                <a:gd name="T10" fmla="*/ 1 w 225"/>
                <a:gd name="T11" fmla="*/ 1 h 56"/>
                <a:gd name="T12" fmla="*/ 1 w 225"/>
                <a:gd name="T13" fmla="*/ 1 h 56"/>
                <a:gd name="T14" fmla="*/ 1 w 225"/>
                <a:gd name="T15" fmla="*/ 1 h 56"/>
                <a:gd name="T16" fmla="*/ 1 w 225"/>
                <a:gd name="T17" fmla="*/ 1 h 56"/>
                <a:gd name="T18" fmla="*/ 1 w 225"/>
                <a:gd name="T19" fmla="*/ 1 h 56"/>
                <a:gd name="T20" fmla="*/ 1 w 225"/>
                <a:gd name="T21" fmla="*/ 1 h 56"/>
                <a:gd name="T22" fmla="*/ 1 w 225"/>
                <a:gd name="T23" fmla="*/ 1 h 56"/>
                <a:gd name="T24" fmla="*/ 1 w 225"/>
                <a:gd name="T25" fmla="*/ 1 h 56"/>
                <a:gd name="T26" fmla="*/ 1 w 225"/>
                <a:gd name="T27" fmla="*/ 1 h 56"/>
                <a:gd name="T28" fmla="*/ 1 w 225"/>
                <a:gd name="T29" fmla="*/ 1 h 56"/>
                <a:gd name="T30" fmla="*/ 1 w 225"/>
                <a:gd name="T31" fmla="*/ 1 h 56"/>
                <a:gd name="T32" fmla="*/ 1 w 225"/>
                <a:gd name="T33" fmla="*/ 1 h 56"/>
                <a:gd name="T34" fmla="*/ 1 w 225"/>
                <a:gd name="T35" fmla="*/ 1 h 56"/>
                <a:gd name="T36" fmla="*/ 1 w 225"/>
                <a:gd name="T37" fmla="*/ 0 h 56"/>
                <a:gd name="T38" fmla="*/ 1 w 225"/>
                <a:gd name="T39" fmla="*/ 1 h 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25"/>
                <a:gd name="T61" fmla="*/ 0 h 56"/>
                <a:gd name="T62" fmla="*/ 225 w 225"/>
                <a:gd name="T63" fmla="*/ 56 h 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25" h="56">
                  <a:moveTo>
                    <a:pt x="5" y="7"/>
                  </a:moveTo>
                  <a:lnTo>
                    <a:pt x="0" y="19"/>
                  </a:lnTo>
                  <a:lnTo>
                    <a:pt x="7" y="27"/>
                  </a:lnTo>
                  <a:lnTo>
                    <a:pt x="16" y="35"/>
                  </a:lnTo>
                  <a:lnTo>
                    <a:pt x="27" y="41"/>
                  </a:lnTo>
                  <a:lnTo>
                    <a:pt x="41" y="47"/>
                  </a:lnTo>
                  <a:lnTo>
                    <a:pt x="57" y="50"/>
                  </a:lnTo>
                  <a:lnTo>
                    <a:pt x="75" y="54"/>
                  </a:lnTo>
                  <a:lnTo>
                    <a:pt x="92" y="55"/>
                  </a:lnTo>
                  <a:lnTo>
                    <a:pt x="110" y="56"/>
                  </a:lnTo>
                  <a:lnTo>
                    <a:pt x="129" y="55"/>
                  </a:lnTo>
                  <a:lnTo>
                    <a:pt x="147" y="54"/>
                  </a:lnTo>
                  <a:lnTo>
                    <a:pt x="164" y="50"/>
                  </a:lnTo>
                  <a:lnTo>
                    <a:pt x="181" y="46"/>
                  </a:lnTo>
                  <a:lnTo>
                    <a:pt x="194" y="41"/>
                  </a:lnTo>
                  <a:lnTo>
                    <a:pt x="207" y="34"/>
                  </a:lnTo>
                  <a:lnTo>
                    <a:pt x="217" y="25"/>
                  </a:lnTo>
                  <a:lnTo>
                    <a:pt x="225" y="16"/>
                  </a:lnTo>
                  <a:lnTo>
                    <a:pt x="213" y="0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83" name="Freeform 115"/>
            <p:cNvSpPr>
              <a:spLocks/>
            </p:cNvSpPr>
            <p:nvPr>
              <p:custDataLst>
                <p:tags r:id="rId114"/>
              </p:custDataLst>
            </p:nvPr>
          </p:nvSpPr>
          <p:spPr bwMode="auto">
            <a:xfrm>
              <a:off x="3574" y="2871"/>
              <a:ext cx="112" cy="29"/>
            </a:xfrm>
            <a:custGeom>
              <a:avLst/>
              <a:gdLst>
                <a:gd name="T0" fmla="*/ 0 w 225"/>
                <a:gd name="T1" fmla="*/ 1 h 57"/>
                <a:gd name="T2" fmla="*/ 0 w 225"/>
                <a:gd name="T3" fmla="*/ 1 h 57"/>
                <a:gd name="T4" fmla="*/ 0 w 225"/>
                <a:gd name="T5" fmla="*/ 1 h 57"/>
                <a:gd name="T6" fmla="*/ 0 w 225"/>
                <a:gd name="T7" fmla="*/ 1 h 57"/>
                <a:gd name="T8" fmla="*/ 0 w 225"/>
                <a:gd name="T9" fmla="*/ 1 h 57"/>
                <a:gd name="T10" fmla="*/ 0 w 225"/>
                <a:gd name="T11" fmla="*/ 1 h 57"/>
                <a:gd name="T12" fmla="*/ 0 w 225"/>
                <a:gd name="T13" fmla="*/ 1 h 57"/>
                <a:gd name="T14" fmla="*/ 0 w 225"/>
                <a:gd name="T15" fmla="*/ 1 h 57"/>
                <a:gd name="T16" fmla="*/ 0 w 225"/>
                <a:gd name="T17" fmla="*/ 1 h 57"/>
                <a:gd name="T18" fmla="*/ 0 w 225"/>
                <a:gd name="T19" fmla="*/ 1 h 57"/>
                <a:gd name="T20" fmla="*/ 0 w 225"/>
                <a:gd name="T21" fmla="*/ 1 h 57"/>
                <a:gd name="T22" fmla="*/ 0 w 225"/>
                <a:gd name="T23" fmla="*/ 1 h 57"/>
                <a:gd name="T24" fmla="*/ 0 w 225"/>
                <a:gd name="T25" fmla="*/ 1 h 57"/>
                <a:gd name="T26" fmla="*/ 0 w 225"/>
                <a:gd name="T27" fmla="*/ 1 h 57"/>
                <a:gd name="T28" fmla="*/ 0 w 225"/>
                <a:gd name="T29" fmla="*/ 1 h 57"/>
                <a:gd name="T30" fmla="*/ 0 w 225"/>
                <a:gd name="T31" fmla="*/ 1 h 57"/>
                <a:gd name="T32" fmla="*/ 0 w 225"/>
                <a:gd name="T33" fmla="*/ 1 h 57"/>
                <a:gd name="T34" fmla="*/ 0 w 225"/>
                <a:gd name="T35" fmla="*/ 1 h 57"/>
                <a:gd name="T36" fmla="*/ 0 w 225"/>
                <a:gd name="T37" fmla="*/ 0 h 57"/>
                <a:gd name="T38" fmla="*/ 0 w 225"/>
                <a:gd name="T39" fmla="*/ 1 h 5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25"/>
                <a:gd name="T61" fmla="*/ 0 h 57"/>
                <a:gd name="T62" fmla="*/ 225 w 225"/>
                <a:gd name="T63" fmla="*/ 57 h 5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25" h="57">
                  <a:moveTo>
                    <a:pt x="6" y="6"/>
                  </a:moveTo>
                  <a:lnTo>
                    <a:pt x="0" y="19"/>
                  </a:lnTo>
                  <a:lnTo>
                    <a:pt x="7" y="27"/>
                  </a:lnTo>
                  <a:lnTo>
                    <a:pt x="16" y="35"/>
                  </a:lnTo>
                  <a:lnTo>
                    <a:pt x="28" y="42"/>
                  </a:lnTo>
                  <a:lnTo>
                    <a:pt x="41" y="47"/>
                  </a:lnTo>
                  <a:lnTo>
                    <a:pt x="58" y="51"/>
                  </a:lnTo>
                  <a:lnTo>
                    <a:pt x="74" y="54"/>
                  </a:lnTo>
                  <a:lnTo>
                    <a:pt x="92" y="56"/>
                  </a:lnTo>
                  <a:lnTo>
                    <a:pt x="111" y="57"/>
                  </a:lnTo>
                  <a:lnTo>
                    <a:pt x="129" y="56"/>
                  </a:lnTo>
                  <a:lnTo>
                    <a:pt x="146" y="55"/>
                  </a:lnTo>
                  <a:lnTo>
                    <a:pt x="164" y="51"/>
                  </a:lnTo>
                  <a:lnTo>
                    <a:pt x="180" y="47"/>
                  </a:lnTo>
                  <a:lnTo>
                    <a:pt x="195" y="42"/>
                  </a:lnTo>
                  <a:lnTo>
                    <a:pt x="207" y="35"/>
                  </a:lnTo>
                  <a:lnTo>
                    <a:pt x="218" y="26"/>
                  </a:lnTo>
                  <a:lnTo>
                    <a:pt x="225" y="17"/>
                  </a:lnTo>
                  <a:lnTo>
                    <a:pt x="212" y="0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84" name="Freeform 116"/>
            <p:cNvSpPr>
              <a:spLocks/>
            </p:cNvSpPr>
            <p:nvPr>
              <p:custDataLst>
                <p:tags r:id="rId115"/>
              </p:custDataLst>
            </p:nvPr>
          </p:nvSpPr>
          <p:spPr bwMode="auto">
            <a:xfrm>
              <a:off x="3371" y="2609"/>
              <a:ext cx="107" cy="37"/>
            </a:xfrm>
            <a:custGeom>
              <a:avLst/>
              <a:gdLst>
                <a:gd name="T0" fmla="*/ 0 w 215"/>
                <a:gd name="T1" fmla="*/ 0 h 75"/>
                <a:gd name="T2" fmla="*/ 0 w 215"/>
                <a:gd name="T3" fmla="*/ 0 h 75"/>
                <a:gd name="T4" fmla="*/ 0 w 215"/>
                <a:gd name="T5" fmla="*/ 0 h 75"/>
                <a:gd name="T6" fmla="*/ 0 w 215"/>
                <a:gd name="T7" fmla="*/ 0 h 75"/>
                <a:gd name="T8" fmla="*/ 0 w 215"/>
                <a:gd name="T9" fmla="*/ 0 h 75"/>
                <a:gd name="T10" fmla="*/ 0 w 215"/>
                <a:gd name="T11" fmla="*/ 0 h 75"/>
                <a:gd name="T12" fmla="*/ 0 w 215"/>
                <a:gd name="T13" fmla="*/ 0 h 75"/>
                <a:gd name="T14" fmla="*/ 0 w 215"/>
                <a:gd name="T15" fmla="*/ 0 h 75"/>
                <a:gd name="T16" fmla="*/ 0 w 215"/>
                <a:gd name="T17" fmla="*/ 0 h 75"/>
                <a:gd name="T18" fmla="*/ 0 w 215"/>
                <a:gd name="T19" fmla="*/ 0 h 75"/>
                <a:gd name="T20" fmla="*/ 0 w 215"/>
                <a:gd name="T21" fmla="*/ 0 h 75"/>
                <a:gd name="T22" fmla="*/ 0 w 215"/>
                <a:gd name="T23" fmla="*/ 0 h 75"/>
                <a:gd name="T24" fmla="*/ 0 w 215"/>
                <a:gd name="T25" fmla="*/ 0 h 75"/>
                <a:gd name="T26" fmla="*/ 0 w 215"/>
                <a:gd name="T27" fmla="*/ 0 h 75"/>
                <a:gd name="T28" fmla="*/ 0 w 215"/>
                <a:gd name="T29" fmla="*/ 0 h 75"/>
                <a:gd name="T30" fmla="*/ 0 w 215"/>
                <a:gd name="T31" fmla="*/ 0 h 75"/>
                <a:gd name="T32" fmla="*/ 0 w 215"/>
                <a:gd name="T33" fmla="*/ 0 h 75"/>
                <a:gd name="T34" fmla="*/ 0 w 215"/>
                <a:gd name="T35" fmla="*/ 0 h 75"/>
                <a:gd name="T36" fmla="*/ 0 w 215"/>
                <a:gd name="T37" fmla="*/ 0 h 75"/>
                <a:gd name="T38" fmla="*/ 0 w 215"/>
                <a:gd name="T39" fmla="*/ 0 h 75"/>
                <a:gd name="T40" fmla="*/ 0 w 215"/>
                <a:gd name="T41" fmla="*/ 0 h 75"/>
                <a:gd name="T42" fmla="*/ 0 w 215"/>
                <a:gd name="T43" fmla="*/ 0 h 75"/>
                <a:gd name="T44" fmla="*/ 0 w 215"/>
                <a:gd name="T45" fmla="*/ 0 h 75"/>
                <a:gd name="T46" fmla="*/ 0 w 215"/>
                <a:gd name="T47" fmla="*/ 0 h 75"/>
                <a:gd name="T48" fmla="*/ 0 w 215"/>
                <a:gd name="T49" fmla="*/ 0 h 75"/>
                <a:gd name="T50" fmla="*/ 0 w 215"/>
                <a:gd name="T51" fmla="*/ 0 h 75"/>
                <a:gd name="T52" fmla="*/ 0 w 215"/>
                <a:gd name="T53" fmla="*/ 0 h 75"/>
                <a:gd name="T54" fmla="*/ 0 w 215"/>
                <a:gd name="T55" fmla="*/ 0 h 75"/>
                <a:gd name="T56" fmla="*/ 0 w 215"/>
                <a:gd name="T57" fmla="*/ 0 h 75"/>
                <a:gd name="T58" fmla="*/ 0 w 215"/>
                <a:gd name="T59" fmla="*/ 0 h 75"/>
                <a:gd name="T60" fmla="*/ 0 w 215"/>
                <a:gd name="T61" fmla="*/ 0 h 75"/>
                <a:gd name="T62" fmla="*/ 0 w 215"/>
                <a:gd name="T63" fmla="*/ 0 h 75"/>
                <a:gd name="T64" fmla="*/ 0 w 215"/>
                <a:gd name="T65" fmla="*/ 0 h 7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5"/>
                <a:gd name="T100" fmla="*/ 0 h 75"/>
                <a:gd name="T101" fmla="*/ 215 w 215"/>
                <a:gd name="T102" fmla="*/ 75 h 7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5" h="75">
                  <a:moveTo>
                    <a:pt x="108" y="0"/>
                  </a:moveTo>
                  <a:lnTo>
                    <a:pt x="129" y="1"/>
                  </a:lnTo>
                  <a:lnTo>
                    <a:pt x="149" y="2"/>
                  </a:lnTo>
                  <a:lnTo>
                    <a:pt x="167" y="6"/>
                  </a:lnTo>
                  <a:lnTo>
                    <a:pt x="184" y="10"/>
                  </a:lnTo>
                  <a:lnTo>
                    <a:pt x="196" y="16"/>
                  </a:lnTo>
                  <a:lnTo>
                    <a:pt x="207" y="22"/>
                  </a:lnTo>
                  <a:lnTo>
                    <a:pt x="212" y="29"/>
                  </a:lnTo>
                  <a:lnTo>
                    <a:pt x="215" y="37"/>
                  </a:lnTo>
                  <a:lnTo>
                    <a:pt x="212" y="45"/>
                  </a:lnTo>
                  <a:lnTo>
                    <a:pt x="207" y="52"/>
                  </a:lnTo>
                  <a:lnTo>
                    <a:pt x="196" y="58"/>
                  </a:lnTo>
                  <a:lnTo>
                    <a:pt x="184" y="63"/>
                  </a:lnTo>
                  <a:lnTo>
                    <a:pt x="167" y="68"/>
                  </a:lnTo>
                  <a:lnTo>
                    <a:pt x="149" y="72"/>
                  </a:lnTo>
                  <a:lnTo>
                    <a:pt x="129" y="74"/>
                  </a:lnTo>
                  <a:lnTo>
                    <a:pt x="108" y="75"/>
                  </a:lnTo>
                  <a:lnTo>
                    <a:pt x="86" y="74"/>
                  </a:lnTo>
                  <a:lnTo>
                    <a:pt x="66" y="72"/>
                  </a:lnTo>
                  <a:lnTo>
                    <a:pt x="48" y="68"/>
                  </a:lnTo>
                  <a:lnTo>
                    <a:pt x="31" y="63"/>
                  </a:lnTo>
                  <a:lnTo>
                    <a:pt x="19" y="58"/>
                  </a:lnTo>
                  <a:lnTo>
                    <a:pt x="8" y="52"/>
                  </a:lnTo>
                  <a:lnTo>
                    <a:pt x="3" y="45"/>
                  </a:lnTo>
                  <a:lnTo>
                    <a:pt x="0" y="37"/>
                  </a:lnTo>
                  <a:lnTo>
                    <a:pt x="3" y="29"/>
                  </a:lnTo>
                  <a:lnTo>
                    <a:pt x="8" y="22"/>
                  </a:lnTo>
                  <a:lnTo>
                    <a:pt x="19" y="16"/>
                  </a:lnTo>
                  <a:lnTo>
                    <a:pt x="31" y="10"/>
                  </a:lnTo>
                  <a:lnTo>
                    <a:pt x="48" y="6"/>
                  </a:lnTo>
                  <a:lnTo>
                    <a:pt x="66" y="2"/>
                  </a:lnTo>
                  <a:lnTo>
                    <a:pt x="86" y="1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EAB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85" name="Freeform 117"/>
            <p:cNvSpPr>
              <a:spLocks/>
            </p:cNvSpPr>
            <p:nvPr>
              <p:custDataLst>
                <p:tags r:id="rId116"/>
              </p:custDataLst>
            </p:nvPr>
          </p:nvSpPr>
          <p:spPr bwMode="auto">
            <a:xfrm>
              <a:off x="3441" y="2684"/>
              <a:ext cx="108" cy="38"/>
            </a:xfrm>
            <a:custGeom>
              <a:avLst/>
              <a:gdLst>
                <a:gd name="T0" fmla="*/ 1 w 214"/>
                <a:gd name="T1" fmla="*/ 0 h 76"/>
                <a:gd name="T2" fmla="*/ 1 w 214"/>
                <a:gd name="T3" fmla="*/ 1 h 76"/>
                <a:gd name="T4" fmla="*/ 1 w 214"/>
                <a:gd name="T5" fmla="*/ 1 h 76"/>
                <a:gd name="T6" fmla="*/ 1 w 214"/>
                <a:gd name="T7" fmla="*/ 1 h 76"/>
                <a:gd name="T8" fmla="*/ 1 w 214"/>
                <a:gd name="T9" fmla="*/ 1 h 76"/>
                <a:gd name="T10" fmla="*/ 1 w 214"/>
                <a:gd name="T11" fmla="*/ 1 h 76"/>
                <a:gd name="T12" fmla="*/ 1 w 214"/>
                <a:gd name="T13" fmla="*/ 1 h 76"/>
                <a:gd name="T14" fmla="*/ 1 w 214"/>
                <a:gd name="T15" fmla="*/ 1 h 76"/>
                <a:gd name="T16" fmla="*/ 1 w 214"/>
                <a:gd name="T17" fmla="*/ 1 h 76"/>
                <a:gd name="T18" fmla="*/ 1 w 214"/>
                <a:gd name="T19" fmla="*/ 1 h 76"/>
                <a:gd name="T20" fmla="*/ 1 w 214"/>
                <a:gd name="T21" fmla="*/ 1 h 76"/>
                <a:gd name="T22" fmla="*/ 1 w 214"/>
                <a:gd name="T23" fmla="*/ 1 h 76"/>
                <a:gd name="T24" fmla="*/ 1 w 214"/>
                <a:gd name="T25" fmla="*/ 1 h 76"/>
                <a:gd name="T26" fmla="*/ 1 w 214"/>
                <a:gd name="T27" fmla="*/ 1 h 76"/>
                <a:gd name="T28" fmla="*/ 1 w 214"/>
                <a:gd name="T29" fmla="*/ 1 h 76"/>
                <a:gd name="T30" fmla="*/ 1 w 214"/>
                <a:gd name="T31" fmla="*/ 1 h 76"/>
                <a:gd name="T32" fmla="*/ 1 w 214"/>
                <a:gd name="T33" fmla="*/ 1 h 76"/>
                <a:gd name="T34" fmla="*/ 1 w 214"/>
                <a:gd name="T35" fmla="*/ 1 h 76"/>
                <a:gd name="T36" fmla="*/ 1 w 214"/>
                <a:gd name="T37" fmla="*/ 1 h 76"/>
                <a:gd name="T38" fmla="*/ 1 w 214"/>
                <a:gd name="T39" fmla="*/ 1 h 76"/>
                <a:gd name="T40" fmla="*/ 1 w 214"/>
                <a:gd name="T41" fmla="*/ 1 h 76"/>
                <a:gd name="T42" fmla="*/ 1 w 214"/>
                <a:gd name="T43" fmla="*/ 1 h 76"/>
                <a:gd name="T44" fmla="*/ 1 w 214"/>
                <a:gd name="T45" fmla="*/ 1 h 76"/>
                <a:gd name="T46" fmla="*/ 1 w 214"/>
                <a:gd name="T47" fmla="*/ 1 h 76"/>
                <a:gd name="T48" fmla="*/ 0 w 214"/>
                <a:gd name="T49" fmla="*/ 1 h 76"/>
                <a:gd name="T50" fmla="*/ 1 w 214"/>
                <a:gd name="T51" fmla="*/ 1 h 76"/>
                <a:gd name="T52" fmla="*/ 1 w 214"/>
                <a:gd name="T53" fmla="*/ 1 h 76"/>
                <a:gd name="T54" fmla="*/ 1 w 214"/>
                <a:gd name="T55" fmla="*/ 1 h 76"/>
                <a:gd name="T56" fmla="*/ 1 w 214"/>
                <a:gd name="T57" fmla="*/ 1 h 76"/>
                <a:gd name="T58" fmla="*/ 1 w 214"/>
                <a:gd name="T59" fmla="*/ 1 h 76"/>
                <a:gd name="T60" fmla="*/ 1 w 214"/>
                <a:gd name="T61" fmla="*/ 1 h 76"/>
                <a:gd name="T62" fmla="*/ 1 w 214"/>
                <a:gd name="T63" fmla="*/ 1 h 76"/>
                <a:gd name="T64" fmla="*/ 1 w 214"/>
                <a:gd name="T65" fmla="*/ 0 h 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4"/>
                <a:gd name="T100" fmla="*/ 0 h 76"/>
                <a:gd name="T101" fmla="*/ 214 w 214"/>
                <a:gd name="T102" fmla="*/ 76 h 7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4" h="76">
                  <a:moveTo>
                    <a:pt x="107" y="0"/>
                  </a:moveTo>
                  <a:lnTo>
                    <a:pt x="129" y="1"/>
                  </a:lnTo>
                  <a:lnTo>
                    <a:pt x="149" y="3"/>
                  </a:lnTo>
                  <a:lnTo>
                    <a:pt x="167" y="7"/>
                  </a:lnTo>
                  <a:lnTo>
                    <a:pt x="183" y="11"/>
                  </a:lnTo>
                  <a:lnTo>
                    <a:pt x="196" y="17"/>
                  </a:lnTo>
                  <a:lnTo>
                    <a:pt x="206" y="23"/>
                  </a:lnTo>
                  <a:lnTo>
                    <a:pt x="212" y="30"/>
                  </a:lnTo>
                  <a:lnTo>
                    <a:pt x="214" y="38"/>
                  </a:lnTo>
                  <a:lnTo>
                    <a:pt x="212" y="46"/>
                  </a:lnTo>
                  <a:lnTo>
                    <a:pt x="206" y="53"/>
                  </a:lnTo>
                  <a:lnTo>
                    <a:pt x="196" y="59"/>
                  </a:lnTo>
                  <a:lnTo>
                    <a:pt x="183" y="64"/>
                  </a:lnTo>
                  <a:lnTo>
                    <a:pt x="167" y="69"/>
                  </a:lnTo>
                  <a:lnTo>
                    <a:pt x="149" y="73"/>
                  </a:lnTo>
                  <a:lnTo>
                    <a:pt x="129" y="75"/>
                  </a:lnTo>
                  <a:lnTo>
                    <a:pt x="107" y="76"/>
                  </a:lnTo>
                  <a:lnTo>
                    <a:pt x="85" y="75"/>
                  </a:lnTo>
                  <a:lnTo>
                    <a:pt x="66" y="73"/>
                  </a:lnTo>
                  <a:lnTo>
                    <a:pt x="47" y="69"/>
                  </a:lnTo>
                  <a:lnTo>
                    <a:pt x="31" y="64"/>
                  </a:lnTo>
                  <a:lnTo>
                    <a:pt x="18" y="59"/>
                  </a:lnTo>
                  <a:lnTo>
                    <a:pt x="8" y="53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0"/>
                  </a:lnTo>
                  <a:lnTo>
                    <a:pt x="8" y="23"/>
                  </a:lnTo>
                  <a:lnTo>
                    <a:pt x="18" y="17"/>
                  </a:lnTo>
                  <a:lnTo>
                    <a:pt x="31" y="11"/>
                  </a:lnTo>
                  <a:lnTo>
                    <a:pt x="47" y="7"/>
                  </a:lnTo>
                  <a:lnTo>
                    <a:pt x="66" y="3"/>
                  </a:lnTo>
                  <a:lnTo>
                    <a:pt x="85" y="1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EAB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86" name="Freeform 118"/>
            <p:cNvSpPr>
              <a:spLocks/>
            </p:cNvSpPr>
            <p:nvPr>
              <p:custDataLst>
                <p:tags r:id="rId117"/>
              </p:custDataLst>
            </p:nvPr>
          </p:nvSpPr>
          <p:spPr bwMode="auto">
            <a:xfrm>
              <a:off x="3791" y="2840"/>
              <a:ext cx="107" cy="37"/>
            </a:xfrm>
            <a:custGeom>
              <a:avLst/>
              <a:gdLst>
                <a:gd name="T0" fmla="*/ 0 w 215"/>
                <a:gd name="T1" fmla="*/ 0 h 75"/>
                <a:gd name="T2" fmla="*/ 0 w 215"/>
                <a:gd name="T3" fmla="*/ 0 h 75"/>
                <a:gd name="T4" fmla="*/ 0 w 215"/>
                <a:gd name="T5" fmla="*/ 0 h 75"/>
                <a:gd name="T6" fmla="*/ 0 w 215"/>
                <a:gd name="T7" fmla="*/ 0 h 75"/>
                <a:gd name="T8" fmla="*/ 0 w 215"/>
                <a:gd name="T9" fmla="*/ 0 h 75"/>
                <a:gd name="T10" fmla="*/ 0 w 215"/>
                <a:gd name="T11" fmla="*/ 0 h 75"/>
                <a:gd name="T12" fmla="*/ 0 w 215"/>
                <a:gd name="T13" fmla="*/ 0 h 75"/>
                <a:gd name="T14" fmla="*/ 0 w 215"/>
                <a:gd name="T15" fmla="*/ 0 h 75"/>
                <a:gd name="T16" fmla="*/ 0 w 215"/>
                <a:gd name="T17" fmla="*/ 0 h 75"/>
                <a:gd name="T18" fmla="*/ 0 w 215"/>
                <a:gd name="T19" fmla="*/ 0 h 75"/>
                <a:gd name="T20" fmla="*/ 0 w 215"/>
                <a:gd name="T21" fmla="*/ 0 h 75"/>
                <a:gd name="T22" fmla="*/ 0 w 215"/>
                <a:gd name="T23" fmla="*/ 0 h 75"/>
                <a:gd name="T24" fmla="*/ 0 w 215"/>
                <a:gd name="T25" fmla="*/ 0 h 75"/>
                <a:gd name="T26" fmla="*/ 0 w 215"/>
                <a:gd name="T27" fmla="*/ 0 h 75"/>
                <a:gd name="T28" fmla="*/ 0 w 215"/>
                <a:gd name="T29" fmla="*/ 0 h 75"/>
                <a:gd name="T30" fmla="*/ 0 w 215"/>
                <a:gd name="T31" fmla="*/ 0 h 75"/>
                <a:gd name="T32" fmla="*/ 0 w 215"/>
                <a:gd name="T33" fmla="*/ 0 h 75"/>
                <a:gd name="T34" fmla="*/ 0 w 215"/>
                <a:gd name="T35" fmla="*/ 0 h 75"/>
                <a:gd name="T36" fmla="*/ 0 w 215"/>
                <a:gd name="T37" fmla="*/ 0 h 75"/>
                <a:gd name="T38" fmla="*/ 0 w 215"/>
                <a:gd name="T39" fmla="*/ 0 h 75"/>
                <a:gd name="T40" fmla="*/ 0 w 215"/>
                <a:gd name="T41" fmla="*/ 0 h 75"/>
                <a:gd name="T42" fmla="*/ 0 w 215"/>
                <a:gd name="T43" fmla="*/ 0 h 75"/>
                <a:gd name="T44" fmla="*/ 0 w 215"/>
                <a:gd name="T45" fmla="*/ 0 h 75"/>
                <a:gd name="T46" fmla="*/ 0 w 215"/>
                <a:gd name="T47" fmla="*/ 0 h 75"/>
                <a:gd name="T48" fmla="*/ 0 w 215"/>
                <a:gd name="T49" fmla="*/ 0 h 75"/>
                <a:gd name="T50" fmla="*/ 0 w 215"/>
                <a:gd name="T51" fmla="*/ 0 h 75"/>
                <a:gd name="T52" fmla="*/ 0 w 215"/>
                <a:gd name="T53" fmla="*/ 0 h 75"/>
                <a:gd name="T54" fmla="*/ 0 w 215"/>
                <a:gd name="T55" fmla="*/ 0 h 75"/>
                <a:gd name="T56" fmla="*/ 0 w 215"/>
                <a:gd name="T57" fmla="*/ 0 h 75"/>
                <a:gd name="T58" fmla="*/ 0 w 215"/>
                <a:gd name="T59" fmla="*/ 0 h 75"/>
                <a:gd name="T60" fmla="*/ 0 w 215"/>
                <a:gd name="T61" fmla="*/ 0 h 75"/>
                <a:gd name="T62" fmla="*/ 0 w 215"/>
                <a:gd name="T63" fmla="*/ 0 h 75"/>
                <a:gd name="T64" fmla="*/ 0 w 215"/>
                <a:gd name="T65" fmla="*/ 0 h 7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5"/>
                <a:gd name="T100" fmla="*/ 0 h 75"/>
                <a:gd name="T101" fmla="*/ 215 w 215"/>
                <a:gd name="T102" fmla="*/ 75 h 7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5" h="75">
                  <a:moveTo>
                    <a:pt x="108" y="0"/>
                  </a:moveTo>
                  <a:lnTo>
                    <a:pt x="129" y="1"/>
                  </a:lnTo>
                  <a:lnTo>
                    <a:pt x="149" y="4"/>
                  </a:lnTo>
                  <a:lnTo>
                    <a:pt x="167" y="7"/>
                  </a:lnTo>
                  <a:lnTo>
                    <a:pt x="184" y="12"/>
                  </a:lnTo>
                  <a:lnTo>
                    <a:pt x="196" y="17"/>
                  </a:lnTo>
                  <a:lnTo>
                    <a:pt x="207" y="23"/>
                  </a:lnTo>
                  <a:lnTo>
                    <a:pt x="212" y="30"/>
                  </a:lnTo>
                  <a:lnTo>
                    <a:pt x="215" y="38"/>
                  </a:lnTo>
                  <a:lnTo>
                    <a:pt x="212" y="46"/>
                  </a:lnTo>
                  <a:lnTo>
                    <a:pt x="207" y="53"/>
                  </a:lnTo>
                  <a:lnTo>
                    <a:pt x="196" y="59"/>
                  </a:lnTo>
                  <a:lnTo>
                    <a:pt x="184" y="65"/>
                  </a:lnTo>
                  <a:lnTo>
                    <a:pt x="167" y="69"/>
                  </a:lnTo>
                  <a:lnTo>
                    <a:pt x="149" y="73"/>
                  </a:lnTo>
                  <a:lnTo>
                    <a:pt x="129" y="74"/>
                  </a:lnTo>
                  <a:lnTo>
                    <a:pt x="108" y="75"/>
                  </a:lnTo>
                  <a:lnTo>
                    <a:pt x="86" y="74"/>
                  </a:lnTo>
                  <a:lnTo>
                    <a:pt x="66" y="73"/>
                  </a:lnTo>
                  <a:lnTo>
                    <a:pt x="48" y="69"/>
                  </a:lnTo>
                  <a:lnTo>
                    <a:pt x="31" y="65"/>
                  </a:lnTo>
                  <a:lnTo>
                    <a:pt x="19" y="59"/>
                  </a:lnTo>
                  <a:lnTo>
                    <a:pt x="8" y="53"/>
                  </a:lnTo>
                  <a:lnTo>
                    <a:pt x="3" y="46"/>
                  </a:lnTo>
                  <a:lnTo>
                    <a:pt x="0" y="38"/>
                  </a:lnTo>
                  <a:lnTo>
                    <a:pt x="3" y="30"/>
                  </a:lnTo>
                  <a:lnTo>
                    <a:pt x="8" y="23"/>
                  </a:lnTo>
                  <a:lnTo>
                    <a:pt x="19" y="17"/>
                  </a:lnTo>
                  <a:lnTo>
                    <a:pt x="31" y="12"/>
                  </a:lnTo>
                  <a:lnTo>
                    <a:pt x="48" y="7"/>
                  </a:lnTo>
                  <a:lnTo>
                    <a:pt x="66" y="4"/>
                  </a:lnTo>
                  <a:lnTo>
                    <a:pt x="86" y="1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EAB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87" name="Freeform 119"/>
            <p:cNvSpPr>
              <a:spLocks/>
            </p:cNvSpPr>
            <p:nvPr>
              <p:custDataLst>
                <p:tags r:id="rId118"/>
              </p:custDataLst>
            </p:nvPr>
          </p:nvSpPr>
          <p:spPr bwMode="auto">
            <a:xfrm>
              <a:off x="3576" y="2859"/>
              <a:ext cx="107" cy="36"/>
            </a:xfrm>
            <a:custGeom>
              <a:avLst/>
              <a:gdLst>
                <a:gd name="T0" fmla="*/ 1 w 214"/>
                <a:gd name="T1" fmla="*/ 0 h 74"/>
                <a:gd name="T2" fmla="*/ 1 w 214"/>
                <a:gd name="T3" fmla="*/ 0 h 74"/>
                <a:gd name="T4" fmla="*/ 1 w 214"/>
                <a:gd name="T5" fmla="*/ 0 h 74"/>
                <a:gd name="T6" fmla="*/ 1 w 214"/>
                <a:gd name="T7" fmla="*/ 0 h 74"/>
                <a:gd name="T8" fmla="*/ 1 w 214"/>
                <a:gd name="T9" fmla="*/ 0 h 74"/>
                <a:gd name="T10" fmla="*/ 1 w 214"/>
                <a:gd name="T11" fmla="*/ 0 h 74"/>
                <a:gd name="T12" fmla="*/ 1 w 214"/>
                <a:gd name="T13" fmla="*/ 0 h 74"/>
                <a:gd name="T14" fmla="*/ 1 w 214"/>
                <a:gd name="T15" fmla="*/ 0 h 74"/>
                <a:gd name="T16" fmla="*/ 1 w 214"/>
                <a:gd name="T17" fmla="*/ 0 h 74"/>
                <a:gd name="T18" fmla="*/ 1 w 214"/>
                <a:gd name="T19" fmla="*/ 0 h 74"/>
                <a:gd name="T20" fmla="*/ 1 w 214"/>
                <a:gd name="T21" fmla="*/ 0 h 74"/>
                <a:gd name="T22" fmla="*/ 1 w 214"/>
                <a:gd name="T23" fmla="*/ 0 h 74"/>
                <a:gd name="T24" fmla="*/ 1 w 214"/>
                <a:gd name="T25" fmla="*/ 0 h 74"/>
                <a:gd name="T26" fmla="*/ 1 w 214"/>
                <a:gd name="T27" fmla="*/ 0 h 74"/>
                <a:gd name="T28" fmla="*/ 1 w 214"/>
                <a:gd name="T29" fmla="*/ 0 h 74"/>
                <a:gd name="T30" fmla="*/ 1 w 214"/>
                <a:gd name="T31" fmla="*/ 0 h 74"/>
                <a:gd name="T32" fmla="*/ 1 w 214"/>
                <a:gd name="T33" fmla="*/ 0 h 74"/>
                <a:gd name="T34" fmla="*/ 1 w 214"/>
                <a:gd name="T35" fmla="*/ 0 h 74"/>
                <a:gd name="T36" fmla="*/ 1 w 214"/>
                <a:gd name="T37" fmla="*/ 0 h 74"/>
                <a:gd name="T38" fmla="*/ 1 w 214"/>
                <a:gd name="T39" fmla="*/ 0 h 74"/>
                <a:gd name="T40" fmla="*/ 1 w 214"/>
                <a:gd name="T41" fmla="*/ 0 h 74"/>
                <a:gd name="T42" fmla="*/ 1 w 214"/>
                <a:gd name="T43" fmla="*/ 0 h 74"/>
                <a:gd name="T44" fmla="*/ 1 w 214"/>
                <a:gd name="T45" fmla="*/ 0 h 74"/>
                <a:gd name="T46" fmla="*/ 1 w 214"/>
                <a:gd name="T47" fmla="*/ 0 h 74"/>
                <a:gd name="T48" fmla="*/ 0 w 214"/>
                <a:gd name="T49" fmla="*/ 0 h 74"/>
                <a:gd name="T50" fmla="*/ 1 w 214"/>
                <a:gd name="T51" fmla="*/ 0 h 74"/>
                <a:gd name="T52" fmla="*/ 1 w 214"/>
                <a:gd name="T53" fmla="*/ 0 h 74"/>
                <a:gd name="T54" fmla="*/ 1 w 214"/>
                <a:gd name="T55" fmla="*/ 0 h 74"/>
                <a:gd name="T56" fmla="*/ 1 w 214"/>
                <a:gd name="T57" fmla="*/ 0 h 74"/>
                <a:gd name="T58" fmla="*/ 1 w 214"/>
                <a:gd name="T59" fmla="*/ 0 h 74"/>
                <a:gd name="T60" fmla="*/ 1 w 214"/>
                <a:gd name="T61" fmla="*/ 0 h 74"/>
                <a:gd name="T62" fmla="*/ 1 w 214"/>
                <a:gd name="T63" fmla="*/ 0 h 74"/>
                <a:gd name="T64" fmla="*/ 1 w 214"/>
                <a:gd name="T65" fmla="*/ 0 h 7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4"/>
                <a:gd name="T100" fmla="*/ 0 h 74"/>
                <a:gd name="T101" fmla="*/ 214 w 214"/>
                <a:gd name="T102" fmla="*/ 74 h 7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4" h="74">
                  <a:moveTo>
                    <a:pt x="108" y="0"/>
                  </a:moveTo>
                  <a:lnTo>
                    <a:pt x="130" y="1"/>
                  </a:lnTo>
                  <a:lnTo>
                    <a:pt x="149" y="2"/>
                  </a:lnTo>
                  <a:lnTo>
                    <a:pt x="168" y="6"/>
                  </a:lnTo>
                  <a:lnTo>
                    <a:pt x="183" y="11"/>
                  </a:lnTo>
                  <a:lnTo>
                    <a:pt x="195" y="16"/>
                  </a:lnTo>
                  <a:lnTo>
                    <a:pt x="206" y="22"/>
                  </a:lnTo>
                  <a:lnTo>
                    <a:pt x="212" y="29"/>
                  </a:lnTo>
                  <a:lnTo>
                    <a:pt x="214" y="37"/>
                  </a:lnTo>
                  <a:lnTo>
                    <a:pt x="212" y="45"/>
                  </a:lnTo>
                  <a:lnTo>
                    <a:pt x="206" y="52"/>
                  </a:lnTo>
                  <a:lnTo>
                    <a:pt x="195" y="58"/>
                  </a:lnTo>
                  <a:lnTo>
                    <a:pt x="183" y="64"/>
                  </a:lnTo>
                  <a:lnTo>
                    <a:pt x="168" y="68"/>
                  </a:lnTo>
                  <a:lnTo>
                    <a:pt x="149" y="72"/>
                  </a:lnTo>
                  <a:lnTo>
                    <a:pt x="130" y="73"/>
                  </a:lnTo>
                  <a:lnTo>
                    <a:pt x="108" y="74"/>
                  </a:lnTo>
                  <a:lnTo>
                    <a:pt x="86" y="73"/>
                  </a:lnTo>
                  <a:lnTo>
                    <a:pt x="65" y="72"/>
                  </a:lnTo>
                  <a:lnTo>
                    <a:pt x="47" y="68"/>
                  </a:lnTo>
                  <a:lnTo>
                    <a:pt x="32" y="64"/>
                  </a:lnTo>
                  <a:lnTo>
                    <a:pt x="18" y="58"/>
                  </a:lnTo>
                  <a:lnTo>
                    <a:pt x="8" y="52"/>
                  </a:lnTo>
                  <a:lnTo>
                    <a:pt x="2" y="45"/>
                  </a:lnTo>
                  <a:lnTo>
                    <a:pt x="0" y="37"/>
                  </a:lnTo>
                  <a:lnTo>
                    <a:pt x="2" y="29"/>
                  </a:lnTo>
                  <a:lnTo>
                    <a:pt x="8" y="22"/>
                  </a:lnTo>
                  <a:lnTo>
                    <a:pt x="18" y="16"/>
                  </a:lnTo>
                  <a:lnTo>
                    <a:pt x="32" y="11"/>
                  </a:lnTo>
                  <a:lnTo>
                    <a:pt x="47" y="6"/>
                  </a:lnTo>
                  <a:lnTo>
                    <a:pt x="65" y="2"/>
                  </a:lnTo>
                  <a:lnTo>
                    <a:pt x="86" y="1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EAB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88" name="Freeform 120"/>
            <p:cNvSpPr>
              <a:spLocks/>
            </p:cNvSpPr>
            <p:nvPr>
              <p:custDataLst>
                <p:tags r:id="rId119"/>
              </p:custDataLst>
            </p:nvPr>
          </p:nvSpPr>
          <p:spPr bwMode="auto">
            <a:xfrm>
              <a:off x="3401" y="2609"/>
              <a:ext cx="39" cy="38"/>
            </a:xfrm>
            <a:custGeom>
              <a:avLst/>
              <a:gdLst>
                <a:gd name="T0" fmla="*/ 1 w 77"/>
                <a:gd name="T1" fmla="*/ 0 h 76"/>
                <a:gd name="T2" fmla="*/ 0 w 77"/>
                <a:gd name="T3" fmla="*/ 1 h 76"/>
                <a:gd name="T4" fmla="*/ 1 w 77"/>
                <a:gd name="T5" fmla="*/ 1 h 76"/>
                <a:gd name="T6" fmla="*/ 1 w 77"/>
                <a:gd name="T7" fmla="*/ 0 h 76"/>
                <a:gd name="T8" fmla="*/ 1 w 77"/>
                <a:gd name="T9" fmla="*/ 0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6"/>
                <a:gd name="T17" fmla="*/ 77 w 77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6">
                  <a:moveTo>
                    <a:pt x="66" y="0"/>
                  </a:moveTo>
                  <a:lnTo>
                    <a:pt x="0" y="72"/>
                  </a:lnTo>
                  <a:lnTo>
                    <a:pt x="11" y="76"/>
                  </a:lnTo>
                  <a:lnTo>
                    <a:pt x="77" y="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89" name="Freeform 121"/>
            <p:cNvSpPr>
              <a:spLocks/>
            </p:cNvSpPr>
            <p:nvPr>
              <p:custDataLst>
                <p:tags r:id="rId120"/>
              </p:custDataLst>
            </p:nvPr>
          </p:nvSpPr>
          <p:spPr bwMode="auto">
            <a:xfrm>
              <a:off x="3471" y="2685"/>
              <a:ext cx="38" cy="37"/>
            </a:xfrm>
            <a:custGeom>
              <a:avLst/>
              <a:gdLst>
                <a:gd name="T0" fmla="*/ 1 w 76"/>
                <a:gd name="T1" fmla="*/ 0 h 74"/>
                <a:gd name="T2" fmla="*/ 0 w 76"/>
                <a:gd name="T3" fmla="*/ 1 h 74"/>
                <a:gd name="T4" fmla="*/ 1 w 76"/>
                <a:gd name="T5" fmla="*/ 1 h 74"/>
                <a:gd name="T6" fmla="*/ 1 w 76"/>
                <a:gd name="T7" fmla="*/ 0 h 74"/>
                <a:gd name="T8" fmla="*/ 1 w 76"/>
                <a:gd name="T9" fmla="*/ 0 h 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74"/>
                <a:gd name="T17" fmla="*/ 76 w 76"/>
                <a:gd name="T18" fmla="*/ 74 h 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74">
                  <a:moveTo>
                    <a:pt x="64" y="0"/>
                  </a:moveTo>
                  <a:lnTo>
                    <a:pt x="0" y="71"/>
                  </a:lnTo>
                  <a:lnTo>
                    <a:pt x="10" y="74"/>
                  </a:lnTo>
                  <a:lnTo>
                    <a:pt x="76" y="0"/>
                  </a:lnTo>
                  <a:lnTo>
                    <a:pt x="64" y="0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90" name="Freeform 122"/>
            <p:cNvSpPr>
              <a:spLocks/>
            </p:cNvSpPr>
            <p:nvPr>
              <p:custDataLst>
                <p:tags r:id="rId121"/>
              </p:custDataLst>
            </p:nvPr>
          </p:nvSpPr>
          <p:spPr bwMode="auto">
            <a:xfrm>
              <a:off x="3821" y="2840"/>
              <a:ext cx="38" cy="38"/>
            </a:xfrm>
            <a:custGeom>
              <a:avLst/>
              <a:gdLst>
                <a:gd name="T0" fmla="*/ 1 w 76"/>
                <a:gd name="T1" fmla="*/ 0 h 75"/>
                <a:gd name="T2" fmla="*/ 0 w 76"/>
                <a:gd name="T3" fmla="*/ 1 h 75"/>
                <a:gd name="T4" fmla="*/ 1 w 76"/>
                <a:gd name="T5" fmla="*/ 1 h 75"/>
                <a:gd name="T6" fmla="*/ 1 w 76"/>
                <a:gd name="T7" fmla="*/ 0 h 75"/>
                <a:gd name="T8" fmla="*/ 1 w 76"/>
                <a:gd name="T9" fmla="*/ 0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75"/>
                <a:gd name="T17" fmla="*/ 76 w 76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75">
                  <a:moveTo>
                    <a:pt x="65" y="0"/>
                  </a:moveTo>
                  <a:lnTo>
                    <a:pt x="0" y="71"/>
                  </a:lnTo>
                  <a:lnTo>
                    <a:pt x="11" y="75"/>
                  </a:lnTo>
                  <a:lnTo>
                    <a:pt x="76" y="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91" name="Freeform 123"/>
            <p:cNvSpPr>
              <a:spLocks/>
            </p:cNvSpPr>
            <p:nvPr>
              <p:custDataLst>
                <p:tags r:id="rId122"/>
              </p:custDataLst>
            </p:nvPr>
          </p:nvSpPr>
          <p:spPr bwMode="auto">
            <a:xfrm>
              <a:off x="3607" y="2859"/>
              <a:ext cx="38" cy="37"/>
            </a:xfrm>
            <a:custGeom>
              <a:avLst/>
              <a:gdLst>
                <a:gd name="T0" fmla="*/ 1 w 76"/>
                <a:gd name="T1" fmla="*/ 0 h 74"/>
                <a:gd name="T2" fmla="*/ 0 w 76"/>
                <a:gd name="T3" fmla="*/ 1 h 74"/>
                <a:gd name="T4" fmla="*/ 1 w 76"/>
                <a:gd name="T5" fmla="*/ 1 h 74"/>
                <a:gd name="T6" fmla="*/ 1 w 76"/>
                <a:gd name="T7" fmla="*/ 0 h 74"/>
                <a:gd name="T8" fmla="*/ 1 w 76"/>
                <a:gd name="T9" fmla="*/ 0 h 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74"/>
                <a:gd name="T17" fmla="*/ 76 w 76"/>
                <a:gd name="T18" fmla="*/ 74 h 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74">
                  <a:moveTo>
                    <a:pt x="64" y="0"/>
                  </a:moveTo>
                  <a:lnTo>
                    <a:pt x="0" y="71"/>
                  </a:lnTo>
                  <a:lnTo>
                    <a:pt x="9" y="74"/>
                  </a:lnTo>
                  <a:lnTo>
                    <a:pt x="76" y="0"/>
                  </a:lnTo>
                  <a:lnTo>
                    <a:pt x="64" y="0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92" name="Freeform 125"/>
            <p:cNvSpPr>
              <a:spLocks/>
            </p:cNvSpPr>
            <p:nvPr>
              <p:custDataLst>
                <p:tags r:id="rId123"/>
              </p:custDataLst>
            </p:nvPr>
          </p:nvSpPr>
          <p:spPr bwMode="auto">
            <a:xfrm>
              <a:off x="3472" y="2720"/>
              <a:ext cx="6" cy="4"/>
            </a:xfrm>
            <a:custGeom>
              <a:avLst/>
              <a:gdLst>
                <a:gd name="T0" fmla="*/ 0 w 12"/>
                <a:gd name="T1" fmla="*/ 0 h 6"/>
                <a:gd name="T2" fmla="*/ 0 w 12"/>
                <a:gd name="T3" fmla="*/ 1 h 6"/>
                <a:gd name="T4" fmla="*/ 1 w 12"/>
                <a:gd name="T5" fmla="*/ 1 h 6"/>
                <a:gd name="T6" fmla="*/ 1 w 12"/>
                <a:gd name="T7" fmla="*/ 1 h 6"/>
                <a:gd name="T8" fmla="*/ 0 w 12"/>
                <a:gd name="T9" fmla="*/ 0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"/>
                <a:gd name="T16" fmla="*/ 0 h 6"/>
                <a:gd name="T17" fmla="*/ 12 w 12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" h="6">
                  <a:moveTo>
                    <a:pt x="0" y="0"/>
                  </a:moveTo>
                  <a:lnTo>
                    <a:pt x="0" y="6"/>
                  </a:lnTo>
                  <a:lnTo>
                    <a:pt x="12" y="6"/>
                  </a:lnTo>
                  <a:lnTo>
                    <a:pt x="12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93" name="Freeform 126"/>
            <p:cNvSpPr>
              <a:spLocks/>
            </p:cNvSpPr>
            <p:nvPr>
              <p:custDataLst>
                <p:tags r:id="rId124"/>
              </p:custDataLst>
            </p:nvPr>
          </p:nvSpPr>
          <p:spPr bwMode="auto">
            <a:xfrm>
              <a:off x="3822" y="2876"/>
              <a:ext cx="5" cy="3"/>
            </a:xfrm>
            <a:custGeom>
              <a:avLst/>
              <a:gdLst>
                <a:gd name="T0" fmla="*/ 0 w 12"/>
                <a:gd name="T1" fmla="*/ 0 h 7"/>
                <a:gd name="T2" fmla="*/ 0 w 12"/>
                <a:gd name="T3" fmla="*/ 0 h 7"/>
                <a:gd name="T4" fmla="*/ 0 w 12"/>
                <a:gd name="T5" fmla="*/ 0 h 7"/>
                <a:gd name="T6" fmla="*/ 0 w 12"/>
                <a:gd name="T7" fmla="*/ 0 h 7"/>
                <a:gd name="T8" fmla="*/ 0 w 12"/>
                <a:gd name="T9" fmla="*/ 0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"/>
                <a:gd name="T16" fmla="*/ 0 h 7"/>
                <a:gd name="T17" fmla="*/ 12 w 12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" h="7">
                  <a:moveTo>
                    <a:pt x="0" y="0"/>
                  </a:moveTo>
                  <a:lnTo>
                    <a:pt x="0" y="7"/>
                  </a:lnTo>
                  <a:lnTo>
                    <a:pt x="12" y="7"/>
                  </a:lnTo>
                  <a:lnTo>
                    <a:pt x="12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94" name="Rectangle 127"/>
            <p:cNvSpPr>
              <a:spLocks noChangeArrowheads="1"/>
            </p:cNvSpPr>
            <p:nvPr>
              <p:custDataLst>
                <p:tags r:id="rId125"/>
              </p:custDataLst>
            </p:nvPr>
          </p:nvSpPr>
          <p:spPr bwMode="auto">
            <a:xfrm>
              <a:off x="3607" y="2895"/>
              <a:ext cx="6" cy="3"/>
            </a:xfrm>
            <a:prstGeom prst="rect">
              <a:avLst/>
            </a:pr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1800"/>
            </a:p>
          </p:txBody>
        </p:sp>
        <p:sp>
          <p:nvSpPr>
            <p:cNvPr id="62595" name="Freeform 128"/>
            <p:cNvSpPr>
              <a:spLocks/>
            </p:cNvSpPr>
            <p:nvPr>
              <p:custDataLst>
                <p:tags r:id="rId126"/>
              </p:custDataLst>
            </p:nvPr>
          </p:nvSpPr>
          <p:spPr bwMode="auto">
            <a:xfrm>
              <a:off x="3285" y="2599"/>
              <a:ext cx="100" cy="93"/>
            </a:xfrm>
            <a:custGeom>
              <a:avLst/>
              <a:gdLst>
                <a:gd name="T0" fmla="*/ 0 w 200"/>
                <a:gd name="T1" fmla="*/ 0 h 187"/>
                <a:gd name="T2" fmla="*/ 1 w 200"/>
                <a:gd name="T3" fmla="*/ 0 h 187"/>
                <a:gd name="T4" fmla="*/ 1 w 200"/>
                <a:gd name="T5" fmla="*/ 0 h 187"/>
                <a:gd name="T6" fmla="*/ 1 w 200"/>
                <a:gd name="T7" fmla="*/ 0 h 187"/>
                <a:gd name="T8" fmla="*/ 1 w 200"/>
                <a:gd name="T9" fmla="*/ 0 h 187"/>
                <a:gd name="T10" fmla="*/ 1 w 200"/>
                <a:gd name="T11" fmla="*/ 0 h 187"/>
                <a:gd name="T12" fmla="*/ 1 w 200"/>
                <a:gd name="T13" fmla="*/ 0 h 187"/>
                <a:gd name="T14" fmla="*/ 1 w 200"/>
                <a:gd name="T15" fmla="*/ 0 h 187"/>
                <a:gd name="T16" fmla="*/ 1 w 200"/>
                <a:gd name="T17" fmla="*/ 0 h 187"/>
                <a:gd name="T18" fmla="*/ 1 w 200"/>
                <a:gd name="T19" fmla="*/ 0 h 187"/>
                <a:gd name="T20" fmla="*/ 1 w 200"/>
                <a:gd name="T21" fmla="*/ 0 h 187"/>
                <a:gd name="T22" fmla="*/ 1 w 200"/>
                <a:gd name="T23" fmla="*/ 0 h 187"/>
                <a:gd name="T24" fmla="*/ 1 w 200"/>
                <a:gd name="T25" fmla="*/ 0 h 187"/>
                <a:gd name="T26" fmla="*/ 1 w 200"/>
                <a:gd name="T27" fmla="*/ 0 h 187"/>
                <a:gd name="T28" fmla="*/ 1 w 200"/>
                <a:gd name="T29" fmla="*/ 0 h 187"/>
                <a:gd name="T30" fmla="*/ 0 w 200"/>
                <a:gd name="T31" fmla="*/ 0 h 18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00"/>
                <a:gd name="T49" fmla="*/ 0 h 187"/>
                <a:gd name="T50" fmla="*/ 200 w 200"/>
                <a:gd name="T51" fmla="*/ 187 h 18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00" h="187">
                  <a:moveTo>
                    <a:pt x="0" y="141"/>
                  </a:moveTo>
                  <a:lnTo>
                    <a:pt x="3" y="154"/>
                  </a:lnTo>
                  <a:lnTo>
                    <a:pt x="26" y="181"/>
                  </a:lnTo>
                  <a:lnTo>
                    <a:pt x="40" y="187"/>
                  </a:lnTo>
                  <a:lnTo>
                    <a:pt x="61" y="184"/>
                  </a:lnTo>
                  <a:lnTo>
                    <a:pt x="85" y="174"/>
                  </a:lnTo>
                  <a:lnTo>
                    <a:pt x="110" y="161"/>
                  </a:lnTo>
                  <a:lnTo>
                    <a:pt x="134" y="142"/>
                  </a:lnTo>
                  <a:lnTo>
                    <a:pt x="157" y="121"/>
                  </a:lnTo>
                  <a:lnTo>
                    <a:pt x="177" y="98"/>
                  </a:lnTo>
                  <a:lnTo>
                    <a:pt x="192" y="74"/>
                  </a:lnTo>
                  <a:lnTo>
                    <a:pt x="200" y="50"/>
                  </a:lnTo>
                  <a:lnTo>
                    <a:pt x="197" y="33"/>
                  </a:lnTo>
                  <a:lnTo>
                    <a:pt x="174" y="5"/>
                  </a:lnTo>
                  <a:lnTo>
                    <a:pt x="156" y="0"/>
                  </a:lnTo>
                  <a:lnTo>
                    <a:pt x="0" y="141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96" name="Freeform 129"/>
            <p:cNvSpPr>
              <a:spLocks/>
            </p:cNvSpPr>
            <p:nvPr>
              <p:custDataLst>
                <p:tags r:id="rId127"/>
              </p:custDataLst>
            </p:nvPr>
          </p:nvSpPr>
          <p:spPr bwMode="auto">
            <a:xfrm>
              <a:off x="3284" y="2600"/>
              <a:ext cx="88" cy="76"/>
            </a:xfrm>
            <a:custGeom>
              <a:avLst/>
              <a:gdLst>
                <a:gd name="T0" fmla="*/ 0 w 176"/>
                <a:gd name="T1" fmla="*/ 0 h 153"/>
                <a:gd name="T2" fmla="*/ 1 w 176"/>
                <a:gd name="T3" fmla="*/ 0 h 153"/>
                <a:gd name="T4" fmla="*/ 1 w 176"/>
                <a:gd name="T5" fmla="*/ 0 h 153"/>
                <a:gd name="T6" fmla="*/ 1 w 176"/>
                <a:gd name="T7" fmla="*/ 0 h 153"/>
                <a:gd name="T8" fmla="*/ 1 w 176"/>
                <a:gd name="T9" fmla="*/ 0 h 153"/>
                <a:gd name="T10" fmla="*/ 1 w 176"/>
                <a:gd name="T11" fmla="*/ 0 h 153"/>
                <a:gd name="T12" fmla="*/ 1 w 176"/>
                <a:gd name="T13" fmla="*/ 0 h 153"/>
                <a:gd name="T14" fmla="*/ 1 w 176"/>
                <a:gd name="T15" fmla="*/ 0 h 153"/>
                <a:gd name="T16" fmla="*/ 1 w 176"/>
                <a:gd name="T17" fmla="*/ 0 h 153"/>
                <a:gd name="T18" fmla="*/ 1 w 176"/>
                <a:gd name="T19" fmla="*/ 0 h 153"/>
                <a:gd name="T20" fmla="*/ 1 w 176"/>
                <a:gd name="T21" fmla="*/ 0 h 153"/>
                <a:gd name="T22" fmla="*/ 0 w 176"/>
                <a:gd name="T23" fmla="*/ 0 h 15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"/>
                <a:gd name="T37" fmla="*/ 0 h 153"/>
                <a:gd name="T38" fmla="*/ 176 w 176"/>
                <a:gd name="T39" fmla="*/ 153 h 15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" h="153">
                  <a:moveTo>
                    <a:pt x="0" y="137"/>
                  </a:moveTo>
                  <a:lnTo>
                    <a:pt x="4" y="151"/>
                  </a:lnTo>
                  <a:lnTo>
                    <a:pt x="26" y="153"/>
                  </a:lnTo>
                  <a:lnTo>
                    <a:pt x="53" y="145"/>
                  </a:lnTo>
                  <a:lnTo>
                    <a:pt x="83" y="129"/>
                  </a:lnTo>
                  <a:lnTo>
                    <a:pt x="113" y="108"/>
                  </a:lnTo>
                  <a:lnTo>
                    <a:pt x="140" y="83"/>
                  </a:lnTo>
                  <a:lnTo>
                    <a:pt x="161" y="56"/>
                  </a:lnTo>
                  <a:lnTo>
                    <a:pt x="173" y="28"/>
                  </a:lnTo>
                  <a:lnTo>
                    <a:pt x="176" y="3"/>
                  </a:lnTo>
                  <a:lnTo>
                    <a:pt x="156" y="0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97" name="Freeform 130"/>
            <p:cNvSpPr>
              <a:spLocks/>
            </p:cNvSpPr>
            <p:nvPr>
              <p:custDataLst>
                <p:tags r:id="rId128"/>
              </p:custDataLst>
            </p:nvPr>
          </p:nvSpPr>
          <p:spPr bwMode="auto">
            <a:xfrm>
              <a:off x="3284" y="2599"/>
              <a:ext cx="86" cy="74"/>
            </a:xfrm>
            <a:custGeom>
              <a:avLst/>
              <a:gdLst>
                <a:gd name="T0" fmla="*/ 0 w 173"/>
                <a:gd name="T1" fmla="*/ 0 h 149"/>
                <a:gd name="T2" fmla="*/ 0 w 173"/>
                <a:gd name="T3" fmla="*/ 0 h 149"/>
                <a:gd name="T4" fmla="*/ 0 w 173"/>
                <a:gd name="T5" fmla="*/ 0 h 149"/>
                <a:gd name="T6" fmla="*/ 0 w 173"/>
                <a:gd name="T7" fmla="*/ 0 h 149"/>
                <a:gd name="T8" fmla="*/ 0 w 173"/>
                <a:gd name="T9" fmla="*/ 0 h 149"/>
                <a:gd name="T10" fmla="*/ 0 w 173"/>
                <a:gd name="T11" fmla="*/ 0 h 149"/>
                <a:gd name="T12" fmla="*/ 0 w 173"/>
                <a:gd name="T13" fmla="*/ 0 h 149"/>
                <a:gd name="T14" fmla="*/ 0 w 173"/>
                <a:gd name="T15" fmla="*/ 0 h 149"/>
                <a:gd name="T16" fmla="*/ 0 w 173"/>
                <a:gd name="T17" fmla="*/ 0 h 149"/>
                <a:gd name="T18" fmla="*/ 0 w 173"/>
                <a:gd name="T19" fmla="*/ 0 h 149"/>
                <a:gd name="T20" fmla="*/ 0 w 173"/>
                <a:gd name="T21" fmla="*/ 0 h 149"/>
                <a:gd name="T22" fmla="*/ 0 w 173"/>
                <a:gd name="T23" fmla="*/ 0 h 149"/>
                <a:gd name="T24" fmla="*/ 0 w 173"/>
                <a:gd name="T25" fmla="*/ 0 h 149"/>
                <a:gd name="T26" fmla="*/ 0 w 173"/>
                <a:gd name="T27" fmla="*/ 0 h 149"/>
                <a:gd name="T28" fmla="*/ 0 w 173"/>
                <a:gd name="T29" fmla="*/ 0 h 149"/>
                <a:gd name="T30" fmla="*/ 0 w 173"/>
                <a:gd name="T31" fmla="*/ 0 h 149"/>
                <a:gd name="T32" fmla="*/ 0 w 173"/>
                <a:gd name="T33" fmla="*/ 0 h 149"/>
                <a:gd name="T34" fmla="*/ 0 w 173"/>
                <a:gd name="T35" fmla="*/ 0 h 149"/>
                <a:gd name="T36" fmla="*/ 0 w 173"/>
                <a:gd name="T37" fmla="*/ 0 h 149"/>
                <a:gd name="T38" fmla="*/ 0 w 173"/>
                <a:gd name="T39" fmla="*/ 0 h 149"/>
                <a:gd name="T40" fmla="*/ 0 w 173"/>
                <a:gd name="T41" fmla="*/ 0 h 149"/>
                <a:gd name="T42" fmla="*/ 0 w 173"/>
                <a:gd name="T43" fmla="*/ 0 h 149"/>
                <a:gd name="T44" fmla="*/ 0 w 173"/>
                <a:gd name="T45" fmla="*/ 0 h 149"/>
                <a:gd name="T46" fmla="*/ 0 w 173"/>
                <a:gd name="T47" fmla="*/ 0 h 149"/>
                <a:gd name="T48" fmla="*/ 0 w 173"/>
                <a:gd name="T49" fmla="*/ 0 h 149"/>
                <a:gd name="T50" fmla="*/ 0 w 173"/>
                <a:gd name="T51" fmla="*/ 0 h 149"/>
                <a:gd name="T52" fmla="*/ 0 w 173"/>
                <a:gd name="T53" fmla="*/ 0 h 149"/>
                <a:gd name="T54" fmla="*/ 0 w 173"/>
                <a:gd name="T55" fmla="*/ 0 h 149"/>
                <a:gd name="T56" fmla="*/ 0 w 173"/>
                <a:gd name="T57" fmla="*/ 0 h 149"/>
                <a:gd name="T58" fmla="*/ 0 w 173"/>
                <a:gd name="T59" fmla="*/ 0 h 149"/>
                <a:gd name="T60" fmla="*/ 0 w 173"/>
                <a:gd name="T61" fmla="*/ 0 h 149"/>
                <a:gd name="T62" fmla="*/ 0 w 173"/>
                <a:gd name="T63" fmla="*/ 0 h 149"/>
                <a:gd name="T64" fmla="*/ 0 w 173"/>
                <a:gd name="T65" fmla="*/ 0 h 1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3"/>
                <a:gd name="T100" fmla="*/ 0 h 149"/>
                <a:gd name="T101" fmla="*/ 173 w 173"/>
                <a:gd name="T102" fmla="*/ 149 h 1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3" h="149">
                  <a:moveTo>
                    <a:pt x="62" y="46"/>
                  </a:moveTo>
                  <a:lnTo>
                    <a:pt x="80" y="33"/>
                  </a:lnTo>
                  <a:lnTo>
                    <a:pt x="97" y="22"/>
                  </a:lnTo>
                  <a:lnTo>
                    <a:pt x="113" y="13"/>
                  </a:lnTo>
                  <a:lnTo>
                    <a:pt x="128" y="6"/>
                  </a:lnTo>
                  <a:lnTo>
                    <a:pt x="142" y="1"/>
                  </a:lnTo>
                  <a:lnTo>
                    <a:pt x="153" y="0"/>
                  </a:lnTo>
                  <a:lnTo>
                    <a:pt x="163" y="1"/>
                  </a:lnTo>
                  <a:lnTo>
                    <a:pt x="170" y="6"/>
                  </a:lnTo>
                  <a:lnTo>
                    <a:pt x="173" y="13"/>
                  </a:lnTo>
                  <a:lnTo>
                    <a:pt x="172" y="22"/>
                  </a:lnTo>
                  <a:lnTo>
                    <a:pt x="168" y="34"/>
                  </a:lnTo>
                  <a:lnTo>
                    <a:pt x="162" y="46"/>
                  </a:lnTo>
                  <a:lnTo>
                    <a:pt x="152" y="60"/>
                  </a:lnTo>
                  <a:lnTo>
                    <a:pt x="141" y="75"/>
                  </a:lnTo>
                  <a:lnTo>
                    <a:pt x="127" y="89"/>
                  </a:lnTo>
                  <a:lnTo>
                    <a:pt x="111" y="104"/>
                  </a:lnTo>
                  <a:lnTo>
                    <a:pt x="94" y="118"/>
                  </a:lnTo>
                  <a:lnTo>
                    <a:pt x="76" y="128"/>
                  </a:lnTo>
                  <a:lnTo>
                    <a:pt x="60" y="137"/>
                  </a:lnTo>
                  <a:lnTo>
                    <a:pt x="45" y="144"/>
                  </a:lnTo>
                  <a:lnTo>
                    <a:pt x="31" y="148"/>
                  </a:lnTo>
                  <a:lnTo>
                    <a:pt x="20" y="149"/>
                  </a:lnTo>
                  <a:lnTo>
                    <a:pt x="11" y="148"/>
                  </a:lnTo>
                  <a:lnTo>
                    <a:pt x="4" y="143"/>
                  </a:lnTo>
                  <a:lnTo>
                    <a:pt x="0" y="136"/>
                  </a:lnTo>
                  <a:lnTo>
                    <a:pt x="1" y="126"/>
                  </a:lnTo>
                  <a:lnTo>
                    <a:pt x="5" y="116"/>
                  </a:lnTo>
                  <a:lnTo>
                    <a:pt x="12" y="103"/>
                  </a:lnTo>
                  <a:lnTo>
                    <a:pt x="21" y="89"/>
                  </a:lnTo>
                  <a:lnTo>
                    <a:pt x="32" y="75"/>
                  </a:lnTo>
                  <a:lnTo>
                    <a:pt x="46" y="60"/>
                  </a:lnTo>
                  <a:lnTo>
                    <a:pt x="62" y="46"/>
                  </a:lnTo>
                  <a:close/>
                </a:path>
              </a:pathLst>
            </a:custGeom>
            <a:solidFill>
              <a:srgbClr val="EAB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98" name="Freeform 131"/>
            <p:cNvSpPr>
              <a:spLocks/>
            </p:cNvSpPr>
            <p:nvPr>
              <p:custDataLst>
                <p:tags r:id="rId129"/>
              </p:custDataLst>
            </p:nvPr>
          </p:nvSpPr>
          <p:spPr bwMode="auto">
            <a:xfrm>
              <a:off x="3320" y="2612"/>
              <a:ext cx="7" cy="52"/>
            </a:xfrm>
            <a:custGeom>
              <a:avLst/>
              <a:gdLst>
                <a:gd name="T0" fmla="*/ 1 w 14"/>
                <a:gd name="T1" fmla="*/ 1 h 104"/>
                <a:gd name="T2" fmla="*/ 0 w 14"/>
                <a:gd name="T3" fmla="*/ 1 h 104"/>
                <a:gd name="T4" fmla="*/ 1 w 14"/>
                <a:gd name="T5" fmla="*/ 1 h 104"/>
                <a:gd name="T6" fmla="*/ 1 w 14"/>
                <a:gd name="T7" fmla="*/ 0 h 104"/>
                <a:gd name="T8" fmla="*/ 1 w 14"/>
                <a:gd name="T9" fmla="*/ 1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104"/>
                <a:gd name="T17" fmla="*/ 14 w 14"/>
                <a:gd name="T18" fmla="*/ 104 h 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104">
                  <a:moveTo>
                    <a:pt x="4" y="8"/>
                  </a:moveTo>
                  <a:lnTo>
                    <a:pt x="0" y="104"/>
                  </a:lnTo>
                  <a:lnTo>
                    <a:pt x="10" y="100"/>
                  </a:lnTo>
                  <a:lnTo>
                    <a:pt x="14" y="0"/>
                  </a:lnTo>
                  <a:lnTo>
                    <a:pt x="4" y="8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99" name="Freeform 132"/>
            <p:cNvSpPr>
              <a:spLocks/>
            </p:cNvSpPr>
            <p:nvPr>
              <p:custDataLst>
                <p:tags r:id="rId130"/>
              </p:custDataLst>
            </p:nvPr>
          </p:nvSpPr>
          <p:spPr bwMode="auto">
            <a:xfrm>
              <a:off x="3320" y="2660"/>
              <a:ext cx="7" cy="7"/>
            </a:xfrm>
            <a:custGeom>
              <a:avLst/>
              <a:gdLst>
                <a:gd name="T0" fmla="*/ 0 w 14"/>
                <a:gd name="T1" fmla="*/ 1 h 12"/>
                <a:gd name="T2" fmla="*/ 1 w 14"/>
                <a:gd name="T3" fmla="*/ 1 h 12"/>
                <a:gd name="T4" fmla="*/ 1 w 14"/>
                <a:gd name="T5" fmla="*/ 1 h 12"/>
                <a:gd name="T6" fmla="*/ 1 w 14"/>
                <a:gd name="T7" fmla="*/ 0 h 12"/>
                <a:gd name="T8" fmla="*/ 0 w 14"/>
                <a:gd name="T9" fmla="*/ 1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12"/>
                <a:gd name="T17" fmla="*/ 14 w 14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12">
                  <a:moveTo>
                    <a:pt x="0" y="7"/>
                  </a:moveTo>
                  <a:lnTo>
                    <a:pt x="5" y="12"/>
                  </a:lnTo>
                  <a:lnTo>
                    <a:pt x="14" y="4"/>
                  </a:lnTo>
                  <a:lnTo>
                    <a:pt x="9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  <p:sp>
        <p:nvSpPr>
          <p:cNvPr id="62472" name="Text Box 13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386012" y="3239547"/>
            <a:ext cx="8335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800"/>
              <a:t>Placebo</a:t>
            </a:r>
          </a:p>
        </p:txBody>
      </p:sp>
      <p:sp>
        <p:nvSpPr>
          <p:cNvPr id="62473" name="Text Box 13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660231" y="3239547"/>
            <a:ext cx="123533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800"/>
              <a:t>Treatment 1</a:t>
            </a:r>
          </a:p>
        </p:txBody>
      </p:sp>
      <p:grpSp>
        <p:nvGrpSpPr>
          <p:cNvPr id="62474" name="Group 137"/>
          <p:cNvGrpSpPr>
            <a:grpSpLocks/>
          </p:cNvGrpSpPr>
          <p:nvPr/>
        </p:nvGrpSpPr>
        <p:grpSpPr bwMode="auto">
          <a:xfrm>
            <a:off x="3886201" y="3249071"/>
            <a:ext cx="1373981" cy="1128713"/>
            <a:chOff x="3279" y="1978"/>
            <a:chExt cx="1154" cy="948"/>
          </a:xfrm>
        </p:grpSpPr>
        <p:sp>
          <p:nvSpPr>
            <p:cNvPr id="62476" name="AutoShape 138"/>
            <p:cNvSpPr>
              <a:spLocks noChangeAspect="1" noChangeArrowheads="1" noTextEdit="1"/>
            </p:cNvSpPr>
            <p:nvPr>
              <p:custDataLst>
                <p:tags r:id="rId7"/>
              </p:custDataLst>
            </p:nvPr>
          </p:nvSpPr>
          <p:spPr bwMode="auto">
            <a:xfrm>
              <a:off x="3279" y="1978"/>
              <a:ext cx="1154" cy="9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77" name="Freeform 139"/>
            <p:cNvSpPr>
              <a:spLocks/>
            </p:cNvSpPr>
            <p:nvPr>
              <p:custDataLst>
                <p:tags r:id="rId8"/>
              </p:custDataLst>
            </p:nvPr>
          </p:nvSpPr>
          <p:spPr bwMode="auto">
            <a:xfrm>
              <a:off x="3386" y="2611"/>
              <a:ext cx="113" cy="47"/>
            </a:xfrm>
            <a:custGeom>
              <a:avLst/>
              <a:gdLst>
                <a:gd name="T0" fmla="*/ 1 w 226"/>
                <a:gd name="T1" fmla="*/ 1 h 94"/>
                <a:gd name="T2" fmla="*/ 0 w 226"/>
                <a:gd name="T3" fmla="*/ 1 h 94"/>
                <a:gd name="T4" fmla="*/ 0 w 226"/>
                <a:gd name="T5" fmla="*/ 1 h 94"/>
                <a:gd name="T6" fmla="*/ 1 w 226"/>
                <a:gd name="T7" fmla="*/ 1 h 94"/>
                <a:gd name="T8" fmla="*/ 1 w 226"/>
                <a:gd name="T9" fmla="*/ 1 h 94"/>
                <a:gd name="T10" fmla="*/ 1 w 226"/>
                <a:gd name="T11" fmla="*/ 1 h 94"/>
                <a:gd name="T12" fmla="*/ 1 w 226"/>
                <a:gd name="T13" fmla="*/ 1 h 94"/>
                <a:gd name="T14" fmla="*/ 1 w 226"/>
                <a:gd name="T15" fmla="*/ 1 h 94"/>
                <a:gd name="T16" fmla="*/ 1 w 226"/>
                <a:gd name="T17" fmla="*/ 1 h 94"/>
                <a:gd name="T18" fmla="*/ 1 w 226"/>
                <a:gd name="T19" fmla="*/ 1 h 94"/>
                <a:gd name="T20" fmla="*/ 1 w 226"/>
                <a:gd name="T21" fmla="*/ 1 h 94"/>
                <a:gd name="T22" fmla="*/ 1 w 226"/>
                <a:gd name="T23" fmla="*/ 1 h 94"/>
                <a:gd name="T24" fmla="*/ 1 w 226"/>
                <a:gd name="T25" fmla="*/ 1 h 94"/>
                <a:gd name="T26" fmla="*/ 1 w 226"/>
                <a:gd name="T27" fmla="*/ 1 h 94"/>
                <a:gd name="T28" fmla="*/ 1 w 226"/>
                <a:gd name="T29" fmla="*/ 1 h 94"/>
                <a:gd name="T30" fmla="*/ 1 w 226"/>
                <a:gd name="T31" fmla="*/ 1 h 94"/>
                <a:gd name="T32" fmla="*/ 1 w 226"/>
                <a:gd name="T33" fmla="*/ 1 h 94"/>
                <a:gd name="T34" fmla="*/ 1 w 226"/>
                <a:gd name="T35" fmla="*/ 1 h 94"/>
                <a:gd name="T36" fmla="*/ 1 w 226"/>
                <a:gd name="T37" fmla="*/ 1 h 94"/>
                <a:gd name="T38" fmla="*/ 1 w 226"/>
                <a:gd name="T39" fmla="*/ 1 h 94"/>
                <a:gd name="T40" fmla="*/ 1 w 226"/>
                <a:gd name="T41" fmla="*/ 1 h 94"/>
                <a:gd name="T42" fmla="*/ 1 w 226"/>
                <a:gd name="T43" fmla="*/ 1 h 94"/>
                <a:gd name="T44" fmla="*/ 1 w 226"/>
                <a:gd name="T45" fmla="*/ 0 h 94"/>
                <a:gd name="T46" fmla="*/ 1 w 226"/>
                <a:gd name="T47" fmla="*/ 1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6"/>
                <a:gd name="T73" fmla="*/ 0 h 94"/>
                <a:gd name="T74" fmla="*/ 226 w 226"/>
                <a:gd name="T75" fmla="*/ 94 h 9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6" h="94">
                  <a:moveTo>
                    <a:pt x="6" y="8"/>
                  </a:moveTo>
                  <a:lnTo>
                    <a:pt x="0" y="19"/>
                  </a:lnTo>
                  <a:lnTo>
                    <a:pt x="0" y="55"/>
                  </a:lnTo>
                  <a:lnTo>
                    <a:pt x="7" y="69"/>
                  </a:lnTo>
                  <a:lnTo>
                    <a:pt x="15" y="74"/>
                  </a:lnTo>
                  <a:lnTo>
                    <a:pt x="26" y="79"/>
                  </a:lnTo>
                  <a:lnTo>
                    <a:pt x="37" y="83"/>
                  </a:lnTo>
                  <a:lnTo>
                    <a:pt x="50" y="87"/>
                  </a:lnTo>
                  <a:lnTo>
                    <a:pt x="64" y="89"/>
                  </a:lnTo>
                  <a:lnTo>
                    <a:pt x="78" y="92"/>
                  </a:lnTo>
                  <a:lnTo>
                    <a:pt x="93" y="93"/>
                  </a:lnTo>
                  <a:lnTo>
                    <a:pt x="107" y="94"/>
                  </a:lnTo>
                  <a:lnTo>
                    <a:pt x="124" y="94"/>
                  </a:lnTo>
                  <a:lnTo>
                    <a:pt x="139" y="93"/>
                  </a:lnTo>
                  <a:lnTo>
                    <a:pt x="154" y="91"/>
                  </a:lnTo>
                  <a:lnTo>
                    <a:pt x="169" y="87"/>
                  </a:lnTo>
                  <a:lnTo>
                    <a:pt x="182" y="84"/>
                  </a:lnTo>
                  <a:lnTo>
                    <a:pt x="195" y="79"/>
                  </a:lnTo>
                  <a:lnTo>
                    <a:pt x="208" y="72"/>
                  </a:lnTo>
                  <a:lnTo>
                    <a:pt x="218" y="65"/>
                  </a:lnTo>
                  <a:lnTo>
                    <a:pt x="226" y="49"/>
                  </a:lnTo>
                  <a:lnTo>
                    <a:pt x="226" y="13"/>
                  </a:lnTo>
                  <a:lnTo>
                    <a:pt x="216" y="0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78" name="Freeform 140"/>
            <p:cNvSpPr>
              <a:spLocks/>
            </p:cNvSpPr>
            <p:nvPr>
              <p:custDataLst>
                <p:tags r:id="rId9"/>
              </p:custDataLst>
            </p:nvPr>
          </p:nvSpPr>
          <p:spPr bwMode="auto">
            <a:xfrm>
              <a:off x="3456" y="2686"/>
              <a:ext cx="113" cy="48"/>
            </a:xfrm>
            <a:custGeom>
              <a:avLst/>
              <a:gdLst>
                <a:gd name="T0" fmla="*/ 1 w 226"/>
                <a:gd name="T1" fmla="*/ 1 h 94"/>
                <a:gd name="T2" fmla="*/ 0 w 226"/>
                <a:gd name="T3" fmla="*/ 1 h 94"/>
                <a:gd name="T4" fmla="*/ 0 w 226"/>
                <a:gd name="T5" fmla="*/ 1 h 94"/>
                <a:gd name="T6" fmla="*/ 1 w 226"/>
                <a:gd name="T7" fmla="*/ 1 h 94"/>
                <a:gd name="T8" fmla="*/ 1 w 226"/>
                <a:gd name="T9" fmla="*/ 1 h 94"/>
                <a:gd name="T10" fmla="*/ 1 w 226"/>
                <a:gd name="T11" fmla="*/ 1 h 94"/>
                <a:gd name="T12" fmla="*/ 1 w 226"/>
                <a:gd name="T13" fmla="*/ 1 h 94"/>
                <a:gd name="T14" fmla="*/ 1 w 226"/>
                <a:gd name="T15" fmla="*/ 1 h 94"/>
                <a:gd name="T16" fmla="*/ 1 w 226"/>
                <a:gd name="T17" fmla="*/ 1 h 94"/>
                <a:gd name="T18" fmla="*/ 1 w 226"/>
                <a:gd name="T19" fmla="*/ 1 h 94"/>
                <a:gd name="T20" fmla="*/ 1 w 226"/>
                <a:gd name="T21" fmla="*/ 1 h 94"/>
                <a:gd name="T22" fmla="*/ 1 w 226"/>
                <a:gd name="T23" fmla="*/ 1 h 94"/>
                <a:gd name="T24" fmla="*/ 1 w 226"/>
                <a:gd name="T25" fmla="*/ 1 h 94"/>
                <a:gd name="T26" fmla="*/ 1 w 226"/>
                <a:gd name="T27" fmla="*/ 1 h 94"/>
                <a:gd name="T28" fmla="*/ 1 w 226"/>
                <a:gd name="T29" fmla="*/ 1 h 94"/>
                <a:gd name="T30" fmla="*/ 1 w 226"/>
                <a:gd name="T31" fmla="*/ 1 h 94"/>
                <a:gd name="T32" fmla="*/ 1 w 226"/>
                <a:gd name="T33" fmla="*/ 1 h 94"/>
                <a:gd name="T34" fmla="*/ 1 w 226"/>
                <a:gd name="T35" fmla="*/ 1 h 94"/>
                <a:gd name="T36" fmla="*/ 1 w 226"/>
                <a:gd name="T37" fmla="*/ 1 h 94"/>
                <a:gd name="T38" fmla="*/ 1 w 226"/>
                <a:gd name="T39" fmla="*/ 1 h 94"/>
                <a:gd name="T40" fmla="*/ 1 w 226"/>
                <a:gd name="T41" fmla="*/ 1 h 94"/>
                <a:gd name="T42" fmla="*/ 1 w 226"/>
                <a:gd name="T43" fmla="*/ 1 h 94"/>
                <a:gd name="T44" fmla="*/ 1 w 226"/>
                <a:gd name="T45" fmla="*/ 0 h 94"/>
                <a:gd name="T46" fmla="*/ 1 w 226"/>
                <a:gd name="T47" fmla="*/ 1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6"/>
                <a:gd name="T73" fmla="*/ 0 h 94"/>
                <a:gd name="T74" fmla="*/ 226 w 226"/>
                <a:gd name="T75" fmla="*/ 94 h 9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6" h="94">
                  <a:moveTo>
                    <a:pt x="5" y="6"/>
                  </a:moveTo>
                  <a:lnTo>
                    <a:pt x="0" y="18"/>
                  </a:lnTo>
                  <a:lnTo>
                    <a:pt x="0" y="55"/>
                  </a:lnTo>
                  <a:lnTo>
                    <a:pt x="7" y="68"/>
                  </a:lnTo>
                  <a:lnTo>
                    <a:pt x="15" y="73"/>
                  </a:lnTo>
                  <a:lnTo>
                    <a:pt x="25" y="78"/>
                  </a:lnTo>
                  <a:lnTo>
                    <a:pt x="37" y="83"/>
                  </a:lnTo>
                  <a:lnTo>
                    <a:pt x="48" y="86"/>
                  </a:lnTo>
                  <a:lnTo>
                    <a:pt x="62" y="89"/>
                  </a:lnTo>
                  <a:lnTo>
                    <a:pt x="77" y="92"/>
                  </a:lnTo>
                  <a:lnTo>
                    <a:pt x="92" y="93"/>
                  </a:lnTo>
                  <a:lnTo>
                    <a:pt x="107" y="94"/>
                  </a:lnTo>
                  <a:lnTo>
                    <a:pt x="122" y="93"/>
                  </a:lnTo>
                  <a:lnTo>
                    <a:pt x="138" y="93"/>
                  </a:lnTo>
                  <a:lnTo>
                    <a:pt x="153" y="91"/>
                  </a:lnTo>
                  <a:lnTo>
                    <a:pt x="167" y="87"/>
                  </a:lnTo>
                  <a:lnTo>
                    <a:pt x="181" y="84"/>
                  </a:lnTo>
                  <a:lnTo>
                    <a:pt x="195" y="79"/>
                  </a:lnTo>
                  <a:lnTo>
                    <a:pt x="206" y="72"/>
                  </a:lnTo>
                  <a:lnTo>
                    <a:pt x="217" y="65"/>
                  </a:lnTo>
                  <a:lnTo>
                    <a:pt x="226" y="49"/>
                  </a:lnTo>
                  <a:lnTo>
                    <a:pt x="226" y="13"/>
                  </a:lnTo>
                  <a:lnTo>
                    <a:pt x="215" y="0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79" name="Freeform 141"/>
            <p:cNvSpPr>
              <a:spLocks/>
            </p:cNvSpPr>
            <p:nvPr>
              <p:custDataLst>
                <p:tags r:id="rId10"/>
              </p:custDataLst>
            </p:nvPr>
          </p:nvSpPr>
          <p:spPr bwMode="auto">
            <a:xfrm>
              <a:off x="3806" y="2841"/>
              <a:ext cx="113" cy="48"/>
            </a:xfrm>
            <a:custGeom>
              <a:avLst/>
              <a:gdLst>
                <a:gd name="T0" fmla="*/ 0 w 227"/>
                <a:gd name="T1" fmla="*/ 1 h 94"/>
                <a:gd name="T2" fmla="*/ 0 w 227"/>
                <a:gd name="T3" fmla="*/ 1 h 94"/>
                <a:gd name="T4" fmla="*/ 0 w 227"/>
                <a:gd name="T5" fmla="*/ 1 h 94"/>
                <a:gd name="T6" fmla="*/ 0 w 227"/>
                <a:gd name="T7" fmla="*/ 1 h 94"/>
                <a:gd name="T8" fmla="*/ 0 w 227"/>
                <a:gd name="T9" fmla="*/ 1 h 94"/>
                <a:gd name="T10" fmla="*/ 0 w 227"/>
                <a:gd name="T11" fmla="*/ 1 h 94"/>
                <a:gd name="T12" fmla="*/ 0 w 227"/>
                <a:gd name="T13" fmla="*/ 1 h 94"/>
                <a:gd name="T14" fmla="*/ 0 w 227"/>
                <a:gd name="T15" fmla="*/ 1 h 94"/>
                <a:gd name="T16" fmla="*/ 0 w 227"/>
                <a:gd name="T17" fmla="*/ 1 h 94"/>
                <a:gd name="T18" fmla="*/ 0 w 227"/>
                <a:gd name="T19" fmla="*/ 1 h 94"/>
                <a:gd name="T20" fmla="*/ 0 w 227"/>
                <a:gd name="T21" fmla="*/ 1 h 94"/>
                <a:gd name="T22" fmla="*/ 0 w 227"/>
                <a:gd name="T23" fmla="*/ 1 h 94"/>
                <a:gd name="T24" fmla="*/ 0 w 227"/>
                <a:gd name="T25" fmla="*/ 1 h 94"/>
                <a:gd name="T26" fmla="*/ 0 w 227"/>
                <a:gd name="T27" fmla="*/ 1 h 94"/>
                <a:gd name="T28" fmla="*/ 0 w 227"/>
                <a:gd name="T29" fmla="*/ 1 h 94"/>
                <a:gd name="T30" fmla="*/ 0 w 227"/>
                <a:gd name="T31" fmla="*/ 1 h 94"/>
                <a:gd name="T32" fmla="*/ 0 w 227"/>
                <a:gd name="T33" fmla="*/ 1 h 94"/>
                <a:gd name="T34" fmla="*/ 0 w 227"/>
                <a:gd name="T35" fmla="*/ 1 h 94"/>
                <a:gd name="T36" fmla="*/ 0 w 227"/>
                <a:gd name="T37" fmla="*/ 1 h 94"/>
                <a:gd name="T38" fmla="*/ 0 w 227"/>
                <a:gd name="T39" fmla="*/ 1 h 94"/>
                <a:gd name="T40" fmla="*/ 0 w 227"/>
                <a:gd name="T41" fmla="*/ 1 h 94"/>
                <a:gd name="T42" fmla="*/ 0 w 227"/>
                <a:gd name="T43" fmla="*/ 1 h 94"/>
                <a:gd name="T44" fmla="*/ 0 w 227"/>
                <a:gd name="T45" fmla="*/ 0 h 94"/>
                <a:gd name="T46" fmla="*/ 0 w 227"/>
                <a:gd name="T47" fmla="*/ 1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7"/>
                <a:gd name="T73" fmla="*/ 0 h 94"/>
                <a:gd name="T74" fmla="*/ 227 w 227"/>
                <a:gd name="T75" fmla="*/ 94 h 9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7" h="94">
                  <a:moveTo>
                    <a:pt x="6" y="8"/>
                  </a:moveTo>
                  <a:lnTo>
                    <a:pt x="0" y="19"/>
                  </a:lnTo>
                  <a:lnTo>
                    <a:pt x="0" y="55"/>
                  </a:lnTo>
                  <a:lnTo>
                    <a:pt x="8" y="69"/>
                  </a:lnTo>
                  <a:lnTo>
                    <a:pt x="16" y="74"/>
                  </a:lnTo>
                  <a:lnTo>
                    <a:pt x="27" y="79"/>
                  </a:lnTo>
                  <a:lnTo>
                    <a:pt x="38" y="84"/>
                  </a:lnTo>
                  <a:lnTo>
                    <a:pt x="50" y="87"/>
                  </a:lnTo>
                  <a:lnTo>
                    <a:pt x="64" y="91"/>
                  </a:lnTo>
                  <a:lnTo>
                    <a:pt x="79" y="93"/>
                  </a:lnTo>
                  <a:lnTo>
                    <a:pt x="94" y="94"/>
                  </a:lnTo>
                  <a:lnTo>
                    <a:pt x="108" y="94"/>
                  </a:lnTo>
                  <a:lnTo>
                    <a:pt x="123" y="94"/>
                  </a:lnTo>
                  <a:lnTo>
                    <a:pt x="140" y="93"/>
                  </a:lnTo>
                  <a:lnTo>
                    <a:pt x="155" y="92"/>
                  </a:lnTo>
                  <a:lnTo>
                    <a:pt x="168" y="88"/>
                  </a:lnTo>
                  <a:lnTo>
                    <a:pt x="182" y="84"/>
                  </a:lnTo>
                  <a:lnTo>
                    <a:pt x="196" y="79"/>
                  </a:lnTo>
                  <a:lnTo>
                    <a:pt x="208" y="72"/>
                  </a:lnTo>
                  <a:lnTo>
                    <a:pt x="218" y="65"/>
                  </a:lnTo>
                  <a:lnTo>
                    <a:pt x="227" y="49"/>
                  </a:lnTo>
                  <a:lnTo>
                    <a:pt x="227" y="13"/>
                  </a:lnTo>
                  <a:lnTo>
                    <a:pt x="217" y="0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80" name="Freeform 142"/>
            <p:cNvSpPr>
              <a:spLocks/>
            </p:cNvSpPr>
            <p:nvPr>
              <p:custDataLst>
                <p:tags r:id="rId11"/>
              </p:custDataLst>
            </p:nvPr>
          </p:nvSpPr>
          <p:spPr bwMode="auto">
            <a:xfrm>
              <a:off x="3591" y="2860"/>
              <a:ext cx="113" cy="48"/>
            </a:xfrm>
            <a:custGeom>
              <a:avLst/>
              <a:gdLst>
                <a:gd name="T0" fmla="*/ 1 w 225"/>
                <a:gd name="T1" fmla="*/ 1 h 94"/>
                <a:gd name="T2" fmla="*/ 0 w 225"/>
                <a:gd name="T3" fmla="*/ 1 h 94"/>
                <a:gd name="T4" fmla="*/ 0 w 225"/>
                <a:gd name="T5" fmla="*/ 1 h 94"/>
                <a:gd name="T6" fmla="*/ 1 w 225"/>
                <a:gd name="T7" fmla="*/ 1 h 94"/>
                <a:gd name="T8" fmla="*/ 1 w 225"/>
                <a:gd name="T9" fmla="*/ 1 h 94"/>
                <a:gd name="T10" fmla="*/ 1 w 225"/>
                <a:gd name="T11" fmla="*/ 1 h 94"/>
                <a:gd name="T12" fmla="*/ 1 w 225"/>
                <a:gd name="T13" fmla="*/ 1 h 94"/>
                <a:gd name="T14" fmla="*/ 1 w 225"/>
                <a:gd name="T15" fmla="*/ 1 h 94"/>
                <a:gd name="T16" fmla="*/ 1 w 225"/>
                <a:gd name="T17" fmla="*/ 1 h 94"/>
                <a:gd name="T18" fmla="*/ 1 w 225"/>
                <a:gd name="T19" fmla="*/ 1 h 94"/>
                <a:gd name="T20" fmla="*/ 1 w 225"/>
                <a:gd name="T21" fmla="*/ 1 h 94"/>
                <a:gd name="T22" fmla="*/ 1 w 225"/>
                <a:gd name="T23" fmla="*/ 1 h 94"/>
                <a:gd name="T24" fmla="*/ 1 w 225"/>
                <a:gd name="T25" fmla="*/ 1 h 94"/>
                <a:gd name="T26" fmla="*/ 1 w 225"/>
                <a:gd name="T27" fmla="*/ 1 h 94"/>
                <a:gd name="T28" fmla="*/ 1 w 225"/>
                <a:gd name="T29" fmla="*/ 1 h 94"/>
                <a:gd name="T30" fmla="*/ 1 w 225"/>
                <a:gd name="T31" fmla="*/ 1 h 94"/>
                <a:gd name="T32" fmla="*/ 1 w 225"/>
                <a:gd name="T33" fmla="*/ 1 h 94"/>
                <a:gd name="T34" fmla="*/ 1 w 225"/>
                <a:gd name="T35" fmla="*/ 1 h 94"/>
                <a:gd name="T36" fmla="*/ 1 w 225"/>
                <a:gd name="T37" fmla="*/ 1 h 94"/>
                <a:gd name="T38" fmla="*/ 1 w 225"/>
                <a:gd name="T39" fmla="*/ 1 h 94"/>
                <a:gd name="T40" fmla="*/ 1 w 225"/>
                <a:gd name="T41" fmla="*/ 1 h 94"/>
                <a:gd name="T42" fmla="*/ 1 w 225"/>
                <a:gd name="T43" fmla="*/ 1 h 94"/>
                <a:gd name="T44" fmla="*/ 1 w 225"/>
                <a:gd name="T45" fmla="*/ 0 h 94"/>
                <a:gd name="T46" fmla="*/ 1 w 225"/>
                <a:gd name="T47" fmla="*/ 1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5"/>
                <a:gd name="T73" fmla="*/ 0 h 94"/>
                <a:gd name="T74" fmla="*/ 225 w 225"/>
                <a:gd name="T75" fmla="*/ 94 h 9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5" h="94">
                  <a:moveTo>
                    <a:pt x="5" y="8"/>
                  </a:moveTo>
                  <a:lnTo>
                    <a:pt x="0" y="19"/>
                  </a:lnTo>
                  <a:lnTo>
                    <a:pt x="0" y="55"/>
                  </a:lnTo>
                  <a:lnTo>
                    <a:pt x="6" y="69"/>
                  </a:lnTo>
                  <a:lnTo>
                    <a:pt x="15" y="75"/>
                  </a:lnTo>
                  <a:lnTo>
                    <a:pt x="25" y="79"/>
                  </a:lnTo>
                  <a:lnTo>
                    <a:pt x="36" y="83"/>
                  </a:lnTo>
                  <a:lnTo>
                    <a:pt x="49" y="87"/>
                  </a:lnTo>
                  <a:lnTo>
                    <a:pt x="63" y="90"/>
                  </a:lnTo>
                  <a:lnTo>
                    <a:pt x="77" y="92"/>
                  </a:lnTo>
                  <a:lnTo>
                    <a:pt x="92" y="93"/>
                  </a:lnTo>
                  <a:lnTo>
                    <a:pt x="108" y="94"/>
                  </a:lnTo>
                  <a:lnTo>
                    <a:pt x="123" y="94"/>
                  </a:lnTo>
                  <a:lnTo>
                    <a:pt x="139" y="93"/>
                  </a:lnTo>
                  <a:lnTo>
                    <a:pt x="154" y="91"/>
                  </a:lnTo>
                  <a:lnTo>
                    <a:pt x="168" y="87"/>
                  </a:lnTo>
                  <a:lnTo>
                    <a:pt x="182" y="84"/>
                  </a:lnTo>
                  <a:lnTo>
                    <a:pt x="195" y="79"/>
                  </a:lnTo>
                  <a:lnTo>
                    <a:pt x="207" y="72"/>
                  </a:lnTo>
                  <a:lnTo>
                    <a:pt x="217" y="65"/>
                  </a:lnTo>
                  <a:lnTo>
                    <a:pt x="225" y="49"/>
                  </a:lnTo>
                  <a:lnTo>
                    <a:pt x="225" y="13"/>
                  </a:lnTo>
                  <a:lnTo>
                    <a:pt x="216" y="0"/>
                  </a:lnTo>
                  <a:lnTo>
                    <a:pt x="5" y="8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81" name="Freeform 143"/>
            <p:cNvSpPr>
              <a:spLocks/>
            </p:cNvSpPr>
            <p:nvPr>
              <p:custDataLst>
                <p:tags r:id="rId12"/>
              </p:custDataLst>
            </p:nvPr>
          </p:nvSpPr>
          <p:spPr bwMode="auto">
            <a:xfrm>
              <a:off x="3388" y="2597"/>
              <a:ext cx="108" cy="38"/>
            </a:xfrm>
            <a:custGeom>
              <a:avLst/>
              <a:gdLst>
                <a:gd name="T0" fmla="*/ 1 w 215"/>
                <a:gd name="T1" fmla="*/ 0 h 76"/>
                <a:gd name="T2" fmla="*/ 1 w 215"/>
                <a:gd name="T3" fmla="*/ 1 h 76"/>
                <a:gd name="T4" fmla="*/ 1 w 215"/>
                <a:gd name="T5" fmla="*/ 1 h 76"/>
                <a:gd name="T6" fmla="*/ 1 w 215"/>
                <a:gd name="T7" fmla="*/ 1 h 76"/>
                <a:gd name="T8" fmla="*/ 1 w 215"/>
                <a:gd name="T9" fmla="*/ 1 h 76"/>
                <a:gd name="T10" fmla="*/ 1 w 215"/>
                <a:gd name="T11" fmla="*/ 1 h 76"/>
                <a:gd name="T12" fmla="*/ 1 w 215"/>
                <a:gd name="T13" fmla="*/ 1 h 76"/>
                <a:gd name="T14" fmla="*/ 1 w 215"/>
                <a:gd name="T15" fmla="*/ 1 h 76"/>
                <a:gd name="T16" fmla="*/ 1 w 215"/>
                <a:gd name="T17" fmla="*/ 1 h 76"/>
                <a:gd name="T18" fmla="*/ 1 w 215"/>
                <a:gd name="T19" fmla="*/ 1 h 76"/>
                <a:gd name="T20" fmla="*/ 1 w 215"/>
                <a:gd name="T21" fmla="*/ 1 h 76"/>
                <a:gd name="T22" fmla="*/ 1 w 215"/>
                <a:gd name="T23" fmla="*/ 1 h 76"/>
                <a:gd name="T24" fmla="*/ 1 w 215"/>
                <a:gd name="T25" fmla="*/ 1 h 76"/>
                <a:gd name="T26" fmla="*/ 1 w 215"/>
                <a:gd name="T27" fmla="*/ 1 h 76"/>
                <a:gd name="T28" fmla="*/ 1 w 215"/>
                <a:gd name="T29" fmla="*/ 1 h 76"/>
                <a:gd name="T30" fmla="*/ 1 w 215"/>
                <a:gd name="T31" fmla="*/ 1 h 76"/>
                <a:gd name="T32" fmla="*/ 1 w 215"/>
                <a:gd name="T33" fmla="*/ 1 h 76"/>
                <a:gd name="T34" fmla="*/ 1 w 215"/>
                <a:gd name="T35" fmla="*/ 1 h 76"/>
                <a:gd name="T36" fmla="*/ 1 w 215"/>
                <a:gd name="T37" fmla="*/ 1 h 76"/>
                <a:gd name="T38" fmla="*/ 1 w 215"/>
                <a:gd name="T39" fmla="*/ 1 h 76"/>
                <a:gd name="T40" fmla="*/ 1 w 215"/>
                <a:gd name="T41" fmla="*/ 1 h 76"/>
                <a:gd name="T42" fmla="*/ 1 w 215"/>
                <a:gd name="T43" fmla="*/ 1 h 76"/>
                <a:gd name="T44" fmla="*/ 1 w 215"/>
                <a:gd name="T45" fmla="*/ 1 h 76"/>
                <a:gd name="T46" fmla="*/ 1 w 215"/>
                <a:gd name="T47" fmla="*/ 1 h 76"/>
                <a:gd name="T48" fmla="*/ 0 w 215"/>
                <a:gd name="T49" fmla="*/ 1 h 76"/>
                <a:gd name="T50" fmla="*/ 1 w 215"/>
                <a:gd name="T51" fmla="*/ 1 h 76"/>
                <a:gd name="T52" fmla="*/ 1 w 215"/>
                <a:gd name="T53" fmla="*/ 1 h 76"/>
                <a:gd name="T54" fmla="*/ 1 w 215"/>
                <a:gd name="T55" fmla="*/ 1 h 76"/>
                <a:gd name="T56" fmla="*/ 1 w 215"/>
                <a:gd name="T57" fmla="*/ 1 h 76"/>
                <a:gd name="T58" fmla="*/ 1 w 215"/>
                <a:gd name="T59" fmla="*/ 1 h 76"/>
                <a:gd name="T60" fmla="*/ 1 w 215"/>
                <a:gd name="T61" fmla="*/ 1 h 76"/>
                <a:gd name="T62" fmla="*/ 1 w 215"/>
                <a:gd name="T63" fmla="*/ 1 h 76"/>
                <a:gd name="T64" fmla="*/ 1 w 215"/>
                <a:gd name="T65" fmla="*/ 0 h 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5"/>
                <a:gd name="T100" fmla="*/ 0 h 76"/>
                <a:gd name="T101" fmla="*/ 215 w 215"/>
                <a:gd name="T102" fmla="*/ 76 h 7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5" h="76">
                  <a:moveTo>
                    <a:pt x="108" y="0"/>
                  </a:moveTo>
                  <a:lnTo>
                    <a:pt x="130" y="1"/>
                  </a:lnTo>
                  <a:lnTo>
                    <a:pt x="150" y="3"/>
                  </a:lnTo>
                  <a:lnTo>
                    <a:pt x="168" y="7"/>
                  </a:lnTo>
                  <a:lnTo>
                    <a:pt x="184" y="11"/>
                  </a:lnTo>
                  <a:lnTo>
                    <a:pt x="197" y="17"/>
                  </a:lnTo>
                  <a:lnTo>
                    <a:pt x="207" y="23"/>
                  </a:lnTo>
                  <a:lnTo>
                    <a:pt x="213" y="30"/>
                  </a:lnTo>
                  <a:lnTo>
                    <a:pt x="215" y="38"/>
                  </a:lnTo>
                  <a:lnTo>
                    <a:pt x="213" y="46"/>
                  </a:lnTo>
                  <a:lnTo>
                    <a:pt x="207" y="53"/>
                  </a:lnTo>
                  <a:lnTo>
                    <a:pt x="197" y="59"/>
                  </a:lnTo>
                  <a:lnTo>
                    <a:pt x="184" y="64"/>
                  </a:lnTo>
                  <a:lnTo>
                    <a:pt x="168" y="69"/>
                  </a:lnTo>
                  <a:lnTo>
                    <a:pt x="150" y="72"/>
                  </a:lnTo>
                  <a:lnTo>
                    <a:pt x="130" y="75"/>
                  </a:lnTo>
                  <a:lnTo>
                    <a:pt x="108" y="76"/>
                  </a:lnTo>
                  <a:lnTo>
                    <a:pt x="86" y="75"/>
                  </a:lnTo>
                  <a:lnTo>
                    <a:pt x="66" y="72"/>
                  </a:lnTo>
                  <a:lnTo>
                    <a:pt x="47" y="69"/>
                  </a:lnTo>
                  <a:lnTo>
                    <a:pt x="32" y="64"/>
                  </a:lnTo>
                  <a:lnTo>
                    <a:pt x="18" y="59"/>
                  </a:lnTo>
                  <a:lnTo>
                    <a:pt x="8" y="53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0"/>
                  </a:lnTo>
                  <a:lnTo>
                    <a:pt x="8" y="23"/>
                  </a:lnTo>
                  <a:lnTo>
                    <a:pt x="18" y="17"/>
                  </a:lnTo>
                  <a:lnTo>
                    <a:pt x="32" y="11"/>
                  </a:lnTo>
                  <a:lnTo>
                    <a:pt x="47" y="7"/>
                  </a:lnTo>
                  <a:lnTo>
                    <a:pt x="66" y="3"/>
                  </a:lnTo>
                  <a:lnTo>
                    <a:pt x="86" y="1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82" name="Freeform 144"/>
            <p:cNvSpPr>
              <a:spLocks/>
            </p:cNvSpPr>
            <p:nvPr>
              <p:custDataLst>
                <p:tags r:id="rId13"/>
              </p:custDataLst>
            </p:nvPr>
          </p:nvSpPr>
          <p:spPr bwMode="auto">
            <a:xfrm>
              <a:off x="3459" y="2672"/>
              <a:ext cx="107" cy="38"/>
            </a:xfrm>
            <a:custGeom>
              <a:avLst/>
              <a:gdLst>
                <a:gd name="T0" fmla="*/ 1 w 214"/>
                <a:gd name="T1" fmla="*/ 0 h 75"/>
                <a:gd name="T2" fmla="*/ 1 w 214"/>
                <a:gd name="T3" fmla="*/ 1 h 75"/>
                <a:gd name="T4" fmla="*/ 1 w 214"/>
                <a:gd name="T5" fmla="*/ 1 h 75"/>
                <a:gd name="T6" fmla="*/ 1 w 214"/>
                <a:gd name="T7" fmla="*/ 1 h 75"/>
                <a:gd name="T8" fmla="*/ 1 w 214"/>
                <a:gd name="T9" fmla="*/ 1 h 75"/>
                <a:gd name="T10" fmla="*/ 1 w 214"/>
                <a:gd name="T11" fmla="*/ 1 h 75"/>
                <a:gd name="T12" fmla="*/ 1 w 214"/>
                <a:gd name="T13" fmla="*/ 1 h 75"/>
                <a:gd name="T14" fmla="*/ 1 w 214"/>
                <a:gd name="T15" fmla="*/ 1 h 75"/>
                <a:gd name="T16" fmla="*/ 1 w 214"/>
                <a:gd name="T17" fmla="*/ 1 h 75"/>
                <a:gd name="T18" fmla="*/ 1 w 214"/>
                <a:gd name="T19" fmla="*/ 1 h 75"/>
                <a:gd name="T20" fmla="*/ 1 w 214"/>
                <a:gd name="T21" fmla="*/ 1 h 75"/>
                <a:gd name="T22" fmla="*/ 1 w 214"/>
                <a:gd name="T23" fmla="*/ 1 h 75"/>
                <a:gd name="T24" fmla="*/ 1 w 214"/>
                <a:gd name="T25" fmla="*/ 1 h 75"/>
                <a:gd name="T26" fmla="*/ 1 w 214"/>
                <a:gd name="T27" fmla="*/ 1 h 75"/>
                <a:gd name="T28" fmla="*/ 1 w 214"/>
                <a:gd name="T29" fmla="*/ 1 h 75"/>
                <a:gd name="T30" fmla="*/ 1 w 214"/>
                <a:gd name="T31" fmla="*/ 1 h 75"/>
                <a:gd name="T32" fmla="*/ 1 w 214"/>
                <a:gd name="T33" fmla="*/ 1 h 75"/>
                <a:gd name="T34" fmla="*/ 1 w 214"/>
                <a:gd name="T35" fmla="*/ 1 h 75"/>
                <a:gd name="T36" fmla="*/ 1 w 214"/>
                <a:gd name="T37" fmla="*/ 1 h 75"/>
                <a:gd name="T38" fmla="*/ 1 w 214"/>
                <a:gd name="T39" fmla="*/ 1 h 75"/>
                <a:gd name="T40" fmla="*/ 1 w 214"/>
                <a:gd name="T41" fmla="*/ 1 h 75"/>
                <a:gd name="T42" fmla="*/ 1 w 214"/>
                <a:gd name="T43" fmla="*/ 1 h 75"/>
                <a:gd name="T44" fmla="*/ 1 w 214"/>
                <a:gd name="T45" fmla="*/ 1 h 75"/>
                <a:gd name="T46" fmla="*/ 1 w 214"/>
                <a:gd name="T47" fmla="*/ 1 h 75"/>
                <a:gd name="T48" fmla="*/ 0 w 214"/>
                <a:gd name="T49" fmla="*/ 1 h 75"/>
                <a:gd name="T50" fmla="*/ 1 w 214"/>
                <a:gd name="T51" fmla="*/ 1 h 75"/>
                <a:gd name="T52" fmla="*/ 1 w 214"/>
                <a:gd name="T53" fmla="*/ 1 h 75"/>
                <a:gd name="T54" fmla="*/ 1 w 214"/>
                <a:gd name="T55" fmla="*/ 1 h 75"/>
                <a:gd name="T56" fmla="*/ 1 w 214"/>
                <a:gd name="T57" fmla="*/ 1 h 75"/>
                <a:gd name="T58" fmla="*/ 1 w 214"/>
                <a:gd name="T59" fmla="*/ 1 h 75"/>
                <a:gd name="T60" fmla="*/ 1 w 214"/>
                <a:gd name="T61" fmla="*/ 1 h 75"/>
                <a:gd name="T62" fmla="*/ 1 w 214"/>
                <a:gd name="T63" fmla="*/ 1 h 75"/>
                <a:gd name="T64" fmla="*/ 1 w 214"/>
                <a:gd name="T65" fmla="*/ 0 h 7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4"/>
                <a:gd name="T100" fmla="*/ 0 h 75"/>
                <a:gd name="T101" fmla="*/ 214 w 214"/>
                <a:gd name="T102" fmla="*/ 75 h 7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4" h="75">
                  <a:moveTo>
                    <a:pt x="107" y="0"/>
                  </a:moveTo>
                  <a:lnTo>
                    <a:pt x="129" y="1"/>
                  </a:lnTo>
                  <a:lnTo>
                    <a:pt x="148" y="3"/>
                  </a:lnTo>
                  <a:lnTo>
                    <a:pt x="167" y="7"/>
                  </a:lnTo>
                  <a:lnTo>
                    <a:pt x="183" y="11"/>
                  </a:lnTo>
                  <a:lnTo>
                    <a:pt x="195" y="17"/>
                  </a:lnTo>
                  <a:lnTo>
                    <a:pt x="206" y="23"/>
                  </a:lnTo>
                  <a:lnTo>
                    <a:pt x="212" y="30"/>
                  </a:lnTo>
                  <a:lnTo>
                    <a:pt x="214" y="38"/>
                  </a:lnTo>
                  <a:lnTo>
                    <a:pt x="212" y="46"/>
                  </a:lnTo>
                  <a:lnTo>
                    <a:pt x="206" y="53"/>
                  </a:lnTo>
                  <a:lnTo>
                    <a:pt x="195" y="59"/>
                  </a:lnTo>
                  <a:lnTo>
                    <a:pt x="183" y="64"/>
                  </a:lnTo>
                  <a:lnTo>
                    <a:pt x="167" y="69"/>
                  </a:lnTo>
                  <a:lnTo>
                    <a:pt x="148" y="72"/>
                  </a:lnTo>
                  <a:lnTo>
                    <a:pt x="129" y="74"/>
                  </a:lnTo>
                  <a:lnTo>
                    <a:pt x="107" y="75"/>
                  </a:lnTo>
                  <a:lnTo>
                    <a:pt x="85" y="74"/>
                  </a:lnTo>
                  <a:lnTo>
                    <a:pt x="65" y="72"/>
                  </a:lnTo>
                  <a:lnTo>
                    <a:pt x="47" y="69"/>
                  </a:lnTo>
                  <a:lnTo>
                    <a:pt x="31" y="64"/>
                  </a:lnTo>
                  <a:lnTo>
                    <a:pt x="18" y="59"/>
                  </a:lnTo>
                  <a:lnTo>
                    <a:pt x="8" y="53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0"/>
                  </a:lnTo>
                  <a:lnTo>
                    <a:pt x="8" y="23"/>
                  </a:lnTo>
                  <a:lnTo>
                    <a:pt x="18" y="17"/>
                  </a:lnTo>
                  <a:lnTo>
                    <a:pt x="31" y="11"/>
                  </a:lnTo>
                  <a:lnTo>
                    <a:pt x="47" y="7"/>
                  </a:lnTo>
                  <a:lnTo>
                    <a:pt x="65" y="3"/>
                  </a:lnTo>
                  <a:lnTo>
                    <a:pt x="85" y="1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83" name="Freeform 145"/>
            <p:cNvSpPr>
              <a:spLocks/>
            </p:cNvSpPr>
            <p:nvPr>
              <p:custDataLst>
                <p:tags r:id="rId14"/>
              </p:custDataLst>
            </p:nvPr>
          </p:nvSpPr>
          <p:spPr bwMode="auto">
            <a:xfrm>
              <a:off x="3808" y="2828"/>
              <a:ext cx="108" cy="37"/>
            </a:xfrm>
            <a:custGeom>
              <a:avLst/>
              <a:gdLst>
                <a:gd name="T0" fmla="*/ 1 w 214"/>
                <a:gd name="T1" fmla="*/ 0 h 75"/>
                <a:gd name="T2" fmla="*/ 1 w 214"/>
                <a:gd name="T3" fmla="*/ 0 h 75"/>
                <a:gd name="T4" fmla="*/ 1 w 214"/>
                <a:gd name="T5" fmla="*/ 0 h 75"/>
                <a:gd name="T6" fmla="*/ 1 w 214"/>
                <a:gd name="T7" fmla="*/ 0 h 75"/>
                <a:gd name="T8" fmla="*/ 1 w 214"/>
                <a:gd name="T9" fmla="*/ 0 h 75"/>
                <a:gd name="T10" fmla="*/ 1 w 214"/>
                <a:gd name="T11" fmla="*/ 0 h 75"/>
                <a:gd name="T12" fmla="*/ 1 w 214"/>
                <a:gd name="T13" fmla="*/ 0 h 75"/>
                <a:gd name="T14" fmla="*/ 1 w 214"/>
                <a:gd name="T15" fmla="*/ 0 h 75"/>
                <a:gd name="T16" fmla="*/ 1 w 214"/>
                <a:gd name="T17" fmla="*/ 0 h 75"/>
                <a:gd name="T18" fmla="*/ 1 w 214"/>
                <a:gd name="T19" fmla="*/ 0 h 75"/>
                <a:gd name="T20" fmla="*/ 1 w 214"/>
                <a:gd name="T21" fmla="*/ 0 h 75"/>
                <a:gd name="T22" fmla="*/ 1 w 214"/>
                <a:gd name="T23" fmla="*/ 0 h 75"/>
                <a:gd name="T24" fmla="*/ 1 w 214"/>
                <a:gd name="T25" fmla="*/ 0 h 75"/>
                <a:gd name="T26" fmla="*/ 1 w 214"/>
                <a:gd name="T27" fmla="*/ 0 h 75"/>
                <a:gd name="T28" fmla="*/ 1 w 214"/>
                <a:gd name="T29" fmla="*/ 0 h 75"/>
                <a:gd name="T30" fmla="*/ 1 w 214"/>
                <a:gd name="T31" fmla="*/ 0 h 75"/>
                <a:gd name="T32" fmla="*/ 1 w 214"/>
                <a:gd name="T33" fmla="*/ 0 h 75"/>
                <a:gd name="T34" fmla="*/ 1 w 214"/>
                <a:gd name="T35" fmla="*/ 0 h 75"/>
                <a:gd name="T36" fmla="*/ 1 w 214"/>
                <a:gd name="T37" fmla="*/ 0 h 75"/>
                <a:gd name="T38" fmla="*/ 1 w 214"/>
                <a:gd name="T39" fmla="*/ 0 h 75"/>
                <a:gd name="T40" fmla="*/ 1 w 214"/>
                <a:gd name="T41" fmla="*/ 0 h 75"/>
                <a:gd name="T42" fmla="*/ 1 w 214"/>
                <a:gd name="T43" fmla="*/ 0 h 75"/>
                <a:gd name="T44" fmla="*/ 1 w 214"/>
                <a:gd name="T45" fmla="*/ 0 h 75"/>
                <a:gd name="T46" fmla="*/ 1 w 214"/>
                <a:gd name="T47" fmla="*/ 0 h 75"/>
                <a:gd name="T48" fmla="*/ 0 w 214"/>
                <a:gd name="T49" fmla="*/ 0 h 75"/>
                <a:gd name="T50" fmla="*/ 1 w 214"/>
                <a:gd name="T51" fmla="*/ 0 h 75"/>
                <a:gd name="T52" fmla="*/ 1 w 214"/>
                <a:gd name="T53" fmla="*/ 0 h 75"/>
                <a:gd name="T54" fmla="*/ 1 w 214"/>
                <a:gd name="T55" fmla="*/ 0 h 75"/>
                <a:gd name="T56" fmla="*/ 1 w 214"/>
                <a:gd name="T57" fmla="*/ 0 h 75"/>
                <a:gd name="T58" fmla="*/ 1 w 214"/>
                <a:gd name="T59" fmla="*/ 0 h 75"/>
                <a:gd name="T60" fmla="*/ 1 w 214"/>
                <a:gd name="T61" fmla="*/ 0 h 75"/>
                <a:gd name="T62" fmla="*/ 1 w 214"/>
                <a:gd name="T63" fmla="*/ 0 h 75"/>
                <a:gd name="T64" fmla="*/ 1 w 214"/>
                <a:gd name="T65" fmla="*/ 0 h 7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4"/>
                <a:gd name="T100" fmla="*/ 0 h 75"/>
                <a:gd name="T101" fmla="*/ 214 w 214"/>
                <a:gd name="T102" fmla="*/ 75 h 7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4" h="75">
                  <a:moveTo>
                    <a:pt x="107" y="0"/>
                  </a:moveTo>
                  <a:lnTo>
                    <a:pt x="129" y="1"/>
                  </a:lnTo>
                  <a:lnTo>
                    <a:pt x="149" y="2"/>
                  </a:lnTo>
                  <a:lnTo>
                    <a:pt x="167" y="6"/>
                  </a:lnTo>
                  <a:lnTo>
                    <a:pt x="183" y="10"/>
                  </a:lnTo>
                  <a:lnTo>
                    <a:pt x="196" y="16"/>
                  </a:lnTo>
                  <a:lnTo>
                    <a:pt x="206" y="22"/>
                  </a:lnTo>
                  <a:lnTo>
                    <a:pt x="212" y="29"/>
                  </a:lnTo>
                  <a:lnTo>
                    <a:pt x="214" y="37"/>
                  </a:lnTo>
                  <a:lnTo>
                    <a:pt x="212" y="45"/>
                  </a:lnTo>
                  <a:lnTo>
                    <a:pt x="206" y="52"/>
                  </a:lnTo>
                  <a:lnTo>
                    <a:pt x="196" y="58"/>
                  </a:lnTo>
                  <a:lnTo>
                    <a:pt x="183" y="63"/>
                  </a:lnTo>
                  <a:lnTo>
                    <a:pt x="167" y="68"/>
                  </a:lnTo>
                  <a:lnTo>
                    <a:pt x="149" y="72"/>
                  </a:lnTo>
                  <a:lnTo>
                    <a:pt x="129" y="74"/>
                  </a:lnTo>
                  <a:lnTo>
                    <a:pt x="107" y="75"/>
                  </a:lnTo>
                  <a:lnTo>
                    <a:pt x="85" y="74"/>
                  </a:lnTo>
                  <a:lnTo>
                    <a:pt x="66" y="72"/>
                  </a:lnTo>
                  <a:lnTo>
                    <a:pt x="47" y="68"/>
                  </a:lnTo>
                  <a:lnTo>
                    <a:pt x="31" y="63"/>
                  </a:lnTo>
                  <a:lnTo>
                    <a:pt x="18" y="58"/>
                  </a:lnTo>
                  <a:lnTo>
                    <a:pt x="8" y="52"/>
                  </a:lnTo>
                  <a:lnTo>
                    <a:pt x="2" y="45"/>
                  </a:lnTo>
                  <a:lnTo>
                    <a:pt x="0" y="37"/>
                  </a:lnTo>
                  <a:lnTo>
                    <a:pt x="2" y="29"/>
                  </a:lnTo>
                  <a:lnTo>
                    <a:pt x="8" y="22"/>
                  </a:lnTo>
                  <a:lnTo>
                    <a:pt x="18" y="16"/>
                  </a:lnTo>
                  <a:lnTo>
                    <a:pt x="31" y="10"/>
                  </a:lnTo>
                  <a:lnTo>
                    <a:pt x="47" y="6"/>
                  </a:lnTo>
                  <a:lnTo>
                    <a:pt x="66" y="2"/>
                  </a:lnTo>
                  <a:lnTo>
                    <a:pt x="85" y="1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84" name="Freeform 146"/>
            <p:cNvSpPr>
              <a:spLocks/>
            </p:cNvSpPr>
            <p:nvPr>
              <p:custDataLst>
                <p:tags r:id="rId15"/>
              </p:custDataLst>
            </p:nvPr>
          </p:nvSpPr>
          <p:spPr bwMode="auto">
            <a:xfrm>
              <a:off x="3594" y="2846"/>
              <a:ext cx="107" cy="39"/>
            </a:xfrm>
            <a:custGeom>
              <a:avLst/>
              <a:gdLst>
                <a:gd name="T0" fmla="*/ 0 w 215"/>
                <a:gd name="T1" fmla="*/ 0 h 76"/>
                <a:gd name="T2" fmla="*/ 0 w 215"/>
                <a:gd name="T3" fmla="*/ 1 h 76"/>
                <a:gd name="T4" fmla="*/ 0 w 215"/>
                <a:gd name="T5" fmla="*/ 1 h 76"/>
                <a:gd name="T6" fmla="*/ 0 w 215"/>
                <a:gd name="T7" fmla="*/ 1 h 76"/>
                <a:gd name="T8" fmla="*/ 0 w 215"/>
                <a:gd name="T9" fmla="*/ 1 h 76"/>
                <a:gd name="T10" fmla="*/ 0 w 215"/>
                <a:gd name="T11" fmla="*/ 1 h 76"/>
                <a:gd name="T12" fmla="*/ 0 w 215"/>
                <a:gd name="T13" fmla="*/ 1 h 76"/>
                <a:gd name="T14" fmla="*/ 0 w 215"/>
                <a:gd name="T15" fmla="*/ 1 h 76"/>
                <a:gd name="T16" fmla="*/ 0 w 215"/>
                <a:gd name="T17" fmla="*/ 1 h 76"/>
                <a:gd name="T18" fmla="*/ 0 w 215"/>
                <a:gd name="T19" fmla="*/ 1 h 76"/>
                <a:gd name="T20" fmla="*/ 0 w 215"/>
                <a:gd name="T21" fmla="*/ 1 h 76"/>
                <a:gd name="T22" fmla="*/ 0 w 215"/>
                <a:gd name="T23" fmla="*/ 1 h 76"/>
                <a:gd name="T24" fmla="*/ 0 w 215"/>
                <a:gd name="T25" fmla="*/ 1 h 76"/>
                <a:gd name="T26" fmla="*/ 0 w 215"/>
                <a:gd name="T27" fmla="*/ 1 h 76"/>
                <a:gd name="T28" fmla="*/ 0 w 215"/>
                <a:gd name="T29" fmla="*/ 1 h 76"/>
                <a:gd name="T30" fmla="*/ 0 w 215"/>
                <a:gd name="T31" fmla="*/ 1 h 76"/>
                <a:gd name="T32" fmla="*/ 0 w 215"/>
                <a:gd name="T33" fmla="*/ 1 h 76"/>
                <a:gd name="T34" fmla="*/ 0 w 215"/>
                <a:gd name="T35" fmla="*/ 1 h 76"/>
                <a:gd name="T36" fmla="*/ 0 w 215"/>
                <a:gd name="T37" fmla="*/ 1 h 76"/>
                <a:gd name="T38" fmla="*/ 0 w 215"/>
                <a:gd name="T39" fmla="*/ 1 h 76"/>
                <a:gd name="T40" fmla="*/ 0 w 215"/>
                <a:gd name="T41" fmla="*/ 1 h 76"/>
                <a:gd name="T42" fmla="*/ 0 w 215"/>
                <a:gd name="T43" fmla="*/ 1 h 76"/>
                <a:gd name="T44" fmla="*/ 0 w 215"/>
                <a:gd name="T45" fmla="*/ 1 h 76"/>
                <a:gd name="T46" fmla="*/ 0 w 215"/>
                <a:gd name="T47" fmla="*/ 1 h 76"/>
                <a:gd name="T48" fmla="*/ 0 w 215"/>
                <a:gd name="T49" fmla="*/ 1 h 76"/>
                <a:gd name="T50" fmla="*/ 0 w 215"/>
                <a:gd name="T51" fmla="*/ 1 h 76"/>
                <a:gd name="T52" fmla="*/ 0 w 215"/>
                <a:gd name="T53" fmla="*/ 1 h 76"/>
                <a:gd name="T54" fmla="*/ 0 w 215"/>
                <a:gd name="T55" fmla="*/ 1 h 76"/>
                <a:gd name="T56" fmla="*/ 0 w 215"/>
                <a:gd name="T57" fmla="*/ 1 h 76"/>
                <a:gd name="T58" fmla="*/ 0 w 215"/>
                <a:gd name="T59" fmla="*/ 1 h 76"/>
                <a:gd name="T60" fmla="*/ 0 w 215"/>
                <a:gd name="T61" fmla="*/ 1 h 76"/>
                <a:gd name="T62" fmla="*/ 0 w 215"/>
                <a:gd name="T63" fmla="*/ 1 h 76"/>
                <a:gd name="T64" fmla="*/ 0 w 215"/>
                <a:gd name="T65" fmla="*/ 0 h 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5"/>
                <a:gd name="T100" fmla="*/ 0 h 76"/>
                <a:gd name="T101" fmla="*/ 215 w 215"/>
                <a:gd name="T102" fmla="*/ 76 h 7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5" h="76">
                  <a:moveTo>
                    <a:pt x="107" y="0"/>
                  </a:moveTo>
                  <a:lnTo>
                    <a:pt x="129" y="1"/>
                  </a:lnTo>
                  <a:lnTo>
                    <a:pt x="149" y="3"/>
                  </a:lnTo>
                  <a:lnTo>
                    <a:pt x="167" y="7"/>
                  </a:lnTo>
                  <a:lnTo>
                    <a:pt x="184" y="11"/>
                  </a:lnTo>
                  <a:lnTo>
                    <a:pt x="196" y="17"/>
                  </a:lnTo>
                  <a:lnTo>
                    <a:pt x="207" y="23"/>
                  </a:lnTo>
                  <a:lnTo>
                    <a:pt x="212" y="30"/>
                  </a:lnTo>
                  <a:lnTo>
                    <a:pt x="215" y="38"/>
                  </a:lnTo>
                  <a:lnTo>
                    <a:pt x="212" y="46"/>
                  </a:lnTo>
                  <a:lnTo>
                    <a:pt x="207" y="53"/>
                  </a:lnTo>
                  <a:lnTo>
                    <a:pt x="196" y="59"/>
                  </a:lnTo>
                  <a:lnTo>
                    <a:pt x="184" y="64"/>
                  </a:lnTo>
                  <a:lnTo>
                    <a:pt x="167" y="69"/>
                  </a:lnTo>
                  <a:lnTo>
                    <a:pt x="149" y="73"/>
                  </a:lnTo>
                  <a:lnTo>
                    <a:pt x="129" y="75"/>
                  </a:lnTo>
                  <a:lnTo>
                    <a:pt x="107" y="76"/>
                  </a:lnTo>
                  <a:lnTo>
                    <a:pt x="86" y="75"/>
                  </a:lnTo>
                  <a:lnTo>
                    <a:pt x="66" y="73"/>
                  </a:lnTo>
                  <a:lnTo>
                    <a:pt x="48" y="69"/>
                  </a:lnTo>
                  <a:lnTo>
                    <a:pt x="31" y="64"/>
                  </a:lnTo>
                  <a:lnTo>
                    <a:pt x="19" y="59"/>
                  </a:lnTo>
                  <a:lnTo>
                    <a:pt x="8" y="53"/>
                  </a:lnTo>
                  <a:lnTo>
                    <a:pt x="3" y="46"/>
                  </a:lnTo>
                  <a:lnTo>
                    <a:pt x="0" y="38"/>
                  </a:lnTo>
                  <a:lnTo>
                    <a:pt x="3" y="30"/>
                  </a:lnTo>
                  <a:lnTo>
                    <a:pt x="8" y="23"/>
                  </a:lnTo>
                  <a:lnTo>
                    <a:pt x="19" y="17"/>
                  </a:lnTo>
                  <a:lnTo>
                    <a:pt x="31" y="11"/>
                  </a:lnTo>
                  <a:lnTo>
                    <a:pt x="48" y="7"/>
                  </a:lnTo>
                  <a:lnTo>
                    <a:pt x="66" y="3"/>
                  </a:lnTo>
                  <a:lnTo>
                    <a:pt x="86" y="1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85" name="Freeform 147"/>
            <p:cNvSpPr>
              <a:spLocks/>
            </p:cNvSpPr>
            <p:nvPr>
              <p:custDataLst>
                <p:tags r:id="rId16"/>
              </p:custDataLst>
            </p:nvPr>
          </p:nvSpPr>
          <p:spPr bwMode="auto">
            <a:xfrm>
              <a:off x="3302" y="2587"/>
              <a:ext cx="100" cy="93"/>
            </a:xfrm>
            <a:custGeom>
              <a:avLst/>
              <a:gdLst>
                <a:gd name="T0" fmla="*/ 0 w 201"/>
                <a:gd name="T1" fmla="*/ 1 h 186"/>
                <a:gd name="T2" fmla="*/ 0 w 201"/>
                <a:gd name="T3" fmla="*/ 1 h 186"/>
                <a:gd name="T4" fmla="*/ 0 w 201"/>
                <a:gd name="T5" fmla="*/ 1 h 186"/>
                <a:gd name="T6" fmla="*/ 0 w 201"/>
                <a:gd name="T7" fmla="*/ 1 h 186"/>
                <a:gd name="T8" fmla="*/ 0 w 201"/>
                <a:gd name="T9" fmla="*/ 1 h 186"/>
                <a:gd name="T10" fmla="*/ 0 w 201"/>
                <a:gd name="T11" fmla="*/ 1 h 186"/>
                <a:gd name="T12" fmla="*/ 0 w 201"/>
                <a:gd name="T13" fmla="*/ 1 h 186"/>
                <a:gd name="T14" fmla="*/ 0 w 201"/>
                <a:gd name="T15" fmla="*/ 1 h 186"/>
                <a:gd name="T16" fmla="*/ 0 w 201"/>
                <a:gd name="T17" fmla="*/ 1 h 186"/>
                <a:gd name="T18" fmla="*/ 0 w 201"/>
                <a:gd name="T19" fmla="*/ 1 h 186"/>
                <a:gd name="T20" fmla="*/ 0 w 201"/>
                <a:gd name="T21" fmla="*/ 1 h 186"/>
                <a:gd name="T22" fmla="*/ 0 w 201"/>
                <a:gd name="T23" fmla="*/ 1 h 186"/>
                <a:gd name="T24" fmla="*/ 0 w 201"/>
                <a:gd name="T25" fmla="*/ 1 h 186"/>
                <a:gd name="T26" fmla="*/ 0 w 201"/>
                <a:gd name="T27" fmla="*/ 1 h 186"/>
                <a:gd name="T28" fmla="*/ 0 w 201"/>
                <a:gd name="T29" fmla="*/ 0 h 186"/>
                <a:gd name="T30" fmla="*/ 0 w 201"/>
                <a:gd name="T31" fmla="*/ 1 h 18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01"/>
                <a:gd name="T49" fmla="*/ 0 h 186"/>
                <a:gd name="T50" fmla="*/ 201 w 201"/>
                <a:gd name="T51" fmla="*/ 186 h 18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01" h="186">
                  <a:moveTo>
                    <a:pt x="0" y="140"/>
                  </a:moveTo>
                  <a:lnTo>
                    <a:pt x="4" y="154"/>
                  </a:lnTo>
                  <a:lnTo>
                    <a:pt x="27" y="181"/>
                  </a:lnTo>
                  <a:lnTo>
                    <a:pt x="42" y="186"/>
                  </a:lnTo>
                  <a:lnTo>
                    <a:pt x="62" y="182"/>
                  </a:lnTo>
                  <a:lnTo>
                    <a:pt x="85" y="173"/>
                  </a:lnTo>
                  <a:lnTo>
                    <a:pt x="111" y="159"/>
                  </a:lnTo>
                  <a:lnTo>
                    <a:pt x="135" y="142"/>
                  </a:lnTo>
                  <a:lnTo>
                    <a:pt x="158" y="121"/>
                  </a:lnTo>
                  <a:lnTo>
                    <a:pt x="178" y="98"/>
                  </a:lnTo>
                  <a:lnTo>
                    <a:pt x="193" y="74"/>
                  </a:lnTo>
                  <a:lnTo>
                    <a:pt x="201" y="50"/>
                  </a:lnTo>
                  <a:lnTo>
                    <a:pt x="197" y="33"/>
                  </a:lnTo>
                  <a:lnTo>
                    <a:pt x="174" y="5"/>
                  </a:lnTo>
                  <a:lnTo>
                    <a:pt x="158" y="0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86" name="Freeform 148"/>
            <p:cNvSpPr>
              <a:spLocks/>
            </p:cNvSpPr>
            <p:nvPr>
              <p:custDataLst>
                <p:tags r:id="rId17"/>
              </p:custDataLst>
            </p:nvPr>
          </p:nvSpPr>
          <p:spPr bwMode="auto">
            <a:xfrm>
              <a:off x="3301" y="2587"/>
              <a:ext cx="86" cy="74"/>
            </a:xfrm>
            <a:custGeom>
              <a:avLst/>
              <a:gdLst>
                <a:gd name="T0" fmla="*/ 1 w 172"/>
                <a:gd name="T1" fmla="*/ 0 h 149"/>
                <a:gd name="T2" fmla="*/ 1 w 172"/>
                <a:gd name="T3" fmla="*/ 0 h 149"/>
                <a:gd name="T4" fmla="*/ 1 w 172"/>
                <a:gd name="T5" fmla="*/ 0 h 149"/>
                <a:gd name="T6" fmla="*/ 1 w 172"/>
                <a:gd name="T7" fmla="*/ 0 h 149"/>
                <a:gd name="T8" fmla="*/ 1 w 172"/>
                <a:gd name="T9" fmla="*/ 0 h 149"/>
                <a:gd name="T10" fmla="*/ 1 w 172"/>
                <a:gd name="T11" fmla="*/ 0 h 149"/>
                <a:gd name="T12" fmla="*/ 1 w 172"/>
                <a:gd name="T13" fmla="*/ 0 h 149"/>
                <a:gd name="T14" fmla="*/ 1 w 172"/>
                <a:gd name="T15" fmla="*/ 0 h 149"/>
                <a:gd name="T16" fmla="*/ 1 w 172"/>
                <a:gd name="T17" fmla="*/ 0 h 149"/>
                <a:gd name="T18" fmla="*/ 1 w 172"/>
                <a:gd name="T19" fmla="*/ 0 h 149"/>
                <a:gd name="T20" fmla="*/ 1 w 172"/>
                <a:gd name="T21" fmla="*/ 0 h 149"/>
                <a:gd name="T22" fmla="*/ 1 w 172"/>
                <a:gd name="T23" fmla="*/ 0 h 149"/>
                <a:gd name="T24" fmla="*/ 1 w 172"/>
                <a:gd name="T25" fmla="*/ 0 h 149"/>
                <a:gd name="T26" fmla="*/ 1 w 172"/>
                <a:gd name="T27" fmla="*/ 0 h 149"/>
                <a:gd name="T28" fmla="*/ 1 w 172"/>
                <a:gd name="T29" fmla="*/ 0 h 149"/>
                <a:gd name="T30" fmla="*/ 1 w 172"/>
                <a:gd name="T31" fmla="*/ 0 h 149"/>
                <a:gd name="T32" fmla="*/ 1 w 172"/>
                <a:gd name="T33" fmla="*/ 0 h 149"/>
                <a:gd name="T34" fmla="*/ 1 w 172"/>
                <a:gd name="T35" fmla="*/ 0 h 149"/>
                <a:gd name="T36" fmla="*/ 1 w 172"/>
                <a:gd name="T37" fmla="*/ 0 h 149"/>
                <a:gd name="T38" fmla="*/ 1 w 172"/>
                <a:gd name="T39" fmla="*/ 0 h 149"/>
                <a:gd name="T40" fmla="*/ 1 w 172"/>
                <a:gd name="T41" fmla="*/ 0 h 149"/>
                <a:gd name="T42" fmla="*/ 1 w 172"/>
                <a:gd name="T43" fmla="*/ 0 h 149"/>
                <a:gd name="T44" fmla="*/ 1 w 172"/>
                <a:gd name="T45" fmla="*/ 0 h 149"/>
                <a:gd name="T46" fmla="*/ 1 w 172"/>
                <a:gd name="T47" fmla="*/ 0 h 149"/>
                <a:gd name="T48" fmla="*/ 1 w 172"/>
                <a:gd name="T49" fmla="*/ 0 h 149"/>
                <a:gd name="T50" fmla="*/ 0 w 172"/>
                <a:gd name="T51" fmla="*/ 0 h 149"/>
                <a:gd name="T52" fmla="*/ 0 w 172"/>
                <a:gd name="T53" fmla="*/ 0 h 149"/>
                <a:gd name="T54" fmla="*/ 1 w 172"/>
                <a:gd name="T55" fmla="*/ 0 h 149"/>
                <a:gd name="T56" fmla="*/ 1 w 172"/>
                <a:gd name="T57" fmla="*/ 0 h 149"/>
                <a:gd name="T58" fmla="*/ 1 w 172"/>
                <a:gd name="T59" fmla="*/ 0 h 149"/>
                <a:gd name="T60" fmla="*/ 1 w 172"/>
                <a:gd name="T61" fmla="*/ 0 h 149"/>
                <a:gd name="T62" fmla="*/ 1 w 172"/>
                <a:gd name="T63" fmla="*/ 0 h 149"/>
                <a:gd name="T64" fmla="*/ 1 w 172"/>
                <a:gd name="T65" fmla="*/ 0 h 1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2"/>
                <a:gd name="T100" fmla="*/ 0 h 149"/>
                <a:gd name="T101" fmla="*/ 172 w 172"/>
                <a:gd name="T102" fmla="*/ 149 h 1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2" h="149">
                  <a:moveTo>
                    <a:pt x="61" y="44"/>
                  </a:moveTo>
                  <a:lnTo>
                    <a:pt x="78" y="31"/>
                  </a:lnTo>
                  <a:lnTo>
                    <a:pt x="96" y="20"/>
                  </a:lnTo>
                  <a:lnTo>
                    <a:pt x="112" y="12"/>
                  </a:lnTo>
                  <a:lnTo>
                    <a:pt x="127" y="5"/>
                  </a:lnTo>
                  <a:lnTo>
                    <a:pt x="141" y="1"/>
                  </a:lnTo>
                  <a:lnTo>
                    <a:pt x="152" y="0"/>
                  </a:lnTo>
                  <a:lnTo>
                    <a:pt x="161" y="1"/>
                  </a:lnTo>
                  <a:lnTo>
                    <a:pt x="168" y="6"/>
                  </a:lnTo>
                  <a:lnTo>
                    <a:pt x="172" y="13"/>
                  </a:lnTo>
                  <a:lnTo>
                    <a:pt x="170" y="23"/>
                  </a:lnTo>
                  <a:lnTo>
                    <a:pt x="167" y="34"/>
                  </a:lnTo>
                  <a:lnTo>
                    <a:pt x="161" y="46"/>
                  </a:lnTo>
                  <a:lnTo>
                    <a:pt x="152" y="60"/>
                  </a:lnTo>
                  <a:lnTo>
                    <a:pt x="139" y="74"/>
                  </a:lnTo>
                  <a:lnTo>
                    <a:pt x="126" y="89"/>
                  </a:lnTo>
                  <a:lnTo>
                    <a:pt x="109" y="103"/>
                  </a:lnTo>
                  <a:lnTo>
                    <a:pt x="92" y="116"/>
                  </a:lnTo>
                  <a:lnTo>
                    <a:pt x="76" y="127"/>
                  </a:lnTo>
                  <a:lnTo>
                    <a:pt x="60" y="136"/>
                  </a:lnTo>
                  <a:lnTo>
                    <a:pt x="45" y="143"/>
                  </a:lnTo>
                  <a:lnTo>
                    <a:pt x="31" y="148"/>
                  </a:lnTo>
                  <a:lnTo>
                    <a:pt x="20" y="149"/>
                  </a:lnTo>
                  <a:lnTo>
                    <a:pt x="10" y="148"/>
                  </a:lnTo>
                  <a:lnTo>
                    <a:pt x="3" y="143"/>
                  </a:lnTo>
                  <a:lnTo>
                    <a:pt x="0" y="136"/>
                  </a:lnTo>
                  <a:lnTo>
                    <a:pt x="0" y="126"/>
                  </a:lnTo>
                  <a:lnTo>
                    <a:pt x="3" y="116"/>
                  </a:lnTo>
                  <a:lnTo>
                    <a:pt x="10" y="102"/>
                  </a:lnTo>
                  <a:lnTo>
                    <a:pt x="20" y="88"/>
                  </a:lnTo>
                  <a:lnTo>
                    <a:pt x="31" y="74"/>
                  </a:lnTo>
                  <a:lnTo>
                    <a:pt x="45" y="59"/>
                  </a:lnTo>
                  <a:lnTo>
                    <a:pt x="61" y="44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87" name="Freeform 149"/>
            <p:cNvSpPr>
              <a:spLocks/>
            </p:cNvSpPr>
            <p:nvPr>
              <p:custDataLst>
                <p:tags r:id="rId18"/>
              </p:custDataLst>
            </p:nvPr>
          </p:nvSpPr>
          <p:spPr bwMode="auto">
            <a:xfrm>
              <a:off x="3592" y="2517"/>
              <a:ext cx="275" cy="131"/>
            </a:xfrm>
            <a:custGeom>
              <a:avLst/>
              <a:gdLst>
                <a:gd name="T0" fmla="*/ 0 w 550"/>
                <a:gd name="T1" fmla="*/ 1 h 261"/>
                <a:gd name="T2" fmla="*/ 0 w 550"/>
                <a:gd name="T3" fmla="*/ 1 h 261"/>
                <a:gd name="T4" fmla="*/ 1 w 550"/>
                <a:gd name="T5" fmla="*/ 1 h 261"/>
                <a:gd name="T6" fmla="*/ 1 w 550"/>
                <a:gd name="T7" fmla="*/ 1 h 261"/>
                <a:gd name="T8" fmla="*/ 1 w 550"/>
                <a:gd name="T9" fmla="*/ 1 h 261"/>
                <a:gd name="T10" fmla="*/ 1 w 550"/>
                <a:gd name="T11" fmla="*/ 1 h 261"/>
                <a:gd name="T12" fmla="*/ 1 w 550"/>
                <a:gd name="T13" fmla="*/ 1 h 261"/>
                <a:gd name="T14" fmla="*/ 1 w 550"/>
                <a:gd name="T15" fmla="*/ 1 h 261"/>
                <a:gd name="T16" fmla="*/ 1 w 550"/>
                <a:gd name="T17" fmla="*/ 1 h 261"/>
                <a:gd name="T18" fmla="*/ 1 w 550"/>
                <a:gd name="T19" fmla="*/ 1 h 261"/>
                <a:gd name="T20" fmla="*/ 1 w 550"/>
                <a:gd name="T21" fmla="*/ 1 h 261"/>
                <a:gd name="T22" fmla="*/ 1 w 550"/>
                <a:gd name="T23" fmla="*/ 1 h 261"/>
                <a:gd name="T24" fmla="*/ 1 w 550"/>
                <a:gd name="T25" fmla="*/ 1 h 261"/>
                <a:gd name="T26" fmla="*/ 1 w 550"/>
                <a:gd name="T27" fmla="*/ 1 h 261"/>
                <a:gd name="T28" fmla="*/ 1 w 550"/>
                <a:gd name="T29" fmla="*/ 1 h 261"/>
                <a:gd name="T30" fmla="*/ 1 w 550"/>
                <a:gd name="T31" fmla="*/ 1 h 261"/>
                <a:gd name="T32" fmla="*/ 1 w 550"/>
                <a:gd name="T33" fmla="*/ 1 h 261"/>
                <a:gd name="T34" fmla="*/ 1 w 550"/>
                <a:gd name="T35" fmla="*/ 1 h 261"/>
                <a:gd name="T36" fmla="*/ 1 w 550"/>
                <a:gd name="T37" fmla="*/ 0 h 261"/>
                <a:gd name="T38" fmla="*/ 0 w 550"/>
                <a:gd name="T39" fmla="*/ 1 h 26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50"/>
                <a:gd name="T61" fmla="*/ 0 h 261"/>
                <a:gd name="T62" fmla="*/ 550 w 550"/>
                <a:gd name="T63" fmla="*/ 261 h 26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50" h="261">
                  <a:moveTo>
                    <a:pt x="0" y="12"/>
                  </a:moveTo>
                  <a:lnTo>
                    <a:pt x="0" y="154"/>
                  </a:lnTo>
                  <a:lnTo>
                    <a:pt x="15" y="179"/>
                  </a:lnTo>
                  <a:lnTo>
                    <a:pt x="38" y="201"/>
                  </a:lnTo>
                  <a:lnTo>
                    <a:pt x="69" y="221"/>
                  </a:lnTo>
                  <a:lnTo>
                    <a:pt x="105" y="236"/>
                  </a:lnTo>
                  <a:lnTo>
                    <a:pt x="146" y="247"/>
                  </a:lnTo>
                  <a:lnTo>
                    <a:pt x="191" y="256"/>
                  </a:lnTo>
                  <a:lnTo>
                    <a:pt x="237" y="260"/>
                  </a:lnTo>
                  <a:lnTo>
                    <a:pt x="285" y="261"/>
                  </a:lnTo>
                  <a:lnTo>
                    <a:pt x="333" y="259"/>
                  </a:lnTo>
                  <a:lnTo>
                    <a:pt x="378" y="253"/>
                  </a:lnTo>
                  <a:lnTo>
                    <a:pt x="421" y="244"/>
                  </a:lnTo>
                  <a:lnTo>
                    <a:pt x="461" y="231"/>
                  </a:lnTo>
                  <a:lnTo>
                    <a:pt x="494" y="215"/>
                  </a:lnTo>
                  <a:lnTo>
                    <a:pt x="521" y="197"/>
                  </a:lnTo>
                  <a:lnTo>
                    <a:pt x="540" y="174"/>
                  </a:lnTo>
                  <a:lnTo>
                    <a:pt x="550" y="147"/>
                  </a:lnTo>
                  <a:lnTo>
                    <a:pt x="55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88" name="Freeform 150"/>
            <p:cNvSpPr>
              <a:spLocks/>
            </p:cNvSpPr>
            <p:nvPr>
              <p:custDataLst>
                <p:tags r:id="rId19"/>
              </p:custDataLst>
            </p:nvPr>
          </p:nvSpPr>
          <p:spPr bwMode="auto">
            <a:xfrm>
              <a:off x="3592" y="2462"/>
              <a:ext cx="275" cy="127"/>
            </a:xfrm>
            <a:custGeom>
              <a:avLst/>
              <a:gdLst>
                <a:gd name="T0" fmla="*/ 1 w 550"/>
                <a:gd name="T1" fmla="*/ 0 h 255"/>
                <a:gd name="T2" fmla="*/ 1 w 550"/>
                <a:gd name="T3" fmla="*/ 0 h 255"/>
                <a:gd name="T4" fmla="*/ 1 w 550"/>
                <a:gd name="T5" fmla="*/ 0 h 255"/>
                <a:gd name="T6" fmla="*/ 1 w 550"/>
                <a:gd name="T7" fmla="*/ 0 h 255"/>
                <a:gd name="T8" fmla="*/ 1 w 550"/>
                <a:gd name="T9" fmla="*/ 0 h 255"/>
                <a:gd name="T10" fmla="*/ 1 w 550"/>
                <a:gd name="T11" fmla="*/ 0 h 255"/>
                <a:gd name="T12" fmla="*/ 1 w 550"/>
                <a:gd name="T13" fmla="*/ 0 h 255"/>
                <a:gd name="T14" fmla="*/ 1 w 550"/>
                <a:gd name="T15" fmla="*/ 0 h 255"/>
                <a:gd name="T16" fmla="*/ 1 w 550"/>
                <a:gd name="T17" fmla="*/ 0 h 255"/>
                <a:gd name="T18" fmla="*/ 1 w 550"/>
                <a:gd name="T19" fmla="*/ 0 h 255"/>
                <a:gd name="T20" fmla="*/ 1 w 550"/>
                <a:gd name="T21" fmla="*/ 0 h 255"/>
                <a:gd name="T22" fmla="*/ 1 w 550"/>
                <a:gd name="T23" fmla="*/ 0 h 255"/>
                <a:gd name="T24" fmla="*/ 1 w 550"/>
                <a:gd name="T25" fmla="*/ 0 h 255"/>
                <a:gd name="T26" fmla="*/ 1 w 550"/>
                <a:gd name="T27" fmla="*/ 0 h 255"/>
                <a:gd name="T28" fmla="*/ 1 w 550"/>
                <a:gd name="T29" fmla="*/ 0 h 255"/>
                <a:gd name="T30" fmla="*/ 1 w 550"/>
                <a:gd name="T31" fmla="*/ 0 h 255"/>
                <a:gd name="T32" fmla="*/ 1 w 550"/>
                <a:gd name="T33" fmla="*/ 0 h 255"/>
                <a:gd name="T34" fmla="*/ 1 w 550"/>
                <a:gd name="T35" fmla="*/ 0 h 255"/>
                <a:gd name="T36" fmla="*/ 1 w 550"/>
                <a:gd name="T37" fmla="*/ 0 h 255"/>
                <a:gd name="T38" fmla="*/ 1 w 550"/>
                <a:gd name="T39" fmla="*/ 0 h 255"/>
                <a:gd name="T40" fmla="*/ 1 w 550"/>
                <a:gd name="T41" fmla="*/ 0 h 255"/>
                <a:gd name="T42" fmla="*/ 1 w 550"/>
                <a:gd name="T43" fmla="*/ 0 h 255"/>
                <a:gd name="T44" fmla="*/ 1 w 550"/>
                <a:gd name="T45" fmla="*/ 0 h 255"/>
                <a:gd name="T46" fmla="*/ 1 w 550"/>
                <a:gd name="T47" fmla="*/ 0 h 255"/>
                <a:gd name="T48" fmla="*/ 1 w 550"/>
                <a:gd name="T49" fmla="*/ 0 h 255"/>
                <a:gd name="T50" fmla="*/ 1 w 550"/>
                <a:gd name="T51" fmla="*/ 0 h 255"/>
                <a:gd name="T52" fmla="*/ 1 w 550"/>
                <a:gd name="T53" fmla="*/ 0 h 255"/>
                <a:gd name="T54" fmla="*/ 1 w 550"/>
                <a:gd name="T55" fmla="*/ 0 h 255"/>
                <a:gd name="T56" fmla="*/ 1 w 550"/>
                <a:gd name="T57" fmla="*/ 0 h 255"/>
                <a:gd name="T58" fmla="*/ 1 w 550"/>
                <a:gd name="T59" fmla="*/ 0 h 255"/>
                <a:gd name="T60" fmla="*/ 1 w 550"/>
                <a:gd name="T61" fmla="*/ 0 h 255"/>
                <a:gd name="T62" fmla="*/ 1 w 550"/>
                <a:gd name="T63" fmla="*/ 0 h 25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50"/>
                <a:gd name="T97" fmla="*/ 0 h 255"/>
                <a:gd name="T98" fmla="*/ 550 w 550"/>
                <a:gd name="T99" fmla="*/ 255 h 25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50" h="255">
                  <a:moveTo>
                    <a:pt x="275" y="0"/>
                  </a:moveTo>
                  <a:lnTo>
                    <a:pt x="303" y="1"/>
                  </a:lnTo>
                  <a:lnTo>
                    <a:pt x="330" y="2"/>
                  </a:lnTo>
                  <a:lnTo>
                    <a:pt x="357" y="6"/>
                  </a:lnTo>
                  <a:lnTo>
                    <a:pt x="382" y="11"/>
                  </a:lnTo>
                  <a:lnTo>
                    <a:pt x="405" y="15"/>
                  </a:lnTo>
                  <a:lnTo>
                    <a:pt x="428" y="22"/>
                  </a:lnTo>
                  <a:lnTo>
                    <a:pt x="450" y="29"/>
                  </a:lnTo>
                  <a:lnTo>
                    <a:pt x="470" y="37"/>
                  </a:lnTo>
                  <a:lnTo>
                    <a:pt x="487" y="46"/>
                  </a:lnTo>
                  <a:lnTo>
                    <a:pt x="503" y="57"/>
                  </a:lnTo>
                  <a:lnTo>
                    <a:pt x="517" y="67"/>
                  </a:lnTo>
                  <a:lnTo>
                    <a:pt x="529" y="77"/>
                  </a:lnTo>
                  <a:lnTo>
                    <a:pt x="538" y="90"/>
                  </a:lnTo>
                  <a:lnTo>
                    <a:pt x="545" y="102"/>
                  </a:lnTo>
                  <a:lnTo>
                    <a:pt x="549" y="114"/>
                  </a:lnTo>
                  <a:lnTo>
                    <a:pt x="550" y="127"/>
                  </a:lnTo>
                  <a:lnTo>
                    <a:pt x="549" y="140"/>
                  </a:lnTo>
                  <a:lnTo>
                    <a:pt x="545" y="152"/>
                  </a:lnTo>
                  <a:lnTo>
                    <a:pt x="538" y="165"/>
                  </a:lnTo>
                  <a:lnTo>
                    <a:pt x="529" y="177"/>
                  </a:lnTo>
                  <a:lnTo>
                    <a:pt x="517" y="187"/>
                  </a:lnTo>
                  <a:lnTo>
                    <a:pt x="503" y="197"/>
                  </a:lnTo>
                  <a:lnTo>
                    <a:pt x="487" y="208"/>
                  </a:lnTo>
                  <a:lnTo>
                    <a:pt x="470" y="217"/>
                  </a:lnTo>
                  <a:lnTo>
                    <a:pt x="450" y="225"/>
                  </a:lnTo>
                  <a:lnTo>
                    <a:pt x="428" y="233"/>
                  </a:lnTo>
                  <a:lnTo>
                    <a:pt x="405" y="239"/>
                  </a:lnTo>
                  <a:lnTo>
                    <a:pt x="382" y="245"/>
                  </a:lnTo>
                  <a:lnTo>
                    <a:pt x="357" y="249"/>
                  </a:lnTo>
                  <a:lnTo>
                    <a:pt x="330" y="253"/>
                  </a:lnTo>
                  <a:lnTo>
                    <a:pt x="303" y="254"/>
                  </a:lnTo>
                  <a:lnTo>
                    <a:pt x="275" y="255"/>
                  </a:lnTo>
                  <a:lnTo>
                    <a:pt x="247" y="254"/>
                  </a:lnTo>
                  <a:lnTo>
                    <a:pt x="220" y="253"/>
                  </a:lnTo>
                  <a:lnTo>
                    <a:pt x="193" y="249"/>
                  </a:lnTo>
                  <a:lnTo>
                    <a:pt x="168" y="245"/>
                  </a:lnTo>
                  <a:lnTo>
                    <a:pt x="144" y="239"/>
                  </a:lnTo>
                  <a:lnTo>
                    <a:pt x="121" y="233"/>
                  </a:lnTo>
                  <a:lnTo>
                    <a:pt x="100" y="225"/>
                  </a:lnTo>
                  <a:lnTo>
                    <a:pt x="80" y="217"/>
                  </a:lnTo>
                  <a:lnTo>
                    <a:pt x="63" y="208"/>
                  </a:lnTo>
                  <a:lnTo>
                    <a:pt x="47" y="197"/>
                  </a:lnTo>
                  <a:lnTo>
                    <a:pt x="33" y="187"/>
                  </a:lnTo>
                  <a:lnTo>
                    <a:pt x="22" y="177"/>
                  </a:lnTo>
                  <a:lnTo>
                    <a:pt x="12" y="165"/>
                  </a:lnTo>
                  <a:lnTo>
                    <a:pt x="5" y="152"/>
                  </a:lnTo>
                  <a:lnTo>
                    <a:pt x="1" y="140"/>
                  </a:lnTo>
                  <a:lnTo>
                    <a:pt x="0" y="127"/>
                  </a:lnTo>
                  <a:lnTo>
                    <a:pt x="1" y="114"/>
                  </a:lnTo>
                  <a:lnTo>
                    <a:pt x="5" y="102"/>
                  </a:lnTo>
                  <a:lnTo>
                    <a:pt x="12" y="90"/>
                  </a:lnTo>
                  <a:lnTo>
                    <a:pt x="22" y="77"/>
                  </a:lnTo>
                  <a:lnTo>
                    <a:pt x="33" y="67"/>
                  </a:lnTo>
                  <a:lnTo>
                    <a:pt x="47" y="57"/>
                  </a:lnTo>
                  <a:lnTo>
                    <a:pt x="63" y="46"/>
                  </a:lnTo>
                  <a:lnTo>
                    <a:pt x="80" y="37"/>
                  </a:lnTo>
                  <a:lnTo>
                    <a:pt x="100" y="29"/>
                  </a:lnTo>
                  <a:lnTo>
                    <a:pt x="121" y="22"/>
                  </a:lnTo>
                  <a:lnTo>
                    <a:pt x="144" y="15"/>
                  </a:lnTo>
                  <a:lnTo>
                    <a:pt x="168" y="11"/>
                  </a:lnTo>
                  <a:lnTo>
                    <a:pt x="193" y="6"/>
                  </a:lnTo>
                  <a:lnTo>
                    <a:pt x="220" y="2"/>
                  </a:lnTo>
                  <a:lnTo>
                    <a:pt x="247" y="1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89" name="Freeform 151"/>
            <p:cNvSpPr>
              <a:spLocks/>
            </p:cNvSpPr>
            <p:nvPr>
              <p:custDataLst>
                <p:tags r:id="rId20"/>
              </p:custDataLst>
            </p:nvPr>
          </p:nvSpPr>
          <p:spPr bwMode="auto">
            <a:xfrm>
              <a:off x="3368" y="2622"/>
              <a:ext cx="114" cy="48"/>
            </a:xfrm>
            <a:custGeom>
              <a:avLst/>
              <a:gdLst>
                <a:gd name="T0" fmla="*/ 1 w 227"/>
                <a:gd name="T1" fmla="*/ 1 h 94"/>
                <a:gd name="T2" fmla="*/ 0 w 227"/>
                <a:gd name="T3" fmla="*/ 1 h 94"/>
                <a:gd name="T4" fmla="*/ 0 w 227"/>
                <a:gd name="T5" fmla="*/ 1 h 94"/>
                <a:gd name="T6" fmla="*/ 1 w 227"/>
                <a:gd name="T7" fmla="*/ 1 h 94"/>
                <a:gd name="T8" fmla="*/ 1 w 227"/>
                <a:gd name="T9" fmla="*/ 1 h 94"/>
                <a:gd name="T10" fmla="*/ 1 w 227"/>
                <a:gd name="T11" fmla="*/ 1 h 94"/>
                <a:gd name="T12" fmla="*/ 1 w 227"/>
                <a:gd name="T13" fmla="*/ 1 h 94"/>
                <a:gd name="T14" fmla="*/ 1 w 227"/>
                <a:gd name="T15" fmla="*/ 1 h 94"/>
                <a:gd name="T16" fmla="*/ 1 w 227"/>
                <a:gd name="T17" fmla="*/ 1 h 94"/>
                <a:gd name="T18" fmla="*/ 1 w 227"/>
                <a:gd name="T19" fmla="*/ 1 h 94"/>
                <a:gd name="T20" fmla="*/ 1 w 227"/>
                <a:gd name="T21" fmla="*/ 1 h 94"/>
                <a:gd name="T22" fmla="*/ 1 w 227"/>
                <a:gd name="T23" fmla="*/ 1 h 94"/>
                <a:gd name="T24" fmla="*/ 1 w 227"/>
                <a:gd name="T25" fmla="*/ 1 h 94"/>
                <a:gd name="T26" fmla="*/ 1 w 227"/>
                <a:gd name="T27" fmla="*/ 1 h 94"/>
                <a:gd name="T28" fmla="*/ 1 w 227"/>
                <a:gd name="T29" fmla="*/ 1 h 94"/>
                <a:gd name="T30" fmla="*/ 1 w 227"/>
                <a:gd name="T31" fmla="*/ 1 h 94"/>
                <a:gd name="T32" fmla="*/ 1 w 227"/>
                <a:gd name="T33" fmla="*/ 1 h 94"/>
                <a:gd name="T34" fmla="*/ 1 w 227"/>
                <a:gd name="T35" fmla="*/ 1 h 94"/>
                <a:gd name="T36" fmla="*/ 1 w 227"/>
                <a:gd name="T37" fmla="*/ 1 h 94"/>
                <a:gd name="T38" fmla="*/ 1 w 227"/>
                <a:gd name="T39" fmla="*/ 1 h 94"/>
                <a:gd name="T40" fmla="*/ 1 w 227"/>
                <a:gd name="T41" fmla="*/ 1 h 94"/>
                <a:gd name="T42" fmla="*/ 1 w 227"/>
                <a:gd name="T43" fmla="*/ 1 h 94"/>
                <a:gd name="T44" fmla="*/ 1 w 227"/>
                <a:gd name="T45" fmla="*/ 0 h 94"/>
                <a:gd name="T46" fmla="*/ 1 w 227"/>
                <a:gd name="T47" fmla="*/ 1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7"/>
                <a:gd name="T73" fmla="*/ 0 h 94"/>
                <a:gd name="T74" fmla="*/ 227 w 227"/>
                <a:gd name="T75" fmla="*/ 94 h 9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7" h="94">
                  <a:moveTo>
                    <a:pt x="5" y="8"/>
                  </a:moveTo>
                  <a:lnTo>
                    <a:pt x="0" y="19"/>
                  </a:lnTo>
                  <a:lnTo>
                    <a:pt x="0" y="56"/>
                  </a:lnTo>
                  <a:lnTo>
                    <a:pt x="8" y="68"/>
                  </a:lnTo>
                  <a:lnTo>
                    <a:pt x="16" y="73"/>
                  </a:lnTo>
                  <a:lnTo>
                    <a:pt x="26" y="78"/>
                  </a:lnTo>
                  <a:lnTo>
                    <a:pt x="38" y="83"/>
                  </a:lnTo>
                  <a:lnTo>
                    <a:pt x="49" y="87"/>
                  </a:lnTo>
                  <a:lnTo>
                    <a:pt x="63" y="89"/>
                  </a:lnTo>
                  <a:lnTo>
                    <a:pt x="78" y="92"/>
                  </a:lnTo>
                  <a:lnTo>
                    <a:pt x="93" y="94"/>
                  </a:lnTo>
                  <a:lnTo>
                    <a:pt x="108" y="94"/>
                  </a:lnTo>
                  <a:lnTo>
                    <a:pt x="123" y="94"/>
                  </a:lnTo>
                  <a:lnTo>
                    <a:pt x="139" y="93"/>
                  </a:lnTo>
                  <a:lnTo>
                    <a:pt x="154" y="91"/>
                  </a:lnTo>
                  <a:lnTo>
                    <a:pt x="169" y="88"/>
                  </a:lnTo>
                  <a:lnTo>
                    <a:pt x="183" y="84"/>
                  </a:lnTo>
                  <a:lnTo>
                    <a:pt x="195" y="79"/>
                  </a:lnTo>
                  <a:lnTo>
                    <a:pt x="208" y="72"/>
                  </a:lnTo>
                  <a:lnTo>
                    <a:pt x="219" y="65"/>
                  </a:lnTo>
                  <a:lnTo>
                    <a:pt x="227" y="49"/>
                  </a:lnTo>
                  <a:lnTo>
                    <a:pt x="227" y="15"/>
                  </a:lnTo>
                  <a:lnTo>
                    <a:pt x="216" y="0"/>
                  </a:lnTo>
                  <a:lnTo>
                    <a:pt x="5" y="8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90" name="Freeform 152"/>
            <p:cNvSpPr>
              <a:spLocks/>
            </p:cNvSpPr>
            <p:nvPr>
              <p:custDataLst>
                <p:tags r:id="rId21"/>
              </p:custDataLst>
            </p:nvPr>
          </p:nvSpPr>
          <p:spPr bwMode="auto">
            <a:xfrm>
              <a:off x="3439" y="2698"/>
              <a:ext cx="113" cy="47"/>
            </a:xfrm>
            <a:custGeom>
              <a:avLst/>
              <a:gdLst>
                <a:gd name="T0" fmla="*/ 1 w 226"/>
                <a:gd name="T1" fmla="*/ 1 h 94"/>
                <a:gd name="T2" fmla="*/ 0 w 226"/>
                <a:gd name="T3" fmla="*/ 1 h 94"/>
                <a:gd name="T4" fmla="*/ 0 w 226"/>
                <a:gd name="T5" fmla="*/ 1 h 94"/>
                <a:gd name="T6" fmla="*/ 1 w 226"/>
                <a:gd name="T7" fmla="*/ 1 h 94"/>
                <a:gd name="T8" fmla="*/ 1 w 226"/>
                <a:gd name="T9" fmla="*/ 1 h 94"/>
                <a:gd name="T10" fmla="*/ 1 w 226"/>
                <a:gd name="T11" fmla="*/ 1 h 94"/>
                <a:gd name="T12" fmla="*/ 1 w 226"/>
                <a:gd name="T13" fmla="*/ 1 h 94"/>
                <a:gd name="T14" fmla="*/ 1 w 226"/>
                <a:gd name="T15" fmla="*/ 1 h 94"/>
                <a:gd name="T16" fmla="*/ 1 w 226"/>
                <a:gd name="T17" fmla="*/ 1 h 94"/>
                <a:gd name="T18" fmla="*/ 1 w 226"/>
                <a:gd name="T19" fmla="*/ 1 h 94"/>
                <a:gd name="T20" fmla="*/ 1 w 226"/>
                <a:gd name="T21" fmla="*/ 1 h 94"/>
                <a:gd name="T22" fmla="*/ 1 w 226"/>
                <a:gd name="T23" fmla="*/ 1 h 94"/>
                <a:gd name="T24" fmla="*/ 1 w 226"/>
                <a:gd name="T25" fmla="*/ 1 h 94"/>
                <a:gd name="T26" fmla="*/ 1 w 226"/>
                <a:gd name="T27" fmla="*/ 1 h 94"/>
                <a:gd name="T28" fmla="*/ 1 w 226"/>
                <a:gd name="T29" fmla="*/ 1 h 94"/>
                <a:gd name="T30" fmla="*/ 1 w 226"/>
                <a:gd name="T31" fmla="*/ 1 h 94"/>
                <a:gd name="T32" fmla="*/ 1 w 226"/>
                <a:gd name="T33" fmla="*/ 1 h 94"/>
                <a:gd name="T34" fmla="*/ 1 w 226"/>
                <a:gd name="T35" fmla="*/ 1 h 94"/>
                <a:gd name="T36" fmla="*/ 1 w 226"/>
                <a:gd name="T37" fmla="*/ 1 h 94"/>
                <a:gd name="T38" fmla="*/ 1 w 226"/>
                <a:gd name="T39" fmla="*/ 1 h 94"/>
                <a:gd name="T40" fmla="*/ 1 w 226"/>
                <a:gd name="T41" fmla="*/ 1 h 94"/>
                <a:gd name="T42" fmla="*/ 1 w 226"/>
                <a:gd name="T43" fmla="*/ 1 h 94"/>
                <a:gd name="T44" fmla="*/ 1 w 226"/>
                <a:gd name="T45" fmla="*/ 0 h 94"/>
                <a:gd name="T46" fmla="*/ 1 w 226"/>
                <a:gd name="T47" fmla="*/ 1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6"/>
                <a:gd name="T73" fmla="*/ 0 h 94"/>
                <a:gd name="T74" fmla="*/ 226 w 226"/>
                <a:gd name="T75" fmla="*/ 94 h 9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6" h="94">
                  <a:moveTo>
                    <a:pt x="6" y="8"/>
                  </a:moveTo>
                  <a:lnTo>
                    <a:pt x="0" y="19"/>
                  </a:lnTo>
                  <a:lnTo>
                    <a:pt x="0" y="55"/>
                  </a:lnTo>
                  <a:lnTo>
                    <a:pt x="7" y="69"/>
                  </a:lnTo>
                  <a:lnTo>
                    <a:pt x="15" y="74"/>
                  </a:lnTo>
                  <a:lnTo>
                    <a:pt x="26" y="79"/>
                  </a:lnTo>
                  <a:lnTo>
                    <a:pt x="37" y="83"/>
                  </a:lnTo>
                  <a:lnTo>
                    <a:pt x="50" y="87"/>
                  </a:lnTo>
                  <a:lnTo>
                    <a:pt x="64" y="89"/>
                  </a:lnTo>
                  <a:lnTo>
                    <a:pt x="77" y="92"/>
                  </a:lnTo>
                  <a:lnTo>
                    <a:pt x="92" y="93"/>
                  </a:lnTo>
                  <a:lnTo>
                    <a:pt x="108" y="94"/>
                  </a:lnTo>
                  <a:lnTo>
                    <a:pt x="123" y="94"/>
                  </a:lnTo>
                  <a:lnTo>
                    <a:pt x="140" y="93"/>
                  </a:lnTo>
                  <a:lnTo>
                    <a:pt x="155" y="91"/>
                  </a:lnTo>
                  <a:lnTo>
                    <a:pt x="168" y="87"/>
                  </a:lnTo>
                  <a:lnTo>
                    <a:pt x="182" y="84"/>
                  </a:lnTo>
                  <a:lnTo>
                    <a:pt x="196" y="79"/>
                  </a:lnTo>
                  <a:lnTo>
                    <a:pt x="208" y="72"/>
                  </a:lnTo>
                  <a:lnTo>
                    <a:pt x="218" y="65"/>
                  </a:lnTo>
                  <a:lnTo>
                    <a:pt x="226" y="49"/>
                  </a:lnTo>
                  <a:lnTo>
                    <a:pt x="226" y="15"/>
                  </a:lnTo>
                  <a:lnTo>
                    <a:pt x="217" y="0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91" name="Freeform 153"/>
            <p:cNvSpPr>
              <a:spLocks/>
            </p:cNvSpPr>
            <p:nvPr>
              <p:custDataLst>
                <p:tags r:id="rId22"/>
              </p:custDataLst>
            </p:nvPr>
          </p:nvSpPr>
          <p:spPr bwMode="auto">
            <a:xfrm>
              <a:off x="3788" y="2853"/>
              <a:ext cx="113" cy="48"/>
            </a:xfrm>
            <a:custGeom>
              <a:avLst/>
              <a:gdLst>
                <a:gd name="T0" fmla="*/ 1 w 225"/>
                <a:gd name="T1" fmla="*/ 1 h 94"/>
                <a:gd name="T2" fmla="*/ 0 w 225"/>
                <a:gd name="T3" fmla="*/ 1 h 94"/>
                <a:gd name="T4" fmla="*/ 0 w 225"/>
                <a:gd name="T5" fmla="*/ 1 h 94"/>
                <a:gd name="T6" fmla="*/ 1 w 225"/>
                <a:gd name="T7" fmla="*/ 1 h 94"/>
                <a:gd name="T8" fmla="*/ 1 w 225"/>
                <a:gd name="T9" fmla="*/ 1 h 94"/>
                <a:gd name="T10" fmla="*/ 1 w 225"/>
                <a:gd name="T11" fmla="*/ 1 h 94"/>
                <a:gd name="T12" fmla="*/ 1 w 225"/>
                <a:gd name="T13" fmla="*/ 1 h 94"/>
                <a:gd name="T14" fmla="*/ 1 w 225"/>
                <a:gd name="T15" fmla="*/ 1 h 94"/>
                <a:gd name="T16" fmla="*/ 1 w 225"/>
                <a:gd name="T17" fmla="*/ 1 h 94"/>
                <a:gd name="T18" fmla="*/ 1 w 225"/>
                <a:gd name="T19" fmla="*/ 1 h 94"/>
                <a:gd name="T20" fmla="*/ 1 w 225"/>
                <a:gd name="T21" fmla="*/ 1 h 94"/>
                <a:gd name="T22" fmla="*/ 1 w 225"/>
                <a:gd name="T23" fmla="*/ 1 h 94"/>
                <a:gd name="T24" fmla="*/ 1 w 225"/>
                <a:gd name="T25" fmla="*/ 1 h 94"/>
                <a:gd name="T26" fmla="*/ 1 w 225"/>
                <a:gd name="T27" fmla="*/ 1 h 94"/>
                <a:gd name="T28" fmla="*/ 1 w 225"/>
                <a:gd name="T29" fmla="*/ 1 h 94"/>
                <a:gd name="T30" fmla="*/ 1 w 225"/>
                <a:gd name="T31" fmla="*/ 1 h 94"/>
                <a:gd name="T32" fmla="*/ 1 w 225"/>
                <a:gd name="T33" fmla="*/ 1 h 94"/>
                <a:gd name="T34" fmla="*/ 1 w 225"/>
                <a:gd name="T35" fmla="*/ 1 h 94"/>
                <a:gd name="T36" fmla="*/ 1 w 225"/>
                <a:gd name="T37" fmla="*/ 1 h 94"/>
                <a:gd name="T38" fmla="*/ 1 w 225"/>
                <a:gd name="T39" fmla="*/ 1 h 94"/>
                <a:gd name="T40" fmla="*/ 1 w 225"/>
                <a:gd name="T41" fmla="*/ 1 h 94"/>
                <a:gd name="T42" fmla="*/ 1 w 225"/>
                <a:gd name="T43" fmla="*/ 1 h 94"/>
                <a:gd name="T44" fmla="*/ 1 w 225"/>
                <a:gd name="T45" fmla="*/ 0 h 94"/>
                <a:gd name="T46" fmla="*/ 1 w 225"/>
                <a:gd name="T47" fmla="*/ 1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5"/>
                <a:gd name="T73" fmla="*/ 0 h 94"/>
                <a:gd name="T74" fmla="*/ 225 w 225"/>
                <a:gd name="T75" fmla="*/ 94 h 9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5" h="94">
                  <a:moveTo>
                    <a:pt x="5" y="7"/>
                  </a:moveTo>
                  <a:lnTo>
                    <a:pt x="0" y="18"/>
                  </a:lnTo>
                  <a:lnTo>
                    <a:pt x="0" y="55"/>
                  </a:lnTo>
                  <a:lnTo>
                    <a:pt x="7" y="68"/>
                  </a:lnTo>
                  <a:lnTo>
                    <a:pt x="15" y="74"/>
                  </a:lnTo>
                  <a:lnTo>
                    <a:pt x="25" y="78"/>
                  </a:lnTo>
                  <a:lnTo>
                    <a:pt x="36" y="83"/>
                  </a:lnTo>
                  <a:lnTo>
                    <a:pt x="49" y="86"/>
                  </a:lnTo>
                  <a:lnTo>
                    <a:pt x="63" y="90"/>
                  </a:lnTo>
                  <a:lnTo>
                    <a:pt x="77" y="92"/>
                  </a:lnTo>
                  <a:lnTo>
                    <a:pt x="92" y="93"/>
                  </a:lnTo>
                  <a:lnTo>
                    <a:pt x="108" y="94"/>
                  </a:lnTo>
                  <a:lnTo>
                    <a:pt x="123" y="93"/>
                  </a:lnTo>
                  <a:lnTo>
                    <a:pt x="139" y="93"/>
                  </a:lnTo>
                  <a:lnTo>
                    <a:pt x="154" y="91"/>
                  </a:lnTo>
                  <a:lnTo>
                    <a:pt x="168" y="87"/>
                  </a:lnTo>
                  <a:lnTo>
                    <a:pt x="182" y="84"/>
                  </a:lnTo>
                  <a:lnTo>
                    <a:pt x="195" y="79"/>
                  </a:lnTo>
                  <a:lnTo>
                    <a:pt x="207" y="72"/>
                  </a:lnTo>
                  <a:lnTo>
                    <a:pt x="217" y="65"/>
                  </a:lnTo>
                  <a:lnTo>
                    <a:pt x="225" y="49"/>
                  </a:lnTo>
                  <a:lnTo>
                    <a:pt x="225" y="14"/>
                  </a:lnTo>
                  <a:lnTo>
                    <a:pt x="216" y="0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92" name="Freeform 154"/>
            <p:cNvSpPr>
              <a:spLocks/>
            </p:cNvSpPr>
            <p:nvPr>
              <p:custDataLst>
                <p:tags r:id="rId23"/>
              </p:custDataLst>
            </p:nvPr>
          </p:nvSpPr>
          <p:spPr bwMode="auto">
            <a:xfrm>
              <a:off x="3574" y="2871"/>
              <a:ext cx="113" cy="48"/>
            </a:xfrm>
            <a:custGeom>
              <a:avLst/>
              <a:gdLst>
                <a:gd name="T0" fmla="*/ 1 w 226"/>
                <a:gd name="T1" fmla="*/ 1 h 95"/>
                <a:gd name="T2" fmla="*/ 0 w 226"/>
                <a:gd name="T3" fmla="*/ 1 h 95"/>
                <a:gd name="T4" fmla="*/ 0 w 226"/>
                <a:gd name="T5" fmla="*/ 1 h 95"/>
                <a:gd name="T6" fmla="*/ 1 w 226"/>
                <a:gd name="T7" fmla="*/ 1 h 95"/>
                <a:gd name="T8" fmla="*/ 1 w 226"/>
                <a:gd name="T9" fmla="*/ 1 h 95"/>
                <a:gd name="T10" fmla="*/ 1 w 226"/>
                <a:gd name="T11" fmla="*/ 1 h 95"/>
                <a:gd name="T12" fmla="*/ 1 w 226"/>
                <a:gd name="T13" fmla="*/ 1 h 95"/>
                <a:gd name="T14" fmla="*/ 1 w 226"/>
                <a:gd name="T15" fmla="*/ 1 h 95"/>
                <a:gd name="T16" fmla="*/ 1 w 226"/>
                <a:gd name="T17" fmla="*/ 1 h 95"/>
                <a:gd name="T18" fmla="*/ 1 w 226"/>
                <a:gd name="T19" fmla="*/ 1 h 95"/>
                <a:gd name="T20" fmla="*/ 1 w 226"/>
                <a:gd name="T21" fmla="*/ 1 h 95"/>
                <a:gd name="T22" fmla="*/ 1 w 226"/>
                <a:gd name="T23" fmla="*/ 1 h 95"/>
                <a:gd name="T24" fmla="*/ 1 w 226"/>
                <a:gd name="T25" fmla="*/ 1 h 95"/>
                <a:gd name="T26" fmla="*/ 1 w 226"/>
                <a:gd name="T27" fmla="*/ 1 h 95"/>
                <a:gd name="T28" fmla="*/ 1 w 226"/>
                <a:gd name="T29" fmla="*/ 1 h 95"/>
                <a:gd name="T30" fmla="*/ 1 w 226"/>
                <a:gd name="T31" fmla="*/ 1 h 95"/>
                <a:gd name="T32" fmla="*/ 1 w 226"/>
                <a:gd name="T33" fmla="*/ 1 h 95"/>
                <a:gd name="T34" fmla="*/ 1 w 226"/>
                <a:gd name="T35" fmla="*/ 1 h 95"/>
                <a:gd name="T36" fmla="*/ 1 w 226"/>
                <a:gd name="T37" fmla="*/ 1 h 95"/>
                <a:gd name="T38" fmla="*/ 1 w 226"/>
                <a:gd name="T39" fmla="*/ 1 h 95"/>
                <a:gd name="T40" fmla="*/ 1 w 226"/>
                <a:gd name="T41" fmla="*/ 1 h 95"/>
                <a:gd name="T42" fmla="*/ 1 w 226"/>
                <a:gd name="T43" fmla="*/ 1 h 95"/>
                <a:gd name="T44" fmla="*/ 1 w 226"/>
                <a:gd name="T45" fmla="*/ 0 h 95"/>
                <a:gd name="T46" fmla="*/ 1 w 226"/>
                <a:gd name="T47" fmla="*/ 1 h 9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26"/>
                <a:gd name="T73" fmla="*/ 0 h 95"/>
                <a:gd name="T74" fmla="*/ 226 w 226"/>
                <a:gd name="T75" fmla="*/ 95 h 9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26" h="95">
                  <a:moveTo>
                    <a:pt x="6" y="9"/>
                  </a:moveTo>
                  <a:lnTo>
                    <a:pt x="0" y="20"/>
                  </a:lnTo>
                  <a:lnTo>
                    <a:pt x="0" y="56"/>
                  </a:lnTo>
                  <a:lnTo>
                    <a:pt x="7" y="70"/>
                  </a:lnTo>
                  <a:lnTo>
                    <a:pt x="15" y="76"/>
                  </a:lnTo>
                  <a:lnTo>
                    <a:pt x="25" y="80"/>
                  </a:lnTo>
                  <a:lnTo>
                    <a:pt x="37" y="85"/>
                  </a:lnTo>
                  <a:lnTo>
                    <a:pt x="48" y="88"/>
                  </a:lnTo>
                  <a:lnTo>
                    <a:pt x="62" y="92"/>
                  </a:lnTo>
                  <a:lnTo>
                    <a:pt x="77" y="94"/>
                  </a:lnTo>
                  <a:lnTo>
                    <a:pt x="92" y="95"/>
                  </a:lnTo>
                  <a:lnTo>
                    <a:pt x="107" y="95"/>
                  </a:lnTo>
                  <a:lnTo>
                    <a:pt x="122" y="95"/>
                  </a:lnTo>
                  <a:lnTo>
                    <a:pt x="138" y="94"/>
                  </a:lnTo>
                  <a:lnTo>
                    <a:pt x="153" y="93"/>
                  </a:lnTo>
                  <a:lnTo>
                    <a:pt x="168" y="89"/>
                  </a:lnTo>
                  <a:lnTo>
                    <a:pt x="182" y="85"/>
                  </a:lnTo>
                  <a:lnTo>
                    <a:pt x="195" y="80"/>
                  </a:lnTo>
                  <a:lnTo>
                    <a:pt x="207" y="73"/>
                  </a:lnTo>
                  <a:lnTo>
                    <a:pt x="218" y="66"/>
                  </a:lnTo>
                  <a:lnTo>
                    <a:pt x="226" y="49"/>
                  </a:lnTo>
                  <a:lnTo>
                    <a:pt x="226" y="16"/>
                  </a:lnTo>
                  <a:lnTo>
                    <a:pt x="215" y="0"/>
                  </a:lnTo>
                  <a:lnTo>
                    <a:pt x="6" y="9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93" name="Freeform 155"/>
            <p:cNvSpPr>
              <a:spLocks/>
            </p:cNvSpPr>
            <p:nvPr>
              <p:custDataLst>
                <p:tags r:id="rId24"/>
              </p:custDataLst>
            </p:nvPr>
          </p:nvSpPr>
          <p:spPr bwMode="auto">
            <a:xfrm>
              <a:off x="3562" y="2532"/>
              <a:ext cx="276" cy="130"/>
            </a:xfrm>
            <a:custGeom>
              <a:avLst/>
              <a:gdLst>
                <a:gd name="T0" fmla="*/ 0 w 551"/>
                <a:gd name="T1" fmla="*/ 1 h 260"/>
                <a:gd name="T2" fmla="*/ 0 w 551"/>
                <a:gd name="T3" fmla="*/ 1 h 260"/>
                <a:gd name="T4" fmla="*/ 1 w 551"/>
                <a:gd name="T5" fmla="*/ 1 h 260"/>
                <a:gd name="T6" fmla="*/ 1 w 551"/>
                <a:gd name="T7" fmla="*/ 1 h 260"/>
                <a:gd name="T8" fmla="*/ 1 w 551"/>
                <a:gd name="T9" fmla="*/ 1 h 260"/>
                <a:gd name="T10" fmla="*/ 1 w 551"/>
                <a:gd name="T11" fmla="*/ 1 h 260"/>
                <a:gd name="T12" fmla="*/ 1 w 551"/>
                <a:gd name="T13" fmla="*/ 1 h 260"/>
                <a:gd name="T14" fmla="*/ 1 w 551"/>
                <a:gd name="T15" fmla="*/ 1 h 260"/>
                <a:gd name="T16" fmla="*/ 1 w 551"/>
                <a:gd name="T17" fmla="*/ 1 h 260"/>
                <a:gd name="T18" fmla="*/ 1 w 551"/>
                <a:gd name="T19" fmla="*/ 1 h 260"/>
                <a:gd name="T20" fmla="*/ 1 w 551"/>
                <a:gd name="T21" fmla="*/ 1 h 260"/>
                <a:gd name="T22" fmla="*/ 1 w 551"/>
                <a:gd name="T23" fmla="*/ 1 h 260"/>
                <a:gd name="T24" fmla="*/ 1 w 551"/>
                <a:gd name="T25" fmla="*/ 1 h 260"/>
                <a:gd name="T26" fmla="*/ 1 w 551"/>
                <a:gd name="T27" fmla="*/ 1 h 260"/>
                <a:gd name="T28" fmla="*/ 1 w 551"/>
                <a:gd name="T29" fmla="*/ 1 h 260"/>
                <a:gd name="T30" fmla="*/ 1 w 551"/>
                <a:gd name="T31" fmla="*/ 1 h 260"/>
                <a:gd name="T32" fmla="*/ 1 w 551"/>
                <a:gd name="T33" fmla="*/ 1 h 260"/>
                <a:gd name="T34" fmla="*/ 1 w 551"/>
                <a:gd name="T35" fmla="*/ 1 h 260"/>
                <a:gd name="T36" fmla="*/ 1 w 551"/>
                <a:gd name="T37" fmla="*/ 0 h 260"/>
                <a:gd name="T38" fmla="*/ 0 w 551"/>
                <a:gd name="T39" fmla="*/ 1 h 26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51"/>
                <a:gd name="T61" fmla="*/ 0 h 260"/>
                <a:gd name="T62" fmla="*/ 551 w 551"/>
                <a:gd name="T63" fmla="*/ 260 h 26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51" h="260">
                  <a:moveTo>
                    <a:pt x="0" y="11"/>
                  </a:moveTo>
                  <a:lnTo>
                    <a:pt x="0" y="154"/>
                  </a:lnTo>
                  <a:lnTo>
                    <a:pt x="15" y="179"/>
                  </a:lnTo>
                  <a:lnTo>
                    <a:pt x="38" y="201"/>
                  </a:lnTo>
                  <a:lnTo>
                    <a:pt x="69" y="220"/>
                  </a:lnTo>
                  <a:lnTo>
                    <a:pt x="105" y="235"/>
                  </a:lnTo>
                  <a:lnTo>
                    <a:pt x="146" y="246"/>
                  </a:lnTo>
                  <a:lnTo>
                    <a:pt x="191" y="254"/>
                  </a:lnTo>
                  <a:lnTo>
                    <a:pt x="237" y="259"/>
                  </a:lnTo>
                  <a:lnTo>
                    <a:pt x="286" y="260"/>
                  </a:lnTo>
                  <a:lnTo>
                    <a:pt x="333" y="258"/>
                  </a:lnTo>
                  <a:lnTo>
                    <a:pt x="378" y="252"/>
                  </a:lnTo>
                  <a:lnTo>
                    <a:pt x="422" y="243"/>
                  </a:lnTo>
                  <a:lnTo>
                    <a:pt x="461" y="231"/>
                  </a:lnTo>
                  <a:lnTo>
                    <a:pt x="494" y="215"/>
                  </a:lnTo>
                  <a:lnTo>
                    <a:pt x="521" y="196"/>
                  </a:lnTo>
                  <a:lnTo>
                    <a:pt x="540" y="174"/>
                  </a:lnTo>
                  <a:lnTo>
                    <a:pt x="551" y="147"/>
                  </a:lnTo>
                  <a:lnTo>
                    <a:pt x="551" y="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94" name="Freeform 156"/>
            <p:cNvSpPr>
              <a:spLocks/>
            </p:cNvSpPr>
            <p:nvPr>
              <p:custDataLst>
                <p:tags r:id="rId25"/>
              </p:custDataLst>
            </p:nvPr>
          </p:nvSpPr>
          <p:spPr bwMode="auto">
            <a:xfrm>
              <a:off x="3884" y="1990"/>
              <a:ext cx="467" cy="828"/>
            </a:xfrm>
            <a:custGeom>
              <a:avLst/>
              <a:gdLst>
                <a:gd name="T0" fmla="*/ 1 w 933"/>
                <a:gd name="T1" fmla="*/ 1 h 1656"/>
                <a:gd name="T2" fmla="*/ 1 w 933"/>
                <a:gd name="T3" fmla="*/ 1 h 1656"/>
                <a:gd name="T4" fmla="*/ 1 w 933"/>
                <a:gd name="T5" fmla="*/ 1 h 1656"/>
                <a:gd name="T6" fmla="*/ 1 w 933"/>
                <a:gd name="T7" fmla="*/ 1 h 1656"/>
                <a:gd name="T8" fmla="*/ 1 w 933"/>
                <a:gd name="T9" fmla="*/ 1 h 1656"/>
                <a:gd name="T10" fmla="*/ 1 w 933"/>
                <a:gd name="T11" fmla="*/ 0 h 1656"/>
                <a:gd name="T12" fmla="*/ 1 w 933"/>
                <a:gd name="T13" fmla="*/ 1 h 1656"/>
                <a:gd name="T14" fmla="*/ 1 w 933"/>
                <a:gd name="T15" fmla="*/ 1 h 1656"/>
                <a:gd name="T16" fmla="*/ 1 w 933"/>
                <a:gd name="T17" fmla="*/ 1 h 1656"/>
                <a:gd name="T18" fmla="*/ 1 w 933"/>
                <a:gd name="T19" fmla="*/ 1 h 1656"/>
                <a:gd name="T20" fmla="*/ 1 w 933"/>
                <a:gd name="T21" fmla="*/ 1 h 1656"/>
                <a:gd name="T22" fmla="*/ 1 w 933"/>
                <a:gd name="T23" fmla="*/ 1 h 1656"/>
                <a:gd name="T24" fmla="*/ 1 w 933"/>
                <a:gd name="T25" fmla="*/ 1 h 1656"/>
                <a:gd name="T26" fmla="*/ 1 w 933"/>
                <a:gd name="T27" fmla="*/ 1 h 1656"/>
                <a:gd name="T28" fmla="*/ 1 w 933"/>
                <a:gd name="T29" fmla="*/ 1 h 1656"/>
                <a:gd name="T30" fmla="*/ 1 w 933"/>
                <a:gd name="T31" fmla="*/ 1 h 1656"/>
                <a:gd name="T32" fmla="*/ 1 w 933"/>
                <a:gd name="T33" fmla="*/ 1 h 1656"/>
                <a:gd name="T34" fmla="*/ 1 w 933"/>
                <a:gd name="T35" fmla="*/ 1 h 1656"/>
                <a:gd name="T36" fmla="*/ 1 w 933"/>
                <a:gd name="T37" fmla="*/ 1 h 1656"/>
                <a:gd name="T38" fmla="*/ 1 w 933"/>
                <a:gd name="T39" fmla="*/ 1 h 1656"/>
                <a:gd name="T40" fmla="*/ 1 w 933"/>
                <a:gd name="T41" fmla="*/ 1 h 1656"/>
                <a:gd name="T42" fmla="*/ 1 w 933"/>
                <a:gd name="T43" fmla="*/ 1 h 1656"/>
                <a:gd name="T44" fmla="*/ 1 w 933"/>
                <a:gd name="T45" fmla="*/ 1 h 1656"/>
                <a:gd name="T46" fmla="*/ 1 w 933"/>
                <a:gd name="T47" fmla="*/ 1 h 1656"/>
                <a:gd name="T48" fmla="*/ 1 w 933"/>
                <a:gd name="T49" fmla="*/ 1 h 1656"/>
                <a:gd name="T50" fmla="*/ 1 w 933"/>
                <a:gd name="T51" fmla="*/ 1 h 1656"/>
                <a:gd name="T52" fmla="*/ 1 w 933"/>
                <a:gd name="T53" fmla="*/ 1 h 1656"/>
                <a:gd name="T54" fmla="*/ 1 w 933"/>
                <a:gd name="T55" fmla="*/ 1 h 1656"/>
                <a:gd name="T56" fmla="*/ 1 w 933"/>
                <a:gd name="T57" fmla="*/ 1 h 1656"/>
                <a:gd name="T58" fmla="*/ 1 w 933"/>
                <a:gd name="T59" fmla="*/ 1 h 1656"/>
                <a:gd name="T60" fmla="*/ 1 w 933"/>
                <a:gd name="T61" fmla="*/ 1 h 1656"/>
                <a:gd name="T62" fmla="*/ 1 w 933"/>
                <a:gd name="T63" fmla="*/ 1 h 1656"/>
                <a:gd name="T64" fmla="*/ 1 w 933"/>
                <a:gd name="T65" fmla="*/ 1 h 1656"/>
                <a:gd name="T66" fmla="*/ 1 w 933"/>
                <a:gd name="T67" fmla="*/ 1 h 1656"/>
                <a:gd name="T68" fmla="*/ 1 w 933"/>
                <a:gd name="T69" fmla="*/ 1 h 1656"/>
                <a:gd name="T70" fmla="*/ 1 w 933"/>
                <a:gd name="T71" fmla="*/ 1 h 1656"/>
                <a:gd name="T72" fmla="*/ 1 w 933"/>
                <a:gd name="T73" fmla="*/ 1 h 1656"/>
                <a:gd name="T74" fmla="*/ 0 w 933"/>
                <a:gd name="T75" fmla="*/ 1 h 1656"/>
                <a:gd name="T76" fmla="*/ 1 w 933"/>
                <a:gd name="T77" fmla="*/ 1 h 1656"/>
                <a:gd name="T78" fmla="*/ 1 w 933"/>
                <a:gd name="T79" fmla="*/ 1 h 1656"/>
                <a:gd name="T80" fmla="*/ 1 w 933"/>
                <a:gd name="T81" fmla="*/ 1 h 1656"/>
                <a:gd name="T82" fmla="*/ 1 w 933"/>
                <a:gd name="T83" fmla="*/ 1 h 1656"/>
                <a:gd name="T84" fmla="*/ 1 w 933"/>
                <a:gd name="T85" fmla="*/ 1 h 1656"/>
                <a:gd name="T86" fmla="*/ 1 w 933"/>
                <a:gd name="T87" fmla="*/ 1 h 1656"/>
                <a:gd name="T88" fmla="*/ 1 w 933"/>
                <a:gd name="T89" fmla="*/ 1 h 1656"/>
                <a:gd name="T90" fmla="*/ 1 w 933"/>
                <a:gd name="T91" fmla="*/ 1 h 165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933"/>
                <a:gd name="T139" fmla="*/ 0 h 1656"/>
                <a:gd name="T140" fmla="*/ 933 w 933"/>
                <a:gd name="T141" fmla="*/ 1656 h 165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933" h="1656">
                  <a:moveTo>
                    <a:pt x="196" y="81"/>
                  </a:moveTo>
                  <a:lnTo>
                    <a:pt x="198" y="69"/>
                  </a:lnTo>
                  <a:lnTo>
                    <a:pt x="206" y="58"/>
                  </a:lnTo>
                  <a:lnTo>
                    <a:pt x="220" y="47"/>
                  </a:lnTo>
                  <a:lnTo>
                    <a:pt x="240" y="37"/>
                  </a:lnTo>
                  <a:lnTo>
                    <a:pt x="264" y="29"/>
                  </a:lnTo>
                  <a:lnTo>
                    <a:pt x="291" y="21"/>
                  </a:lnTo>
                  <a:lnTo>
                    <a:pt x="323" y="14"/>
                  </a:lnTo>
                  <a:lnTo>
                    <a:pt x="356" y="9"/>
                  </a:lnTo>
                  <a:lnTo>
                    <a:pt x="392" y="5"/>
                  </a:lnTo>
                  <a:lnTo>
                    <a:pt x="429" y="2"/>
                  </a:lnTo>
                  <a:lnTo>
                    <a:pt x="465" y="0"/>
                  </a:lnTo>
                  <a:lnTo>
                    <a:pt x="503" y="0"/>
                  </a:lnTo>
                  <a:lnTo>
                    <a:pt x="540" y="1"/>
                  </a:lnTo>
                  <a:lnTo>
                    <a:pt x="575" y="5"/>
                  </a:lnTo>
                  <a:lnTo>
                    <a:pt x="608" y="9"/>
                  </a:lnTo>
                  <a:lnTo>
                    <a:pt x="639" y="15"/>
                  </a:lnTo>
                  <a:lnTo>
                    <a:pt x="654" y="20"/>
                  </a:lnTo>
                  <a:lnTo>
                    <a:pt x="669" y="24"/>
                  </a:lnTo>
                  <a:lnTo>
                    <a:pt x="683" y="30"/>
                  </a:lnTo>
                  <a:lnTo>
                    <a:pt x="695" y="36"/>
                  </a:lnTo>
                  <a:lnTo>
                    <a:pt x="705" y="43"/>
                  </a:lnTo>
                  <a:lnTo>
                    <a:pt x="714" y="50"/>
                  </a:lnTo>
                  <a:lnTo>
                    <a:pt x="721" y="58"/>
                  </a:lnTo>
                  <a:lnTo>
                    <a:pt x="727" y="67"/>
                  </a:lnTo>
                  <a:lnTo>
                    <a:pt x="728" y="213"/>
                  </a:lnTo>
                  <a:lnTo>
                    <a:pt x="752" y="219"/>
                  </a:lnTo>
                  <a:lnTo>
                    <a:pt x="775" y="226"/>
                  </a:lnTo>
                  <a:lnTo>
                    <a:pt x="796" y="235"/>
                  </a:lnTo>
                  <a:lnTo>
                    <a:pt x="816" y="246"/>
                  </a:lnTo>
                  <a:lnTo>
                    <a:pt x="834" y="258"/>
                  </a:lnTo>
                  <a:lnTo>
                    <a:pt x="851" y="273"/>
                  </a:lnTo>
                  <a:lnTo>
                    <a:pt x="866" y="288"/>
                  </a:lnTo>
                  <a:lnTo>
                    <a:pt x="880" y="304"/>
                  </a:lnTo>
                  <a:lnTo>
                    <a:pt x="892" y="323"/>
                  </a:lnTo>
                  <a:lnTo>
                    <a:pt x="902" y="341"/>
                  </a:lnTo>
                  <a:lnTo>
                    <a:pt x="911" y="361"/>
                  </a:lnTo>
                  <a:lnTo>
                    <a:pt x="919" y="380"/>
                  </a:lnTo>
                  <a:lnTo>
                    <a:pt x="925" y="402"/>
                  </a:lnTo>
                  <a:lnTo>
                    <a:pt x="930" y="423"/>
                  </a:lnTo>
                  <a:lnTo>
                    <a:pt x="932" y="445"/>
                  </a:lnTo>
                  <a:lnTo>
                    <a:pt x="933" y="467"/>
                  </a:lnTo>
                  <a:lnTo>
                    <a:pt x="933" y="1445"/>
                  </a:lnTo>
                  <a:lnTo>
                    <a:pt x="930" y="1471"/>
                  </a:lnTo>
                  <a:lnTo>
                    <a:pt x="922" y="1495"/>
                  </a:lnTo>
                  <a:lnTo>
                    <a:pt x="908" y="1517"/>
                  </a:lnTo>
                  <a:lnTo>
                    <a:pt x="891" y="1538"/>
                  </a:lnTo>
                  <a:lnTo>
                    <a:pt x="870" y="1557"/>
                  </a:lnTo>
                  <a:lnTo>
                    <a:pt x="845" y="1574"/>
                  </a:lnTo>
                  <a:lnTo>
                    <a:pt x="816" y="1589"/>
                  </a:lnTo>
                  <a:lnTo>
                    <a:pt x="783" y="1603"/>
                  </a:lnTo>
                  <a:lnTo>
                    <a:pt x="750" y="1616"/>
                  </a:lnTo>
                  <a:lnTo>
                    <a:pt x="713" y="1626"/>
                  </a:lnTo>
                  <a:lnTo>
                    <a:pt x="675" y="1636"/>
                  </a:lnTo>
                  <a:lnTo>
                    <a:pt x="635" y="1644"/>
                  </a:lnTo>
                  <a:lnTo>
                    <a:pt x="593" y="1649"/>
                  </a:lnTo>
                  <a:lnTo>
                    <a:pt x="551" y="1653"/>
                  </a:lnTo>
                  <a:lnTo>
                    <a:pt x="507" y="1656"/>
                  </a:lnTo>
                  <a:lnTo>
                    <a:pt x="463" y="1656"/>
                  </a:lnTo>
                  <a:lnTo>
                    <a:pt x="420" y="1656"/>
                  </a:lnTo>
                  <a:lnTo>
                    <a:pt x="377" y="1654"/>
                  </a:lnTo>
                  <a:lnTo>
                    <a:pt x="334" y="1649"/>
                  </a:lnTo>
                  <a:lnTo>
                    <a:pt x="293" y="1645"/>
                  </a:lnTo>
                  <a:lnTo>
                    <a:pt x="253" y="1638"/>
                  </a:lnTo>
                  <a:lnTo>
                    <a:pt x="214" y="1629"/>
                  </a:lnTo>
                  <a:lnTo>
                    <a:pt x="178" y="1618"/>
                  </a:lnTo>
                  <a:lnTo>
                    <a:pt x="145" y="1607"/>
                  </a:lnTo>
                  <a:lnTo>
                    <a:pt x="114" y="1593"/>
                  </a:lnTo>
                  <a:lnTo>
                    <a:pt x="85" y="1578"/>
                  </a:lnTo>
                  <a:lnTo>
                    <a:pt x="61" y="1562"/>
                  </a:lnTo>
                  <a:lnTo>
                    <a:pt x="40" y="1543"/>
                  </a:lnTo>
                  <a:lnTo>
                    <a:pt x="23" y="1524"/>
                  </a:lnTo>
                  <a:lnTo>
                    <a:pt x="10" y="1503"/>
                  </a:lnTo>
                  <a:lnTo>
                    <a:pt x="2" y="1480"/>
                  </a:lnTo>
                  <a:lnTo>
                    <a:pt x="0" y="1456"/>
                  </a:lnTo>
                  <a:lnTo>
                    <a:pt x="0" y="467"/>
                  </a:lnTo>
                  <a:lnTo>
                    <a:pt x="1" y="451"/>
                  </a:lnTo>
                  <a:lnTo>
                    <a:pt x="2" y="433"/>
                  </a:lnTo>
                  <a:lnTo>
                    <a:pt x="6" y="415"/>
                  </a:lnTo>
                  <a:lnTo>
                    <a:pt x="10" y="397"/>
                  </a:lnTo>
                  <a:lnTo>
                    <a:pt x="16" y="378"/>
                  </a:lnTo>
                  <a:lnTo>
                    <a:pt x="24" y="359"/>
                  </a:lnTo>
                  <a:lnTo>
                    <a:pt x="32" y="340"/>
                  </a:lnTo>
                  <a:lnTo>
                    <a:pt x="44" y="323"/>
                  </a:lnTo>
                  <a:lnTo>
                    <a:pt x="56" y="305"/>
                  </a:lnTo>
                  <a:lnTo>
                    <a:pt x="70" y="288"/>
                  </a:lnTo>
                  <a:lnTo>
                    <a:pt x="86" y="273"/>
                  </a:lnTo>
                  <a:lnTo>
                    <a:pt x="104" y="259"/>
                  </a:lnTo>
                  <a:lnTo>
                    <a:pt x="124" y="248"/>
                  </a:lnTo>
                  <a:lnTo>
                    <a:pt x="146" y="237"/>
                  </a:lnTo>
                  <a:lnTo>
                    <a:pt x="169" y="229"/>
                  </a:lnTo>
                  <a:lnTo>
                    <a:pt x="196" y="224"/>
                  </a:lnTo>
                  <a:lnTo>
                    <a:pt x="196" y="81"/>
                  </a:lnTo>
                  <a:close/>
                </a:path>
              </a:pathLst>
            </a:custGeom>
            <a:solidFill>
              <a:srgbClr val="0033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95" name="Freeform 157"/>
            <p:cNvSpPr>
              <a:spLocks/>
            </p:cNvSpPr>
            <p:nvPr>
              <p:custDataLst>
                <p:tags r:id="rId26"/>
              </p:custDataLst>
            </p:nvPr>
          </p:nvSpPr>
          <p:spPr bwMode="auto">
            <a:xfrm>
              <a:off x="3982" y="1987"/>
              <a:ext cx="266" cy="71"/>
            </a:xfrm>
            <a:custGeom>
              <a:avLst/>
              <a:gdLst>
                <a:gd name="T0" fmla="*/ 1 w 532"/>
                <a:gd name="T1" fmla="*/ 0 h 142"/>
                <a:gd name="T2" fmla="*/ 1 w 532"/>
                <a:gd name="T3" fmla="*/ 1 h 142"/>
                <a:gd name="T4" fmla="*/ 1 w 532"/>
                <a:gd name="T5" fmla="*/ 1 h 142"/>
                <a:gd name="T6" fmla="*/ 1 w 532"/>
                <a:gd name="T7" fmla="*/ 1 h 142"/>
                <a:gd name="T8" fmla="*/ 1 w 532"/>
                <a:gd name="T9" fmla="*/ 1 h 142"/>
                <a:gd name="T10" fmla="*/ 1 w 532"/>
                <a:gd name="T11" fmla="*/ 1 h 142"/>
                <a:gd name="T12" fmla="*/ 1 w 532"/>
                <a:gd name="T13" fmla="*/ 1 h 142"/>
                <a:gd name="T14" fmla="*/ 1 w 532"/>
                <a:gd name="T15" fmla="*/ 1 h 142"/>
                <a:gd name="T16" fmla="*/ 1 w 532"/>
                <a:gd name="T17" fmla="*/ 1 h 142"/>
                <a:gd name="T18" fmla="*/ 1 w 532"/>
                <a:gd name="T19" fmla="*/ 1 h 142"/>
                <a:gd name="T20" fmla="*/ 1 w 532"/>
                <a:gd name="T21" fmla="*/ 1 h 142"/>
                <a:gd name="T22" fmla="*/ 1 w 532"/>
                <a:gd name="T23" fmla="*/ 1 h 142"/>
                <a:gd name="T24" fmla="*/ 1 w 532"/>
                <a:gd name="T25" fmla="*/ 1 h 142"/>
                <a:gd name="T26" fmla="*/ 1 w 532"/>
                <a:gd name="T27" fmla="*/ 1 h 142"/>
                <a:gd name="T28" fmla="*/ 1 w 532"/>
                <a:gd name="T29" fmla="*/ 1 h 142"/>
                <a:gd name="T30" fmla="*/ 1 w 532"/>
                <a:gd name="T31" fmla="*/ 1 h 142"/>
                <a:gd name="T32" fmla="*/ 1 w 532"/>
                <a:gd name="T33" fmla="*/ 1 h 142"/>
                <a:gd name="T34" fmla="*/ 1 w 532"/>
                <a:gd name="T35" fmla="*/ 1 h 142"/>
                <a:gd name="T36" fmla="*/ 1 w 532"/>
                <a:gd name="T37" fmla="*/ 1 h 142"/>
                <a:gd name="T38" fmla="*/ 1 w 532"/>
                <a:gd name="T39" fmla="*/ 1 h 142"/>
                <a:gd name="T40" fmla="*/ 1 w 532"/>
                <a:gd name="T41" fmla="*/ 1 h 142"/>
                <a:gd name="T42" fmla="*/ 1 w 532"/>
                <a:gd name="T43" fmla="*/ 1 h 142"/>
                <a:gd name="T44" fmla="*/ 1 w 532"/>
                <a:gd name="T45" fmla="*/ 1 h 142"/>
                <a:gd name="T46" fmla="*/ 1 w 532"/>
                <a:gd name="T47" fmla="*/ 1 h 142"/>
                <a:gd name="T48" fmla="*/ 1 w 532"/>
                <a:gd name="T49" fmla="*/ 1 h 142"/>
                <a:gd name="T50" fmla="*/ 1 w 532"/>
                <a:gd name="T51" fmla="*/ 1 h 142"/>
                <a:gd name="T52" fmla="*/ 1 w 532"/>
                <a:gd name="T53" fmla="*/ 1 h 142"/>
                <a:gd name="T54" fmla="*/ 1 w 532"/>
                <a:gd name="T55" fmla="*/ 1 h 142"/>
                <a:gd name="T56" fmla="*/ 1 w 532"/>
                <a:gd name="T57" fmla="*/ 1 h 142"/>
                <a:gd name="T58" fmla="*/ 1 w 532"/>
                <a:gd name="T59" fmla="*/ 1 h 142"/>
                <a:gd name="T60" fmla="*/ 1 w 532"/>
                <a:gd name="T61" fmla="*/ 1 h 142"/>
                <a:gd name="T62" fmla="*/ 1 w 532"/>
                <a:gd name="T63" fmla="*/ 0 h 14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32"/>
                <a:gd name="T97" fmla="*/ 0 h 142"/>
                <a:gd name="T98" fmla="*/ 532 w 532"/>
                <a:gd name="T99" fmla="*/ 142 h 14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32" h="142">
                  <a:moveTo>
                    <a:pt x="266" y="0"/>
                  </a:moveTo>
                  <a:lnTo>
                    <a:pt x="294" y="0"/>
                  </a:lnTo>
                  <a:lnTo>
                    <a:pt x="319" y="2"/>
                  </a:lnTo>
                  <a:lnTo>
                    <a:pt x="344" y="4"/>
                  </a:lnTo>
                  <a:lnTo>
                    <a:pt x="370" y="6"/>
                  </a:lnTo>
                  <a:lnTo>
                    <a:pt x="393" y="10"/>
                  </a:lnTo>
                  <a:lnTo>
                    <a:pt x="415" y="13"/>
                  </a:lnTo>
                  <a:lnTo>
                    <a:pt x="435" y="17"/>
                  </a:lnTo>
                  <a:lnTo>
                    <a:pt x="454" y="21"/>
                  </a:lnTo>
                  <a:lnTo>
                    <a:pt x="471" y="27"/>
                  </a:lnTo>
                  <a:lnTo>
                    <a:pt x="486" y="32"/>
                  </a:lnTo>
                  <a:lnTo>
                    <a:pt x="500" y="38"/>
                  </a:lnTo>
                  <a:lnTo>
                    <a:pt x="511" y="44"/>
                  </a:lnTo>
                  <a:lnTo>
                    <a:pt x="521" y="51"/>
                  </a:lnTo>
                  <a:lnTo>
                    <a:pt x="526" y="58"/>
                  </a:lnTo>
                  <a:lnTo>
                    <a:pt x="531" y="65"/>
                  </a:lnTo>
                  <a:lnTo>
                    <a:pt x="532" y="72"/>
                  </a:lnTo>
                  <a:lnTo>
                    <a:pt x="531" y="79"/>
                  </a:lnTo>
                  <a:lnTo>
                    <a:pt x="526" y="86"/>
                  </a:lnTo>
                  <a:lnTo>
                    <a:pt x="521" y="93"/>
                  </a:lnTo>
                  <a:lnTo>
                    <a:pt x="511" y="98"/>
                  </a:lnTo>
                  <a:lnTo>
                    <a:pt x="500" y="105"/>
                  </a:lnTo>
                  <a:lnTo>
                    <a:pt x="486" y="111"/>
                  </a:lnTo>
                  <a:lnTo>
                    <a:pt x="471" y="117"/>
                  </a:lnTo>
                  <a:lnTo>
                    <a:pt x="454" y="121"/>
                  </a:lnTo>
                  <a:lnTo>
                    <a:pt x="435" y="126"/>
                  </a:lnTo>
                  <a:lnTo>
                    <a:pt x="415" y="130"/>
                  </a:lnTo>
                  <a:lnTo>
                    <a:pt x="393" y="133"/>
                  </a:lnTo>
                  <a:lnTo>
                    <a:pt x="370" y="136"/>
                  </a:lnTo>
                  <a:lnTo>
                    <a:pt x="344" y="139"/>
                  </a:lnTo>
                  <a:lnTo>
                    <a:pt x="319" y="141"/>
                  </a:lnTo>
                  <a:lnTo>
                    <a:pt x="294" y="142"/>
                  </a:lnTo>
                  <a:lnTo>
                    <a:pt x="266" y="142"/>
                  </a:lnTo>
                  <a:lnTo>
                    <a:pt x="238" y="142"/>
                  </a:lnTo>
                  <a:lnTo>
                    <a:pt x="213" y="141"/>
                  </a:lnTo>
                  <a:lnTo>
                    <a:pt x="188" y="139"/>
                  </a:lnTo>
                  <a:lnTo>
                    <a:pt x="162" y="136"/>
                  </a:lnTo>
                  <a:lnTo>
                    <a:pt x="139" y="133"/>
                  </a:lnTo>
                  <a:lnTo>
                    <a:pt x="117" y="130"/>
                  </a:lnTo>
                  <a:lnTo>
                    <a:pt x="97" y="126"/>
                  </a:lnTo>
                  <a:lnTo>
                    <a:pt x="78" y="121"/>
                  </a:lnTo>
                  <a:lnTo>
                    <a:pt x="61" y="117"/>
                  </a:lnTo>
                  <a:lnTo>
                    <a:pt x="46" y="111"/>
                  </a:lnTo>
                  <a:lnTo>
                    <a:pt x="32" y="105"/>
                  </a:lnTo>
                  <a:lnTo>
                    <a:pt x="21" y="98"/>
                  </a:lnTo>
                  <a:lnTo>
                    <a:pt x="11" y="93"/>
                  </a:lnTo>
                  <a:lnTo>
                    <a:pt x="6" y="86"/>
                  </a:lnTo>
                  <a:lnTo>
                    <a:pt x="1" y="79"/>
                  </a:lnTo>
                  <a:lnTo>
                    <a:pt x="0" y="72"/>
                  </a:lnTo>
                  <a:lnTo>
                    <a:pt x="1" y="65"/>
                  </a:lnTo>
                  <a:lnTo>
                    <a:pt x="6" y="58"/>
                  </a:lnTo>
                  <a:lnTo>
                    <a:pt x="11" y="51"/>
                  </a:lnTo>
                  <a:lnTo>
                    <a:pt x="21" y="44"/>
                  </a:lnTo>
                  <a:lnTo>
                    <a:pt x="32" y="38"/>
                  </a:lnTo>
                  <a:lnTo>
                    <a:pt x="46" y="32"/>
                  </a:lnTo>
                  <a:lnTo>
                    <a:pt x="61" y="27"/>
                  </a:lnTo>
                  <a:lnTo>
                    <a:pt x="78" y="21"/>
                  </a:lnTo>
                  <a:lnTo>
                    <a:pt x="97" y="17"/>
                  </a:lnTo>
                  <a:lnTo>
                    <a:pt x="117" y="13"/>
                  </a:lnTo>
                  <a:lnTo>
                    <a:pt x="139" y="10"/>
                  </a:lnTo>
                  <a:lnTo>
                    <a:pt x="162" y="6"/>
                  </a:lnTo>
                  <a:lnTo>
                    <a:pt x="188" y="4"/>
                  </a:lnTo>
                  <a:lnTo>
                    <a:pt x="213" y="2"/>
                  </a:lnTo>
                  <a:lnTo>
                    <a:pt x="238" y="0"/>
                  </a:lnTo>
                  <a:lnTo>
                    <a:pt x="266" y="0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96" name="Freeform 158"/>
            <p:cNvSpPr>
              <a:spLocks/>
            </p:cNvSpPr>
            <p:nvPr>
              <p:custDataLst>
                <p:tags r:id="rId27"/>
              </p:custDataLst>
            </p:nvPr>
          </p:nvSpPr>
          <p:spPr bwMode="auto">
            <a:xfrm>
              <a:off x="4006" y="2002"/>
              <a:ext cx="209" cy="44"/>
            </a:xfrm>
            <a:custGeom>
              <a:avLst/>
              <a:gdLst>
                <a:gd name="T0" fmla="*/ 0 w 419"/>
                <a:gd name="T1" fmla="*/ 0 h 89"/>
                <a:gd name="T2" fmla="*/ 0 w 419"/>
                <a:gd name="T3" fmla="*/ 0 h 89"/>
                <a:gd name="T4" fmla="*/ 0 w 419"/>
                <a:gd name="T5" fmla="*/ 0 h 89"/>
                <a:gd name="T6" fmla="*/ 0 w 419"/>
                <a:gd name="T7" fmla="*/ 0 h 89"/>
                <a:gd name="T8" fmla="*/ 0 w 419"/>
                <a:gd name="T9" fmla="*/ 0 h 89"/>
                <a:gd name="T10" fmla="*/ 0 w 419"/>
                <a:gd name="T11" fmla="*/ 0 h 89"/>
                <a:gd name="T12" fmla="*/ 0 w 419"/>
                <a:gd name="T13" fmla="*/ 0 h 89"/>
                <a:gd name="T14" fmla="*/ 0 w 419"/>
                <a:gd name="T15" fmla="*/ 0 h 89"/>
                <a:gd name="T16" fmla="*/ 0 w 419"/>
                <a:gd name="T17" fmla="*/ 0 h 89"/>
                <a:gd name="T18" fmla="*/ 0 w 419"/>
                <a:gd name="T19" fmla="*/ 0 h 89"/>
                <a:gd name="T20" fmla="*/ 0 w 419"/>
                <a:gd name="T21" fmla="*/ 0 h 89"/>
                <a:gd name="T22" fmla="*/ 0 w 419"/>
                <a:gd name="T23" fmla="*/ 0 h 89"/>
                <a:gd name="T24" fmla="*/ 0 w 419"/>
                <a:gd name="T25" fmla="*/ 0 h 89"/>
                <a:gd name="T26" fmla="*/ 0 w 419"/>
                <a:gd name="T27" fmla="*/ 0 h 89"/>
                <a:gd name="T28" fmla="*/ 0 w 419"/>
                <a:gd name="T29" fmla="*/ 0 h 89"/>
                <a:gd name="T30" fmla="*/ 0 w 419"/>
                <a:gd name="T31" fmla="*/ 0 h 89"/>
                <a:gd name="T32" fmla="*/ 0 w 419"/>
                <a:gd name="T33" fmla="*/ 0 h 89"/>
                <a:gd name="T34" fmla="*/ 0 w 419"/>
                <a:gd name="T35" fmla="*/ 0 h 89"/>
                <a:gd name="T36" fmla="*/ 0 w 419"/>
                <a:gd name="T37" fmla="*/ 0 h 89"/>
                <a:gd name="T38" fmla="*/ 0 w 419"/>
                <a:gd name="T39" fmla="*/ 0 h 89"/>
                <a:gd name="T40" fmla="*/ 0 w 419"/>
                <a:gd name="T41" fmla="*/ 0 h 89"/>
                <a:gd name="T42" fmla="*/ 0 w 419"/>
                <a:gd name="T43" fmla="*/ 0 h 89"/>
                <a:gd name="T44" fmla="*/ 0 w 419"/>
                <a:gd name="T45" fmla="*/ 0 h 89"/>
                <a:gd name="T46" fmla="*/ 0 w 419"/>
                <a:gd name="T47" fmla="*/ 0 h 89"/>
                <a:gd name="T48" fmla="*/ 0 w 419"/>
                <a:gd name="T49" fmla="*/ 0 h 89"/>
                <a:gd name="T50" fmla="*/ 0 w 419"/>
                <a:gd name="T51" fmla="*/ 0 h 89"/>
                <a:gd name="T52" fmla="*/ 0 w 419"/>
                <a:gd name="T53" fmla="*/ 0 h 89"/>
                <a:gd name="T54" fmla="*/ 0 w 419"/>
                <a:gd name="T55" fmla="*/ 0 h 89"/>
                <a:gd name="T56" fmla="*/ 0 w 419"/>
                <a:gd name="T57" fmla="*/ 0 h 89"/>
                <a:gd name="T58" fmla="*/ 0 w 419"/>
                <a:gd name="T59" fmla="*/ 0 h 89"/>
                <a:gd name="T60" fmla="*/ 0 w 419"/>
                <a:gd name="T61" fmla="*/ 0 h 89"/>
                <a:gd name="T62" fmla="*/ 0 w 419"/>
                <a:gd name="T63" fmla="*/ 0 h 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19"/>
                <a:gd name="T97" fmla="*/ 0 h 89"/>
                <a:gd name="T98" fmla="*/ 419 w 419"/>
                <a:gd name="T99" fmla="*/ 89 h 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19" h="89">
                  <a:moveTo>
                    <a:pt x="210" y="0"/>
                  </a:moveTo>
                  <a:lnTo>
                    <a:pt x="232" y="0"/>
                  </a:lnTo>
                  <a:lnTo>
                    <a:pt x="252" y="1"/>
                  </a:lnTo>
                  <a:lnTo>
                    <a:pt x="272" y="3"/>
                  </a:lnTo>
                  <a:lnTo>
                    <a:pt x="292" y="4"/>
                  </a:lnTo>
                  <a:lnTo>
                    <a:pt x="310" y="6"/>
                  </a:lnTo>
                  <a:lnTo>
                    <a:pt x="327" y="7"/>
                  </a:lnTo>
                  <a:lnTo>
                    <a:pt x="343" y="11"/>
                  </a:lnTo>
                  <a:lnTo>
                    <a:pt x="358" y="13"/>
                  </a:lnTo>
                  <a:lnTo>
                    <a:pt x="371" y="16"/>
                  </a:lnTo>
                  <a:lnTo>
                    <a:pt x="384" y="20"/>
                  </a:lnTo>
                  <a:lnTo>
                    <a:pt x="394" y="23"/>
                  </a:lnTo>
                  <a:lnTo>
                    <a:pt x="403" y="27"/>
                  </a:lnTo>
                  <a:lnTo>
                    <a:pt x="410" y="31"/>
                  </a:lnTo>
                  <a:lnTo>
                    <a:pt x="415" y="35"/>
                  </a:lnTo>
                  <a:lnTo>
                    <a:pt x="418" y="39"/>
                  </a:lnTo>
                  <a:lnTo>
                    <a:pt x="419" y="44"/>
                  </a:lnTo>
                  <a:lnTo>
                    <a:pt x="418" y="49"/>
                  </a:lnTo>
                  <a:lnTo>
                    <a:pt x="415" y="53"/>
                  </a:lnTo>
                  <a:lnTo>
                    <a:pt x="410" y="58"/>
                  </a:lnTo>
                  <a:lnTo>
                    <a:pt x="403" y="61"/>
                  </a:lnTo>
                  <a:lnTo>
                    <a:pt x="394" y="66"/>
                  </a:lnTo>
                  <a:lnTo>
                    <a:pt x="384" y="69"/>
                  </a:lnTo>
                  <a:lnTo>
                    <a:pt x="371" y="73"/>
                  </a:lnTo>
                  <a:lnTo>
                    <a:pt x="358" y="76"/>
                  </a:lnTo>
                  <a:lnTo>
                    <a:pt x="343" y="79"/>
                  </a:lnTo>
                  <a:lnTo>
                    <a:pt x="327" y="81"/>
                  </a:lnTo>
                  <a:lnTo>
                    <a:pt x="310" y="83"/>
                  </a:lnTo>
                  <a:lnTo>
                    <a:pt x="292" y="86"/>
                  </a:lnTo>
                  <a:lnTo>
                    <a:pt x="272" y="87"/>
                  </a:lnTo>
                  <a:lnTo>
                    <a:pt x="252" y="88"/>
                  </a:lnTo>
                  <a:lnTo>
                    <a:pt x="232" y="89"/>
                  </a:lnTo>
                  <a:lnTo>
                    <a:pt x="210" y="89"/>
                  </a:lnTo>
                  <a:lnTo>
                    <a:pt x="188" y="89"/>
                  </a:lnTo>
                  <a:lnTo>
                    <a:pt x="167" y="88"/>
                  </a:lnTo>
                  <a:lnTo>
                    <a:pt x="148" y="87"/>
                  </a:lnTo>
                  <a:lnTo>
                    <a:pt x="128" y="86"/>
                  </a:lnTo>
                  <a:lnTo>
                    <a:pt x="109" y="83"/>
                  </a:lnTo>
                  <a:lnTo>
                    <a:pt x="92" y="81"/>
                  </a:lnTo>
                  <a:lnTo>
                    <a:pt x="76" y="79"/>
                  </a:lnTo>
                  <a:lnTo>
                    <a:pt x="62" y="76"/>
                  </a:lnTo>
                  <a:lnTo>
                    <a:pt x="48" y="73"/>
                  </a:lnTo>
                  <a:lnTo>
                    <a:pt x="36" y="69"/>
                  </a:lnTo>
                  <a:lnTo>
                    <a:pt x="25" y="66"/>
                  </a:lnTo>
                  <a:lnTo>
                    <a:pt x="16" y="61"/>
                  </a:lnTo>
                  <a:lnTo>
                    <a:pt x="9" y="58"/>
                  </a:lnTo>
                  <a:lnTo>
                    <a:pt x="5" y="53"/>
                  </a:lnTo>
                  <a:lnTo>
                    <a:pt x="1" y="49"/>
                  </a:lnTo>
                  <a:lnTo>
                    <a:pt x="0" y="44"/>
                  </a:lnTo>
                  <a:lnTo>
                    <a:pt x="1" y="39"/>
                  </a:lnTo>
                  <a:lnTo>
                    <a:pt x="5" y="35"/>
                  </a:lnTo>
                  <a:lnTo>
                    <a:pt x="9" y="31"/>
                  </a:lnTo>
                  <a:lnTo>
                    <a:pt x="16" y="27"/>
                  </a:lnTo>
                  <a:lnTo>
                    <a:pt x="25" y="23"/>
                  </a:lnTo>
                  <a:lnTo>
                    <a:pt x="36" y="20"/>
                  </a:lnTo>
                  <a:lnTo>
                    <a:pt x="48" y="16"/>
                  </a:lnTo>
                  <a:lnTo>
                    <a:pt x="62" y="13"/>
                  </a:lnTo>
                  <a:lnTo>
                    <a:pt x="76" y="11"/>
                  </a:lnTo>
                  <a:lnTo>
                    <a:pt x="92" y="7"/>
                  </a:lnTo>
                  <a:lnTo>
                    <a:pt x="109" y="6"/>
                  </a:lnTo>
                  <a:lnTo>
                    <a:pt x="128" y="4"/>
                  </a:lnTo>
                  <a:lnTo>
                    <a:pt x="148" y="3"/>
                  </a:lnTo>
                  <a:lnTo>
                    <a:pt x="167" y="1"/>
                  </a:lnTo>
                  <a:lnTo>
                    <a:pt x="188" y="0"/>
                  </a:lnTo>
                  <a:lnTo>
                    <a:pt x="210" y="0"/>
                  </a:lnTo>
                  <a:close/>
                </a:path>
              </a:pathLst>
            </a:custGeom>
            <a:solidFill>
              <a:srgbClr val="0033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97" name="Freeform 159"/>
            <p:cNvSpPr>
              <a:spLocks/>
            </p:cNvSpPr>
            <p:nvPr>
              <p:custDataLst>
                <p:tags r:id="rId28"/>
              </p:custDataLst>
            </p:nvPr>
          </p:nvSpPr>
          <p:spPr bwMode="auto">
            <a:xfrm>
              <a:off x="3898" y="2113"/>
              <a:ext cx="439" cy="687"/>
            </a:xfrm>
            <a:custGeom>
              <a:avLst/>
              <a:gdLst>
                <a:gd name="T0" fmla="*/ 1 w 877"/>
                <a:gd name="T1" fmla="*/ 1 h 1374"/>
                <a:gd name="T2" fmla="*/ 1 w 877"/>
                <a:gd name="T3" fmla="*/ 1 h 1374"/>
                <a:gd name="T4" fmla="*/ 1 w 877"/>
                <a:gd name="T5" fmla="*/ 1 h 1374"/>
                <a:gd name="T6" fmla="*/ 1 w 877"/>
                <a:gd name="T7" fmla="*/ 1 h 1374"/>
                <a:gd name="T8" fmla="*/ 1 w 877"/>
                <a:gd name="T9" fmla="*/ 1 h 1374"/>
                <a:gd name="T10" fmla="*/ 1 w 877"/>
                <a:gd name="T11" fmla="*/ 1 h 1374"/>
                <a:gd name="T12" fmla="*/ 1 w 877"/>
                <a:gd name="T13" fmla="*/ 1 h 1374"/>
                <a:gd name="T14" fmla="*/ 1 w 877"/>
                <a:gd name="T15" fmla="*/ 1 h 1374"/>
                <a:gd name="T16" fmla="*/ 1 w 877"/>
                <a:gd name="T17" fmla="*/ 1 h 1374"/>
                <a:gd name="T18" fmla="*/ 1 w 877"/>
                <a:gd name="T19" fmla="*/ 1 h 1374"/>
                <a:gd name="T20" fmla="*/ 1 w 877"/>
                <a:gd name="T21" fmla="*/ 1 h 1374"/>
                <a:gd name="T22" fmla="*/ 1 w 877"/>
                <a:gd name="T23" fmla="*/ 1 h 1374"/>
                <a:gd name="T24" fmla="*/ 1 w 877"/>
                <a:gd name="T25" fmla="*/ 1 h 1374"/>
                <a:gd name="T26" fmla="*/ 1 w 877"/>
                <a:gd name="T27" fmla="*/ 1 h 1374"/>
                <a:gd name="T28" fmla="*/ 1 w 877"/>
                <a:gd name="T29" fmla="*/ 1 h 1374"/>
                <a:gd name="T30" fmla="*/ 1 w 877"/>
                <a:gd name="T31" fmla="*/ 1 h 1374"/>
                <a:gd name="T32" fmla="*/ 1 w 877"/>
                <a:gd name="T33" fmla="*/ 1 h 1374"/>
                <a:gd name="T34" fmla="*/ 1 w 877"/>
                <a:gd name="T35" fmla="*/ 1 h 1374"/>
                <a:gd name="T36" fmla="*/ 1 w 877"/>
                <a:gd name="T37" fmla="*/ 1 h 1374"/>
                <a:gd name="T38" fmla="*/ 1 w 877"/>
                <a:gd name="T39" fmla="*/ 1 h 1374"/>
                <a:gd name="T40" fmla="*/ 1 w 877"/>
                <a:gd name="T41" fmla="*/ 1 h 1374"/>
                <a:gd name="T42" fmla="*/ 1 w 877"/>
                <a:gd name="T43" fmla="*/ 1 h 1374"/>
                <a:gd name="T44" fmla="*/ 1 w 877"/>
                <a:gd name="T45" fmla="*/ 1 h 1374"/>
                <a:gd name="T46" fmla="*/ 1 w 877"/>
                <a:gd name="T47" fmla="*/ 1 h 1374"/>
                <a:gd name="T48" fmla="*/ 1 w 877"/>
                <a:gd name="T49" fmla="*/ 1 h 1374"/>
                <a:gd name="T50" fmla="*/ 1 w 877"/>
                <a:gd name="T51" fmla="*/ 1 h 1374"/>
                <a:gd name="T52" fmla="*/ 1 w 877"/>
                <a:gd name="T53" fmla="*/ 1 h 1374"/>
                <a:gd name="T54" fmla="*/ 1 w 877"/>
                <a:gd name="T55" fmla="*/ 1 h 1374"/>
                <a:gd name="T56" fmla="*/ 0 w 877"/>
                <a:gd name="T57" fmla="*/ 1 h 1374"/>
                <a:gd name="T58" fmla="*/ 1 w 877"/>
                <a:gd name="T59" fmla="*/ 1 h 1374"/>
                <a:gd name="T60" fmla="*/ 1 w 877"/>
                <a:gd name="T61" fmla="*/ 1 h 1374"/>
                <a:gd name="T62" fmla="*/ 1 w 877"/>
                <a:gd name="T63" fmla="*/ 1 h 1374"/>
                <a:gd name="T64" fmla="*/ 1 w 877"/>
                <a:gd name="T65" fmla="*/ 1 h 137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77"/>
                <a:gd name="T100" fmla="*/ 0 h 1374"/>
                <a:gd name="T101" fmla="*/ 877 w 877"/>
                <a:gd name="T102" fmla="*/ 1374 h 137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77" h="1374">
                  <a:moveTo>
                    <a:pt x="148" y="2"/>
                  </a:moveTo>
                  <a:lnTo>
                    <a:pt x="174" y="18"/>
                  </a:lnTo>
                  <a:lnTo>
                    <a:pt x="202" y="33"/>
                  </a:lnTo>
                  <a:lnTo>
                    <a:pt x="236" y="46"/>
                  </a:lnTo>
                  <a:lnTo>
                    <a:pt x="272" y="56"/>
                  </a:lnTo>
                  <a:lnTo>
                    <a:pt x="311" y="64"/>
                  </a:lnTo>
                  <a:lnTo>
                    <a:pt x="351" y="70"/>
                  </a:lnTo>
                  <a:lnTo>
                    <a:pt x="391" y="74"/>
                  </a:lnTo>
                  <a:lnTo>
                    <a:pt x="433" y="75"/>
                  </a:lnTo>
                  <a:lnTo>
                    <a:pt x="474" y="74"/>
                  </a:lnTo>
                  <a:lnTo>
                    <a:pt x="514" y="70"/>
                  </a:lnTo>
                  <a:lnTo>
                    <a:pt x="552" y="64"/>
                  </a:lnTo>
                  <a:lnTo>
                    <a:pt x="587" y="56"/>
                  </a:lnTo>
                  <a:lnTo>
                    <a:pt x="621" y="46"/>
                  </a:lnTo>
                  <a:lnTo>
                    <a:pt x="650" y="33"/>
                  </a:lnTo>
                  <a:lnTo>
                    <a:pt x="674" y="17"/>
                  </a:lnTo>
                  <a:lnTo>
                    <a:pt x="693" y="0"/>
                  </a:lnTo>
                  <a:lnTo>
                    <a:pt x="730" y="11"/>
                  </a:lnTo>
                  <a:lnTo>
                    <a:pt x="760" y="24"/>
                  </a:lnTo>
                  <a:lnTo>
                    <a:pt x="786" y="41"/>
                  </a:lnTo>
                  <a:lnTo>
                    <a:pt x="807" y="61"/>
                  </a:lnTo>
                  <a:lnTo>
                    <a:pt x="826" y="86"/>
                  </a:lnTo>
                  <a:lnTo>
                    <a:pt x="843" y="117"/>
                  </a:lnTo>
                  <a:lnTo>
                    <a:pt x="859" y="154"/>
                  </a:lnTo>
                  <a:lnTo>
                    <a:pt x="877" y="199"/>
                  </a:lnTo>
                  <a:lnTo>
                    <a:pt x="877" y="1226"/>
                  </a:lnTo>
                  <a:lnTo>
                    <a:pt x="860" y="1243"/>
                  </a:lnTo>
                  <a:lnTo>
                    <a:pt x="842" y="1258"/>
                  </a:lnTo>
                  <a:lnTo>
                    <a:pt x="822" y="1273"/>
                  </a:lnTo>
                  <a:lnTo>
                    <a:pt x="799" y="1288"/>
                  </a:lnTo>
                  <a:lnTo>
                    <a:pt x="775" y="1301"/>
                  </a:lnTo>
                  <a:lnTo>
                    <a:pt x="750" y="1313"/>
                  </a:lnTo>
                  <a:lnTo>
                    <a:pt x="723" y="1324"/>
                  </a:lnTo>
                  <a:lnTo>
                    <a:pt x="695" y="1335"/>
                  </a:lnTo>
                  <a:lnTo>
                    <a:pt x="665" y="1344"/>
                  </a:lnTo>
                  <a:lnTo>
                    <a:pt x="635" y="1352"/>
                  </a:lnTo>
                  <a:lnTo>
                    <a:pt x="602" y="1358"/>
                  </a:lnTo>
                  <a:lnTo>
                    <a:pt x="570" y="1363"/>
                  </a:lnTo>
                  <a:lnTo>
                    <a:pt x="538" y="1368"/>
                  </a:lnTo>
                  <a:lnTo>
                    <a:pt x="504" y="1371"/>
                  </a:lnTo>
                  <a:lnTo>
                    <a:pt x="471" y="1374"/>
                  </a:lnTo>
                  <a:lnTo>
                    <a:pt x="436" y="1374"/>
                  </a:lnTo>
                  <a:lnTo>
                    <a:pt x="403" y="1374"/>
                  </a:lnTo>
                  <a:lnTo>
                    <a:pt x="370" y="1371"/>
                  </a:lnTo>
                  <a:lnTo>
                    <a:pt x="336" y="1368"/>
                  </a:lnTo>
                  <a:lnTo>
                    <a:pt x="304" y="1363"/>
                  </a:lnTo>
                  <a:lnTo>
                    <a:pt x="272" y="1358"/>
                  </a:lnTo>
                  <a:lnTo>
                    <a:pt x="241" y="1350"/>
                  </a:lnTo>
                  <a:lnTo>
                    <a:pt x="209" y="1340"/>
                  </a:lnTo>
                  <a:lnTo>
                    <a:pt x="179" y="1330"/>
                  </a:lnTo>
                  <a:lnTo>
                    <a:pt x="152" y="1318"/>
                  </a:lnTo>
                  <a:lnTo>
                    <a:pt x="125" y="1305"/>
                  </a:lnTo>
                  <a:lnTo>
                    <a:pt x="99" y="1290"/>
                  </a:lnTo>
                  <a:lnTo>
                    <a:pt x="76" y="1272"/>
                  </a:lnTo>
                  <a:lnTo>
                    <a:pt x="54" y="1254"/>
                  </a:lnTo>
                  <a:lnTo>
                    <a:pt x="33" y="1234"/>
                  </a:lnTo>
                  <a:lnTo>
                    <a:pt x="16" y="1212"/>
                  </a:lnTo>
                  <a:lnTo>
                    <a:pt x="0" y="1188"/>
                  </a:lnTo>
                  <a:lnTo>
                    <a:pt x="0" y="162"/>
                  </a:lnTo>
                  <a:lnTo>
                    <a:pt x="1" y="146"/>
                  </a:lnTo>
                  <a:lnTo>
                    <a:pt x="5" y="129"/>
                  </a:lnTo>
                  <a:lnTo>
                    <a:pt x="15" y="109"/>
                  </a:lnTo>
                  <a:lnTo>
                    <a:pt x="28" y="90"/>
                  </a:lnTo>
                  <a:lnTo>
                    <a:pt x="48" y="69"/>
                  </a:lnTo>
                  <a:lnTo>
                    <a:pt x="73" y="47"/>
                  </a:lnTo>
                  <a:lnTo>
                    <a:pt x="107" y="25"/>
                  </a:lnTo>
                  <a:lnTo>
                    <a:pt x="148" y="2"/>
                  </a:lnTo>
                  <a:close/>
                </a:path>
              </a:pathLst>
            </a:cu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98" name="Freeform 160"/>
            <p:cNvSpPr>
              <a:spLocks/>
            </p:cNvSpPr>
            <p:nvPr>
              <p:custDataLst>
                <p:tags r:id="rId29"/>
              </p:custDataLst>
            </p:nvPr>
          </p:nvSpPr>
          <p:spPr bwMode="auto">
            <a:xfrm>
              <a:off x="3919" y="2161"/>
              <a:ext cx="379" cy="82"/>
            </a:xfrm>
            <a:custGeom>
              <a:avLst/>
              <a:gdLst>
                <a:gd name="T0" fmla="*/ 1 w 758"/>
                <a:gd name="T1" fmla="*/ 1 h 164"/>
                <a:gd name="T2" fmla="*/ 1 w 758"/>
                <a:gd name="T3" fmla="*/ 0 h 164"/>
                <a:gd name="T4" fmla="*/ 1 w 758"/>
                <a:gd name="T5" fmla="*/ 1 h 164"/>
                <a:gd name="T6" fmla="*/ 1 w 758"/>
                <a:gd name="T7" fmla="*/ 1 h 164"/>
                <a:gd name="T8" fmla="*/ 1 w 758"/>
                <a:gd name="T9" fmla="*/ 1 h 164"/>
                <a:gd name="T10" fmla="*/ 0 w 758"/>
                <a:gd name="T11" fmla="*/ 1 h 164"/>
                <a:gd name="T12" fmla="*/ 0 w 758"/>
                <a:gd name="T13" fmla="*/ 1 h 164"/>
                <a:gd name="T14" fmla="*/ 1 w 758"/>
                <a:gd name="T15" fmla="*/ 1 h 164"/>
                <a:gd name="T16" fmla="*/ 1 w 758"/>
                <a:gd name="T17" fmla="*/ 1 h 164"/>
                <a:gd name="T18" fmla="*/ 1 w 758"/>
                <a:gd name="T19" fmla="*/ 1 h 164"/>
                <a:gd name="T20" fmla="*/ 1 w 758"/>
                <a:gd name="T21" fmla="*/ 1 h 164"/>
                <a:gd name="T22" fmla="*/ 1 w 758"/>
                <a:gd name="T23" fmla="*/ 1 h 164"/>
                <a:gd name="T24" fmla="*/ 1 w 758"/>
                <a:gd name="T25" fmla="*/ 1 h 164"/>
                <a:gd name="T26" fmla="*/ 1 w 758"/>
                <a:gd name="T27" fmla="*/ 1 h 164"/>
                <a:gd name="T28" fmla="*/ 1 w 758"/>
                <a:gd name="T29" fmla="*/ 1 h 164"/>
                <a:gd name="T30" fmla="*/ 1 w 758"/>
                <a:gd name="T31" fmla="*/ 1 h 164"/>
                <a:gd name="T32" fmla="*/ 1 w 758"/>
                <a:gd name="T33" fmla="*/ 1 h 164"/>
                <a:gd name="T34" fmla="*/ 1 w 758"/>
                <a:gd name="T35" fmla="*/ 1 h 164"/>
                <a:gd name="T36" fmla="*/ 1 w 758"/>
                <a:gd name="T37" fmla="*/ 1 h 164"/>
                <a:gd name="T38" fmla="*/ 1 w 758"/>
                <a:gd name="T39" fmla="*/ 1 h 164"/>
                <a:gd name="T40" fmla="*/ 1 w 758"/>
                <a:gd name="T41" fmla="*/ 1 h 164"/>
                <a:gd name="T42" fmla="*/ 1 w 758"/>
                <a:gd name="T43" fmla="*/ 1 h 164"/>
                <a:gd name="T44" fmla="*/ 1 w 758"/>
                <a:gd name="T45" fmla="*/ 1 h 164"/>
                <a:gd name="T46" fmla="*/ 1 w 758"/>
                <a:gd name="T47" fmla="*/ 1 h 164"/>
                <a:gd name="T48" fmla="*/ 1 w 758"/>
                <a:gd name="T49" fmla="*/ 1 h 164"/>
                <a:gd name="T50" fmla="*/ 1 w 758"/>
                <a:gd name="T51" fmla="*/ 1 h 164"/>
                <a:gd name="T52" fmla="*/ 1 w 758"/>
                <a:gd name="T53" fmla="*/ 1 h 164"/>
                <a:gd name="T54" fmla="*/ 1 w 758"/>
                <a:gd name="T55" fmla="*/ 1 h 164"/>
                <a:gd name="T56" fmla="*/ 1 w 758"/>
                <a:gd name="T57" fmla="*/ 1 h 164"/>
                <a:gd name="T58" fmla="*/ 1 w 758"/>
                <a:gd name="T59" fmla="*/ 1 h 164"/>
                <a:gd name="T60" fmla="*/ 1 w 758"/>
                <a:gd name="T61" fmla="*/ 1 h 164"/>
                <a:gd name="T62" fmla="*/ 1 w 758"/>
                <a:gd name="T63" fmla="*/ 1 h 164"/>
                <a:gd name="T64" fmla="*/ 1 w 758"/>
                <a:gd name="T65" fmla="*/ 1 h 164"/>
                <a:gd name="T66" fmla="*/ 1 w 758"/>
                <a:gd name="T67" fmla="*/ 1 h 164"/>
                <a:gd name="T68" fmla="*/ 1 w 758"/>
                <a:gd name="T69" fmla="*/ 1 h 164"/>
                <a:gd name="T70" fmla="*/ 1 w 758"/>
                <a:gd name="T71" fmla="*/ 1 h 164"/>
                <a:gd name="T72" fmla="*/ 1 w 758"/>
                <a:gd name="T73" fmla="*/ 1 h 164"/>
                <a:gd name="T74" fmla="*/ 1 w 758"/>
                <a:gd name="T75" fmla="*/ 1 h 164"/>
                <a:gd name="T76" fmla="*/ 1 w 758"/>
                <a:gd name="T77" fmla="*/ 1 h 164"/>
                <a:gd name="T78" fmla="*/ 1 w 758"/>
                <a:gd name="T79" fmla="*/ 1 h 164"/>
                <a:gd name="T80" fmla="*/ 1 w 758"/>
                <a:gd name="T81" fmla="*/ 1 h 164"/>
                <a:gd name="T82" fmla="*/ 1 w 758"/>
                <a:gd name="T83" fmla="*/ 1 h 164"/>
                <a:gd name="T84" fmla="*/ 1 w 758"/>
                <a:gd name="T85" fmla="*/ 1 h 164"/>
                <a:gd name="T86" fmla="*/ 1 w 758"/>
                <a:gd name="T87" fmla="*/ 1 h 164"/>
                <a:gd name="T88" fmla="*/ 1 w 758"/>
                <a:gd name="T89" fmla="*/ 1 h 164"/>
                <a:gd name="T90" fmla="*/ 1 w 758"/>
                <a:gd name="T91" fmla="*/ 1 h 164"/>
                <a:gd name="T92" fmla="*/ 1 w 758"/>
                <a:gd name="T93" fmla="*/ 1 h 164"/>
                <a:gd name="T94" fmla="*/ 1 w 758"/>
                <a:gd name="T95" fmla="*/ 1 h 164"/>
                <a:gd name="T96" fmla="*/ 1 w 758"/>
                <a:gd name="T97" fmla="*/ 1 h 16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758"/>
                <a:gd name="T148" fmla="*/ 0 h 164"/>
                <a:gd name="T149" fmla="*/ 758 w 758"/>
                <a:gd name="T150" fmla="*/ 164 h 16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758" h="164">
                  <a:moveTo>
                    <a:pt x="80" y="3"/>
                  </a:moveTo>
                  <a:lnTo>
                    <a:pt x="53" y="0"/>
                  </a:lnTo>
                  <a:lnTo>
                    <a:pt x="32" y="3"/>
                  </a:lnTo>
                  <a:lnTo>
                    <a:pt x="17" y="11"/>
                  </a:lnTo>
                  <a:lnTo>
                    <a:pt x="6" y="22"/>
                  </a:lnTo>
                  <a:lnTo>
                    <a:pt x="0" y="37"/>
                  </a:lnTo>
                  <a:lnTo>
                    <a:pt x="0" y="56"/>
                  </a:lnTo>
                  <a:lnTo>
                    <a:pt x="5" y="75"/>
                  </a:lnTo>
                  <a:lnTo>
                    <a:pt x="14" y="96"/>
                  </a:lnTo>
                  <a:lnTo>
                    <a:pt x="69" y="111"/>
                  </a:lnTo>
                  <a:lnTo>
                    <a:pt x="121" y="125"/>
                  </a:lnTo>
                  <a:lnTo>
                    <a:pt x="172" y="136"/>
                  </a:lnTo>
                  <a:lnTo>
                    <a:pt x="220" y="147"/>
                  </a:lnTo>
                  <a:lnTo>
                    <a:pt x="268" y="154"/>
                  </a:lnTo>
                  <a:lnTo>
                    <a:pt x="314" y="159"/>
                  </a:lnTo>
                  <a:lnTo>
                    <a:pt x="357" y="163"/>
                  </a:lnTo>
                  <a:lnTo>
                    <a:pt x="401" y="164"/>
                  </a:lnTo>
                  <a:lnTo>
                    <a:pt x="444" y="164"/>
                  </a:lnTo>
                  <a:lnTo>
                    <a:pt x="485" y="161"/>
                  </a:lnTo>
                  <a:lnTo>
                    <a:pt x="527" y="156"/>
                  </a:lnTo>
                  <a:lnTo>
                    <a:pt x="568" y="148"/>
                  </a:lnTo>
                  <a:lnTo>
                    <a:pt x="610" y="139"/>
                  </a:lnTo>
                  <a:lnTo>
                    <a:pt x="650" y="127"/>
                  </a:lnTo>
                  <a:lnTo>
                    <a:pt x="693" y="112"/>
                  </a:lnTo>
                  <a:lnTo>
                    <a:pt x="734" y="96"/>
                  </a:lnTo>
                  <a:lnTo>
                    <a:pt x="750" y="79"/>
                  </a:lnTo>
                  <a:lnTo>
                    <a:pt x="758" y="63"/>
                  </a:lnTo>
                  <a:lnTo>
                    <a:pt x="758" y="48"/>
                  </a:lnTo>
                  <a:lnTo>
                    <a:pt x="753" y="35"/>
                  </a:lnTo>
                  <a:lnTo>
                    <a:pt x="742" y="25"/>
                  </a:lnTo>
                  <a:lnTo>
                    <a:pt x="728" y="15"/>
                  </a:lnTo>
                  <a:lnTo>
                    <a:pt x="712" y="7"/>
                  </a:lnTo>
                  <a:lnTo>
                    <a:pt x="695" y="3"/>
                  </a:lnTo>
                  <a:lnTo>
                    <a:pt x="670" y="15"/>
                  </a:lnTo>
                  <a:lnTo>
                    <a:pt x="640" y="26"/>
                  </a:lnTo>
                  <a:lnTo>
                    <a:pt x="605" y="36"/>
                  </a:lnTo>
                  <a:lnTo>
                    <a:pt x="567" y="45"/>
                  </a:lnTo>
                  <a:lnTo>
                    <a:pt x="527" y="52"/>
                  </a:lnTo>
                  <a:lnTo>
                    <a:pt x="483" y="58"/>
                  </a:lnTo>
                  <a:lnTo>
                    <a:pt x="439" y="61"/>
                  </a:lnTo>
                  <a:lnTo>
                    <a:pt x="393" y="64"/>
                  </a:lnTo>
                  <a:lnTo>
                    <a:pt x="348" y="65"/>
                  </a:lnTo>
                  <a:lnTo>
                    <a:pt x="303" y="63"/>
                  </a:lnTo>
                  <a:lnTo>
                    <a:pt x="258" y="59"/>
                  </a:lnTo>
                  <a:lnTo>
                    <a:pt x="217" y="52"/>
                  </a:lnTo>
                  <a:lnTo>
                    <a:pt x="176" y="44"/>
                  </a:lnTo>
                  <a:lnTo>
                    <a:pt x="141" y="33"/>
                  </a:lnTo>
                  <a:lnTo>
                    <a:pt x="107" y="19"/>
                  </a:lnTo>
                  <a:lnTo>
                    <a:pt x="80" y="3"/>
                  </a:lnTo>
                  <a:close/>
                </a:path>
              </a:pathLst>
            </a:cu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499" name="Freeform 161"/>
            <p:cNvSpPr>
              <a:spLocks/>
            </p:cNvSpPr>
            <p:nvPr>
              <p:custDataLst>
                <p:tags r:id="rId30"/>
              </p:custDataLst>
            </p:nvPr>
          </p:nvSpPr>
          <p:spPr bwMode="auto">
            <a:xfrm>
              <a:off x="3923" y="2165"/>
              <a:ext cx="368" cy="76"/>
            </a:xfrm>
            <a:custGeom>
              <a:avLst/>
              <a:gdLst>
                <a:gd name="T0" fmla="*/ 0 w 737"/>
                <a:gd name="T1" fmla="*/ 0 h 153"/>
                <a:gd name="T2" fmla="*/ 0 w 737"/>
                <a:gd name="T3" fmla="*/ 0 h 153"/>
                <a:gd name="T4" fmla="*/ 0 w 737"/>
                <a:gd name="T5" fmla="*/ 0 h 153"/>
                <a:gd name="T6" fmla="*/ 0 w 737"/>
                <a:gd name="T7" fmla="*/ 0 h 153"/>
                <a:gd name="T8" fmla="*/ 0 w 737"/>
                <a:gd name="T9" fmla="*/ 0 h 153"/>
                <a:gd name="T10" fmla="*/ 0 w 737"/>
                <a:gd name="T11" fmla="*/ 0 h 153"/>
                <a:gd name="T12" fmla="*/ 0 w 737"/>
                <a:gd name="T13" fmla="*/ 0 h 153"/>
                <a:gd name="T14" fmla="*/ 0 w 737"/>
                <a:gd name="T15" fmla="*/ 0 h 153"/>
                <a:gd name="T16" fmla="*/ 0 w 737"/>
                <a:gd name="T17" fmla="*/ 0 h 153"/>
                <a:gd name="T18" fmla="*/ 0 w 737"/>
                <a:gd name="T19" fmla="*/ 0 h 153"/>
                <a:gd name="T20" fmla="*/ 0 w 737"/>
                <a:gd name="T21" fmla="*/ 0 h 153"/>
                <a:gd name="T22" fmla="*/ 0 w 737"/>
                <a:gd name="T23" fmla="*/ 0 h 153"/>
                <a:gd name="T24" fmla="*/ 0 w 737"/>
                <a:gd name="T25" fmla="*/ 0 h 153"/>
                <a:gd name="T26" fmla="*/ 0 w 737"/>
                <a:gd name="T27" fmla="*/ 0 h 153"/>
                <a:gd name="T28" fmla="*/ 0 w 737"/>
                <a:gd name="T29" fmla="*/ 0 h 153"/>
                <a:gd name="T30" fmla="*/ 0 w 737"/>
                <a:gd name="T31" fmla="*/ 0 h 153"/>
                <a:gd name="T32" fmla="*/ 0 w 737"/>
                <a:gd name="T33" fmla="*/ 0 h 153"/>
                <a:gd name="T34" fmla="*/ 0 w 737"/>
                <a:gd name="T35" fmla="*/ 0 h 153"/>
                <a:gd name="T36" fmla="*/ 0 w 737"/>
                <a:gd name="T37" fmla="*/ 0 h 153"/>
                <a:gd name="T38" fmla="*/ 0 w 737"/>
                <a:gd name="T39" fmla="*/ 0 h 153"/>
                <a:gd name="T40" fmla="*/ 0 w 737"/>
                <a:gd name="T41" fmla="*/ 0 h 153"/>
                <a:gd name="T42" fmla="*/ 0 w 737"/>
                <a:gd name="T43" fmla="*/ 0 h 153"/>
                <a:gd name="T44" fmla="*/ 0 w 737"/>
                <a:gd name="T45" fmla="*/ 0 h 153"/>
                <a:gd name="T46" fmla="*/ 0 w 737"/>
                <a:gd name="T47" fmla="*/ 0 h 153"/>
                <a:gd name="T48" fmla="*/ 0 w 737"/>
                <a:gd name="T49" fmla="*/ 0 h 153"/>
                <a:gd name="T50" fmla="*/ 0 w 737"/>
                <a:gd name="T51" fmla="*/ 0 h 153"/>
                <a:gd name="T52" fmla="*/ 0 w 737"/>
                <a:gd name="T53" fmla="*/ 0 h 153"/>
                <a:gd name="T54" fmla="*/ 0 w 737"/>
                <a:gd name="T55" fmla="*/ 0 h 153"/>
                <a:gd name="T56" fmla="*/ 0 w 737"/>
                <a:gd name="T57" fmla="*/ 0 h 153"/>
                <a:gd name="T58" fmla="*/ 0 w 737"/>
                <a:gd name="T59" fmla="*/ 0 h 153"/>
                <a:gd name="T60" fmla="*/ 0 w 737"/>
                <a:gd name="T61" fmla="*/ 0 h 153"/>
                <a:gd name="T62" fmla="*/ 0 w 737"/>
                <a:gd name="T63" fmla="*/ 0 h 153"/>
                <a:gd name="T64" fmla="*/ 0 w 737"/>
                <a:gd name="T65" fmla="*/ 0 h 153"/>
                <a:gd name="T66" fmla="*/ 0 w 737"/>
                <a:gd name="T67" fmla="*/ 0 h 153"/>
                <a:gd name="T68" fmla="*/ 0 w 737"/>
                <a:gd name="T69" fmla="*/ 0 h 153"/>
                <a:gd name="T70" fmla="*/ 0 w 737"/>
                <a:gd name="T71" fmla="*/ 0 h 153"/>
                <a:gd name="T72" fmla="*/ 0 w 737"/>
                <a:gd name="T73" fmla="*/ 0 h 153"/>
                <a:gd name="T74" fmla="*/ 0 w 737"/>
                <a:gd name="T75" fmla="*/ 0 h 153"/>
                <a:gd name="T76" fmla="*/ 0 w 737"/>
                <a:gd name="T77" fmla="*/ 0 h 153"/>
                <a:gd name="T78" fmla="*/ 0 w 737"/>
                <a:gd name="T79" fmla="*/ 0 h 153"/>
                <a:gd name="T80" fmla="*/ 0 w 737"/>
                <a:gd name="T81" fmla="*/ 0 h 153"/>
                <a:gd name="T82" fmla="*/ 0 w 737"/>
                <a:gd name="T83" fmla="*/ 0 h 153"/>
                <a:gd name="T84" fmla="*/ 0 w 737"/>
                <a:gd name="T85" fmla="*/ 0 h 153"/>
                <a:gd name="T86" fmla="*/ 0 w 737"/>
                <a:gd name="T87" fmla="*/ 0 h 153"/>
                <a:gd name="T88" fmla="*/ 0 w 737"/>
                <a:gd name="T89" fmla="*/ 0 h 153"/>
                <a:gd name="T90" fmla="*/ 0 w 737"/>
                <a:gd name="T91" fmla="*/ 0 h 153"/>
                <a:gd name="T92" fmla="*/ 0 w 737"/>
                <a:gd name="T93" fmla="*/ 0 h 153"/>
                <a:gd name="T94" fmla="*/ 0 w 737"/>
                <a:gd name="T95" fmla="*/ 0 h 153"/>
                <a:gd name="T96" fmla="*/ 0 w 737"/>
                <a:gd name="T97" fmla="*/ 0 h 15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737"/>
                <a:gd name="T148" fmla="*/ 0 h 153"/>
                <a:gd name="T149" fmla="*/ 737 w 737"/>
                <a:gd name="T150" fmla="*/ 153 h 153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737" h="153">
                  <a:moveTo>
                    <a:pt x="81" y="4"/>
                  </a:moveTo>
                  <a:lnTo>
                    <a:pt x="54" y="0"/>
                  </a:lnTo>
                  <a:lnTo>
                    <a:pt x="34" y="3"/>
                  </a:lnTo>
                  <a:lnTo>
                    <a:pt x="18" y="10"/>
                  </a:lnTo>
                  <a:lnTo>
                    <a:pt x="7" y="20"/>
                  </a:lnTo>
                  <a:lnTo>
                    <a:pt x="0" y="33"/>
                  </a:lnTo>
                  <a:lnTo>
                    <a:pt x="0" y="49"/>
                  </a:lnTo>
                  <a:lnTo>
                    <a:pt x="5" y="66"/>
                  </a:lnTo>
                  <a:lnTo>
                    <a:pt x="15" y="86"/>
                  </a:lnTo>
                  <a:lnTo>
                    <a:pt x="66" y="102"/>
                  </a:lnTo>
                  <a:lnTo>
                    <a:pt x="115" y="115"/>
                  </a:lnTo>
                  <a:lnTo>
                    <a:pt x="164" y="126"/>
                  </a:lnTo>
                  <a:lnTo>
                    <a:pt x="211" y="135"/>
                  </a:lnTo>
                  <a:lnTo>
                    <a:pt x="257" y="143"/>
                  </a:lnTo>
                  <a:lnTo>
                    <a:pt x="301" y="149"/>
                  </a:lnTo>
                  <a:lnTo>
                    <a:pt x="345" y="151"/>
                  </a:lnTo>
                  <a:lnTo>
                    <a:pt x="389" y="153"/>
                  </a:lnTo>
                  <a:lnTo>
                    <a:pt x="430" y="153"/>
                  </a:lnTo>
                  <a:lnTo>
                    <a:pt x="472" y="149"/>
                  </a:lnTo>
                  <a:lnTo>
                    <a:pt x="513" y="145"/>
                  </a:lnTo>
                  <a:lnTo>
                    <a:pt x="553" y="138"/>
                  </a:lnTo>
                  <a:lnTo>
                    <a:pt x="594" y="128"/>
                  </a:lnTo>
                  <a:lnTo>
                    <a:pt x="634" y="117"/>
                  </a:lnTo>
                  <a:lnTo>
                    <a:pt x="673" y="103"/>
                  </a:lnTo>
                  <a:lnTo>
                    <a:pt x="713" y="88"/>
                  </a:lnTo>
                  <a:lnTo>
                    <a:pt x="728" y="72"/>
                  </a:lnTo>
                  <a:lnTo>
                    <a:pt x="735" y="57"/>
                  </a:lnTo>
                  <a:lnTo>
                    <a:pt x="737" y="44"/>
                  </a:lnTo>
                  <a:lnTo>
                    <a:pt x="731" y="32"/>
                  </a:lnTo>
                  <a:lnTo>
                    <a:pt x="722" y="22"/>
                  </a:lnTo>
                  <a:lnTo>
                    <a:pt x="709" y="13"/>
                  </a:lnTo>
                  <a:lnTo>
                    <a:pt x="694" y="7"/>
                  </a:lnTo>
                  <a:lnTo>
                    <a:pt x="678" y="3"/>
                  </a:lnTo>
                  <a:lnTo>
                    <a:pt x="652" y="14"/>
                  </a:lnTo>
                  <a:lnTo>
                    <a:pt x="621" y="25"/>
                  </a:lnTo>
                  <a:lnTo>
                    <a:pt x="588" y="35"/>
                  </a:lnTo>
                  <a:lnTo>
                    <a:pt x="551" y="43"/>
                  </a:lnTo>
                  <a:lnTo>
                    <a:pt x="512" y="50"/>
                  </a:lnTo>
                  <a:lnTo>
                    <a:pt x="472" y="55"/>
                  </a:lnTo>
                  <a:lnTo>
                    <a:pt x="429" y="59"/>
                  </a:lnTo>
                  <a:lnTo>
                    <a:pt x="385" y="62"/>
                  </a:lnTo>
                  <a:lnTo>
                    <a:pt x="342" y="62"/>
                  </a:lnTo>
                  <a:lnTo>
                    <a:pt x="299" y="60"/>
                  </a:lnTo>
                  <a:lnTo>
                    <a:pt x="257" y="57"/>
                  </a:lnTo>
                  <a:lnTo>
                    <a:pt x="217" y="51"/>
                  </a:lnTo>
                  <a:lnTo>
                    <a:pt x="178" y="43"/>
                  </a:lnTo>
                  <a:lnTo>
                    <a:pt x="142" y="33"/>
                  </a:lnTo>
                  <a:lnTo>
                    <a:pt x="110" y="19"/>
                  </a:lnTo>
                  <a:lnTo>
                    <a:pt x="81" y="4"/>
                  </a:lnTo>
                  <a:close/>
                </a:path>
              </a:pathLst>
            </a:custGeom>
            <a:solidFill>
              <a:srgbClr val="93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00" name="Freeform 162"/>
            <p:cNvSpPr>
              <a:spLocks/>
            </p:cNvSpPr>
            <p:nvPr>
              <p:custDataLst>
                <p:tags r:id="rId31"/>
              </p:custDataLst>
            </p:nvPr>
          </p:nvSpPr>
          <p:spPr bwMode="auto">
            <a:xfrm>
              <a:off x="3927" y="2169"/>
              <a:ext cx="357" cy="70"/>
            </a:xfrm>
            <a:custGeom>
              <a:avLst/>
              <a:gdLst>
                <a:gd name="T0" fmla="*/ 0 w 716"/>
                <a:gd name="T1" fmla="*/ 1 h 139"/>
                <a:gd name="T2" fmla="*/ 0 w 716"/>
                <a:gd name="T3" fmla="*/ 0 h 139"/>
                <a:gd name="T4" fmla="*/ 0 w 716"/>
                <a:gd name="T5" fmla="*/ 1 h 139"/>
                <a:gd name="T6" fmla="*/ 0 w 716"/>
                <a:gd name="T7" fmla="*/ 1 h 139"/>
                <a:gd name="T8" fmla="*/ 0 w 716"/>
                <a:gd name="T9" fmla="*/ 1 h 139"/>
                <a:gd name="T10" fmla="*/ 0 w 716"/>
                <a:gd name="T11" fmla="*/ 1 h 139"/>
                <a:gd name="T12" fmla="*/ 0 w 716"/>
                <a:gd name="T13" fmla="*/ 1 h 139"/>
                <a:gd name="T14" fmla="*/ 0 w 716"/>
                <a:gd name="T15" fmla="*/ 1 h 139"/>
                <a:gd name="T16" fmla="*/ 0 w 716"/>
                <a:gd name="T17" fmla="*/ 1 h 139"/>
                <a:gd name="T18" fmla="*/ 0 w 716"/>
                <a:gd name="T19" fmla="*/ 1 h 139"/>
                <a:gd name="T20" fmla="*/ 0 w 716"/>
                <a:gd name="T21" fmla="*/ 1 h 139"/>
                <a:gd name="T22" fmla="*/ 0 w 716"/>
                <a:gd name="T23" fmla="*/ 1 h 139"/>
                <a:gd name="T24" fmla="*/ 0 w 716"/>
                <a:gd name="T25" fmla="*/ 1 h 139"/>
                <a:gd name="T26" fmla="*/ 0 w 716"/>
                <a:gd name="T27" fmla="*/ 1 h 139"/>
                <a:gd name="T28" fmla="*/ 0 w 716"/>
                <a:gd name="T29" fmla="*/ 1 h 139"/>
                <a:gd name="T30" fmla="*/ 0 w 716"/>
                <a:gd name="T31" fmla="*/ 1 h 139"/>
                <a:gd name="T32" fmla="*/ 0 w 716"/>
                <a:gd name="T33" fmla="*/ 1 h 139"/>
                <a:gd name="T34" fmla="*/ 0 w 716"/>
                <a:gd name="T35" fmla="*/ 1 h 139"/>
                <a:gd name="T36" fmla="*/ 0 w 716"/>
                <a:gd name="T37" fmla="*/ 1 h 139"/>
                <a:gd name="T38" fmla="*/ 0 w 716"/>
                <a:gd name="T39" fmla="*/ 1 h 139"/>
                <a:gd name="T40" fmla="*/ 0 w 716"/>
                <a:gd name="T41" fmla="*/ 1 h 139"/>
                <a:gd name="T42" fmla="*/ 0 w 716"/>
                <a:gd name="T43" fmla="*/ 1 h 139"/>
                <a:gd name="T44" fmla="*/ 0 w 716"/>
                <a:gd name="T45" fmla="*/ 1 h 139"/>
                <a:gd name="T46" fmla="*/ 0 w 716"/>
                <a:gd name="T47" fmla="*/ 1 h 139"/>
                <a:gd name="T48" fmla="*/ 0 w 716"/>
                <a:gd name="T49" fmla="*/ 1 h 139"/>
                <a:gd name="T50" fmla="*/ 0 w 716"/>
                <a:gd name="T51" fmla="*/ 1 h 139"/>
                <a:gd name="T52" fmla="*/ 0 w 716"/>
                <a:gd name="T53" fmla="*/ 1 h 139"/>
                <a:gd name="T54" fmla="*/ 0 w 716"/>
                <a:gd name="T55" fmla="*/ 1 h 139"/>
                <a:gd name="T56" fmla="*/ 0 w 716"/>
                <a:gd name="T57" fmla="*/ 1 h 139"/>
                <a:gd name="T58" fmla="*/ 0 w 716"/>
                <a:gd name="T59" fmla="*/ 1 h 139"/>
                <a:gd name="T60" fmla="*/ 0 w 716"/>
                <a:gd name="T61" fmla="*/ 1 h 139"/>
                <a:gd name="T62" fmla="*/ 0 w 716"/>
                <a:gd name="T63" fmla="*/ 1 h 139"/>
                <a:gd name="T64" fmla="*/ 0 w 716"/>
                <a:gd name="T65" fmla="*/ 1 h 139"/>
                <a:gd name="T66" fmla="*/ 0 w 716"/>
                <a:gd name="T67" fmla="*/ 1 h 139"/>
                <a:gd name="T68" fmla="*/ 0 w 716"/>
                <a:gd name="T69" fmla="*/ 1 h 139"/>
                <a:gd name="T70" fmla="*/ 0 w 716"/>
                <a:gd name="T71" fmla="*/ 1 h 139"/>
                <a:gd name="T72" fmla="*/ 0 w 716"/>
                <a:gd name="T73" fmla="*/ 1 h 139"/>
                <a:gd name="T74" fmla="*/ 0 w 716"/>
                <a:gd name="T75" fmla="*/ 1 h 139"/>
                <a:gd name="T76" fmla="*/ 0 w 716"/>
                <a:gd name="T77" fmla="*/ 1 h 139"/>
                <a:gd name="T78" fmla="*/ 0 w 716"/>
                <a:gd name="T79" fmla="*/ 1 h 139"/>
                <a:gd name="T80" fmla="*/ 0 w 716"/>
                <a:gd name="T81" fmla="*/ 1 h 139"/>
                <a:gd name="T82" fmla="*/ 0 w 716"/>
                <a:gd name="T83" fmla="*/ 1 h 139"/>
                <a:gd name="T84" fmla="*/ 0 w 716"/>
                <a:gd name="T85" fmla="*/ 1 h 139"/>
                <a:gd name="T86" fmla="*/ 0 w 716"/>
                <a:gd name="T87" fmla="*/ 1 h 139"/>
                <a:gd name="T88" fmla="*/ 0 w 716"/>
                <a:gd name="T89" fmla="*/ 1 h 139"/>
                <a:gd name="T90" fmla="*/ 0 w 716"/>
                <a:gd name="T91" fmla="*/ 1 h 139"/>
                <a:gd name="T92" fmla="*/ 0 w 716"/>
                <a:gd name="T93" fmla="*/ 1 h 139"/>
                <a:gd name="T94" fmla="*/ 0 w 716"/>
                <a:gd name="T95" fmla="*/ 1 h 139"/>
                <a:gd name="T96" fmla="*/ 0 w 716"/>
                <a:gd name="T97" fmla="*/ 1 h 13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716"/>
                <a:gd name="T148" fmla="*/ 0 h 139"/>
                <a:gd name="T149" fmla="*/ 716 w 716"/>
                <a:gd name="T150" fmla="*/ 139 h 13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716" h="139">
                  <a:moveTo>
                    <a:pt x="83" y="3"/>
                  </a:moveTo>
                  <a:lnTo>
                    <a:pt x="57" y="0"/>
                  </a:lnTo>
                  <a:lnTo>
                    <a:pt x="36" y="1"/>
                  </a:lnTo>
                  <a:lnTo>
                    <a:pt x="19" y="7"/>
                  </a:lnTo>
                  <a:lnTo>
                    <a:pt x="7" y="15"/>
                  </a:lnTo>
                  <a:lnTo>
                    <a:pt x="1" y="26"/>
                  </a:lnTo>
                  <a:lnTo>
                    <a:pt x="0" y="41"/>
                  </a:lnTo>
                  <a:lnTo>
                    <a:pt x="6" y="57"/>
                  </a:lnTo>
                  <a:lnTo>
                    <a:pt x="16" y="75"/>
                  </a:lnTo>
                  <a:lnTo>
                    <a:pt x="64" y="90"/>
                  </a:lnTo>
                  <a:lnTo>
                    <a:pt x="111" y="103"/>
                  </a:lnTo>
                  <a:lnTo>
                    <a:pt x="157" y="115"/>
                  </a:lnTo>
                  <a:lnTo>
                    <a:pt x="202" y="124"/>
                  </a:lnTo>
                  <a:lnTo>
                    <a:pt x="247" y="131"/>
                  </a:lnTo>
                  <a:lnTo>
                    <a:pt x="291" y="136"/>
                  </a:lnTo>
                  <a:lnTo>
                    <a:pt x="333" y="138"/>
                  </a:lnTo>
                  <a:lnTo>
                    <a:pt x="376" y="139"/>
                  </a:lnTo>
                  <a:lnTo>
                    <a:pt x="417" y="138"/>
                  </a:lnTo>
                  <a:lnTo>
                    <a:pt x="459" y="135"/>
                  </a:lnTo>
                  <a:lnTo>
                    <a:pt x="500" y="130"/>
                  </a:lnTo>
                  <a:lnTo>
                    <a:pt x="539" y="123"/>
                  </a:lnTo>
                  <a:lnTo>
                    <a:pt x="580" y="115"/>
                  </a:lnTo>
                  <a:lnTo>
                    <a:pt x="619" y="105"/>
                  </a:lnTo>
                  <a:lnTo>
                    <a:pt x="657" y="92"/>
                  </a:lnTo>
                  <a:lnTo>
                    <a:pt x="695" y="78"/>
                  </a:lnTo>
                  <a:lnTo>
                    <a:pt x="709" y="63"/>
                  </a:lnTo>
                  <a:lnTo>
                    <a:pt x="716" y="50"/>
                  </a:lnTo>
                  <a:lnTo>
                    <a:pt x="716" y="38"/>
                  </a:lnTo>
                  <a:lnTo>
                    <a:pt x="711" y="27"/>
                  </a:lnTo>
                  <a:lnTo>
                    <a:pt x="702" y="18"/>
                  </a:lnTo>
                  <a:lnTo>
                    <a:pt x="690" y="10"/>
                  </a:lnTo>
                  <a:lnTo>
                    <a:pt x="677" y="4"/>
                  </a:lnTo>
                  <a:lnTo>
                    <a:pt x="662" y="1"/>
                  </a:lnTo>
                  <a:lnTo>
                    <a:pt x="635" y="11"/>
                  </a:lnTo>
                  <a:lnTo>
                    <a:pt x="605" y="22"/>
                  </a:lnTo>
                  <a:lnTo>
                    <a:pt x="573" y="31"/>
                  </a:lnTo>
                  <a:lnTo>
                    <a:pt x="537" y="38"/>
                  </a:lnTo>
                  <a:lnTo>
                    <a:pt x="499" y="45"/>
                  </a:lnTo>
                  <a:lnTo>
                    <a:pt x="460" y="49"/>
                  </a:lnTo>
                  <a:lnTo>
                    <a:pt x="420" y="54"/>
                  </a:lnTo>
                  <a:lnTo>
                    <a:pt x="378" y="55"/>
                  </a:lnTo>
                  <a:lnTo>
                    <a:pt x="337" y="56"/>
                  </a:lnTo>
                  <a:lnTo>
                    <a:pt x="295" y="55"/>
                  </a:lnTo>
                  <a:lnTo>
                    <a:pt x="256" y="52"/>
                  </a:lnTo>
                  <a:lnTo>
                    <a:pt x="217" y="46"/>
                  </a:lnTo>
                  <a:lnTo>
                    <a:pt x="179" y="39"/>
                  </a:lnTo>
                  <a:lnTo>
                    <a:pt x="144" y="30"/>
                  </a:lnTo>
                  <a:lnTo>
                    <a:pt x="112" y="17"/>
                  </a:lnTo>
                  <a:lnTo>
                    <a:pt x="83" y="3"/>
                  </a:lnTo>
                  <a:close/>
                </a:path>
              </a:pathLst>
            </a:custGeom>
            <a:solidFill>
              <a:srgbClr val="9B5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01" name="Freeform 163"/>
            <p:cNvSpPr>
              <a:spLocks/>
            </p:cNvSpPr>
            <p:nvPr>
              <p:custDataLst>
                <p:tags r:id="rId32"/>
              </p:custDataLst>
            </p:nvPr>
          </p:nvSpPr>
          <p:spPr bwMode="auto">
            <a:xfrm>
              <a:off x="3931" y="2174"/>
              <a:ext cx="346" cy="63"/>
            </a:xfrm>
            <a:custGeom>
              <a:avLst/>
              <a:gdLst>
                <a:gd name="T0" fmla="*/ 0 w 693"/>
                <a:gd name="T1" fmla="*/ 0 h 127"/>
                <a:gd name="T2" fmla="*/ 0 w 693"/>
                <a:gd name="T3" fmla="*/ 0 h 127"/>
                <a:gd name="T4" fmla="*/ 0 w 693"/>
                <a:gd name="T5" fmla="*/ 0 h 127"/>
                <a:gd name="T6" fmla="*/ 0 w 693"/>
                <a:gd name="T7" fmla="*/ 0 h 127"/>
                <a:gd name="T8" fmla="*/ 0 w 693"/>
                <a:gd name="T9" fmla="*/ 0 h 127"/>
                <a:gd name="T10" fmla="*/ 0 w 693"/>
                <a:gd name="T11" fmla="*/ 0 h 127"/>
                <a:gd name="T12" fmla="*/ 0 w 693"/>
                <a:gd name="T13" fmla="*/ 0 h 127"/>
                <a:gd name="T14" fmla="*/ 0 w 693"/>
                <a:gd name="T15" fmla="*/ 0 h 127"/>
                <a:gd name="T16" fmla="*/ 0 w 693"/>
                <a:gd name="T17" fmla="*/ 0 h 127"/>
                <a:gd name="T18" fmla="*/ 0 w 693"/>
                <a:gd name="T19" fmla="*/ 0 h 127"/>
                <a:gd name="T20" fmla="*/ 0 w 693"/>
                <a:gd name="T21" fmla="*/ 0 h 127"/>
                <a:gd name="T22" fmla="*/ 0 w 693"/>
                <a:gd name="T23" fmla="*/ 0 h 127"/>
                <a:gd name="T24" fmla="*/ 0 w 693"/>
                <a:gd name="T25" fmla="*/ 0 h 127"/>
                <a:gd name="T26" fmla="*/ 0 w 693"/>
                <a:gd name="T27" fmla="*/ 0 h 127"/>
                <a:gd name="T28" fmla="*/ 0 w 693"/>
                <a:gd name="T29" fmla="*/ 0 h 127"/>
                <a:gd name="T30" fmla="*/ 0 w 693"/>
                <a:gd name="T31" fmla="*/ 0 h 127"/>
                <a:gd name="T32" fmla="*/ 0 w 693"/>
                <a:gd name="T33" fmla="*/ 0 h 127"/>
                <a:gd name="T34" fmla="*/ 0 w 693"/>
                <a:gd name="T35" fmla="*/ 0 h 127"/>
                <a:gd name="T36" fmla="*/ 0 w 693"/>
                <a:gd name="T37" fmla="*/ 0 h 127"/>
                <a:gd name="T38" fmla="*/ 0 w 693"/>
                <a:gd name="T39" fmla="*/ 0 h 127"/>
                <a:gd name="T40" fmla="*/ 0 w 693"/>
                <a:gd name="T41" fmla="*/ 0 h 127"/>
                <a:gd name="T42" fmla="*/ 0 w 693"/>
                <a:gd name="T43" fmla="*/ 0 h 127"/>
                <a:gd name="T44" fmla="*/ 0 w 693"/>
                <a:gd name="T45" fmla="*/ 0 h 127"/>
                <a:gd name="T46" fmla="*/ 0 w 693"/>
                <a:gd name="T47" fmla="*/ 0 h 127"/>
                <a:gd name="T48" fmla="*/ 0 w 693"/>
                <a:gd name="T49" fmla="*/ 0 h 127"/>
                <a:gd name="T50" fmla="*/ 0 w 693"/>
                <a:gd name="T51" fmla="*/ 0 h 127"/>
                <a:gd name="T52" fmla="*/ 0 w 693"/>
                <a:gd name="T53" fmla="*/ 0 h 127"/>
                <a:gd name="T54" fmla="*/ 0 w 693"/>
                <a:gd name="T55" fmla="*/ 0 h 127"/>
                <a:gd name="T56" fmla="*/ 0 w 693"/>
                <a:gd name="T57" fmla="*/ 0 h 127"/>
                <a:gd name="T58" fmla="*/ 0 w 693"/>
                <a:gd name="T59" fmla="*/ 0 h 127"/>
                <a:gd name="T60" fmla="*/ 0 w 693"/>
                <a:gd name="T61" fmla="*/ 0 h 127"/>
                <a:gd name="T62" fmla="*/ 0 w 693"/>
                <a:gd name="T63" fmla="*/ 0 h 127"/>
                <a:gd name="T64" fmla="*/ 0 w 693"/>
                <a:gd name="T65" fmla="*/ 0 h 127"/>
                <a:gd name="T66" fmla="*/ 0 w 693"/>
                <a:gd name="T67" fmla="*/ 0 h 127"/>
                <a:gd name="T68" fmla="*/ 0 w 693"/>
                <a:gd name="T69" fmla="*/ 0 h 127"/>
                <a:gd name="T70" fmla="*/ 0 w 693"/>
                <a:gd name="T71" fmla="*/ 0 h 127"/>
                <a:gd name="T72" fmla="*/ 0 w 693"/>
                <a:gd name="T73" fmla="*/ 0 h 127"/>
                <a:gd name="T74" fmla="*/ 0 w 693"/>
                <a:gd name="T75" fmla="*/ 0 h 127"/>
                <a:gd name="T76" fmla="*/ 0 w 693"/>
                <a:gd name="T77" fmla="*/ 0 h 127"/>
                <a:gd name="T78" fmla="*/ 0 w 693"/>
                <a:gd name="T79" fmla="*/ 0 h 127"/>
                <a:gd name="T80" fmla="*/ 0 w 693"/>
                <a:gd name="T81" fmla="*/ 0 h 127"/>
                <a:gd name="T82" fmla="*/ 0 w 693"/>
                <a:gd name="T83" fmla="*/ 0 h 127"/>
                <a:gd name="T84" fmla="*/ 0 w 693"/>
                <a:gd name="T85" fmla="*/ 0 h 127"/>
                <a:gd name="T86" fmla="*/ 0 w 693"/>
                <a:gd name="T87" fmla="*/ 0 h 127"/>
                <a:gd name="T88" fmla="*/ 0 w 693"/>
                <a:gd name="T89" fmla="*/ 0 h 127"/>
                <a:gd name="T90" fmla="*/ 0 w 693"/>
                <a:gd name="T91" fmla="*/ 0 h 127"/>
                <a:gd name="T92" fmla="*/ 0 w 693"/>
                <a:gd name="T93" fmla="*/ 0 h 127"/>
                <a:gd name="T94" fmla="*/ 0 w 693"/>
                <a:gd name="T95" fmla="*/ 0 h 127"/>
                <a:gd name="T96" fmla="*/ 0 w 693"/>
                <a:gd name="T97" fmla="*/ 0 h 12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93"/>
                <a:gd name="T148" fmla="*/ 0 h 127"/>
                <a:gd name="T149" fmla="*/ 693 w 693"/>
                <a:gd name="T150" fmla="*/ 127 h 12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93" h="127">
                  <a:moveTo>
                    <a:pt x="84" y="3"/>
                  </a:moveTo>
                  <a:lnTo>
                    <a:pt x="58" y="0"/>
                  </a:lnTo>
                  <a:lnTo>
                    <a:pt x="36" y="0"/>
                  </a:lnTo>
                  <a:lnTo>
                    <a:pt x="20" y="4"/>
                  </a:lnTo>
                  <a:lnTo>
                    <a:pt x="8" y="11"/>
                  </a:lnTo>
                  <a:lnTo>
                    <a:pt x="1" y="21"/>
                  </a:lnTo>
                  <a:lnTo>
                    <a:pt x="0" y="33"/>
                  </a:lnTo>
                  <a:lnTo>
                    <a:pt x="6" y="47"/>
                  </a:lnTo>
                  <a:lnTo>
                    <a:pt x="18" y="63"/>
                  </a:lnTo>
                  <a:lnTo>
                    <a:pt x="61" y="79"/>
                  </a:lnTo>
                  <a:lnTo>
                    <a:pt x="105" y="92"/>
                  </a:lnTo>
                  <a:lnTo>
                    <a:pt x="149" y="104"/>
                  </a:lnTo>
                  <a:lnTo>
                    <a:pt x="191" y="113"/>
                  </a:lnTo>
                  <a:lnTo>
                    <a:pt x="235" y="119"/>
                  </a:lnTo>
                  <a:lnTo>
                    <a:pt x="278" y="123"/>
                  </a:lnTo>
                  <a:lnTo>
                    <a:pt x="321" y="127"/>
                  </a:lnTo>
                  <a:lnTo>
                    <a:pt x="362" y="127"/>
                  </a:lnTo>
                  <a:lnTo>
                    <a:pt x="404" y="126"/>
                  </a:lnTo>
                  <a:lnTo>
                    <a:pt x="445" y="123"/>
                  </a:lnTo>
                  <a:lnTo>
                    <a:pt x="485" y="117"/>
                  </a:lnTo>
                  <a:lnTo>
                    <a:pt x="526" y="112"/>
                  </a:lnTo>
                  <a:lnTo>
                    <a:pt x="564" y="104"/>
                  </a:lnTo>
                  <a:lnTo>
                    <a:pt x="602" y="93"/>
                  </a:lnTo>
                  <a:lnTo>
                    <a:pt x="640" y="82"/>
                  </a:lnTo>
                  <a:lnTo>
                    <a:pt x="675" y="69"/>
                  </a:lnTo>
                  <a:lnTo>
                    <a:pt x="687" y="55"/>
                  </a:lnTo>
                  <a:lnTo>
                    <a:pt x="693" y="44"/>
                  </a:lnTo>
                  <a:lnTo>
                    <a:pt x="693" y="32"/>
                  </a:lnTo>
                  <a:lnTo>
                    <a:pt x="688" y="23"/>
                  </a:lnTo>
                  <a:lnTo>
                    <a:pt x="680" y="15"/>
                  </a:lnTo>
                  <a:lnTo>
                    <a:pt x="670" y="8"/>
                  </a:lnTo>
                  <a:lnTo>
                    <a:pt x="657" y="3"/>
                  </a:lnTo>
                  <a:lnTo>
                    <a:pt x="644" y="1"/>
                  </a:lnTo>
                  <a:lnTo>
                    <a:pt x="618" y="11"/>
                  </a:lnTo>
                  <a:lnTo>
                    <a:pt x="588" y="21"/>
                  </a:lnTo>
                  <a:lnTo>
                    <a:pt x="554" y="29"/>
                  </a:lnTo>
                  <a:lnTo>
                    <a:pt x="520" y="36"/>
                  </a:lnTo>
                  <a:lnTo>
                    <a:pt x="484" y="43"/>
                  </a:lnTo>
                  <a:lnTo>
                    <a:pt x="446" y="47"/>
                  </a:lnTo>
                  <a:lnTo>
                    <a:pt x="408" y="51"/>
                  </a:lnTo>
                  <a:lnTo>
                    <a:pt x="369" y="52"/>
                  </a:lnTo>
                  <a:lnTo>
                    <a:pt x="330" y="53"/>
                  </a:lnTo>
                  <a:lnTo>
                    <a:pt x="291" y="52"/>
                  </a:lnTo>
                  <a:lnTo>
                    <a:pt x="253" y="48"/>
                  </a:lnTo>
                  <a:lnTo>
                    <a:pt x="216" y="44"/>
                  </a:lnTo>
                  <a:lnTo>
                    <a:pt x="180" y="37"/>
                  </a:lnTo>
                  <a:lnTo>
                    <a:pt x="145" y="28"/>
                  </a:lnTo>
                  <a:lnTo>
                    <a:pt x="113" y="17"/>
                  </a:lnTo>
                  <a:lnTo>
                    <a:pt x="84" y="3"/>
                  </a:lnTo>
                  <a:close/>
                </a:path>
              </a:pathLst>
            </a:custGeom>
            <a:solidFill>
              <a:srgbClr val="A35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02" name="Freeform 164"/>
            <p:cNvSpPr>
              <a:spLocks/>
            </p:cNvSpPr>
            <p:nvPr>
              <p:custDataLst>
                <p:tags r:id="rId33"/>
              </p:custDataLst>
            </p:nvPr>
          </p:nvSpPr>
          <p:spPr bwMode="auto">
            <a:xfrm>
              <a:off x="3935" y="2178"/>
              <a:ext cx="335" cy="58"/>
            </a:xfrm>
            <a:custGeom>
              <a:avLst/>
              <a:gdLst>
                <a:gd name="T0" fmla="*/ 0 w 671"/>
                <a:gd name="T1" fmla="*/ 1 h 115"/>
                <a:gd name="T2" fmla="*/ 0 w 671"/>
                <a:gd name="T3" fmla="*/ 1 h 115"/>
                <a:gd name="T4" fmla="*/ 0 w 671"/>
                <a:gd name="T5" fmla="*/ 0 h 115"/>
                <a:gd name="T6" fmla="*/ 0 w 671"/>
                <a:gd name="T7" fmla="*/ 1 h 115"/>
                <a:gd name="T8" fmla="*/ 0 w 671"/>
                <a:gd name="T9" fmla="*/ 1 h 115"/>
                <a:gd name="T10" fmla="*/ 0 w 671"/>
                <a:gd name="T11" fmla="*/ 1 h 115"/>
                <a:gd name="T12" fmla="*/ 0 w 671"/>
                <a:gd name="T13" fmla="*/ 1 h 115"/>
                <a:gd name="T14" fmla="*/ 0 w 671"/>
                <a:gd name="T15" fmla="*/ 1 h 115"/>
                <a:gd name="T16" fmla="*/ 0 w 671"/>
                <a:gd name="T17" fmla="*/ 1 h 115"/>
                <a:gd name="T18" fmla="*/ 0 w 671"/>
                <a:gd name="T19" fmla="*/ 1 h 115"/>
                <a:gd name="T20" fmla="*/ 0 w 671"/>
                <a:gd name="T21" fmla="*/ 1 h 115"/>
                <a:gd name="T22" fmla="*/ 0 w 671"/>
                <a:gd name="T23" fmla="*/ 1 h 115"/>
                <a:gd name="T24" fmla="*/ 0 w 671"/>
                <a:gd name="T25" fmla="*/ 1 h 115"/>
                <a:gd name="T26" fmla="*/ 0 w 671"/>
                <a:gd name="T27" fmla="*/ 1 h 115"/>
                <a:gd name="T28" fmla="*/ 0 w 671"/>
                <a:gd name="T29" fmla="*/ 1 h 115"/>
                <a:gd name="T30" fmla="*/ 0 w 671"/>
                <a:gd name="T31" fmla="*/ 1 h 115"/>
                <a:gd name="T32" fmla="*/ 0 w 671"/>
                <a:gd name="T33" fmla="*/ 1 h 115"/>
                <a:gd name="T34" fmla="*/ 0 w 671"/>
                <a:gd name="T35" fmla="*/ 1 h 115"/>
                <a:gd name="T36" fmla="*/ 0 w 671"/>
                <a:gd name="T37" fmla="*/ 1 h 115"/>
                <a:gd name="T38" fmla="*/ 0 w 671"/>
                <a:gd name="T39" fmla="*/ 1 h 115"/>
                <a:gd name="T40" fmla="*/ 0 w 671"/>
                <a:gd name="T41" fmla="*/ 1 h 115"/>
                <a:gd name="T42" fmla="*/ 0 w 671"/>
                <a:gd name="T43" fmla="*/ 1 h 115"/>
                <a:gd name="T44" fmla="*/ 0 w 671"/>
                <a:gd name="T45" fmla="*/ 1 h 115"/>
                <a:gd name="T46" fmla="*/ 0 w 671"/>
                <a:gd name="T47" fmla="*/ 1 h 115"/>
                <a:gd name="T48" fmla="*/ 0 w 671"/>
                <a:gd name="T49" fmla="*/ 1 h 115"/>
                <a:gd name="T50" fmla="*/ 0 w 671"/>
                <a:gd name="T51" fmla="*/ 1 h 115"/>
                <a:gd name="T52" fmla="*/ 0 w 671"/>
                <a:gd name="T53" fmla="*/ 1 h 115"/>
                <a:gd name="T54" fmla="*/ 0 w 671"/>
                <a:gd name="T55" fmla="*/ 1 h 115"/>
                <a:gd name="T56" fmla="*/ 0 w 671"/>
                <a:gd name="T57" fmla="*/ 1 h 115"/>
                <a:gd name="T58" fmla="*/ 0 w 671"/>
                <a:gd name="T59" fmla="*/ 1 h 115"/>
                <a:gd name="T60" fmla="*/ 0 w 671"/>
                <a:gd name="T61" fmla="*/ 1 h 115"/>
                <a:gd name="T62" fmla="*/ 0 w 671"/>
                <a:gd name="T63" fmla="*/ 1 h 115"/>
                <a:gd name="T64" fmla="*/ 0 w 671"/>
                <a:gd name="T65" fmla="*/ 1 h 115"/>
                <a:gd name="T66" fmla="*/ 0 w 671"/>
                <a:gd name="T67" fmla="*/ 1 h 115"/>
                <a:gd name="T68" fmla="*/ 0 w 671"/>
                <a:gd name="T69" fmla="*/ 1 h 115"/>
                <a:gd name="T70" fmla="*/ 0 w 671"/>
                <a:gd name="T71" fmla="*/ 1 h 115"/>
                <a:gd name="T72" fmla="*/ 0 w 671"/>
                <a:gd name="T73" fmla="*/ 1 h 115"/>
                <a:gd name="T74" fmla="*/ 0 w 671"/>
                <a:gd name="T75" fmla="*/ 1 h 115"/>
                <a:gd name="T76" fmla="*/ 0 w 671"/>
                <a:gd name="T77" fmla="*/ 1 h 115"/>
                <a:gd name="T78" fmla="*/ 0 w 671"/>
                <a:gd name="T79" fmla="*/ 1 h 115"/>
                <a:gd name="T80" fmla="*/ 0 w 671"/>
                <a:gd name="T81" fmla="*/ 1 h 115"/>
                <a:gd name="T82" fmla="*/ 0 w 671"/>
                <a:gd name="T83" fmla="*/ 1 h 115"/>
                <a:gd name="T84" fmla="*/ 0 w 671"/>
                <a:gd name="T85" fmla="*/ 1 h 115"/>
                <a:gd name="T86" fmla="*/ 0 w 671"/>
                <a:gd name="T87" fmla="*/ 1 h 115"/>
                <a:gd name="T88" fmla="*/ 0 w 671"/>
                <a:gd name="T89" fmla="*/ 1 h 115"/>
                <a:gd name="T90" fmla="*/ 0 w 671"/>
                <a:gd name="T91" fmla="*/ 1 h 115"/>
                <a:gd name="T92" fmla="*/ 0 w 671"/>
                <a:gd name="T93" fmla="*/ 1 h 115"/>
                <a:gd name="T94" fmla="*/ 0 w 671"/>
                <a:gd name="T95" fmla="*/ 1 h 115"/>
                <a:gd name="T96" fmla="*/ 0 w 671"/>
                <a:gd name="T97" fmla="*/ 1 h 11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71"/>
                <a:gd name="T148" fmla="*/ 0 h 115"/>
                <a:gd name="T149" fmla="*/ 671 w 671"/>
                <a:gd name="T150" fmla="*/ 115 h 11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71" h="115">
                  <a:moveTo>
                    <a:pt x="87" y="5"/>
                  </a:moveTo>
                  <a:lnTo>
                    <a:pt x="60" y="1"/>
                  </a:lnTo>
                  <a:lnTo>
                    <a:pt x="38" y="0"/>
                  </a:lnTo>
                  <a:lnTo>
                    <a:pt x="21" y="2"/>
                  </a:lnTo>
                  <a:lnTo>
                    <a:pt x="8" y="8"/>
                  </a:lnTo>
                  <a:lnTo>
                    <a:pt x="1" y="16"/>
                  </a:lnTo>
                  <a:lnTo>
                    <a:pt x="0" y="26"/>
                  </a:lnTo>
                  <a:lnTo>
                    <a:pt x="6" y="39"/>
                  </a:lnTo>
                  <a:lnTo>
                    <a:pt x="18" y="53"/>
                  </a:lnTo>
                  <a:lnTo>
                    <a:pt x="58" y="69"/>
                  </a:lnTo>
                  <a:lnTo>
                    <a:pt x="98" y="82"/>
                  </a:lnTo>
                  <a:lnTo>
                    <a:pt x="140" y="92"/>
                  </a:lnTo>
                  <a:lnTo>
                    <a:pt x="181" y="101"/>
                  </a:lnTo>
                  <a:lnTo>
                    <a:pt x="224" y="107"/>
                  </a:lnTo>
                  <a:lnTo>
                    <a:pt x="265" y="112"/>
                  </a:lnTo>
                  <a:lnTo>
                    <a:pt x="308" y="114"/>
                  </a:lnTo>
                  <a:lnTo>
                    <a:pt x="349" y="115"/>
                  </a:lnTo>
                  <a:lnTo>
                    <a:pt x="391" y="114"/>
                  </a:lnTo>
                  <a:lnTo>
                    <a:pt x="431" y="111"/>
                  </a:lnTo>
                  <a:lnTo>
                    <a:pt x="472" y="106"/>
                  </a:lnTo>
                  <a:lnTo>
                    <a:pt x="511" y="99"/>
                  </a:lnTo>
                  <a:lnTo>
                    <a:pt x="549" y="92"/>
                  </a:lnTo>
                  <a:lnTo>
                    <a:pt x="586" y="83"/>
                  </a:lnTo>
                  <a:lnTo>
                    <a:pt x="621" y="73"/>
                  </a:lnTo>
                  <a:lnTo>
                    <a:pt x="656" y="61"/>
                  </a:lnTo>
                  <a:lnTo>
                    <a:pt x="666" y="50"/>
                  </a:lnTo>
                  <a:lnTo>
                    <a:pt x="671" y="38"/>
                  </a:lnTo>
                  <a:lnTo>
                    <a:pt x="671" y="29"/>
                  </a:lnTo>
                  <a:lnTo>
                    <a:pt x="666" y="21"/>
                  </a:lnTo>
                  <a:lnTo>
                    <a:pt x="659" y="14"/>
                  </a:lnTo>
                  <a:lnTo>
                    <a:pt x="650" y="8"/>
                  </a:lnTo>
                  <a:lnTo>
                    <a:pt x="639" y="3"/>
                  </a:lnTo>
                  <a:lnTo>
                    <a:pt x="627" y="1"/>
                  </a:lnTo>
                  <a:lnTo>
                    <a:pt x="599" y="10"/>
                  </a:lnTo>
                  <a:lnTo>
                    <a:pt x="570" y="20"/>
                  </a:lnTo>
                  <a:lnTo>
                    <a:pt x="538" y="28"/>
                  </a:lnTo>
                  <a:lnTo>
                    <a:pt x="505" y="35"/>
                  </a:lnTo>
                  <a:lnTo>
                    <a:pt x="470" y="40"/>
                  </a:lnTo>
                  <a:lnTo>
                    <a:pt x="435" y="45"/>
                  </a:lnTo>
                  <a:lnTo>
                    <a:pt x="398" y="48"/>
                  </a:lnTo>
                  <a:lnTo>
                    <a:pt x="361" y="50"/>
                  </a:lnTo>
                  <a:lnTo>
                    <a:pt x="324" y="51"/>
                  </a:lnTo>
                  <a:lnTo>
                    <a:pt x="287" y="50"/>
                  </a:lnTo>
                  <a:lnTo>
                    <a:pt x="250" y="46"/>
                  </a:lnTo>
                  <a:lnTo>
                    <a:pt x="215" y="41"/>
                  </a:lnTo>
                  <a:lnTo>
                    <a:pt x="180" y="36"/>
                  </a:lnTo>
                  <a:lnTo>
                    <a:pt x="148" y="28"/>
                  </a:lnTo>
                  <a:lnTo>
                    <a:pt x="117" y="17"/>
                  </a:lnTo>
                  <a:lnTo>
                    <a:pt x="87" y="5"/>
                  </a:lnTo>
                  <a:close/>
                </a:path>
              </a:pathLst>
            </a:custGeom>
            <a:solidFill>
              <a:srgbClr val="AA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03" name="Freeform 165"/>
            <p:cNvSpPr>
              <a:spLocks/>
            </p:cNvSpPr>
            <p:nvPr>
              <p:custDataLst>
                <p:tags r:id="rId34"/>
              </p:custDataLst>
            </p:nvPr>
          </p:nvSpPr>
          <p:spPr bwMode="auto">
            <a:xfrm>
              <a:off x="3939" y="2182"/>
              <a:ext cx="324" cy="52"/>
            </a:xfrm>
            <a:custGeom>
              <a:avLst/>
              <a:gdLst>
                <a:gd name="T0" fmla="*/ 0 w 649"/>
                <a:gd name="T1" fmla="*/ 1 h 104"/>
                <a:gd name="T2" fmla="*/ 0 w 649"/>
                <a:gd name="T3" fmla="*/ 1 h 104"/>
                <a:gd name="T4" fmla="*/ 0 w 649"/>
                <a:gd name="T5" fmla="*/ 0 h 104"/>
                <a:gd name="T6" fmla="*/ 0 w 649"/>
                <a:gd name="T7" fmla="*/ 1 h 104"/>
                <a:gd name="T8" fmla="*/ 0 w 649"/>
                <a:gd name="T9" fmla="*/ 1 h 104"/>
                <a:gd name="T10" fmla="*/ 0 w 649"/>
                <a:gd name="T11" fmla="*/ 1 h 104"/>
                <a:gd name="T12" fmla="*/ 0 w 649"/>
                <a:gd name="T13" fmla="*/ 1 h 104"/>
                <a:gd name="T14" fmla="*/ 0 w 649"/>
                <a:gd name="T15" fmla="*/ 1 h 104"/>
                <a:gd name="T16" fmla="*/ 0 w 649"/>
                <a:gd name="T17" fmla="*/ 1 h 104"/>
                <a:gd name="T18" fmla="*/ 0 w 649"/>
                <a:gd name="T19" fmla="*/ 1 h 104"/>
                <a:gd name="T20" fmla="*/ 0 w 649"/>
                <a:gd name="T21" fmla="*/ 1 h 104"/>
                <a:gd name="T22" fmla="*/ 0 w 649"/>
                <a:gd name="T23" fmla="*/ 1 h 104"/>
                <a:gd name="T24" fmla="*/ 0 w 649"/>
                <a:gd name="T25" fmla="*/ 1 h 104"/>
                <a:gd name="T26" fmla="*/ 0 w 649"/>
                <a:gd name="T27" fmla="*/ 1 h 104"/>
                <a:gd name="T28" fmla="*/ 0 w 649"/>
                <a:gd name="T29" fmla="*/ 1 h 104"/>
                <a:gd name="T30" fmla="*/ 0 w 649"/>
                <a:gd name="T31" fmla="*/ 1 h 104"/>
                <a:gd name="T32" fmla="*/ 0 w 649"/>
                <a:gd name="T33" fmla="*/ 1 h 104"/>
                <a:gd name="T34" fmla="*/ 0 w 649"/>
                <a:gd name="T35" fmla="*/ 1 h 104"/>
                <a:gd name="T36" fmla="*/ 0 w 649"/>
                <a:gd name="T37" fmla="*/ 1 h 104"/>
                <a:gd name="T38" fmla="*/ 0 w 649"/>
                <a:gd name="T39" fmla="*/ 1 h 104"/>
                <a:gd name="T40" fmla="*/ 0 w 649"/>
                <a:gd name="T41" fmla="*/ 1 h 104"/>
                <a:gd name="T42" fmla="*/ 0 w 649"/>
                <a:gd name="T43" fmla="*/ 1 h 104"/>
                <a:gd name="T44" fmla="*/ 0 w 649"/>
                <a:gd name="T45" fmla="*/ 1 h 104"/>
                <a:gd name="T46" fmla="*/ 0 w 649"/>
                <a:gd name="T47" fmla="*/ 1 h 104"/>
                <a:gd name="T48" fmla="*/ 0 w 649"/>
                <a:gd name="T49" fmla="*/ 1 h 104"/>
                <a:gd name="T50" fmla="*/ 0 w 649"/>
                <a:gd name="T51" fmla="*/ 1 h 104"/>
                <a:gd name="T52" fmla="*/ 0 w 649"/>
                <a:gd name="T53" fmla="*/ 1 h 104"/>
                <a:gd name="T54" fmla="*/ 0 w 649"/>
                <a:gd name="T55" fmla="*/ 1 h 104"/>
                <a:gd name="T56" fmla="*/ 0 w 649"/>
                <a:gd name="T57" fmla="*/ 1 h 104"/>
                <a:gd name="T58" fmla="*/ 0 w 649"/>
                <a:gd name="T59" fmla="*/ 1 h 104"/>
                <a:gd name="T60" fmla="*/ 0 w 649"/>
                <a:gd name="T61" fmla="*/ 1 h 104"/>
                <a:gd name="T62" fmla="*/ 0 w 649"/>
                <a:gd name="T63" fmla="*/ 1 h 104"/>
                <a:gd name="T64" fmla="*/ 0 w 649"/>
                <a:gd name="T65" fmla="*/ 1 h 104"/>
                <a:gd name="T66" fmla="*/ 0 w 649"/>
                <a:gd name="T67" fmla="*/ 1 h 104"/>
                <a:gd name="T68" fmla="*/ 0 w 649"/>
                <a:gd name="T69" fmla="*/ 1 h 104"/>
                <a:gd name="T70" fmla="*/ 0 w 649"/>
                <a:gd name="T71" fmla="*/ 1 h 104"/>
                <a:gd name="T72" fmla="*/ 0 w 649"/>
                <a:gd name="T73" fmla="*/ 1 h 104"/>
                <a:gd name="T74" fmla="*/ 0 w 649"/>
                <a:gd name="T75" fmla="*/ 1 h 104"/>
                <a:gd name="T76" fmla="*/ 0 w 649"/>
                <a:gd name="T77" fmla="*/ 1 h 104"/>
                <a:gd name="T78" fmla="*/ 0 w 649"/>
                <a:gd name="T79" fmla="*/ 1 h 104"/>
                <a:gd name="T80" fmla="*/ 0 w 649"/>
                <a:gd name="T81" fmla="*/ 1 h 104"/>
                <a:gd name="T82" fmla="*/ 0 w 649"/>
                <a:gd name="T83" fmla="*/ 1 h 104"/>
                <a:gd name="T84" fmla="*/ 0 w 649"/>
                <a:gd name="T85" fmla="*/ 1 h 104"/>
                <a:gd name="T86" fmla="*/ 0 w 649"/>
                <a:gd name="T87" fmla="*/ 1 h 104"/>
                <a:gd name="T88" fmla="*/ 0 w 649"/>
                <a:gd name="T89" fmla="*/ 1 h 104"/>
                <a:gd name="T90" fmla="*/ 0 w 649"/>
                <a:gd name="T91" fmla="*/ 1 h 104"/>
                <a:gd name="T92" fmla="*/ 0 w 649"/>
                <a:gd name="T93" fmla="*/ 1 h 104"/>
                <a:gd name="T94" fmla="*/ 0 w 649"/>
                <a:gd name="T95" fmla="*/ 1 h 104"/>
                <a:gd name="T96" fmla="*/ 0 w 649"/>
                <a:gd name="T97" fmla="*/ 1 h 10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49"/>
                <a:gd name="T148" fmla="*/ 0 h 104"/>
                <a:gd name="T149" fmla="*/ 649 w 649"/>
                <a:gd name="T150" fmla="*/ 104 h 10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49" h="104">
                  <a:moveTo>
                    <a:pt x="88" y="6"/>
                  </a:moveTo>
                  <a:lnTo>
                    <a:pt x="61" y="1"/>
                  </a:lnTo>
                  <a:lnTo>
                    <a:pt x="38" y="0"/>
                  </a:lnTo>
                  <a:lnTo>
                    <a:pt x="21" y="1"/>
                  </a:lnTo>
                  <a:lnTo>
                    <a:pt x="8" y="5"/>
                  </a:lnTo>
                  <a:lnTo>
                    <a:pt x="2" y="12"/>
                  </a:lnTo>
                  <a:lnTo>
                    <a:pt x="0" y="20"/>
                  </a:lnTo>
                  <a:lnTo>
                    <a:pt x="5" y="30"/>
                  </a:lnTo>
                  <a:lnTo>
                    <a:pt x="18" y="43"/>
                  </a:lnTo>
                  <a:lnTo>
                    <a:pt x="55" y="59"/>
                  </a:lnTo>
                  <a:lnTo>
                    <a:pt x="93" y="71"/>
                  </a:lnTo>
                  <a:lnTo>
                    <a:pt x="131" y="82"/>
                  </a:lnTo>
                  <a:lnTo>
                    <a:pt x="171" y="91"/>
                  </a:lnTo>
                  <a:lnTo>
                    <a:pt x="211" y="97"/>
                  </a:lnTo>
                  <a:lnTo>
                    <a:pt x="253" y="101"/>
                  </a:lnTo>
                  <a:lnTo>
                    <a:pt x="294" y="104"/>
                  </a:lnTo>
                  <a:lnTo>
                    <a:pt x="336" y="104"/>
                  </a:lnTo>
                  <a:lnTo>
                    <a:pt x="377" y="103"/>
                  </a:lnTo>
                  <a:lnTo>
                    <a:pt x="417" y="99"/>
                  </a:lnTo>
                  <a:lnTo>
                    <a:pt x="457" y="95"/>
                  </a:lnTo>
                  <a:lnTo>
                    <a:pt x="496" y="89"/>
                  </a:lnTo>
                  <a:lnTo>
                    <a:pt x="534" y="82"/>
                  </a:lnTo>
                  <a:lnTo>
                    <a:pt x="570" y="73"/>
                  </a:lnTo>
                  <a:lnTo>
                    <a:pt x="604" y="63"/>
                  </a:lnTo>
                  <a:lnTo>
                    <a:pt x="636" y="53"/>
                  </a:lnTo>
                  <a:lnTo>
                    <a:pt x="646" y="43"/>
                  </a:lnTo>
                  <a:lnTo>
                    <a:pt x="649" y="32"/>
                  </a:lnTo>
                  <a:lnTo>
                    <a:pt x="649" y="24"/>
                  </a:lnTo>
                  <a:lnTo>
                    <a:pt x="646" y="17"/>
                  </a:lnTo>
                  <a:lnTo>
                    <a:pt x="639" y="12"/>
                  </a:lnTo>
                  <a:lnTo>
                    <a:pt x="631" y="7"/>
                  </a:lnTo>
                  <a:lnTo>
                    <a:pt x="620" y="3"/>
                  </a:lnTo>
                  <a:lnTo>
                    <a:pt x="610" y="1"/>
                  </a:lnTo>
                  <a:lnTo>
                    <a:pt x="582" y="10"/>
                  </a:lnTo>
                  <a:lnTo>
                    <a:pt x="552" y="18"/>
                  </a:lnTo>
                  <a:lnTo>
                    <a:pt x="521" y="27"/>
                  </a:lnTo>
                  <a:lnTo>
                    <a:pt x="489" y="32"/>
                  </a:lnTo>
                  <a:lnTo>
                    <a:pt x="455" y="38"/>
                  </a:lnTo>
                  <a:lnTo>
                    <a:pt x="422" y="43"/>
                  </a:lnTo>
                  <a:lnTo>
                    <a:pt x="388" y="45"/>
                  </a:lnTo>
                  <a:lnTo>
                    <a:pt x="353" y="47"/>
                  </a:lnTo>
                  <a:lnTo>
                    <a:pt x="318" y="47"/>
                  </a:lnTo>
                  <a:lnTo>
                    <a:pt x="283" y="46"/>
                  </a:lnTo>
                  <a:lnTo>
                    <a:pt x="249" y="44"/>
                  </a:lnTo>
                  <a:lnTo>
                    <a:pt x="215" y="40"/>
                  </a:lnTo>
                  <a:lnTo>
                    <a:pt x="181" y="35"/>
                  </a:lnTo>
                  <a:lnTo>
                    <a:pt x="149" y="27"/>
                  </a:lnTo>
                  <a:lnTo>
                    <a:pt x="118" y="17"/>
                  </a:lnTo>
                  <a:lnTo>
                    <a:pt x="88" y="6"/>
                  </a:lnTo>
                  <a:close/>
                </a:path>
              </a:pathLst>
            </a:custGeom>
            <a:solidFill>
              <a:srgbClr val="B26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04" name="Freeform 166"/>
            <p:cNvSpPr>
              <a:spLocks/>
            </p:cNvSpPr>
            <p:nvPr>
              <p:custDataLst>
                <p:tags r:id="rId35"/>
              </p:custDataLst>
            </p:nvPr>
          </p:nvSpPr>
          <p:spPr bwMode="auto">
            <a:xfrm>
              <a:off x="3943" y="2186"/>
              <a:ext cx="313" cy="46"/>
            </a:xfrm>
            <a:custGeom>
              <a:avLst/>
              <a:gdLst>
                <a:gd name="T0" fmla="*/ 0 w 627"/>
                <a:gd name="T1" fmla="*/ 1 h 92"/>
                <a:gd name="T2" fmla="*/ 0 w 627"/>
                <a:gd name="T3" fmla="*/ 1 h 92"/>
                <a:gd name="T4" fmla="*/ 0 w 627"/>
                <a:gd name="T5" fmla="*/ 0 h 92"/>
                <a:gd name="T6" fmla="*/ 0 w 627"/>
                <a:gd name="T7" fmla="*/ 0 h 92"/>
                <a:gd name="T8" fmla="*/ 0 w 627"/>
                <a:gd name="T9" fmla="*/ 1 h 92"/>
                <a:gd name="T10" fmla="*/ 0 w 627"/>
                <a:gd name="T11" fmla="*/ 1 h 92"/>
                <a:gd name="T12" fmla="*/ 0 w 627"/>
                <a:gd name="T13" fmla="*/ 1 h 92"/>
                <a:gd name="T14" fmla="*/ 0 w 627"/>
                <a:gd name="T15" fmla="*/ 1 h 92"/>
                <a:gd name="T16" fmla="*/ 0 w 627"/>
                <a:gd name="T17" fmla="*/ 1 h 92"/>
                <a:gd name="T18" fmla="*/ 0 w 627"/>
                <a:gd name="T19" fmla="*/ 1 h 92"/>
                <a:gd name="T20" fmla="*/ 0 w 627"/>
                <a:gd name="T21" fmla="*/ 1 h 92"/>
                <a:gd name="T22" fmla="*/ 0 w 627"/>
                <a:gd name="T23" fmla="*/ 1 h 92"/>
                <a:gd name="T24" fmla="*/ 0 w 627"/>
                <a:gd name="T25" fmla="*/ 1 h 92"/>
                <a:gd name="T26" fmla="*/ 0 w 627"/>
                <a:gd name="T27" fmla="*/ 1 h 92"/>
                <a:gd name="T28" fmla="*/ 0 w 627"/>
                <a:gd name="T29" fmla="*/ 1 h 92"/>
                <a:gd name="T30" fmla="*/ 0 w 627"/>
                <a:gd name="T31" fmla="*/ 1 h 92"/>
                <a:gd name="T32" fmla="*/ 0 w 627"/>
                <a:gd name="T33" fmla="*/ 1 h 92"/>
                <a:gd name="T34" fmla="*/ 0 w 627"/>
                <a:gd name="T35" fmla="*/ 1 h 92"/>
                <a:gd name="T36" fmla="*/ 0 w 627"/>
                <a:gd name="T37" fmla="*/ 1 h 92"/>
                <a:gd name="T38" fmla="*/ 0 w 627"/>
                <a:gd name="T39" fmla="*/ 1 h 92"/>
                <a:gd name="T40" fmla="*/ 0 w 627"/>
                <a:gd name="T41" fmla="*/ 1 h 92"/>
                <a:gd name="T42" fmla="*/ 0 w 627"/>
                <a:gd name="T43" fmla="*/ 1 h 92"/>
                <a:gd name="T44" fmla="*/ 0 w 627"/>
                <a:gd name="T45" fmla="*/ 1 h 92"/>
                <a:gd name="T46" fmla="*/ 0 w 627"/>
                <a:gd name="T47" fmla="*/ 1 h 92"/>
                <a:gd name="T48" fmla="*/ 0 w 627"/>
                <a:gd name="T49" fmla="*/ 1 h 92"/>
                <a:gd name="T50" fmla="*/ 0 w 627"/>
                <a:gd name="T51" fmla="*/ 1 h 92"/>
                <a:gd name="T52" fmla="*/ 0 w 627"/>
                <a:gd name="T53" fmla="*/ 1 h 92"/>
                <a:gd name="T54" fmla="*/ 0 w 627"/>
                <a:gd name="T55" fmla="*/ 1 h 92"/>
                <a:gd name="T56" fmla="*/ 0 w 627"/>
                <a:gd name="T57" fmla="*/ 1 h 92"/>
                <a:gd name="T58" fmla="*/ 0 w 627"/>
                <a:gd name="T59" fmla="*/ 1 h 92"/>
                <a:gd name="T60" fmla="*/ 0 w 627"/>
                <a:gd name="T61" fmla="*/ 1 h 92"/>
                <a:gd name="T62" fmla="*/ 0 w 627"/>
                <a:gd name="T63" fmla="*/ 1 h 92"/>
                <a:gd name="T64" fmla="*/ 0 w 627"/>
                <a:gd name="T65" fmla="*/ 1 h 92"/>
                <a:gd name="T66" fmla="*/ 0 w 627"/>
                <a:gd name="T67" fmla="*/ 1 h 92"/>
                <a:gd name="T68" fmla="*/ 0 w 627"/>
                <a:gd name="T69" fmla="*/ 1 h 92"/>
                <a:gd name="T70" fmla="*/ 0 w 627"/>
                <a:gd name="T71" fmla="*/ 1 h 92"/>
                <a:gd name="T72" fmla="*/ 0 w 627"/>
                <a:gd name="T73" fmla="*/ 1 h 92"/>
                <a:gd name="T74" fmla="*/ 0 w 627"/>
                <a:gd name="T75" fmla="*/ 1 h 92"/>
                <a:gd name="T76" fmla="*/ 0 w 627"/>
                <a:gd name="T77" fmla="*/ 1 h 92"/>
                <a:gd name="T78" fmla="*/ 0 w 627"/>
                <a:gd name="T79" fmla="*/ 1 h 92"/>
                <a:gd name="T80" fmla="*/ 0 w 627"/>
                <a:gd name="T81" fmla="*/ 1 h 92"/>
                <a:gd name="T82" fmla="*/ 0 w 627"/>
                <a:gd name="T83" fmla="*/ 1 h 92"/>
                <a:gd name="T84" fmla="*/ 0 w 627"/>
                <a:gd name="T85" fmla="*/ 1 h 92"/>
                <a:gd name="T86" fmla="*/ 0 w 627"/>
                <a:gd name="T87" fmla="*/ 1 h 92"/>
                <a:gd name="T88" fmla="*/ 0 w 627"/>
                <a:gd name="T89" fmla="*/ 1 h 92"/>
                <a:gd name="T90" fmla="*/ 0 w 627"/>
                <a:gd name="T91" fmla="*/ 1 h 92"/>
                <a:gd name="T92" fmla="*/ 0 w 627"/>
                <a:gd name="T93" fmla="*/ 1 h 92"/>
                <a:gd name="T94" fmla="*/ 0 w 627"/>
                <a:gd name="T95" fmla="*/ 1 h 92"/>
                <a:gd name="T96" fmla="*/ 0 w 627"/>
                <a:gd name="T97" fmla="*/ 1 h 9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27"/>
                <a:gd name="T148" fmla="*/ 0 h 92"/>
                <a:gd name="T149" fmla="*/ 627 w 627"/>
                <a:gd name="T150" fmla="*/ 92 h 9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27" h="92">
                  <a:moveTo>
                    <a:pt x="89" y="7"/>
                  </a:moveTo>
                  <a:lnTo>
                    <a:pt x="63" y="2"/>
                  </a:lnTo>
                  <a:lnTo>
                    <a:pt x="40" y="0"/>
                  </a:lnTo>
                  <a:lnTo>
                    <a:pt x="21" y="0"/>
                  </a:lnTo>
                  <a:lnTo>
                    <a:pt x="8" y="2"/>
                  </a:lnTo>
                  <a:lnTo>
                    <a:pt x="2" y="7"/>
                  </a:lnTo>
                  <a:lnTo>
                    <a:pt x="0" y="13"/>
                  </a:lnTo>
                  <a:lnTo>
                    <a:pt x="6" y="22"/>
                  </a:lnTo>
                  <a:lnTo>
                    <a:pt x="19" y="32"/>
                  </a:lnTo>
                  <a:lnTo>
                    <a:pt x="51" y="48"/>
                  </a:lnTo>
                  <a:lnTo>
                    <a:pt x="87" y="62"/>
                  </a:lnTo>
                  <a:lnTo>
                    <a:pt x="124" y="73"/>
                  </a:lnTo>
                  <a:lnTo>
                    <a:pt x="162" y="81"/>
                  </a:lnTo>
                  <a:lnTo>
                    <a:pt x="201" y="87"/>
                  </a:lnTo>
                  <a:lnTo>
                    <a:pt x="241" y="91"/>
                  </a:lnTo>
                  <a:lnTo>
                    <a:pt x="282" y="92"/>
                  </a:lnTo>
                  <a:lnTo>
                    <a:pt x="323" y="92"/>
                  </a:lnTo>
                  <a:lnTo>
                    <a:pt x="363" y="91"/>
                  </a:lnTo>
                  <a:lnTo>
                    <a:pt x="404" y="88"/>
                  </a:lnTo>
                  <a:lnTo>
                    <a:pt x="443" y="83"/>
                  </a:lnTo>
                  <a:lnTo>
                    <a:pt x="481" y="77"/>
                  </a:lnTo>
                  <a:lnTo>
                    <a:pt x="518" y="70"/>
                  </a:lnTo>
                  <a:lnTo>
                    <a:pt x="554" y="62"/>
                  </a:lnTo>
                  <a:lnTo>
                    <a:pt x="587" y="54"/>
                  </a:lnTo>
                  <a:lnTo>
                    <a:pt x="617" y="45"/>
                  </a:lnTo>
                  <a:lnTo>
                    <a:pt x="624" y="36"/>
                  </a:lnTo>
                  <a:lnTo>
                    <a:pt x="627" y="28"/>
                  </a:lnTo>
                  <a:lnTo>
                    <a:pt x="626" y="21"/>
                  </a:lnTo>
                  <a:lnTo>
                    <a:pt x="623" y="15"/>
                  </a:lnTo>
                  <a:lnTo>
                    <a:pt x="617" y="9"/>
                  </a:lnTo>
                  <a:lnTo>
                    <a:pt x="610" y="6"/>
                  </a:lnTo>
                  <a:lnTo>
                    <a:pt x="601" y="4"/>
                  </a:lnTo>
                  <a:lnTo>
                    <a:pt x="592" y="2"/>
                  </a:lnTo>
                  <a:lnTo>
                    <a:pt x="563" y="10"/>
                  </a:lnTo>
                  <a:lnTo>
                    <a:pt x="534" y="19"/>
                  </a:lnTo>
                  <a:lnTo>
                    <a:pt x="504" y="25"/>
                  </a:lnTo>
                  <a:lnTo>
                    <a:pt x="473" y="31"/>
                  </a:lnTo>
                  <a:lnTo>
                    <a:pt x="442" y="36"/>
                  </a:lnTo>
                  <a:lnTo>
                    <a:pt x="409" y="39"/>
                  </a:lnTo>
                  <a:lnTo>
                    <a:pt x="377" y="43"/>
                  </a:lnTo>
                  <a:lnTo>
                    <a:pt x="344" y="44"/>
                  </a:lnTo>
                  <a:lnTo>
                    <a:pt x="312" y="44"/>
                  </a:lnTo>
                  <a:lnTo>
                    <a:pt x="279" y="44"/>
                  </a:lnTo>
                  <a:lnTo>
                    <a:pt x="246" y="42"/>
                  </a:lnTo>
                  <a:lnTo>
                    <a:pt x="214" y="38"/>
                  </a:lnTo>
                  <a:lnTo>
                    <a:pt x="181" y="32"/>
                  </a:lnTo>
                  <a:lnTo>
                    <a:pt x="150" y="25"/>
                  </a:lnTo>
                  <a:lnTo>
                    <a:pt x="119" y="17"/>
                  </a:lnTo>
                  <a:lnTo>
                    <a:pt x="89" y="7"/>
                  </a:lnTo>
                  <a:close/>
                </a:path>
              </a:pathLst>
            </a:custGeom>
            <a:solidFill>
              <a:srgbClr val="BA7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05" name="Freeform 167"/>
            <p:cNvSpPr>
              <a:spLocks/>
            </p:cNvSpPr>
            <p:nvPr>
              <p:custDataLst>
                <p:tags r:id="rId36"/>
              </p:custDataLst>
            </p:nvPr>
          </p:nvSpPr>
          <p:spPr bwMode="auto">
            <a:xfrm>
              <a:off x="3946" y="2189"/>
              <a:ext cx="303" cy="41"/>
            </a:xfrm>
            <a:custGeom>
              <a:avLst/>
              <a:gdLst>
                <a:gd name="T0" fmla="*/ 1 w 605"/>
                <a:gd name="T1" fmla="*/ 1 h 82"/>
                <a:gd name="T2" fmla="*/ 1 w 605"/>
                <a:gd name="T3" fmla="*/ 1 h 82"/>
                <a:gd name="T4" fmla="*/ 1 w 605"/>
                <a:gd name="T5" fmla="*/ 1 h 82"/>
                <a:gd name="T6" fmla="*/ 1 w 605"/>
                <a:gd name="T7" fmla="*/ 0 h 82"/>
                <a:gd name="T8" fmla="*/ 1 w 605"/>
                <a:gd name="T9" fmla="*/ 1 h 82"/>
                <a:gd name="T10" fmla="*/ 1 w 605"/>
                <a:gd name="T11" fmla="*/ 1 h 82"/>
                <a:gd name="T12" fmla="*/ 0 w 605"/>
                <a:gd name="T13" fmla="*/ 1 h 82"/>
                <a:gd name="T14" fmla="*/ 1 w 605"/>
                <a:gd name="T15" fmla="*/ 1 h 82"/>
                <a:gd name="T16" fmla="*/ 1 w 605"/>
                <a:gd name="T17" fmla="*/ 1 h 82"/>
                <a:gd name="T18" fmla="*/ 1 w 605"/>
                <a:gd name="T19" fmla="*/ 1 h 82"/>
                <a:gd name="T20" fmla="*/ 1 w 605"/>
                <a:gd name="T21" fmla="*/ 1 h 82"/>
                <a:gd name="T22" fmla="*/ 1 w 605"/>
                <a:gd name="T23" fmla="*/ 1 h 82"/>
                <a:gd name="T24" fmla="*/ 1 w 605"/>
                <a:gd name="T25" fmla="*/ 1 h 82"/>
                <a:gd name="T26" fmla="*/ 1 w 605"/>
                <a:gd name="T27" fmla="*/ 1 h 82"/>
                <a:gd name="T28" fmla="*/ 1 w 605"/>
                <a:gd name="T29" fmla="*/ 1 h 82"/>
                <a:gd name="T30" fmla="*/ 1 w 605"/>
                <a:gd name="T31" fmla="*/ 1 h 82"/>
                <a:gd name="T32" fmla="*/ 1 w 605"/>
                <a:gd name="T33" fmla="*/ 1 h 82"/>
                <a:gd name="T34" fmla="*/ 1 w 605"/>
                <a:gd name="T35" fmla="*/ 1 h 82"/>
                <a:gd name="T36" fmla="*/ 1 w 605"/>
                <a:gd name="T37" fmla="*/ 1 h 82"/>
                <a:gd name="T38" fmla="*/ 1 w 605"/>
                <a:gd name="T39" fmla="*/ 1 h 82"/>
                <a:gd name="T40" fmla="*/ 1 w 605"/>
                <a:gd name="T41" fmla="*/ 1 h 82"/>
                <a:gd name="T42" fmla="*/ 1 w 605"/>
                <a:gd name="T43" fmla="*/ 1 h 82"/>
                <a:gd name="T44" fmla="*/ 1 w 605"/>
                <a:gd name="T45" fmla="*/ 1 h 82"/>
                <a:gd name="T46" fmla="*/ 1 w 605"/>
                <a:gd name="T47" fmla="*/ 1 h 82"/>
                <a:gd name="T48" fmla="*/ 1 w 605"/>
                <a:gd name="T49" fmla="*/ 1 h 82"/>
                <a:gd name="T50" fmla="*/ 1 w 605"/>
                <a:gd name="T51" fmla="*/ 1 h 82"/>
                <a:gd name="T52" fmla="*/ 1 w 605"/>
                <a:gd name="T53" fmla="*/ 1 h 82"/>
                <a:gd name="T54" fmla="*/ 1 w 605"/>
                <a:gd name="T55" fmla="*/ 1 h 82"/>
                <a:gd name="T56" fmla="*/ 1 w 605"/>
                <a:gd name="T57" fmla="*/ 1 h 82"/>
                <a:gd name="T58" fmla="*/ 1 w 605"/>
                <a:gd name="T59" fmla="*/ 1 h 82"/>
                <a:gd name="T60" fmla="*/ 1 w 605"/>
                <a:gd name="T61" fmla="*/ 1 h 82"/>
                <a:gd name="T62" fmla="*/ 1 w 605"/>
                <a:gd name="T63" fmla="*/ 1 h 82"/>
                <a:gd name="T64" fmla="*/ 1 w 605"/>
                <a:gd name="T65" fmla="*/ 1 h 82"/>
                <a:gd name="T66" fmla="*/ 1 w 605"/>
                <a:gd name="T67" fmla="*/ 1 h 82"/>
                <a:gd name="T68" fmla="*/ 1 w 605"/>
                <a:gd name="T69" fmla="*/ 1 h 82"/>
                <a:gd name="T70" fmla="*/ 1 w 605"/>
                <a:gd name="T71" fmla="*/ 1 h 82"/>
                <a:gd name="T72" fmla="*/ 1 w 605"/>
                <a:gd name="T73" fmla="*/ 1 h 82"/>
                <a:gd name="T74" fmla="*/ 1 w 605"/>
                <a:gd name="T75" fmla="*/ 1 h 82"/>
                <a:gd name="T76" fmla="*/ 1 w 605"/>
                <a:gd name="T77" fmla="*/ 1 h 82"/>
                <a:gd name="T78" fmla="*/ 1 w 605"/>
                <a:gd name="T79" fmla="*/ 1 h 82"/>
                <a:gd name="T80" fmla="*/ 1 w 605"/>
                <a:gd name="T81" fmla="*/ 1 h 82"/>
                <a:gd name="T82" fmla="*/ 1 w 605"/>
                <a:gd name="T83" fmla="*/ 1 h 82"/>
                <a:gd name="T84" fmla="*/ 1 w 605"/>
                <a:gd name="T85" fmla="*/ 1 h 82"/>
                <a:gd name="T86" fmla="*/ 1 w 605"/>
                <a:gd name="T87" fmla="*/ 1 h 82"/>
                <a:gd name="T88" fmla="*/ 1 w 605"/>
                <a:gd name="T89" fmla="*/ 1 h 82"/>
                <a:gd name="T90" fmla="*/ 1 w 605"/>
                <a:gd name="T91" fmla="*/ 1 h 82"/>
                <a:gd name="T92" fmla="*/ 1 w 605"/>
                <a:gd name="T93" fmla="*/ 1 h 82"/>
                <a:gd name="T94" fmla="*/ 1 w 605"/>
                <a:gd name="T95" fmla="*/ 1 h 82"/>
                <a:gd name="T96" fmla="*/ 1 w 605"/>
                <a:gd name="T97" fmla="*/ 1 h 8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05"/>
                <a:gd name="T148" fmla="*/ 0 h 82"/>
                <a:gd name="T149" fmla="*/ 605 w 605"/>
                <a:gd name="T150" fmla="*/ 82 h 8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05" h="82">
                  <a:moveTo>
                    <a:pt x="91" y="9"/>
                  </a:moveTo>
                  <a:lnTo>
                    <a:pt x="65" y="5"/>
                  </a:lnTo>
                  <a:lnTo>
                    <a:pt x="42" y="1"/>
                  </a:lnTo>
                  <a:lnTo>
                    <a:pt x="23" y="0"/>
                  </a:lnTo>
                  <a:lnTo>
                    <a:pt x="10" y="1"/>
                  </a:lnTo>
                  <a:lnTo>
                    <a:pt x="1" y="3"/>
                  </a:lnTo>
                  <a:lnTo>
                    <a:pt x="0" y="8"/>
                  </a:lnTo>
                  <a:lnTo>
                    <a:pt x="6" y="15"/>
                  </a:lnTo>
                  <a:lnTo>
                    <a:pt x="20" y="24"/>
                  </a:lnTo>
                  <a:lnTo>
                    <a:pt x="49" y="40"/>
                  </a:lnTo>
                  <a:lnTo>
                    <a:pt x="81" y="53"/>
                  </a:lnTo>
                  <a:lnTo>
                    <a:pt x="116" y="63"/>
                  </a:lnTo>
                  <a:lnTo>
                    <a:pt x="151" y="71"/>
                  </a:lnTo>
                  <a:lnTo>
                    <a:pt x="190" y="77"/>
                  </a:lnTo>
                  <a:lnTo>
                    <a:pt x="230" y="81"/>
                  </a:lnTo>
                  <a:lnTo>
                    <a:pt x="270" y="82"/>
                  </a:lnTo>
                  <a:lnTo>
                    <a:pt x="310" y="82"/>
                  </a:lnTo>
                  <a:lnTo>
                    <a:pt x="351" y="80"/>
                  </a:lnTo>
                  <a:lnTo>
                    <a:pt x="391" y="77"/>
                  </a:lnTo>
                  <a:lnTo>
                    <a:pt x="430" y="73"/>
                  </a:lnTo>
                  <a:lnTo>
                    <a:pt x="468" y="67"/>
                  </a:lnTo>
                  <a:lnTo>
                    <a:pt x="504" y="60"/>
                  </a:lnTo>
                  <a:lnTo>
                    <a:pt x="538" y="53"/>
                  </a:lnTo>
                  <a:lnTo>
                    <a:pt x="570" y="46"/>
                  </a:lnTo>
                  <a:lnTo>
                    <a:pt x="598" y="38"/>
                  </a:lnTo>
                  <a:lnTo>
                    <a:pt x="604" y="30"/>
                  </a:lnTo>
                  <a:lnTo>
                    <a:pt x="605" y="23"/>
                  </a:lnTo>
                  <a:lnTo>
                    <a:pt x="605" y="17"/>
                  </a:lnTo>
                  <a:lnTo>
                    <a:pt x="602" y="13"/>
                  </a:lnTo>
                  <a:lnTo>
                    <a:pt x="597" y="8"/>
                  </a:lnTo>
                  <a:lnTo>
                    <a:pt x="590" y="6"/>
                  </a:lnTo>
                  <a:lnTo>
                    <a:pt x="583" y="5"/>
                  </a:lnTo>
                  <a:lnTo>
                    <a:pt x="575" y="3"/>
                  </a:lnTo>
                  <a:lnTo>
                    <a:pt x="547" y="12"/>
                  </a:lnTo>
                  <a:lnTo>
                    <a:pt x="518" y="18"/>
                  </a:lnTo>
                  <a:lnTo>
                    <a:pt x="488" y="24"/>
                  </a:lnTo>
                  <a:lnTo>
                    <a:pt x="458" y="30"/>
                  </a:lnTo>
                  <a:lnTo>
                    <a:pt x="428" y="35"/>
                  </a:lnTo>
                  <a:lnTo>
                    <a:pt x="398" y="38"/>
                  </a:lnTo>
                  <a:lnTo>
                    <a:pt x="367" y="40"/>
                  </a:lnTo>
                  <a:lnTo>
                    <a:pt x="337" y="43"/>
                  </a:lnTo>
                  <a:lnTo>
                    <a:pt x="306" y="43"/>
                  </a:lnTo>
                  <a:lnTo>
                    <a:pt x="276" y="41"/>
                  </a:lnTo>
                  <a:lnTo>
                    <a:pt x="245" y="40"/>
                  </a:lnTo>
                  <a:lnTo>
                    <a:pt x="214" y="37"/>
                  </a:lnTo>
                  <a:lnTo>
                    <a:pt x="184" y="32"/>
                  </a:lnTo>
                  <a:lnTo>
                    <a:pt x="152" y="27"/>
                  </a:lnTo>
                  <a:lnTo>
                    <a:pt x="121" y="18"/>
                  </a:lnTo>
                  <a:lnTo>
                    <a:pt x="91" y="9"/>
                  </a:lnTo>
                  <a:close/>
                </a:path>
              </a:pathLst>
            </a:custGeom>
            <a:solidFill>
              <a:srgbClr val="C1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06" name="Freeform 168"/>
            <p:cNvSpPr>
              <a:spLocks/>
            </p:cNvSpPr>
            <p:nvPr>
              <p:custDataLst>
                <p:tags r:id="rId37"/>
              </p:custDataLst>
            </p:nvPr>
          </p:nvSpPr>
          <p:spPr bwMode="auto">
            <a:xfrm>
              <a:off x="3950" y="2192"/>
              <a:ext cx="292" cy="37"/>
            </a:xfrm>
            <a:custGeom>
              <a:avLst/>
              <a:gdLst>
                <a:gd name="T0" fmla="*/ 1 w 583"/>
                <a:gd name="T1" fmla="*/ 1 h 74"/>
                <a:gd name="T2" fmla="*/ 1 w 583"/>
                <a:gd name="T3" fmla="*/ 1 h 74"/>
                <a:gd name="T4" fmla="*/ 1 w 583"/>
                <a:gd name="T5" fmla="*/ 1 h 74"/>
                <a:gd name="T6" fmla="*/ 1 w 583"/>
                <a:gd name="T7" fmla="*/ 1 h 74"/>
                <a:gd name="T8" fmla="*/ 1 w 583"/>
                <a:gd name="T9" fmla="*/ 0 h 74"/>
                <a:gd name="T10" fmla="*/ 1 w 583"/>
                <a:gd name="T11" fmla="*/ 1 h 74"/>
                <a:gd name="T12" fmla="*/ 0 w 583"/>
                <a:gd name="T13" fmla="*/ 1 h 74"/>
                <a:gd name="T14" fmla="*/ 1 w 583"/>
                <a:gd name="T15" fmla="*/ 1 h 74"/>
                <a:gd name="T16" fmla="*/ 1 w 583"/>
                <a:gd name="T17" fmla="*/ 1 h 74"/>
                <a:gd name="T18" fmla="*/ 1 w 583"/>
                <a:gd name="T19" fmla="*/ 1 h 74"/>
                <a:gd name="T20" fmla="*/ 1 w 583"/>
                <a:gd name="T21" fmla="*/ 1 h 74"/>
                <a:gd name="T22" fmla="*/ 1 w 583"/>
                <a:gd name="T23" fmla="*/ 1 h 74"/>
                <a:gd name="T24" fmla="*/ 1 w 583"/>
                <a:gd name="T25" fmla="*/ 1 h 74"/>
                <a:gd name="T26" fmla="*/ 1 w 583"/>
                <a:gd name="T27" fmla="*/ 1 h 74"/>
                <a:gd name="T28" fmla="*/ 1 w 583"/>
                <a:gd name="T29" fmla="*/ 1 h 74"/>
                <a:gd name="T30" fmla="*/ 1 w 583"/>
                <a:gd name="T31" fmla="*/ 1 h 74"/>
                <a:gd name="T32" fmla="*/ 1 w 583"/>
                <a:gd name="T33" fmla="*/ 1 h 74"/>
                <a:gd name="T34" fmla="*/ 1 w 583"/>
                <a:gd name="T35" fmla="*/ 1 h 74"/>
                <a:gd name="T36" fmla="*/ 1 w 583"/>
                <a:gd name="T37" fmla="*/ 1 h 74"/>
                <a:gd name="T38" fmla="*/ 1 w 583"/>
                <a:gd name="T39" fmla="*/ 1 h 74"/>
                <a:gd name="T40" fmla="*/ 1 w 583"/>
                <a:gd name="T41" fmla="*/ 1 h 74"/>
                <a:gd name="T42" fmla="*/ 1 w 583"/>
                <a:gd name="T43" fmla="*/ 1 h 74"/>
                <a:gd name="T44" fmla="*/ 1 w 583"/>
                <a:gd name="T45" fmla="*/ 1 h 74"/>
                <a:gd name="T46" fmla="*/ 1 w 583"/>
                <a:gd name="T47" fmla="*/ 1 h 74"/>
                <a:gd name="T48" fmla="*/ 1 w 583"/>
                <a:gd name="T49" fmla="*/ 1 h 74"/>
                <a:gd name="T50" fmla="*/ 1 w 583"/>
                <a:gd name="T51" fmla="*/ 1 h 74"/>
                <a:gd name="T52" fmla="*/ 1 w 583"/>
                <a:gd name="T53" fmla="*/ 1 h 74"/>
                <a:gd name="T54" fmla="*/ 1 w 583"/>
                <a:gd name="T55" fmla="*/ 1 h 74"/>
                <a:gd name="T56" fmla="*/ 1 w 583"/>
                <a:gd name="T57" fmla="*/ 1 h 74"/>
                <a:gd name="T58" fmla="*/ 1 w 583"/>
                <a:gd name="T59" fmla="*/ 1 h 74"/>
                <a:gd name="T60" fmla="*/ 1 w 583"/>
                <a:gd name="T61" fmla="*/ 1 h 74"/>
                <a:gd name="T62" fmla="*/ 1 w 583"/>
                <a:gd name="T63" fmla="*/ 1 h 74"/>
                <a:gd name="T64" fmla="*/ 1 w 583"/>
                <a:gd name="T65" fmla="*/ 1 h 74"/>
                <a:gd name="T66" fmla="*/ 1 w 583"/>
                <a:gd name="T67" fmla="*/ 1 h 74"/>
                <a:gd name="T68" fmla="*/ 1 w 583"/>
                <a:gd name="T69" fmla="*/ 1 h 74"/>
                <a:gd name="T70" fmla="*/ 1 w 583"/>
                <a:gd name="T71" fmla="*/ 1 h 74"/>
                <a:gd name="T72" fmla="*/ 1 w 583"/>
                <a:gd name="T73" fmla="*/ 1 h 74"/>
                <a:gd name="T74" fmla="*/ 1 w 583"/>
                <a:gd name="T75" fmla="*/ 1 h 74"/>
                <a:gd name="T76" fmla="*/ 1 w 583"/>
                <a:gd name="T77" fmla="*/ 1 h 74"/>
                <a:gd name="T78" fmla="*/ 1 w 583"/>
                <a:gd name="T79" fmla="*/ 1 h 74"/>
                <a:gd name="T80" fmla="*/ 1 w 583"/>
                <a:gd name="T81" fmla="*/ 1 h 74"/>
                <a:gd name="T82" fmla="*/ 1 w 583"/>
                <a:gd name="T83" fmla="*/ 1 h 74"/>
                <a:gd name="T84" fmla="*/ 1 w 583"/>
                <a:gd name="T85" fmla="*/ 1 h 74"/>
                <a:gd name="T86" fmla="*/ 1 w 583"/>
                <a:gd name="T87" fmla="*/ 1 h 74"/>
                <a:gd name="T88" fmla="*/ 1 w 583"/>
                <a:gd name="T89" fmla="*/ 1 h 74"/>
                <a:gd name="T90" fmla="*/ 1 w 583"/>
                <a:gd name="T91" fmla="*/ 1 h 74"/>
                <a:gd name="T92" fmla="*/ 1 w 583"/>
                <a:gd name="T93" fmla="*/ 1 h 74"/>
                <a:gd name="T94" fmla="*/ 1 w 583"/>
                <a:gd name="T95" fmla="*/ 1 h 74"/>
                <a:gd name="T96" fmla="*/ 1 w 583"/>
                <a:gd name="T97" fmla="*/ 1 h 7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83"/>
                <a:gd name="T148" fmla="*/ 0 h 74"/>
                <a:gd name="T149" fmla="*/ 583 w 583"/>
                <a:gd name="T150" fmla="*/ 74 h 7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83" h="74">
                  <a:moveTo>
                    <a:pt x="93" y="12"/>
                  </a:moveTo>
                  <a:lnTo>
                    <a:pt x="66" y="8"/>
                  </a:lnTo>
                  <a:lnTo>
                    <a:pt x="42" y="3"/>
                  </a:lnTo>
                  <a:lnTo>
                    <a:pt x="23" y="1"/>
                  </a:lnTo>
                  <a:lnTo>
                    <a:pt x="10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7" y="8"/>
                  </a:lnTo>
                  <a:lnTo>
                    <a:pt x="21" y="15"/>
                  </a:lnTo>
                  <a:lnTo>
                    <a:pt x="46" y="31"/>
                  </a:lnTo>
                  <a:lnTo>
                    <a:pt x="75" y="45"/>
                  </a:lnTo>
                  <a:lnTo>
                    <a:pt x="108" y="55"/>
                  </a:lnTo>
                  <a:lnTo>
                    <a:pt x="142" y="63"/>
                  </a:lnTo>
                  <a:lnTo>
                    <a:pt x="179" y="69"/>
                  </a:lnTo>
                  <a:lnTo>
                    <a:pt x="217" y="71"/>
                  </a:lnTo>
                  <a:lnTo>
                    <a:pt x="257" y="74"/>
                  </a:lnTo>
                  <a:lnTo>
                    <a:pt x="297" y="72"/>
                  </a:lnTo>
                  <a:lnTo>
                    <a:pt x="337" y="71"/>
                  </a:lnTo>
                  <a:lnTo>
                    <a:pt x="377" y="68"/>
                  </a:lnTo>
                  <a:lnTo>
                    <a:pt x="416" y="63"/>
                  </a:lnTo>
                  <a:lnTo>
                    <a:pt x="453" y="57"/>
                  </a:lnTo>
                  <a:lnTo>
                    <a:pt x="489" y="52"/>
                  </a:lnTo>
                  <a:lnTo>
                    <a:pt x="522" y="46"/>
                  </a:lnTo>
                  <a:lnTo>
                    <a:pt x="552" y="39"/>
                  </a:lnTo>
                  <a:lnTo>
                    <a:pt x="579" y="32"/>
                  </a:lnTo>
                  <a:lnTo>
                    <a:pt x="582" y="25"/>
                  </a:lnTo>
                  <a:lnTo>
                    <a:pt x="583" y="21"/>
                  </a:lnTo>
                  <a:lnTo>
                    <a:pt x="583" y="15"/>
                  </a:lnTo>
                  <a:lnTo>
                    <a:pt x="580" y="11"/>
                  </a:lnTo>
                  <a:lnTo>
                    <a:pt x="575" y="9"/>
                  </a:lnTo>
                  <a:lnTo>
                    <a:pt x="571" y="7"/>
                  </a:lnTo>
                  <a:lnTo>
                    <a:pt x="565" y="6"/>
                  </a:lnTo>
                  <a:lnTo>
                    <a:pt x="558" y="6"/>
                  </a:lnTo>
                  <a:lnTo>
                    <a:pt x="528" y="12"/>
                  </a:lnTo>
                  <a:lnTo>
                    <a:pt x="499" y="19"/>
                  </a:lnTo>
                  <a:lnTo>
                    <a:pt x="471" y="25"/>
                  </a:lnTo>
                  <a:lnTo>
                    <a:pt x="442" y="30"/>
                  </a:lnTo>
                  <a:lnTo>
                    <a:pt x="414" y="34"/>
                  </a:lnTo>
                  <a:lnTo>
                    <a:pt x="385" y="38"/>
                  </a:lnTo>
                  <a:lnTo>
                    <a:pt x="358" y="40"/>
                  </a:lnTo>
                  <a:lnTo>
                    <a:pt x="329" y="41"/>
                  </a:lnTo>
                  <a:lnTo>
                    <a:pt x="300" y="42"/>
                  </a:lnTo>
                  <a:lnTo>
                    <a:pt x="271" y="41"/>
                  </a:lnTo>
                  <a:lnTo>
                    <a:pt x="242" y="40"/>
                  </a:lnTo>
                  <a:lnTo>
                    <a:pt x="214" y="37"/>
                  </a:lnTo>
                  <a:lnTo>
                    <a:pt x="184" y="33"/>
                  </a:lnTo>
                  <a:lnTo>
                    <a:pt x="154" y="27"/>
                  </a:lnTo>
                  <a:lnTo>
                    <a:pt x="124" y="21"/>
                  </a:lnTo>
                  <a:lnTo>
                    <a:pt x="93" y="12"/>
                  </a:lnTo>
                  <a:close/>
                </a:path>
              </a:pathLst>
            </a:custGeom>
            <a:solidFill>
              <a:srgbClr val="C98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07" name="Freeform 169"/>
            <p:cNvSpPr>
              <a:spLocks/>
            </p:cNvSpPr>
            <p:nvPr>
              <p:custDataLst>
                <p:tags r:id="rId38"/>
              </p:custDataLst>
            </p:nvPr>
          </p:nvSpPr>
          <p:spPr bwMode="auto">
            <a:xfrm>
              <a:off x="3954" y="2195"/>
              <a:ext cx="281" cy="33"/>
            </a:xfrm>
            <a:custGeom>
              <a:avLst/>
              <a:gdLst>
                <a:gd name="T0" fmla="*/ 0 w 563"/>
                <a:gd name="T1" fmla="*/ 1 h 66"/>
                <a:gd name="T2" fmla="*/ 0 w 563"/>
                <a:gd name="T3" fmla="*/ 1 h 66"/>
                <a:gd name="T4" fmla="*/ 0 w 563"/>
                <a:gd name="T5" fmla="*/ 1 h 66"/>
                <a:gd name="T6" fmla="*/ 0 w 563"/>
                <a:gd name="T7" fmla="*/ 1 h 66"/>
                <a:gd name="T8" fmla="*/ 0 w 563"/>
                <a:gd name="T9" fmla="*/ 1 h 66"/>
                <a:gd name="T10" fmla="*/ 0 w 563"/>
                <a:gd name="T11" fmla="*/ 0 h 66"/>
                <a:gd name="T12" fmla="*/ 0 w 563"/>
                <a:gd name="T13" fmla="*/ 1 h 66"/>
                <a:gd name="T14" fmla="*/ 0 w 563"/>
                <a:gd name="T15" fmla="*/ 1 h 66"/>
                <a:gd name="T16" fmla="*/ 0 w 563"/>
                <a:gd name="T17" fmla="*/ 1 h 66"/>
                <a:gd name="T18" fmla="*/ 0 w 563"/>
                <a:gd name="T19" fmla="*/ 1 h 66"/>
                <a:gd name="T20" fmla="*/ 0 w 563"/>
                <a:gd name="T21" fmla="*/ 1 h 66"/>
                <a:gd name="T22" fmla="*/ 0 w 563"/>
                <a:gd name="T23" fmla="*/ 1 h 66"/>
                <a:gd name="T24" fmla="*/ 0 w 563"/>
                <a:gd name="T25" fmla="*/ 1 h 66"/>
                <a:gd name="T26" fmla="*/ 0 w 563"/>
                <a:gd name="T27" fmla="*/ 1 h 66"/>
                <a:gd name="T28" fmla="*/ 0 w 563"/>
                <a:gd name="T29" fmla="*/ 1 h 66"/>
                <a:gd name="T30" fmla="*/ 0 w 563"/>
                <a:gd name="T31" fmla="*/ 1 h 66"/>
                <a:gd name="T32" fmla="*/ 0 w 563"/>
                <a:gd name="T33" fmla="*/ 1 h 66"/>
                <a:gd name="T34" fmla="*/ 0 w 563"/>
                <a:gd name="T35" fmla="*/ 1 h 66"/>
                <a:gd name="T36" fmla="*/ 0 w 563"/>
                <a:gd name="T37" fmla="*/ 1 h 66"/>
                <a:gd name="T38" fmla="*/ 0 w 563"/>
                <a:gd name="T39" fmla="*/ 1 h 66"/>
                <a:gd name="T40" fmla="*/ 0 w 563"/>
                <a:gd name="T41" fmla="*/ 1 h 66"/>
                <a:gd name="T42" fmla="*/ 0 w 563"/>
                <a:gd name="T43" fmla="*/ 1 h 66"/>
                <a:gd name="T44" fmla="*/ 0 w 563"/>
                <a:gd name="T45" fmla="*/ 1 h 66"/>
                <a:gd name="T46" fmla="*/ 0 w 563"/>
                <a:gd name="T47" fmla="*/ 1 h 66"/>
                <a:gd name="T48" fmla="*/ 0 w 563"/>
                <a:gd name="T49" fmla="*/ 1 h 66"/>
                <a:gd name="T50" fmla="*/ 0 w 563"/>
                <a:gd name="T51" fmla="*/ 1 h 66"/>
                <a:gd name="T52" fmla="*/ 0 w 563"/>
                <a:gd name="T53" fmla="*/ 1 h 66"/>
                <a:gd name="T54" fmla="*/ 0 w 563"/>
                <a:gd name="T55" fmla="*/ 1 h 66"/>
                <a:gd name="T56" fmla="*/ 0 w 563"/>
                <a:gd name="T57" fmla="*/ 1 h 66"/>
                <a:gd name="T58" fmla="*/ 0 w 563"/>
                <a:gd name="T59" fmla="*/ 1 h 66"/>
                <a:gd name="T60" fmla="*/ 0 w 563"/>
                <a:gd name="T61" fmla="*/ 1 h 66"/>
                <a:gd name="T62" fmla="*/ 0 w 563"/>
                <a:gd name="T63" fmla="*/ 1 h 66"/>
                <a:gd name="T64" fmla="*/ 0 w 563"/>
                <a:gd name="T65" fmla="*/ 1 h 66"/>
                <a:gd name="T66" fmla="*/ 0 w 563"/>
                <a:gd name="T67" fmla="*/ 1 h 66"/>
                <a:gd name="T68" fmla="*/ 0 w 563"/>
                <a:gd name="T69" fmla="*/ 1 h 66"/>
                <a:gd name="T70" fmla="*/ 0 w 563"/>
                <a:gd name="T71" fmla="*/ 1 h 66"/>
                <a:gd name="T72" fmla="*/ 0 w 563"/>
                <a:gd name="T73" fmla="*/ 1 h 66"/>
                <a:gd name="T74" fmla="*/ 0 w 563"/>
                <a:gd name="T75" fmla="*/ 1 h 66"/>
                <a:gd name="T76" fmla="*/ 0 w 563"/>
                <a:gd name="T77" fmla="*/ 1 h 66"/>
                <a:gd name="T78" fmla="*/ 0 w 563"/>
                <a:gd name="T79" fmla="*/ 1 h 66"/>
                <a:gd name="T80" fmla="*/ 0 w 563"/>
                <a:gd name="T81" fmla="*/ 1 h 66"/>
                <a:gd name="T82" fmla="*/ 0 w 563"/>
                <a:gd name="T83" fmla="*/ 1 h 66"/>
                <a:gd name="T84" fmla="*/ 0 w 563"/>
                <a:gd name="T85" fmla="*/ 1 h 66"/>
                <a:gd name="T86" fmla="*/ 0 w 563"/>
                <a:gd name="T87" fmla="*/ 1 h 66"/>
                <a:gd name="T88" fmla="*/ 0 w 563"/>
                <a:gd name="T89" fmla="*/ 1 h 6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63"/>
                <a:gd name="T136" fmla="*/ 0 h 66"/>
                <a:gd name="T137" fmla="*/ 563 w 563"/>
                <a:gd name="T138" fmla="*/ 66 h 6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63" h="66">
                  <a:moveTo>
                    <a:pt x="94" y="18"/>
                  </a:moveTo>
                  <a:lnTo>
                    <a:pt x="66" y="13"/>
                  </a:lnTo>
                  <a:lnTo>
                    <a:pt x="43" y="8"/>
                  </a:lnTo>
                  <a:lnTo>
                    <a:pt x="24" y="4"/>
                  </a:lnTo>
                  <a:lnTo>
                    <a:pt x="10" y="2"/>
                  </a:lnTo>
                  <a:lnTo>
                    <a:pt x="2" y="0"/>
                  </a:lnTo>
                  <a:lnTo>
                    <a:pt x="0" y="2"/>
                  </a:lnTo>
                  <a:lnTo>
                    <a:pt x="6" y="4"/>
                  </a:lnTo>
                  <a:lnTo>
                    <a:pt x="21" y="10"/>
                  </a:lnTo>
                  <a:lnTo>
                    <a:pt x="43" y="26"/>
                  </a:lnTo>
                  <a:lnTo>
                    <a:pt x="68" y="40"/>
                  </a:lnTo>
                  <a:lnTo>
                    <a:pt x="98" y="50"/>
                  </a:lnTo>
                  <a:lnTo>
                    <a:pt x="132" y="57"/>
                  </a:lnTo>
                  <a:lnTo>
                    <a:pt x="168" y="63"/>
                  </a:lnTo>
                  <a:lnTo>
                    <a:pt x="204" y="66"/>
                  </a:lnTo>
                  <a:lnTo>
                    <a:pt x="244" y="66"/>
                  </a:lnTo>
                  <a:lnTo>
                    <a:pt x="284" y="66"/>
                  </a:lnTo>
                  <a:lnTo>
                    <a:pt x="323" y="64"/>
                  </a:lnTo>
                  <a:lnTo>
                    <a:pt x="363" y="60"/>
                  </a:lnTo>
                  <a:lnTo>
                    <a:pt x="401" y="56"/>
                  </a:lnTo>
                  <a:lnTo>
                    <a:pt x="439" y="51"/>
                  </a:lnTo>
                  <a:lnTo>
                    <a:pt x="474" y="45"/>
                  </a:lnTo>
                  <a:lnTo>
                    <a:pt x="506" y="40"/>
                  </a:lnTo>
                  <a:lnTo>
                    <a:pt x="535" y="34"/>
                  </a:lnTo>
                  <a:lnTo>
                    <a:pt x="560" y="28"/>
                  </a:lnTo>
                  <a:lnTo>
                    <a:pt x="563" y="19"/>
                  </a:lnTo>
                  <a:lnTo>
                    <a:pt x="558" y="12"/>
                  </a:lnTo>
                  <a:lnTo>
                    <a:pt x="551" y="10"/>
                  </a:lnTo>
                  <a:lnTo>
                    <a:pt x="541" y="11"/>
                  </a:lnTo>
                  <a:lnTo>
                    <a:pt x="511" y="17"/>
                  </a:lnTo>
                  <a:lnTo>
                    <a:pt x="482" y="22"/>
                  </a:lnTo>
                  <a:lnTo>
                    <a:pt x="454" y="28"/>
                  </a:lnTo>
                  <a:lnTo>
                    <a:pt x="427" y="33"/>
                  </a:lnTo>
                  <a:lnTo>
                    <a:pt x="399" y="36"/>
                  </a:lnTo>
                  <a:lnTo>
                    <a:pt x="373" y="40"/>
                  </a:lnTo>
                  <a:lnTo>
                    <a:pt x="346" y="42"/>
                  </a:lnTo>
                  <a:lnTo>
                    <a:pt x="321" y="43"/>
                  </a:lnTo>
                  <a:lnTo>
                    <a:pt x="294" y="43"/>
                  </a:lnTo>
                  <a:lnTo>
                    <a:pt x="268" y="43"/>
                  </a:lnTo>
                  <a:lnTo>
                    <a:pt x="240" y="42"/>
                  </a:lnTo>
                  <a:lnTo>
                    <a:pt x="212" y="38"/>
                  </a:lnTo>
                  <a:lnTo>
                    <a:pt x="185" y="35"/>
                  </a:lnTo>
                  <a:lnTo>
                    <a:pt x="155" y="30"/>
                  </a:lnTo>
                  <a:lnTo>
                    <a:pt x="125" y="25"/>
                  </a:lnTo>
                  <a:lnTo>
                    <a:pt x="94" y="18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08" name="Freeform 170"/>
            <p:cNvSpPr>
              <a:spLocks/>
            </p:cNvSpPr>
            <p:nvPr>
              <p:custDataLst>
                <p:tags r:id="rId39"/>
              </p:custDataLst>
            </p:nvPr>
          </p:nvSpPr>
          <p:spPr bwMode="auto">
            <a:xfrm>
              <a:off x="3931" y="2115"/>
              <a:ext cx="191" cy="70"/>
            </a:xfrm>
            <a:custGeom>
              <a:avLst/>
              <a:gdLst>
                <a:gd name="T0" fmla="*/ 0 w 383"/>
                <a:gd name="T1" fmla="*/ 0 h 141"/>
                <a:gd name="T2" fmla="*/ 0 w 383"/>
                <a:gd name="T3" fmla="*/ 0 h 141"/>
                <a:gd name="T4" fmla="*/ 0 w 383"/>
                <a:gd name="T5" fmla="*/ 0 h 141"/>
                <a:gd name="T6" fmla="*/ 0 w 383"/>
                <a:gd name="T7" fmla="*/ 0 h 141"/>
                <a:gd name="T8" fmla="*/ 0 w 383"/>
                <a:gd name="T9" fmla="*/ 0 h 141"/>
                <a:gd name="T10" fmla="*/ 0 w 383"/>
                <a:gd name="T11" fmla="*/ 0 h 141"/>
                <a:gd name="T12" fmla="*/ 0 w 383"/>
                <a:gd name="T13" fmla="*/ 0 h 141"/>
                <a:gd name="T14" fmla="*/ 0 w 383"/>
                <a:gd name="T15" fmla="*/ 0 h 141"/>
                <a:gd name="T16" fmla="*/ 0 w 383"/>
                <a:gd name="T17" fmla="*/ 0 h 141"/>
                <a:gd name="T18" fmla="*/ 0 w 383"/>
                <a:gd name="T19" fmla="*/ 0 h 141"/>
                <a:gd name="T20" fmla="*/ 0 w 383"/>
                <a:gd name="T21" fmla="*/ 0 h 141"/>
                <a:gd name="T22" fmla="*/ 0 w 383"/>
                <a:gd name="T23" fmla="*/ 0 h 141"/>
                <a:gd name="T24" fmla="*/ 0 w 383"/>
                <a:gd name="T25" fmla="*/ 0 h 141"/>
                <a:gd name="T26" fmla="*/ 0 w 383"/>
                <a:gd name="T27" fmla="*/ 0 h 141"/>
                <a:gd name="T28" fmla="*/ 0 w 383"/>
                <a:gd name="T29" fmla="*/ 0 h 141"/>
                <a:gd name="T30" fmla="*/ 0 w 383"/>
                <a:gd name="T31" fmla="*/ 0 h 141"/>
                <a:gd name="T32" fmla="*/ 0 w 383"/>
                <a:gd name="T33" fmla="*/ 0 h 141"/>
                <a:gd name="T34" fmla="*/ 0 w 383"/>
                <a:gd name="T35" fmla="*/ 0 h 141"/>
                <a:gd name="T36" fmla="*/ 0 w 383"/>
                <a:gd name="T37" fmla="*/ 0 h 141"/>
                <a:gd name="T38" fmla="*/ 0 w 383"/>
                <a:gd name="T39" fmla="*/ 0 h 141"/>
                <a:gd name="T40" fmla="*/ 0 w 383"/>
                <a:gd name="T41" fmla="*/ 0 h 141"/>
                <a:gd name="T42" fmla="*/ 0 w 383"/>
                <a:gd name="T43" fmla="*/ 0 h 141"/>
                <a:gd name="T44" fmla="*/ 0 w 383"/>
                <a:gd name="T45" fmla="*/ 0 h 141"/>
                <a:gd name="T46" fmla="*/ 0 w 383"/>
                <a:gd name="T47" fmla="*/ 0 h 141"/>
                <a:gd name="T48" fmla="*/ 0 w 383"/>
                <a:gd name="T49" fmla="*/ 0 h 141"/>
                <a:gd name="T50" fmla="*/ 0 w 383"/>
                <a:gd name="T51" fmla="*/ 0 h 141"/>
                <a:gd name="T52" fmla="*/ 0 w 383"/>
                <a:gd name="T53" fmla="*/ 0 h 141"/>
                <a:gd name="T54" fmla="*/ 0 w 383"/>
                <a:gd name="T55" fmla="*/ 0 h 141"/>
                <a:gd name="T56" fmla="*/ 0 w 383"/>
                <a:gd name="T57" fmla="*/ 0 h 141"/>
                <a:gd name="T58" fmla="*/ 0 w 383"/>
                <a:gd name="T59" fmla="*/ 0 h 141"/>
                <a:gd name="T60" fmla="*/ 0 w 383"/>
                <a:gd name="T61" fmla="*/ 0 h 141"/>
                <a:gd name="T62" fmla="*/ 0 w 383"/>
                <a:gd name="T63" fmla="*/ 0 h 141"/>
                <a:gd name="T64" fmla="*/ 0 w 383"/>
                <a:gd name="T65" fmla="*/ 0 h 141"/>
                <a:gd name="T66" fmla="*/ 0 w 383"/>
                <a:gd name="T67" fmla="*/ 0 h 14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83"/>
                <a:gd name="T103" fmla="*/ 0 h 141"/>
                <a:gd name="T104" fmla="*/ 383 w 383"/>
                <a:gd name="T105" fmla="*/ 141 h 14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83" h="141">
                  <a:moveTo>
                    <a:pt x="57" y="0"/>
                  </a:moveTo>
                  <a:lnTo>
                    <a:pt x="73" y="12"/>
                  </a:lnTo>
                  <a:lnTo>
                    <a:pt x="89" y="23"/>
                  </a:lnTo>
                  <a:lnTo>
                    <a:pt x="106" y="34"/>
                  </a:lnTo>
                  <a:lnTo>
                    <a:pt x="124" y="44"/>
                  </a:lnTo>
                  <a:lnTo>
                    <a:pt x="142" y="53"/>
                  </a:lnTo>
                  <a:lnTo>
                    <a:pt x="160" y="61"/>
                  </a:lnTo>
                  <a:lnTo>
                    <a:pt x="180" y="69"/>
                  </a:lnTo>
                  <a:lnTo>
                    <a:pt x="201" y="76"/>
                  </a:lnTo>
                  <a:lnTo>
                    <a:pt x="221" y="83"/>
                  </a:lnTo>
                  <a:lnTo>
                    <a:pt x="243" y="89"/>
                  </a:lnTo>
                  <a:lnTo>
                    <a:pt x="265" y="95"/>
                  </a:lnTo>
                  <a:lnTo>
                    <a:pt x="287" y="99"/>
                  </a:lnTo>
                  <a:lnTo>
                    <a:pt x="310" y="104"/>
                  </a:lnTo>
                  <a:lnTo>
                    <a:pt x="334" y="107"/>
                  </a:lnTo>
                  <a:lnTo>
                    <a:pt x="359" y="111"/>
                  </a:lnTo>
                  <a:lnTo>
                    <a:pt x="383" y="113"/>
                  </a:lnTo>
                  <a:lnTo>
                    <a:pt x="353" y="122"/>
                  </a:lnTo>
                  <a:lnTo>
                    <a:pt x="325" y="130"/>
                  </a:lnTo>
                  <a:lnTo>
                    <a:pt x="300" y="136"/>
                  </a:lnTo>
                  <a:lnTo>
                    <a:pt x="274" y="140"/>
                  </a:lnTo>
                  <a:lnTo>
                    <a:pt x="251" y="141"/>
                  </a:lnTo>
                  <a:lnTo>
                    <a:pt x="230" y="141"/>
                  </a:lnTo>
                  <a:lnTo>
                    <a:pt x="208" y="138"/>
                  </a:lnTo>
                  <a:lnTo>
                    <a:pt x="186" y="134"/>
                  </a:lnTo>
                  <a:lnTo>
                    <a:pt x="165" y="128"/>
                  </a:lnTo>
                  <a:lnTo>
                    <a:pt x="143" y="121"/>
                  </a:lnTo>
                  <a:lnTo>
                    <a:pt x="122" y="111"/>
                  </a:lnTo>
                  <a:lnTo>
                    <a:pt x="99" y="99"/>
                  </a:lnTo>
                  <a:lnTo>
                    <a:pt x="76" y="87"/>
                  </a:lnTo>
                  <a:lnTo>
                    <a:pt x="52" y="73"/>
                  </a:lnTo>
                  <a:lnTo>
                    <a:pt x="27" y="55"/>
                  </a:lnTo>
                  <a:lnTo>
                    <a:pt x="0" y="38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0033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09" name="Freeform 171"/>
            <p:cNvSpPr>
              <a:spLocks/>
            </p:cNvSpPr>
            <p:nvPr>
              <p:custDataLst>
                <p:tags r:id="rId40"/>
              </p:custDataLst>
            </p:nvPr>
          </p:nvSpPr>
          <p:spPr bwMode="auto">
            <a:xfrm>
              <a:off x="3950" y="2228"/>
              <a:ext cx="60" cy="564"/>
            </a:xfrm>
            <a:custGeom>
              <a:avLst/>
              <a:gdLst>
                <a:gd name="T0" fmla="*/ 0 w 121"/>
                <a:gd name="T1" fmla="*/ 0 h 1130"/>
                <a:gd name="T2" fmla="*/ 0 w 121"/>
                <a:gd name="T3" fmla="*/ 0 h 1130"/>
                <a:gd name="T4" fmla="*/ 0 w 121"/>
                <a:gd name="T5" fmla="*/ 0 h 1130"/>
                <a:gd name="T6" fmla="*/ 0 w 121"/>
                <a:gd name="T7" fmla="*/ 0 h 1130"/>
                <a:gd name="T8" fmla="*/ 0 w 121"/>
                <a:gd name="T9" fmla="*/ 0 h 1130"/>
                <a:gd name="T10" fmla="*/ 0 w 121"/>
                <a:gd name="T11" fmla="*/ 0 h 11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1"/>
                <a:gd name="T19" fmla="*/ 0 h 1130"/>
                <a:gd name="T20" fmla="*/ 121 w 121"/>
                <a:gd name="T21" fmla="*/ 1130 h 11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1" h="1130">
                  <a:moveTo>
                    <a:pt x="0" y="0"/>
                  </a:moveTo>
                  <a:lnTo>
                    <a:pt x="0" y="1055"/>
                  </a:lnTo>
                  <a:lnTo>
                    <a:pt x="56" y="1102"/>
                  </a:lnTo>
                  <a:lnTo>
                    <a:pt x="121" y="1130"/>
                  </a:lnTo>
                  <a:lnTo>
                    <a:pt x="121" y="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33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10" name="Freeform 172"/>
            <p:cNvSpPr>
              <a:spLocks/>
            </p:cNvSpPr>
            <p:nvPr>
              <p:custDataLst>
                <p:tags r:id="rId41"/>
              </p:custDataLst>
            </p:nvPr>
          </p:nvSpPr>
          <p:spPr bwMode="auto">
            <a:xfrm>
              <a:off x="4080" y="2256"/>
              <a:ext cx="271" cy="495"/>
            </a:xfrm>
            <a:custGeom>
              <a:avLst/>
              <a:gdLst>
                <a:gd name="T0" fmla="*/ 1 w 541"/>
                <a:gd name="T1" fmla="*/ 0 h 991"/>
                <a:gd name="T2" fmla="*/ 1 w 541"/>
                <a:gd name="T3" fmla="*/ 0 h 991"/>
                <a:gd name="T4" fmla="*/ 1 w 541"/>
                <a:gd name="T5" fmla="*/ 0 h 991"/>
                <a:gd name="T6" fmla="*/ 1 w 541"/>
                <a:gd name="T7" fmla="*/ 0 h 991"/>
                <a:gd name="T8" fmla="*/ 1 w 541"/>
                <a:gd name="T9" fmla="*/ 0 h 991"/>
                <a:gd name="T10" fmla="*/ 1 w 541"/>
                <a:gd name="T11" fmla="*/ 0 h 991"/>
                <a:gd name="T12" fmla="*/ 1 w 541"/>
                <a:gd name="T13" fmla="*/ 0 h 991"/>
                <a:gd name="T14" fmla="*/ 1 w 541"/>
                <a:gd name="T15" fmla="*/ 0 h 991"/>
                <a:gd name="T16" fmla="*/ 1 w 541"/>
                <a:gd name="T17" fmla="*/ 0 h 991"/>
                <a:gd name="T18" fmla="*/ 1 w 541"/>
                <a:gd name="T19" fmla="*/ 0 h 991"/>
                <a:gd name="T20" fmla="*/ 1 w 541"/>
                <a:gd name="T21" fmla="*/ 0 h 991"/>
                <a:gd name="T22" fmla="*/ 1 w 541"/>
                <a:gd name="T23" fmla="*/ 0 h 991"/>
                <a:gd name="T24" fmla="*/ 1 w 541"/>
                <a:gd name="T25" fmla="*/ 0 h 991"/>
                <a:gd name="T26" fmla="*/ 1 w 541"/>
                <a:gd name="T27" fmla="*/ 0 h 991"/>
                <a:gd name="T28" fmla="*/ 1 w 541"/>
                <a:gd name="T29" fmla="*/ 0 h 991"/>
                <a:gd name="T30" fmla="*/ 1 w 541"/>
                <a:gd name="T31" fmla="*/ 0 h 991"/>
                <a:gd name="T32" fmla="*/ 0 w 541"/>
                <a:gd name="T33" fmla="*/ 0 h 991"/>
                <a:gd name="T34" fmla="*/ 0 w 541"/>
                <a:gd name="T35" fmla="*/ 0 h 991"/>
                <a:gd name="T36" fmla="*/ 1 w 541"/>
                <a:gd name="T37" fmla="*/ 0 h 991"/>
                <a:gd name="T38" fmla="*/ 1 w 541"/>
                <a:gd name="T39" fmla="*/ 0 h 991"/>
                <a:gd name="T40" fmla="*/ 1 w 541"/>
                <a:gd name="T41" fmla="*/ 0 h 991"/>
                <a:gd name="T42" fmla="*/ 1 w 541"/>
                <a:gd name="T43" fmla="*/ 0 h 991"/>
                <a:gd name="T44" fmla="*/ 1 w 541"/>
                <a:gd name="T45" fmla="*/ 0 h 991"/>
                <a:gd name="T46" fmla="*/ 1 w 541"/>
                <a:gd name="T47" fmla="*/ 0 h 991"/>
                <a:gd name="T48" fmla="*/ 1 w 541"/>
                <a:gd name="T49" fmla="*/ 0 h 991"/>
                <a:gd name="T50" fmla="*/ 1 w 541"/>
                <a:gd name="T51" fmla="*/ 0 h 991"/>
                <a:gd name="T52" fmla="*/ 1 w 541"/>
                <a:gd name="T53" fmla="*/ 0 h 991"/>
                <a:gd name="T54" fmla="*/ 1 w 541"/>
                <a:gd name="T55" fmla="*/ 0 h 991"/>
                <a:gd name="T56" fmla="*/ 1 w 541"/>
                <a:gd name="T57" fmla="*/ 0 h 991"/>
                <a:gd name="T58" fmla="*/ 1 w 541"/>
                <a:gd name="T59" fmla="*/ 0 h 991"/>
                <a:gd name="T60" fmla="*/ 1 w 541"/>
                <a:gd name="T61" fmla="*/ 0 h 991"/>
                <a:gd name="T62" fmla="*/ 1 w 541"/>
                <a:gd name="T63" fmla="*/ 0 h 991"/>
                <a:gd name="T64" fmla="*/ 1 w 541"/>
                <a:gd name="T65" fmla="*/ 0 h 991"/>
                <a:gd name="T66" fmla="*/ 1 w 541"/>
                <a:gd name="T67" fmla="*/ 0 h 991"/>
                <a:gd name="T68" fmla="*/ 1 w 541"/>
                <a:gd name="T69" fmla="*/ 0 h 99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41"/>
                <a:gd name="T106" fmla="*/ 0 h 991"/>
                <a:gd name="T107" fmla="*/ 541 w 541"/>
                <a:gd name="T108" fmla="*/ 991 h 99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41" h="991">
                  <a:moveTo>
                    <a:pt x="541" y="0"/>
                  </a:moveTo>
                  <a:lnTo>
                    <a:pt x="502" y="13"/>
                  </a:lnTo>
                  <a:lnTo>
                    <a:pt x="465" y="26"/>
                  </a:lnTo>
                  <a:lnTo>
                    <a:pt x="431" y="39"/>
                  </a:lnTo>
                  <a:lnTo>
                    <a:pt x="397" y="49"/>
                  </a:lnTo>
                  <a:lnTo>
                    <a:pt x="366" y="58"/>
                  </a:lnTo>
                  <a:lnTo>
                    <a:pt x="335" y="66"/>
                  </a:lnTo>
                  <a:lnTo>
                    <a:pt x="305" y="74"/>
                  </a:lnTo>
                  <a:lnTo>
                    <a:pt x="275" y="80"/>
                  </a:lnTo>
                  <a:lnTo>
                    <a:pt x="245" y="86"/>
                  </a:lnTo>
                  <a:lnTo>
                    <a:pt x="215" y="91"/>
                  </a:lnTo>
                  <a:lnTo>
                    <a:pt x="184" y="95"/>
                  </a:lnTo>
                  <a:lnTo>
                    <a:pt x="151" y="98"/>
                  </a:lnTo>
                  <a:lnTo>
                    <a:pt x="116" y="101"/>
                  </a:lnTo>
                  <a:lnTo>
                    <a:pt x="80" y="102"/>
                  </a:lnTo>
                  <a:lnTo>
                    <a:pt x="41" y="103"/>
                  </a:lnTo>
                  <a:lnTo>
                    <a:pt x="0" y="103"/>
                  </a:lnTo>
                  <a:lnTo>
                    <a:pt x="0" y="988"/>
                  </a:lnTo>
                  <a:lnTo>
                    <a:pt x="52" y="991"/>
                  </a:lnTo>
                  <a:lnTo>
                    <a:pt x="99" y="991"/>
                  </a:lnTo>
                  <a:lnTo>
                    <a:pt x="143" y="991"/>
                  </a:lnTo>
                  <a:lnTo>
                    <a:pt x="182" y="990"/>
                  </a:lnTo>
                  <a:lnTo>
                    <a:pt x="219" y="986"/>
                  </a:lnTo>
                  <a:lnTo>
                    <a:pt x="253" y="982"/>
                  </a:lnTo>
                  <a:lnTo>
                    <a:pt x="285" y="976"/>
                  </a:lnTo>
                  <a:lnTo>
                    <a:pt x="315" y="968"/>
                  </a:lnTo>
                  <a:lnTo>
                    <a:pt x="344" y="958"/>
                  </a:lnTo>
                  <a:lnTo>
                    <a:pt x="372" y="948"/>
                  </a:lnTo>
                  <a:lnTo>
                    <a:pt x="398" y="934"/>
                  </a:lnTo>
                  <a:lnTo>
                    <a:pt x="426" y="919"/>
                  </a:lnTo>
                  <a:lnTo>
                    <a:pt x="453" y="902"/>
                  </a:lnTo>
                  <a:lnTo>
                    <a:pt x="481" y="884"/>
                  </a:lnTo>
                  <a:lnTo>
                    <a:pt x="510" y="862"/>
                  </a:lnTo>
                  <a:lnTo>
                    <a:pt x="541" y="837"/>
                  </a:lnTo>
                  <a:lnTo>
                    <a:pt x="541" y="0"/>
                  </a:lnTo>
                  <a:close/>
                </a:path>
              </a:pathLst>
            </a:custGeom>
            <a:solidFill>
              <a:srgbClr val="66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11" name="Freeform 173"/>
            <p:cNvSpPr>
              <a:spLocks/>
            </p:cNvSpPr>
            <p:nvPr>
              <p:custDataLst>
                <p:tags r:id="rId42"/>
              </p:custDataLst>
            </p:nvPr>
          </p:nvSpPr>
          <p:spPr bwMode="auto">
            <a:xfrm>
              <a:off x="3884" y="2256"/>
              <a:ext cx="42" cy="456"/>
            </a:xfrm>
            <a:custGeom>
              <a:avLst/>
              <a:gdLst>
                <a:gd name="T0" fmla="*/ 0 w 84"/>
                <a:gd name="T1" fmla="*/ 0 h 912"/>
                <a:gd name="T2" fmla="*/ 1 w 84"/>
                <a:gd name="T3" fmla="*/ 1 h 912"/>
                <a:gd name="T4" fmla="*/ 1 w 84"/>
                <a:gd name="T5" fmla="*/ 1 h 912"/>
                <a:gd name="T6" fmla="*/ 0 w 84"/>
                <a:gd name="T7" fmla="*/ 1 h 912"/>
                <a:gd name="T8" fmla="*/ 0 w 84"/>
                <a:gd name="T9" fmla="*/ 0 h 9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912"/>
                <a:gd name="T17" fmla="*/ 84 w 84"/>
                <a:gd name="T18" fmla="*/ 912 h 9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912">
                  <a:moveTo>
                    <a:pt x="0" y="0"/>
                  </a:moveTo>
                  <a:lnTo>
                    <a:pt x="84" y="74"/>
                  </a:lnTo>
                  <a:lnTo>
                    <a:pt x="84" y="912"/>
                  </a:lnTo>
                  <a:lnTo>
                    <a:pt x="0" y="8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12" name="Freeform 174"/>
            <p:cNvSpPr>
              <a:spLocks/>
            </p:cNvSpPr>
            <p:nvPr>
              <p:custDataLst>
                <p:tags r:id="rId43"/>
              </p:custDataLst>
            </p:nvPr>
          </p:nvSpPr>
          <p:spPr bwMode="auto">
            <a:xfrm>
              <a:off x="3977" y="2067"/>
              <a:ext cx="275" cy="41"/>
            </a:xfrm>
            <a:custGeom>
              <a:avLst/>
              <a:gdLst>
                <a:gd name="T0" fmla="*/ 0 w 548"/>
                <a:gd name="T1" fmla="*/ 1 h 82"/>
                <a:gd name="T2" fmla="*/ 1 w 548"/>
                <a:gd name="T3" fmla="*/ 1 h 82"/>
                <a:gd name="T4" fmla="*/ 1 w 548"/>
                <a:gd name="T5" fmla="*/ 1 h 82"/>
                <a:gd name="T6" fmla="*/ 1 w 548"/>
                <a:gd name="T7" fmla="*/ 1 h 82"/>
                <a:gd name="T8" fmla="*/ 1 w 548"/>
                <a:gd name="T9" fmla="*/ 1 h 82"/>
                <a:gd name="T10" fmla="*/ 1 w 548"/>
                <a:gd name="T11" fmla="*/ 1 h 82"/>
                <a:gd name="T12" fmla="*/ 1 w 548"/>
                <a:gd name="T13" fmla="*/ 1 h 82"/>
                <a:gd name="T14" fmla="*/ 1 w 548"/>
                <a:gd name="T15" fmla="*/ 1 h 82"/>
                <a:gd name="T16" fmla="*/ 1 w 548"/>
                <a:gd name="T17" fmla="*/ 1 h 82"/>
                <a:gd name="T18" fmla="*/ 1 w 548"/>
                <a:gd name="T19" fmla="*/ 1 h 82"/>
                <a:gd name="T20" fmla="*/ 1 w 548"/>
                <a:gd name="T21" fmla="*/ 1 h 82"/>
                <a:gd name="T22" fmla="*/ 1 w 548"/>
                <a:gd name="T23" fmla="*/ 1 h 82"/>
                <a:gd name="T24" fmla="*/ 1 w 548"/>
                <a:gd name="T25" fmla="*/ 1 h 82"/>
                <a:gd name="T26" fmla="*/ 1 w 548"/>
                <a:gd name="T27" fmla="*/ 1 h 82"/>
                <a:gd name="T28" fmla="*/ 1 w 548"/>
                <a:gd name="T29" fmla="*/ 1 h 82"/>
                <a:gd name="T30" fmla="*/ 1 w 548"/>
                <a:gd name="T31" fmla="*/ 1 h 82"/>
                <a:gd name="T32" fmla="*/ 1 w 548"/>
                <a:gd name="T33" fmla="*/ 0 h 82"/>
                <a:gd name="T34" fmla="*/ 1 w 548"/>
                <a:gd name="T35" fmla="*/ 1 h 82"/>
                <a:gd name="T36" fmla="*/ 1 w 548"/>
                <a:gd name="T37" fmla="*/ 1 h 82"/>
                <a:gd name="T38" fmla="*/ 1 w 548"/>
                <a:gd name="T39" fmla="*/ 1 h 82"/>
                <a:gd name="T40" fmla="*/ 1 w 548"/>
                <a:gd name="T41" fmla="*/ 1 h 82"/>
                <a:gd name="T42" fmla="*/ 1 w 548"/>
                <a:gd name="T43" fmla="*/ 1 h 82"/>
                <a:gd name="T44" fmla="*/ 1 w 548"/>
                <a:gd name="T45" fmla="*/ 1 h 82"/>
                <a:gd name="T46" fmla="*/ 1 w 548"/>
                <a:gd name="T47" fmla="*/ 1 h 82"/>
                <a:gd name="T48" fmla="*/ 1 w 548"/>
                <a:gd name="T49" fmla="*/ 1 h 82"/>
                <a:gd name="T50" fmla="*/ 1 w 548"/>
                <a:gd name="T51" fmla="*/ 1 h 82"/>
                <a:gd name="T52" fmla="*/ 1 w 548"/>
                <a:gd name="T53" fmla="*/ 1 h 82"/>
                <a:gd name="T54" fmla="*/ 1 w 548"/>
                <a:gd name="T55" fmla="*/ 1 h 82"/>
                <a:gd name="T56" fmla="*/ 1 w 548"/>
                <a:gd name="T57" fmla="*/ 1 h 82"/>
                <a:gd name="T58" fmla="*/ 1 w 548"/>
                <a:gd name="T59" fmla="*/ 1 h 82"/>
                <a:gd name="T60" fmla="*/ 1 w 548"/>
                <a:gd name="T61" fmla="*/ 1 h 82"/>
                <a:gd name="T62" fmla="*/ 1 w 548"/>
                <a:gd name="T63" fmla="*/ 1 h 82"/>
                <a:gd name="T64" fmla="*/ 1 w 548"/>
                <a:gd name="T65" fmla="*/ 1 h 82"/>
                <a:gd name="T66" fmla="*/ 1 w 548"/>
                <a:gd name="T67" fmla="*/ 1 h 82"/>
                <a:gd name="T68" fmla="*/ 0 w 548"/>
                <a:gd name="T69" fmla="*/ 1 h 8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48"/>
                <a:gd name="T106" fmla="*/ 0 h 82"/>
                <a:gd name="T107" fmla="*/ 548 w 548"/>
                <a:gd name="T108" fmla="*/ 82 h 8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48" h="82">
                  <a:moveTo>
                    <a:pt x="0" y="2"/>
                  </a:moveTo>
                  <a:lnTo>
                    <a:pt x="33" y="13"/>
                  </a:lnTo>
                  <a:lnTo>
                    <a:pt x="66" y="24"/>
                  </a:lnTo>
                  <a:lnTo>
                    <a:pt x="99" y="33"/>
                  </a:lnTo>
                  <a:lnTo>
                    <a:pt x="132" y="41"/>
                  </a:lnTo>
                  <a:lnTo>
                    <a:pt x="164" y="47"/>
                  </a:lnTo>
                  <a:lnTo>
                    <a:pt x="198" y="51"/>
                  </a:lnTo>
                  <a:lnTo>
                    <a:pt x="230" y="55"/>
                  </a:lnTo>
                  <a:lnTo>
                    <a:pt x="263" y="56"/>
                  </a:lnTo>
                  <a:lnTo>
                    <a:pt x="297" y="56"/>
                  </a:lnTo>
                  <a:lnTo>
                    <a:pt x="330" y="54"/>
                  </a:lnTo>
                  <a:lnTo>
                    <a:pt x="364" y="50"/>
                  </a:lnTo>
                  <a:lnTo>
                    <a:pt x="398" y="44"/>
                  </a:lnTo>
                  <a:lnTo>
                    <a:pt x="433" y="36"/>
                  </a:lnTo>
                  <a:lnTo>
                    <a:pt x="469" y="26"/>
                  </a:lnTo>
                  <a:lnTo>
                    <a:pt x="504" y="14"/>
                  </a:lnTo>
                  <a:lnTo>
                    <a:pt x="541" y="0"/>
                  </a:lnTo>
                  <a:lnTo>
                    <a:pt x="548" y="17"/>
                  </a:lnTo>
                  <a:lnTo>
                    <a:pt x="520" y="29"/>
                  </a:lnTo>
                  <a:lnTo>
                    <a:pt x="493" y="42"/>
                  </a:lnTo>
                  <a:lnTo>
                    <a:pt x="463" y="52"/>
                  </a:lnTo>
                  <a:lnTo>
                    <a:pt x="432" y="62"/>
                  </a:lnTo>
                  <a:lnTo>
                    <a:pt x="401" y="70"/>
                  </a:lnTo>
                  <a:lnTo>
                    <a:pt x="368" y="75"/>
                  </a:lnTo>
                  <a:lnTo>
                    <a:pt x="335" y="80"/>
                  </a:lnTo>
                  <a:lnTo>
                    <a:pt x="300" y="82"/>
                  </a:lnTo>
                  <a:lnTo>
                    <a:pt x="266" y="82"/>
                  </a:lnTo>
                  <a:lnTo>
                    <a:pt x="229" y="81"/>
                  </a:lnTo>
                  <a:lnTo>
                    <a:pt x="193" y="78"/>
                  </a:lnTo>
                  <a:lnTo>
                    <a:pt x="155" y="72"/>
                  </a:lnTo>
                  <a:lnTo>
                    <a:pt x="118" y="64"/>
                  </a:lnTo>
                  <a:lnTo>
                    <a:pt x="79" y="54"/>
                  </a:lnTo>
                  <a:lnTo>
                    <a:pt x="40" y="41"/>
                  </a:lnTo>
                  <a:lnTo>
                    <a:pt x="1" y="26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13" name="Freeform 175"/>
            <p:cNvSpPr>
              <a:spLocks/>
            </p:cNvSpPr>
            <p:nvPr>
              <p:custDataLst>
                <p:tags r:id="rId44"/>
              </p:custDataLst>
            </p:nvPr>
          </p:nvSpPr>
          <p:spPr bwMode="auto">
            <a:xfrm>
              <a:off x="3562" y="2477"/>
              <a:ext cx="276" cy="127"/>
            </a:xfrm>
            <a:custGeom>
              <a:avLst/>
              <a:gdLst>
                <a:gd name="T0" fmla="*/ 1 w 551"/>
                <a:gd name="T1" fmla="*/ 1 h 254"/>
                <a:gd name="T2" fmla="*/ 1 w 551"/>
                <a:gd name="T3" fmla="*/ 1 h 254"/>
                <a:gd name="T4" fmla="*/ 1 w 551"/>
                <a:gd name="T5" fmla="*/ 1 h 254"/>
                <a:gd name="T6" fmla="*/ 1 w 551"/>
                <a:gd name="T7" fmla="*/ 1 h 254"/>
                <a:gd name="T8" fmla="*/ 1 w 551"/>
                <a:gd name="T9" fmla="*/ 1 h 254"/>
                <a:gd name="T10" fmla="*/ 1 w 551"/>
                <a:gd name="T11" fmla="*/ 1 h 254"/>
                <a:gd name="T12" fmla="*/ 1 w 551"/>
                <a:gd name="T13" fmla="*/ 1 h 254"/>
                <a:gd name="T14" fmla="*/ 1 w 551"/>
                <a:gd name="T15" fmla="*/ 1 h 254"/>
                <a:gd name="T16" fmla="*/ 1 w 551"/>
                <a:gd name="T17" fmla="*/ 1 h 254"/>
                <a:gd name="T18" fmla="*/ 1 w 551"/>
                <a:gd name="T19" fmla="*/ 1 h 254"/>
                <a:gd name="T20" fmla="*/ 1 w 551"/>
                <a:gd name="T21" fmla="*/ 1 h 254"/>
                <a:gd name="T22" fmla="*/ 1 w 551"/>
                <a:gd name="T23" fmla="*/ 1 h 254"/>
                <a:gd name="T24" fmla="*/ 1 w 551"/>
                <a:gd name="T25" fmla="*/ 1 h 254"/>
                <a:gd name="T26" fmla="*/ 1 w 551"/>
                <a:gd name="T27" fmla="*/ 1 h 254"/>
                <a:gd name="T28" fmla="*/ 1 w 551"/>
                <a:gd name="T29" fmla="*/ 1 h 254"/>
                <a:gd name="T30" fmla="*/ 1 w 551"/>
                <a:gd name="T31" fmla="*/ 1 h 254"/>
                <a:gd name="T32" fmla="*/ 1 w 551"/>
                <a:gd name="T33" fmla="*/ 1 h 254"/>
                <a:gd name="T34" fmla="*/ 1 w 551"/>
                <a:gd name="T35" fmla="*/ 1 h 254"/>
                <a:gd name="T36" fmla="*/ 1 w 551"/>
                <a:gd name="T37" fmla="*/ 1 h 254"/>
                <a:gd name="T38" fmla="*/ 1 w 551"/>
                <a:gd name="T39" fmla="*/ 1 h 254"/>
                <a:gd name="T40" fmla="*/ 1 w 551"/>
                <a:gd name="T41" fmla="*/ 1 h 254"/>
                <a:gd name="T42" fmla="*/ 1 w 551"/>
                <a:gd name="T43" fmla="*/ 1 h 254"/>
                <a:gd name="T44" fmla="*/ 1 w 551"/>
                <a:gd name="T45" fmla="*/ 1 h 254"/>
                <a:gd name="T46" fmla="*/ 1 w 551"/>
                <a:gd name="T47" fmla="*/ 1 h 254"/>
                <a:gd name="T48" fmla="*/ 1 w 551"/>
                <a:gd name="T49" fmla="*/ 1 h 254"/>
                <a:gd name="T50" fmla="*/ 1 w 551"/>
                <a:gd name="T51" fmla="*/ 1 h 254"/>
                <a:gd name="T52" fmla="*/ 1 w 551"/>
                <a:gd name="T53" fmla="*/ 1 h 254"/>
                <a:gd name="T54" fmla="*/ 1 w 551"/>
                <a:gd name="T55" fmla="*/ 1 h 254"/>
                <a:gd name="T56" fmla="*/ 1 w 551"/>
                <a:gd name="T57" fmla="*/ 1 h 254"/>
                <a:gd name="T58" fmla="*/ 1 w 551"/>
                <a:gd name="T59" fmla="*/ 1 h 254"/>
                <a:gd name="T60" fmla="*/ 1 w 551"/>
                <a:gd name="T61" fmla="*/ 1 h 254"/>
                <a:gd name="T62" fmla="*/ 1 w 551"/>
                <a:gd name="T63" fmla="*/ 1 h 25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51"/>
                <a:gd name="T97" fmla="*/ 0 h 254"/>
                <a:gd name="T98" fmla="*/ 551 w 551"/>
                <a:gd name="T99" fmla="*/ 254 h 25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51" h="254">
                  <a:moveTo>
                    <a:pt x="275" y="0"/>
                  </a:moveTo>
                  <a:lnTo>
                    <a:pt x="303" y="1"/>
                  </a:lnTo>
                  <a:lnTo>
                    <a:pt x="331" y="2"/>
                  </a:lnTo>
                  <a:lnTo>
                    <a:pt x="357" y="6"/>
                  </a:lnTo>
                  <a:lnTo>
                    <a:pt x="382" y="11"/>
                  </a:lnTo>
                  <a:lnTo>
                    <a:pt x="406" y="15"/>
                  </a:lnTo>
                  <a:lnTo>
                    <a:pt x="429" y="22"/>
                  </a:lnTo>
                  <a:lnTo>
                    <a:pt x="450" y="29"/>
                  </a:lnTo>
                  <a:lnTo>
                    <a:pt x="470" y="37"/>
                  </a:lnTo>
                  <a:lnTo>
                    <a:pt x="487" y="46"/>
                  </a:lnTo>
                  <a:lnTo>
                    <a:pt x="503" y="55"/>
                  </a:lnTo>
                  <a:lnTo>
                    <a:pt x="517" y="66"/>
                  </a:lnTo>
                  <a:lnTo>
                    <a:pt x="529" y="77"/>
                  </a:lnTo>
                  <a:lnTo>
                    <a:pt x="538" y="89"/>
                  </a:lnTo>
                  <a:lnTo>
                    <a:pt x="545" y="102"/>
                  </a:lnTo>
                  <a:lnTo>
                    <a:pt x="550" y="114"/>
                  </a:lnTo>
                  <a:lnTo>
                    <a:pt x="551" y="127"/>
                  </a:lnTo>
                  <a:lnTo>
                    <a:pt x="550" y="140"/>
                  </a:lnTo>
                  <a:lnTo>
                    <a:pt x="545" y="152"/>
                  </a:lnTo>
                  <a:lnTo>
                    <a:pt x="538" y="165"/>
                  </a:lnTo>
                  <a:lnTo>
                    <a:pt x="529" y="176"/>
                  </a:lnTo>
                  <a:lnTo>
                    <a:pt x="517" y="188"/>
                  </a:lnTo>
                  <a:lnTo>
                    <a:pt x="503" y="198"/>
                  </a:lnTo>
                  <a:lnTo>
                    <a:pt x="487" y="208"/>
                  </a:lnTo>
                  <a:lnTo>
                    <a:pt x="470" y="217"/>
                  </a:lnTo>
                  <a:lnTo>
                    <a:pt x="450" y="225"/>
                  </a:lnTo>
                  <a:lnTo>
                    <a:pt x="429" y="232"/>
                  </a:lnTo>
                  <a:lnTo>
                    <a:pt x="406" y="239"/>
                  </a:lnTo>
                  <a:lnTo>
                    <a:pt x="382" y="243"/>
                  </a:lnTo>
                  <a:lnTo>
                    <a:pt x="357" y="248"/>
                  </a:lnTo>
                  <a:lnTo>
                    <a:pt x="331" y="251"/>
                  </a:lnTo>
                  <a:lnTo>
                    <a:pt x="303" y="253"/>
                  </a:lnTo>
                  <a:lnTo>
                    <a:pt x="275" y="254"/>
                  </a:lnTo>
                  <a:lnTo>
                    <a:pt x="248" y="253"/>
                  </a:lnTo>
                  <a:lnTo>
                    <a:pt x="220" y="251"/>
                  </a:lnTo>
                  <a:lnTo>
                    <a:pt x="193" y="248"/>
                  </a:lnTo>
                  <a:lnTo>
                    <a:pt x="168" y="243"/>
                  </a:lnTo>
                  <a:lnTo>
                    <a:pt x="144" y="239"/>
                  </a:lnTo>
                  <a:lnTo>
                    <a:pt x="121" y="232"/>
                  </a:lnTo>
                  <a:lnTo>
                    <a:pt x="100" y="225"/>
                  </a:lnTo>
                  <a:lnTo>
                    <a:pt x="81" y="217"/>
                  </a:lnTo>
                  <a:lnTo>
                    <a:pt x="63" y="208"/>
                  </a:lnTo>
                  <a:lnTo>
                    <a:pt x="47" y="198"/>
                  </a:lnTo>
                  <a:lnTo>
                    <a:pt x="33" y="188"/>
                  </a:lnTo>
                  <a:lnTo>
                    <a:pt x="22" y="176"/>
                  </a:lnTo>
                  <a:lnTo>
                    <a:pt x="13" y="165"/>
                  </a:lnTo>
                  <a:lnTo>
                    <a:pt x="6" y="152"/>
                  </a:lnTo>
                  <a:lnTo>
                    <a:pt x="1" y="140"/>
                  </a:lnTo>
                  <a:lnTo>
                    <a:pt x="0" y="127"/>
                  </a:lnTo>
                  <a:lnTo>
                    <a:pt x="1" y="114"/>
                  </a:lnTo>
                  <a:lnTo>
                    <a:pt x="6" y="102"/>
                  </a:lnTo>
                  <a:lnTo>
                    <a:pt x="13" y="89"/>
                  </a:lnTo>
                  <a:lnTo>
                    <a:pt x="22" y="77"/>
                  </a:lnTo>
                  <a:lnTo>
                    <a:pt x="33" y="66"/>
                  </a:lnTo>
                  <a:lnTo>
                    <a:pt x="47" y="55"/>
                  </a:lnTo>
                  <a:lnTo>
                    <a:pt x="63" y="46"/>
                  </a:lnTo>
                  <a:lnTo>
                    <a:pt x="81" y="37"/>
                  </a:lnTo>
                  <a:lnTo>
                    <a:pt x="100" y="29"/>
                  </a:lnTo>
                  <a:lnTo>
                    <a:pt x="121" y="22"/>
                  </a:lnTo>
                  <a:lnTo>
                    <a:pt x="144" y="15"/>
                  </a:lnTo>
                  <a:lnTo>
                    <a:pt x="168" y="11"/>
                  </a:lnTo>
                  <a:lnTo>
                    <a:pt x="193" y="6"/>
                  </a:lnTo>
                  <a:lnTo>
                    <a:pt x="220" y="2"/>
                  </a:lnTo>
                  <a:lnTo>
                    <a:pt x="248" y="1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14" name="Freeform 176"/>
            <p:cNvSpPr>
              <a:spLocks/>
            </p:cNvSpPr>
            <p:nvPr>
              <p:custDataLst>
                <p:tags r:id="rId45"/>
              </p:custDataLst>
            </p:nvPr>
          </p:nvSpPr>
          <p:spPr bwMode="auto">
            <a:xfrm>
              <a:off x="3581" y="2486"/>
              <a:ext cx="238" cy="110"/>
            </a:xfrm>
            <a:custGeom>
              <a:avLst/>
              <a:gdLst>
                <a:gd name="T0" fmla="*/ 1 w 476"/>
                <a:gd name="T1" fmla="*/ 0 h 221"/>
                <a:gd name="T2" fmla="*/ 1 w 476"/>
                <a:gd name="T3" fmla="*/ 0 h 221"/>
                <a:gd name="T4" fmla="*/ 1 w 476"/>
                <a:gd name="T5" fmla="*/ 0 h 221"/>
                <a:gd name="T6" fmla="*/ 1 w 476"/>
                <a:gd name="T7" fmla="*/ 0 h 221"/>
                <a:gd name="T8" fmla="*/ 1 w 476"/>
                <a:gd name="T9" fmla="*/ 0 h 221"/>
                <a:gd name="T10" fmla="*/ 1 w 476"/>
                <a:gd name="T11" fmla="*/ 0 h 221"/>
                <a:gd name="T12" fmla="*/ 1 w 476"/>
                <a:gd name="T13" fmla="*/ 0 h 221"/>
                <a:gd name="T14" fmla="*/ 1 w 476"/>
                <a:gd name="T15" fmla="*/ 0 h 221"/>
                <a:gd name="T16" fmla="*/ 1 w 476"/>
                <a:gd name="T17" fmla="*/ 0 h 221"/>
                <a:gd name="T18" fmla="*/ 1 w 476"/>
                <a:gd name="T19" fmla="*/ 0 h 221"/>
                <a:gd name="T20" fmla="*/ 1 w 476"/>
                <a:gd name="T21" fmla="*/ 0 h 221"/>
                <a:gd name="T22" fmla="*/ 1 w 476"/>
                <a:gd name="T23" fmla="*/ 0 h 221"/>
                <a:gd name="T24" fmla="*/ 1 w 476"/>
                <a:gd name="T25" fmla="*/ 0 h 221"/>
                <a:gd name="T26" fmla="*/ 1 w 476"/>
                <a:gd name="T27" fmla="*/ 0 h 221"/>
                <a:gd name="T28" fmla="*/ 1 w 476"/>
                <a:gd name="T29" fmla="*/ 0 h 221"/>
                <a:gd name="T30" fmla="*/ 1 w 476"/>
                <a:gd name="T31" fmla="*/ 0 h 221"/>
                <a:gd name="T32" fmla="*/ 1 w 476"/>
                <a:gd name="T33" fmla="*/ 0 h 221"/>
                <a:gd name="T34" fmla="*/ 1 w 476"/>
                <a:gd name="T35" fmla="*/ 0 h 221"/>
                <a:gd name="T36" fmla="*/ 1 w 476"/>
                <a:gd name="T37" fmla="*/ 0 h 221"/>
                <a:gd name="T38" fmla="*/ 1 w 476"/>
                <a:gd name="T39" fmla="*/ 0 h 221"/>
                <a:gd name="T40" fmla="*/ 1 w 476"/>
                <a:gd name="T41" fmla="*/ 0 h 221"/>
                <a:gd name="T42" fmla="*/ 1 w 476"/>
                <a:gd name="T43" fmla="*/ 0 h 221"/>
                <a:gd name="T44" fmla="*/ 1 w 476"/>
                <a:gd name="T45" fmla="*/ 0 h 221"/>
                <a:gd name="T46" fmla="*/ 1 w 476"/>
                <a:gd name="T47" fmla="*/ 0 h 221"/>
                <a:gd name="T48" fmla="*/ 1 w 476"/>
                <a:gd name="T49" fmla="*/ 0 h 221"/>
                <a:gd name="T50" fmla="*/ 1 w 476"/>
                <a:gd name="T51" fmla="*/ 0 h 221"/>
                <a:gd name="T52" fmla="*/ 1 w 476"/>
                <a:gd name="T53" fmla="*/ 0 h 221"/>
                <a:gd name="T54" fmla="*/ 1 w 476"/>
                <a:gd name="T55" fmla="*/ 0 h 221"/>
                <a:gd name="T56" fmla="*/ 1 w 476"/>
                <a:gd name="T57" fmla="*/ 0 h 221"/>
                <a:gd name="T58" fmla="*/ 1 w 476"/>
                <a:gd name="T59" fmla="*/ 0 h 221"/>
                <a:gd name="T60" fmla="*/ 1 w 476"/>
                <a:gd name="T61" fmla="*/ 0 h 221"/>
                <a:gd name="T62" fmla="*/ 1 w 476"/>
                <a:gd name="T63" fmla="*/ 0 h 2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76"/>
                <a:gd name="T97" fmla="*/ 0 h 221"/>
                <a:gd name="T98" fmla="*/ 476 w 476"/>
                <a:gd name="T99" fmla="*/ 221 h 2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76" h="221">
                  <a:moveTo>
                    <a:pt x="238" y="0"/>
                  </a:moveTo>
                  <a:lnTo>
                    <a:pt x="263" y="0"/>
                  </a:lnTo>
                  <a:lnTo>
                    <a:pt x="286" y="3"/>
                  </a:lnTo>
                  <a:lnTo>
                    <a:pt x="309" y="5"/>
                  </a:lnTo>
                  <a:lnTo>
                    <a:pt x="330" y="10"/>
                  </a:lnTo>
                  <a:lnTo>
                    <a:pt x="351" y="14"/>
                  </a:lnTo>
                  <a:lnTo>
                    <a:pt x="371" y="19"/>
                  </a:lnTo>
                  <a:lnTo>
                    <a:pt x="389" y="26"/>
                  </a:lnTo>
                  <a:lnTo>
                    <a:pt x="405" y="33"/>
                  </a:lnTo>
                  <a:lnTo>
                    <a:pt x="422" y="41"/>
                  </a:lnTo>
                  <a:lnTo>
                    <a:pt x="435" y="49"/>
                  </a:lnTo>
                  <a:lnTo>
                    <a:pt x="447" y="58"/>
                  </a:lnTo>
                  <a:lnTo>
                    <a:pt x="457" y="67"/>
                  </a:lnTo>
                  <a:lnTo>
                    <a:pt x="465" y="78"/>
                  </a:lnTo>
                  <a:lnTo>
                    <a:pt x="471" y="88"/>
                  </a:lnTo>
                  <a:lnTo>
                    <a:pt x="475" y="98"/>
                  </a:lnTo>
                  <a:lnTo>
                    <a:pt x="476" y="110"/>
                  </a:lnTo>
                  <a:lnTo>
                    <a:pt x="475" y="121"/>
                  </a:lnTo>
                  <a:lnTo>
                    <a:pt x="471" y="132"/>
                  </a:lnTo>
                  <a:lnTo>
                    <a:pt x="465" y="143"/>
                  </a:lnTo>
                  <a:lnTo>
                    <a:pt x="457" y="153"/>
                  </a:lnTo>
                  <a:lnTo>
                    <a:pt x="447" y="163"/>
                  </a:lnTo>
                  <a:lnTo>
                    <a:pt x="435" y="172"/>
                  </a:lnTo>
                  <a:lnTo>
                    <a:pt x="422" y="180"/>
                  </a:lnTo>
                  <a:lnTo>
                    <a:pt x="405" y="188"/>
                  </a:lnTo>
                  <a:lnTo>
                    <a:pt x="389" y="195"/>
                  </a:lnTo>
                  <a:lnTo>
                    <a:pt x="371" y="202"/>
                  </a:lnTo>
                  <a:lnTo>
                    <a:pt x="351" y="207"/>
                  </a:lnTo>
                  <a:lnTo>
                    <a:pt x="330" y="211"/>
                  </a:lnTo>
                  <a:lnTo>
                    <a:pt x="309" y="216"/>
                  </a:lnTo>
                  <a:lnTo>
                    <a:pt x="286" y="218"/>
                  </a:lnTo>
                  <a:lnTo>
                    <a:pt x="263" y="221"/>
                  </a:lnTo>
                  <a:lnTo>
                    <a:pt x="238" y="221"/>
                  </a:lnTo>
                  <a:lnTo>
                    <a:pt x="214" y="221"/>
                  </a:lnTo>
                  <a:lnTo>
                    <a:pt x="190" y="218"/>
                  </a:lnTo>
                  <a:lnTo>
                    <a:pt x="168" y="216"/>
                  </a:lnTo>
                  <a:lnTo>
                    <a:pt x="146" y="211"/>
                  </a:lnTo>
                  <a:lnTo>
                    <a:pt x="124" y="207"/>
                  </a:lnTo>
                  <a:lnTo>
                    <a:pt x="105" y="202"/>
                  </a:lnTo>
                  <a:lnTo>
                    <a:pt x="86" y="195"/>
                  </a:lnTo>
                  <a:lnTo>
                    <a:pt x="70" y="188"/>
                  </a:lnTo>
                  <a:lnTo>
                    <a:pt x="54" y="180"/>
                  </a:lnTo>
                  <a:lnTo>
                    <a:pt x="40" y="172"/>
                  </a:lnTo>
                  <a:lnTo>
                    <a:pt x="29" y="163"/>
                  </a:lnTo>
                  <a:lnTo>
                    <a:pt x="18" y="153"/>
                  </a:lnTo>
                  <a:lnTo>
                    <a:pt x="10" y="143"/>
                  </a:lnTo>
                  <a:lnTo>
                    <a:pt x="4" y="132"/>
                  </a:lnTo>
                  <a:lnTo>
                    <a:pt x="1" y="121"/>
                  </a:lnTo>
                  <a:lnTo>
                    <a:pt x="0" y="110"/>
                  </a:lnTo>
                  <a:lnTo>
                    <a:pt x="1" y="98"/>
                  </a:lnTo>
                  <a:lnTo>
                    <a:pt x="4" y="88"/>
                  </a:lnTo>
                  <a:lnTo>
                    <a:pt x="10" y="78"/>
                  </a:lnTo>
                  <a:lnTo>
                    <a:pt x="18" y="67"/>
                  </a:lnTo>
                  <a:lnTo>
                    <a:pt x="29" y="58"/>
                  </a:lnTo>
                  <a:lnTo>
                    <a:pt x="40" y="49"/>
                  </a:lnTo>
                  <a:lnTo>
                    <a:pt x="54" y="41"/>
                  </a:lnTo>
                  <a:lnTo>
                    <a:pt x="70" y="33"/>
                  </a:lnTo>
                  <a:lnTo>
                    <a:pt x="86" y="26"/>
                  </a:lnTo>
                  <a:lnTo>
                    <a:pt x="105" y="19"/>
                  </a:lnTo>
                  <a:lnTo>
                    <a:pt x="124" y="14"/>
                  </a:lnTo>
                  <a:lnTo>
                    <a:pt x="146" y="10"/>
                  </a:lnTo>
                  <a:lnTo>
                    <a:pt x="168" y="5"/>
                  </a:lnTo>
                  <a:lnTo>
                    <a:pt x="190" y="3"/>
                  </a:lnTo>
                  <a:lnTo>
                    <a:pt x="214" y="0"/>
                  </a:lnTo>
                  <a:lnTo>
                    <a:pt x="238" y="0"/>
                  </a:lnTo>
                  <a:close/>
                </a:path>
              </a:pathLst>
            </a:custGeom>
            <a:solidFill>
              <a:srgbClr val="0033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15" name="Freeform 177"/>
            <p:cNvSpPr>
              <a:spLocks/>
            </p:cNvSpPr>
            <p:nvPr>
              <p:custDataLst>
                <p:tags r:id="rId46"/>
              </p:custDataLst>
            </p:nvPr>
          </p:nvSpPr>
          <p:spPr bwMode="auto">
            <a:xfrm>
              <a:off x="3580" y="2487"/>
              <a:ext cx="240" cy="86"/>
            </a:xfrm>
            <a:custGeom>
              <a:avLst/>
              <a:gdLst>
                <a:gd name="T0" fmla="*/ 1 w 479"/>
                <a:gd name="T1" fmla="*/ 1 h 170"/>
                <a:gd name="T2" fmla="*/ 1 w 479"/>
                <a:gd name="T3" fmla="*/ 1 h 170"/>
                <a:gd name="T4" fmla="*/ 1 w 479"/>
                <a:gd name="T5" fmla="*/ 1 h 170"/>
                <a:gd name="T6" fmla="*/ 1 w 479"/>
                <a:gd name="T7" fmla="*/ 1 h 170"/>
                <a:gd name="T8" fmla="*/ 1 w 479"/>
                <a:gd name="T9" fmla="*/ 1 h 170"/>
                <a:gd name="T10" fmla="*/ 1 w 479"/>
                <a:gd name="T11" fmla="*/ 1 h 170"/>
                <a:gd name="T12" fmla="*/ 1 w 479"/>
                <a:gd name="T13" fmla="*/ 1 h 170"/>
                <a:gd name="T14" fmla="*/ 1 w 479"/>
                <a:gd name="T15" fmla="*/ 1 h 170"/>
                <a:gd name="T16" fmla="*/ 1 w 479"/>
                <a:gd name="T17" fmla="*/ 1 h 170"/>
                <a:gd name="T18" fmla="*/ 1 w 479"/>
                <a:gd name="T19" fmla="*/ 1 h 170"/>
                <a:gd name="T20" fmla="*/ 1 w 479"/>
                <a:gd name="T21" fmla="*/ 1 h 170"/>
                <a:gd name="T22" fmla="*/ 1 w 479"/>
                <a:gd name="T23" fmla="*/ 1 h 170"/>
                <a:gd name="T24" fmla="*/ 1 w 479"/>
                <a:gd name="T25" fmla="*/ 1 h 170"/>
                <a:gd name="T26" fmla="*/ 1 w 479"/>
                <a:gd name="T27" fmla="*/ 1 h 170"/>
                <a:gd name="T28" fmla="*/ 1 w 479"/>
                <a:gd name="T29" fmla="*/ 1 h 170"/>
                <a:gd name="T30" fmla="*/ 1 w 479"/>
                <a:gd name="T31" fmla="*/ 1 h 170"/>
                <a:gd name="T32" fmla="*/ 1 w 479"/>
                <a:gd name="T33" fmla="*/ 1 h 170"/>
                <a:gd name="T34" fmla="*/ 1 w 479"/>
                <a:gd name="T35" fmla="*/ 1 h 170"/>
                <a:gd name="T36" fmla="*/ 1 w 479"/>
                <a:gd name="T37" fmla="*/ 1 h 170"/>
                <a:gd name="T38" fmla="*/ 1 w 479"/>
                <a:gd name="T39" fmla="*/ 1 h 170"/>
                <a:gd name="T40" fmla="*/ 1 w 479"/>
                <a:gd name="T41" fmla="*/ 1 h 170"/>
                <a:gd name="T42" fmla="*/ 1 w 479"/>
                <a:gd name="T43" fmla="*/ 1 h 170"/>
                <a:gd name="T44" fmla="*/ 1 w 479"/>
                <a:gd name="T45" fmla="*/ 1 h 170"/>
                <a:gd name="T46" fmla="*/ 1 w 479"/>
                <a:gd name="T47" fmla="*/ 1 h 170"/>
                <a:gd name="T48" fmla="*/ 1 w 479"/>
                <a:gd name="T49" fmla="*/ 1 h 170"/>
                <a:gd name="T50" fmla="*/ 1 w 479"/>
                <a:gd name="T51" fmla="*/ 1 h 170"/>
                <a:gd name="T52" fmla="*/ 1 w 479"/>
                <a:gd name="T53" fmla="*/ 1 h 170"/>
                <a:gd name="T54" fmla="*/ 1 w 479"/>
                <a:gd name="T55" fmla="*/ 1 h 170"/>
                <a:gd name="T56" fmla="*/ 1 w 479"/>
                <a:gd name="T57" fmla="*/ 1 h 170"/>
                <a:gd name="T58" fmla="*/ 1 w 479"/>
                <a:gd name="T59" fmla="*/ 1 h 170"/>
                <a:gd name="T60" fmla="*/ 1 w 479"/>
                <a:gd name="T61" fmla="*/ 1 h 170"/>
                <a:gd name="T62" fmla="*/ 1 w 479"/>
                <a:gd name="T63" fmla="*/ 1 h 170"/>
                <a:gd name="T64" fmla="*/ 1 w 479"/>
                <a:gd name="T65" fmla="*/ 0 h 170"/>
                <a:gd name="T66" fmla="*/ 1 w 479"/>
                <a:gd name="T67" fmla="*/ 0 h 170"/>
                <a:gd name="T68" fmla="*/ 1 w 479"/>
                <a:gd name="T69" fmla="*/ 1 h 170"/>
                <a:gd name="T70" fmla="*/ 1 w 479"/>
                <a:gd name="T71" fmla="*/ 1 h 170"/>
                <a:gd name="T72" fmla="*/ 1 w 479"/>
                <a:gd name="T73" fmla="*/ 1 h 170"/>
                <a:gd name="T74" fmla="*/ 1 w 479"/>
                <a:gd name="T75" fmla="*/ 1 h 170"/>
                <a:gd name="T76" fmla="*/ 1 w 479"/>
                <a:gd name="T77" fmla="*/ 1 h 170"/>
                <a:gd name="T78" fmla="*/ 1 w 479"/>
                <a:gd name="T79" fmla="*/ 1 h 170"/>
                <a:gd name="T80" fmla="*/ 1 w 479"/>
                <a:gd name="T81" fmla="*/ 1 h 170"/>
                <a:gd name="T82" fmla="*/ 1 w 479"/>
                <a:gd name="T83" fmla="*/ 1 h 170"/>
                <a:gd name="T84" fmla="*/ 0 w 479"/>
                <a:gd name="T85" fmla="*/ 1 h 170"/>
                <a:gd name="T86" fmla="*/ 1 w 479"/>
                <a:gd name="T87" fmla="*/ 1 h 170"/>
                <a:gd name="T88" fmla="*/ 1 w 479"/>
                <a:gd name="T89" fmla="*/ 1 h 170"/>
                <a:gd name="T90" fmla="*/ 1 w 479"/>
                <a:gd name="T91" fmla="*/ 1 h 170"/>
                <a:gd name="T92" fmla="*/ 1 w 479"/>
                <a:gd name="T93" fmla="*/ 1 h 170"/>
                <a:gd name="T94" fmla="*/ 1 w 479"/>
                <a:gd name="T95" fmla="*/ 1 h 170"/>
                <a:gd name="T96" fmla="*/ 1 w 479"/>
                <a:gd name="T97" fmla="*/ 1 h 17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479"/>
                <a:gd name="T148" fmla="*/ 0 h 170"/>
                <a:gd name="T149" fmla="*/ 479 w 479"/>
                <a:gd name="T150" fmla="*/ 170 h 17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479" h="170">
                  <a:moveTo>
                    <a:pt x="51" y="170"/>
                  </a:moveTo>
                  <a:lnTo>
                    <a:pt x="63" y="151"/>
                  </a:lnTo>
                  <a:lnTo>
                    <a:pt x="79" y="134"/>
                  </a:lnTo>
                  <a:lnTo>
                    <a:pt x="101" y="121"/>
                  </a:lnTo>
                  <a:lnTo>
                    <a:pt x="126" y="111"/>
                  </a:lnTo>
                  <a:lnTo>
                    <a:pt x="155" y="104"/>
                  </a:lnTo>
                  <a:lnTo>
                    <a:pt x="186" y="99"/>
                  </a:lnTo>
                  <a:lnTo>
                    <a:pt x="219" y="97"/>
                  </a:lnTo>
                  <a:lnTo>
                    <a:pt x="252" y="97"/>
                  </a:lnTo>
                  <a:lnTo>
                    <a:pt x="285" y="99"/>
                  </a:lnTo>
                  <a:lnTo>
                    <a:pt x="318" y="104"/>
                  </a:lnTo>
                  <a:lnTo>
                    <a:pt x="349" y="109"/>
                  </a:lnTo>
                  <a:lnTo>
                    <a:pt x="376" y="116"/>
                  </a:lnTo>
                  <a:lnTo>
                    <a:pt x="402" y="126"/>
                  </a:lnTo>
                  <a:lnTo>
                    <a:pt x="423" y="136"/>
                  </a:lnTo>
                  <a:lnTo>
                    <a:pt x="439" y="146"/>
                  </a:lnTo>
                  <a:lnTo>
                    <a:pt x="449" y="158"/>
                  </a:lnTo>
                  <a:lnTo>
                    <a:pt x="457" y="150"/>
                  </a:lnTo>
                  <a:lnTo>
                    <a:pt x="464" y="142"/>
                  </a:lnTo>
                  <a:lnTo>
                    <a:pt x="471" y="131"/>
                  </a:lnTo>
                  <a:lnTo>
                    <a:pt x="476" y="121"/>
                  </a:lnTo>
                  <a:lnTo>
                    <a:pt x="479" y="111"/>
                  </a:lnTo>
                  <a:lnTo>
                    <a:pt x="479" y="100"/>
                  </a:lnTo>
                  <a:lnTo>
                    <a:pt x="478" y="90"/>
                  </a:lnTo>
                  <a:lnTo>
                    <a:pt x="473" y="79"/>
                  </a:lnTo>
                  <a:lnTo>
                    <a:pt x="459" y="62"/>
                  </a:lnTo>
                  <a:lnTo>
                    <a:pt x="440" y="47"/>
                  </a:lnTo>
                  <a:lnTo>
                    <a:pt x="416" y="34"/>
                  </a:lnTo>
                  <a:lnTo>
                    <a:pt x="388" y="23"/>
                  </a:lnTo>
                  <a:lnTo>
                    <a:pt x="357" y="14"/>
                  </a:lnTo>
                  <a:lnTo>
                    <a:pt x="323" y="7"/>
                  </a:lnTo>
                  <a:lnTo>
                    <a:pt x="288" y="3"/>
                  </a:lnTo>
                  <a:lnTo>
                    <a:pt x="251" y="0"/>
                  </a:lnTo>
                  <a:lnTo>
                    <a:pt x="214" y="0"/>
                  </a:lnTo>
                  <a:lnTo>
                    <a:pt x="177" y="2"/>
                  </a:lnTo>
                  <a:lnTo>
                    <a:pt x="143" y="7"/>
                  </a:lnTo>
                  <a:lnTo>
                    <a:pt x="109" y="14"/>
                  </a:lnTo>
                  <a:lnTo>
                    <a:pt x="78" y="24"/>
                  </a:lnTo>
                  <a:lnTo>
                    <a:pt x="51" y="36"/>
                  </a:lnTo>
                  <a:lnTo>
                    <a:pt x="28" y="49"/>
                  </a:lnTo>
                  <a:lnTo>
                    <a:pt x="10" y="67"/>
                  </a:lnTo>
                  <a:lnTo>
                    <a:pt x="3" y="89"/>
                  </a:lnTo>
                  <a:lnTo>
                    <a:pt x="0" y="106"/>
                  </a:lnTo>
                  <a:lnTo>
                    <a:pt x="2" y="120"/>
                  </a:lnTo>
                  <a:lnTo>
                    <a:pt x="7" y="131"/>
                  </a:lnTo>
                  <a:lnTo>
                    <a:pt x="15" y="142"/>
                  </a:lnTo>
                  <a:lnTo>
                    <a:pt x="25" y="151"/>
                  </a:lnTo>
                  <a:lnTo>
                    <a:pt x="38" y="160"/>
                  </a:lnTo>
                  <a:lnTo>
                    <a:pt x="51" y="170"/>
                  </a:lnTo>
                  <a:close/>
                </a:path>
              </a:pathLst>
            </a:cu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16" name="Freeform 178"/>
            <p:cNvSpPr>
              <a:spLocks/>
            </p:cNvSpPr>
            <p:nvPr>
              <p:custDataLst>
                <p:tags r:id="rId47"/>
              </p:custDataLst>
            </p:nvPr>
          </p:nvSpPr>
          <p:spPr bwMode="auto">
            <a:xfrm>
              <a:off x="3615" y="2593"/>
              <a:ext cx="131" cy="69"/>
            </a:xfrm>
            <a:custGeom>
              <a:avLst/>
              <a:gdLst>
                <a:gd name="T0" fmla="*/ 0 w 262"/>
                <a:gd name="T1" fmla="*/ 0 h 138"/>
                <a:gd name="T2" fmla="*/ 1 w 262"/>
                <a:gd name="T3" fmla="*/ 1 h 138"/>
                <a:gd name="T4" fmla="*/ 1 w 262"/>
                <a:gd name="T5" fmla="*/ 1 h 138"/>
                <a:gd name="T6" fmla="*/ 1 w 262"/>
                <a:gd name="T7" fmla="*/ 1 h 138"/>
                <a:gd name="T8" fmla="*/ 1 w 262"/>
                <a:gd name="T9" fmla="*/ 1 h 138"/>
                <a:gd name="T10" fmla="*/ 1 w 262"/>
                <a:gd name="T11" fmla="*/ 1 h 138"/>
                <a:gd name="T12" fmla="*/ 1 w 262"/>
                <a:gd name="T13" fmla="*/ 1 h 138"/>
                <a:gd name="T14" fmla="*/ 1 w 262"/>
                <a:gd name="T15" fmla="*/ 1 h 138"/>
                <a:gd name="T16" fmla="*/ 1 w 262"/>
                <a:gd name="T17" fmla="*/ 1 h 138"/>
                <a:gd name="T18" fmla="*/ 1 w 262"/>
                <a:gd name="T19" fmla="*/ 1 h 138"/>
                <a:gd name="T20" fmla="*/ 1 w 262"/>
                <a:gd name="T21" fmla="*/ 1 h 138"/>
                <a:gd name="T22" fmla="*/ 1 w 262"/>
                <a:gd name="T23" fmla="*/ 1 h 138"/>
                <a:gd name="T24" fmla="*/ 1 w 262"/>
                <a:gd name="T25" fmla="*/ 1 h 138"/>
                <a:gd name="T26" fmla="*/ 1 w 262"/>
                <a:gd name="T27" fmla="*/ 1 h 138"/>
                <a:gd name="T28" fmla="*/ 1 w 262"/>
                <a:gd name="T29" fmla="*/ 1 h 138"/>
                <a:gd name="T30" fmla="*/ 1 w 262"/>
                <a:gd name="T31" fmla="*/ 1 h 138"/>
                <a:gd name="T32" fmla="*/ 1 w 262"/>
                <a:gd name="T33" fmla="*/ 1 h 138"/>
                <a:gd name="T34" fmla="*/ 1 w 262"/>
                <a:gd name="T35" fmla="*/ 1 h 138"/>
                <a:gd name="T36" fmla="*/ 1 w 262"/>
                <a:gd name="T37" fmla="*/ 1 h 138"/>
                <a:gd name="T38" fmla="*/ 1 w 262"/>
                <a:gd name="T39" fmla="*/ 1 h 138"/>
                <a:gd name="T40" fmla="*/ 1 w 262"/>
                <a:gd name="T41" fmla="*/ 1 h 138"/>
                <a:gd name="T42" fmla="*/ 1 w 262"/>
                <a:gd name="T43" fmla="*/ 1 h 138"/>
                <a:gd name="T44" fmla="*/ 1 w 262"/>
                <a:gd name="T45" fmla="*/ 1 h 138"/>
                <a:gd name="T46" fmla="*/ 1 w 262"/>
                <a:gd name="T47" fmla="*/ 1 h 138"/>
                <a:gd name="T48" fmla="*/ 1 w 262"/>
                <a:gd name="T49" fmla="*/ 1 h 138"/>
                <a:gd name="T50" fmla="*/ 1 w 262"/>
                <a:gd name="T51" fmla="*/ 1 h 138"/>
                <a:gd name="T52" fmla="*/ 1 w 262"/>
                <a:gd name="T53" fmla="*/ 1 h 138"/>
                <a:gd name="T54" fmla="*/ 1 w 262"/>
                <a:gd name="T55" fmla="*/ 1 h 138"/>
                <a:gd name="T56" fmla="*/ 1 w 262"/>
                <a:gd name="T57" fmla="*/ 1 h 138"/>
                <a:gd name="T58" fmla="*/ 1 w 262"/>
                <a:gd name="T59" fmla="*/ 1 h 138"/>
                <a:gd name="T60" fmla="*/ 1 w 262"/>
                <a:gd name="T61" fmla="*/ 1 h 138"/>
                <a:gd name="T62" fmla="*/ 1 w 262"/>
                <a:gd name="T63" fmla="*/ 1 h 138"/>
                <a:gd name="T64" fmla="*/ 1 w 262"/>
                <a:gd name="T65" fmla="*/ 1 h 138"/>
                <a:gd name="T66" fmla="*/ 1 w 262"/>
                <a:gd name="T67" fmla="*/ 1 h 138"/>
                <a:gd name="T68" fmla="*/ 0 w 262"/>
                <a:gd name="T69" fmla="*/ 1 h 138"/>
                <a:gd name="T70" fmla="*/ 0 w 262"/>
                <a:gd name="T71" fmla="*/ 0 h 13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62"/>
                <a:gd name="T109" fmla="*/ 0 h 138"/>
                <a:gd name="T110" fmla="*/ 262 w 262"/>
                <a:gd name="T111" fmla="*/ 138 h 13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62" h="138">
                  <a:moveTo>
                    <a:pt x="0" y="0"/>
                  </a:moveTo>
                  <a:lnTo>
                    <a:pt x="18" y="6"/>
                  </a:lnTo>
                  <a:lnTo>
                    <a:pt x="35" y="10"/>
                  </a:lnTo>
                  <a:lnTo>
                    <a:pt x="53" y="14"/>
                  </a:lnTo>
                  <a:lnTo>
                    <a:pt x="69" y="17"/>
                  </a:lnTo>
                  <a:lnTo>
                    <a:pt x="84" y="19"/>
                  </a:lnTo>
                  <a:lnTo>
                    <a:pt x="100" y="22"/>
                  </a:lnTo>
                  <a:lnTo>
                    <a:pt x="115" y="23"/>
                  </a:lnTo>
                  <a:lnTo>
                    <a:pt x="130" y="23"/>
                  </a:lnTo>
                  <a:lnTo>
                    <a:pt x="144" y="24"/>
                  </a:lnTo>
                  <a:lnTo>
                    <a:pt x="160" y="23"/>
                  </a:lnTo>
                  <a:lnTo>
                    <a:pt x="175" y="23"/>
                  </a:lnTo>
                  <a:lnTo>
                    <a:pt x="191" y="22"/>
                  </a:lnTo>
                  <a:lnTo>
                    <a:pt x="207" y="21"/>
                  </a:lnTo>
                  <a:lnTo>
                    <a:pt x="224" y="19"/>
                  </a:lnTo>
                  <a:lnTo>
                    <a:pt x="243" y="17"/>
                  </a:lnTo>
                  <a:lnTo>
                    <a:pt x="262" y="16"/>
                  </a:lnTo>
                  <a:lnTo>
                    <a:pt x="262" y="131"/>
                  </a:lnTo>
                  <a:lnTo>
                    <a:pt x="249" y="134"/>
                  </a:lnTo>
                  <a:lnTo>
                    <a:pt x="234" y="136"/>
                  </a:lnTo>
                  <a:lnTo>
                    <a:pt x="220" y="137"/>
                  </a:lnTo>
                  <a:lnTo>
                    <a:pt x="206" y="137"/>
                  </a:lnTo>
                  <a:lnTo>
                    <a:pt x="192" y="138"/>
                  </a:lnTo>
                  <a:lnTo>
                    <a:pt x="178" y="138"/>
                  </a:lnTo>
                  <a:lnTo>
                    <a:pt x="165" y="137"/>
                  </a:lnTo>
                  <a:lnTo>
                    <a:pt x="151" y="137"/>
                  </a:lnTo>
                  <a:lnTo>
                    <a:pt x="136" y="136"/>
                  </a:lnTo>
                  <a:lnTo>
                    <a:pt x="122" y="135"/>
                  </a:lnTo>
                  <a:lnTo>
                    <a:pt x="108" y="134"/>
                  </a:lnTo>
                  <a:lnTo>
                    <a:pt x="94" y="131"/>
                  </a:lnTo>
                  <a:lnTo>
                    <a:pt x="80" y="130"/>
                  </a:lnTo>
                  <a:lnTo>
                    <a:pt x="67" y="128"/>
                  </a:lnTo>
                  <a:lnTo>
                    <a:pt x="52" y="127"/>
                  </a:lnTo>
                  <a:lnTo>
                    <a:pt x="38" y="12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17" name="Freeform 179"/>
            <p:cNvSpPr>
              <a:spLocks/>
            </p:cNvSpPr>
            <p:nvPr>
              <p:custDataLst>
                <p:tags r:id="rId48"/>
              </p:custDataLst>
            </p:nvPr>
          </p:nvSpPr>
          <p:spPr bwMode="auto">
            <a:xfrm>
              <a:off x="3648" y="2599"/>
              <a:ext cx="51" cy="61"/>
            </a:xfrm>
            <a:custGeom>
              <a:avLst/>
              <a:gdLst>
                <a:gd name="T0" fmla="*/ 0 w 101"/>
                <a:gd name="T1" fmla="*/ 0 h 123"/>
                <a:gd name="T2" fmla="*/ 0 w 101"/>
                <a:gd name="T3" fmla="*/ 0 h 123"/>
                <a:gd name="T4" fmla="*/ 1 w 101"/>
                <a:gd name="T5" fmla="*/ 0 h 123"/>
                <a:gd name="T6" fmla="*/ 1 w 101"/>
                <a:gd name="T7" fmla="*/ 0 h 123"/>
                <a:gd name="T8" fmla="*/ 1 w 101"/>
                <a:gd name="T9" fmla="*/ 0 h 123"/>
                <a:gd name="T10" fmla="*/ 1 w 101"/>
                <a:gd name="T11" fmla="*/ 0 h 123"/>
                <a:gd name="T12" fmla="*/ 0 w 101"/>
                <a:gd name="T13" fmla="*/ 0 h 1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1"/>
                <a:gd name="T22" fmla="*/ 0 h 123"/>
                <a:gd name="T23" fmla="*/ 101 w 101"/>
                <a:gd name="T24" fmla="*/ 123 h 1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1" h="123">
                  <a:moveTo>
                    <a:pt x="0" y="0"/>
                  </a:moveTo>
                  <a:lnTo>
                    <a:pt x="0" y="119"/>
                  </a:lnTo>
                  <a:lnTo>
                    <a:pt x="47" y="123"/>
                  </a:lnTo>
                  <a:lnTo>
                    <a:pt x="101" y="123"/>
                  </a:lnTo>
                  <a:lnTo>
                    <a:pt x="101" y="13"/>
                  </a:lnTo>
                  <a:lnTo>
                    <a:pt x="34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AB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18" name="Freeform 180"/>
            <p:cNvSpPr>
              <a:spLocks/>
            </p:cNvSpPr>
            <p:nvPr>
              <p:custDataLst>
                <p:tags r:id="rId49"/>
              </p:custDataLst>
            </p:nvPr>
          </p:nvSpPr>
          <p:spPr bwMode="auto">
            <a:xfrm>
              <a:off x="3368" y="2622"/>
              <a:ext cx="113" cy="28"/>
            </a:xfrm>
            <a:custGeom>
              <a:avLst/>
              <a:gdLst>
                <a:gd name="T0" fmla="*/ 1 w 225"/>
                <a:gd name="T1" fmla="*/ 1 h 55"/>
                <a:gd name="T2" fmla="*/ 0 w 225"/>
                <a:gd name="T3" fmla="*/ 1 h 55"/>
                <a:gd name="T4" fmla="*/ 1 w 225"/>
                <a:gd name="T5" fmla="*/ 1 h 55"/>
                <a:gd name="T6" fmla="*/ 1 w 225"/>
                <a:gd name="T7" fmla="*/ 1 h 55"/>
                <a:gd name="T8" fmla="*/ 1 w 225"/>
                <a:gd name="T9" fmla="*/ 1 h 55"/>
                <a:gd name="T10" fmla="*/ 1 w 225"/>
                <a:gd name="T11" fmla="*/ 1 h 55"/>
                <a:gd name="T12" fmla="*/ 1 w 225"/>
                <a:gd name="T13" fmla="*/ 1 h 55"/>
                <a:gd name="T14" fmla="*/ 1 w 225"/>
                <a:gd name="T15" fmla="*/ 1 h 55"/>
                <a:gd name="T16" fmla="*/ 1 w 225"/>
                <a:gd name="T17" fmla="*/ 1 h 55"/>
                <a:gd name="T18" fmla="*/ 1 w 225"/>
                <a:gd name="T19" fmla="*/ 1 h 55"/>
                <a:gd name="T20" fmla="*/ 1 w 225"/>
                <a:gd name="T21" fmla="*/ 1 h 55"/>
                <a:gd name="T22" fmla="*/ 1 w 225"/>
                <a:gd name="T23" fmla="*/ 1 h 55"/>
                <a:gd name="T24" fmla="*/ 1 w 225"/>
                <a:gd name="T25" fmla="*/ 1 h 55"/>
                <a:gd name="T26" fmla="*/ 1 w 225"/>
                <a:gd name="T27" fmla="*/ 1 h 55"/>
                <a:gd name="T28" fmla="*/ 1 w 225"/>
                <a:gd name="T29" fmla="*/ 1 h 55"/>
                <a:gd name="T30" fmla="*/ 1 w 225"/>
                <a:gd name="T31" fmla="*/ 1 h 55"/>
                <a:gd name="T32" fmla="*/ 1 w 225"/>
                <a:gd name="T33" fmla="*/ 1 h 55"/>
                <a:gd name="T34" fmla="*/ 1 w 225"/>
                <a:gd name="T35" fmla="*/ 1 h 55"/>
                <a:gd name="T36" fmla="*/ 1 w 225"/>
                <a:gd name="T37" fmla="*/ 0 h 55"/>
                <a:gd name="T38" fmla="*/ 1 w 225"/>
                <a:gd name="T39" fmla="*/ 1 h 5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25"/>
                <a:gd name="T61" fmla="*/ 0 h 55"/>
                <a:gd name="T62" fmla="*/ 225 w 225"/>
                <a:gd name="T63" fmla="*/ 55 h 55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25" h="55">
                  <a:moveTo>
                    <a:pt x="5" y="7"/>
                  </a:moveTo>
                  <a:lnTo>
                    <a:pt x="0" y="18"/>
                  </a:lnTo>
                  <a:lnTo>
                    <a:pt x="7" y="26"/>
                  </a:lnTo>
                  <a:lnTo>
                    <a:pt x="16" y="34"/>
                  </a:lnTo>
                  <a:lnTo>
                    <a:pt x="27" y="40"/>
                  </a:lnTo>
                  <a:lnTo>
                    <a:pt x="42" y="46"/>
                  </a:lnTo>
                  <a:lnTo>
                    <a:pt x="57" y="49"/>
                  </a:lnTo>
                  <a:lnTo>
                    <a:pt x="74" y="53"/>
                  </a:lnTo>
                  <a:lnTo>
                    <a:pt x="93" y="55"/>
                  </a:lnTo>
                  <a:lnTo>
                    <a:pt x="111" y="55"/>
                  </a:lnTo>
                  <a:lnTo>
                    <a:pt x="129" y="55"/>
                  </a:lnTo>
                  <a:lnTo>
                    <a:pt x="147" y="54"/>
                  </a:lnTo>
                  <a:lnTo>
                    <a:pt x="164" y="50"/>
                  </a:lnTo>
                  <a:lnTo>
                    <a:pt x="181" y="46"/>
                  </a:lnTo>
                  <a:lnTo>
                    <a:pt x="195" y="41"/>
                  </a:lnTo>
                  <a:lnTo>
                    <a:pt x="208" y="34"/>
                  </a:lnTo>
                  <a:lnTo>
                    <a:pt x="219" y="25"/>
                  </a:lnTo>
                  <a:lnTo>
                    <a:pt x="225" y="16"/>
                  </a:lnTo>
                  <a:lnTo>
                    <a:pt x="213" y="0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19" name="Freeform 181"/>
            <p:cNvSpPr>
              <a:spLocks/>
            </p:cNvSpPr>
            <p:nvPr>
              <p:custDataLst>
                <p:tags r:id="rId50"/>
              </p:custDataLst>
            </p:nvPr>
          </p:nvSpPr>
          <p:spPr bwMode="auto">
            <a:xfrm>
              <a:off x="3439" y="2697"/>
              <a:ext cx="112" cy="28"/>
            </a:xfrm>
            <a:custGeom>
              <a:avLst/>
              <a:gdLst>
                <a:gd name="T0" fmla="*/ 0 w 225"/>
                <a:gd name="T1" fmla="*/ 0 h 57"/>
                <a:gd name="T2" fmla="*/ 0 w 225"/>
                <a:gd name="T3" fmla="*/ 0 h 57"/>
                <a:gd name="T4" fmla="*/ 0 w 225"/>
                <a:gd name="T5" fmla="*/ 0 h 57"/>
                <a:gd name="T6" fmla="*/ 0 w 225"/>
                <a:gd name="T7" fmla="*/ 0 h 57"/>
                <a:gd name="T8" fmla="*/ 0 w 225"/>
                <a:gd name="T9" fmla="*/ 0 h 57"/>
                <a:gd name="T10" fmla="*/ 0 w 225"/>
                <a:gd name="T11" fmla="*/ 0 h 57"/>
                <a:gd name="T12" fmla="*/ 0 w 225"/>
                <a:gd name="T13" fmla="*/ 0 h 57"/>
                <a:gd name="T14" fmla="*/ 0 w 225"/>
                <a:gd name="T15" fmla="*/ 0 h 57"/>
                <a:gd name="T16" fmla="*/ 0 w 225"/>
                <a:gd name="T17" fmla="*/ 0 h 57"/>
                <a:gd name="T18" fmla="*/ 0 w 225"/>
                <a:gd name="T19" fmla="*/ 0 h 57"/>
                <a:gd name="T20" fmla="*/ 0 w 225"/>
                <a:gd name="T21" fmla="*/ 0 h 57"/>
                <a:gd name="T22" fmla="*/ 0 w 225"/>
                <a:gd name="T23" fmla="*/ 0 h 57"/>
                <a:gd name="T24" fmla="*/ 0 w 225"/>
                <a:gd name="T25" fmla="*/ 0 h 57"/>
                <a:gd name="T26" fmla="*/ 0 w 225"/>
                <a:gd name="T27" fmla="*/ 0 h 57"/>
                <a:gd name="T28" fmla="*/ 0 w 225"/>
                <a:gd name="T29" fmla="*/ 0 h 57"/>
                <a:gd name="T30" fmla="*/ 0 w 225"/>
                <a:gd name="T31" fmla="*/ 0 h 57"/>
                <a:gd name="T32" fmla="*/ 0 w 225"/>
                <a:gd name="T33" fmla="*/ 0 h 57"/>
                <a:gd name="T34" fmla="*/ 0 w 225"/>
                <a:gd name="T35" fmla="*/ 0 h 57"/>
                <a:gd name="T36" fmla="*/ 0 w 225"/>
                <a:gd name="T37" fmla="*/ 0 h 57"/>
                <a:gd name="T38" fmla="*/ 0 w 225"/>
                <a:gd name="T39" fmla="*/ 0 h 5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25"/>
                <a:gd name="T61" fmla="*/ 0 h 57"/>
                <a:gd name="T62" fmla="*/ 225 w 225"/>
                <a:gd name="T63" fmla="*/ 57 h 5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25" h="57">
                  <a:moveTo>
                    <a:pt x="6" y="7"/>
                  </a:moveTo>
                  <a:lnTo>
                    <a:pt x="0" y="20"/>
                  </a:lnTo>
                  <a:lnTo>
                    <a:pt x="7" y="28"/>
                  </a:lnTo>
                  <a:lnTo>
                    <a:pt x="16" y="36"/>
                  </a:lnTo>
                  <a:lnTo>
                    <a:pt x="28" y="42"/>
                  </a:lnTo>
                  <a:lnTo>
                    <a:pt x="42" y="48"/>
                  </a:lnTo>
                  <a:lnTo>
                    <a:pt x="58" y="51"/>
                  </a:lnTo>
                  <a:lnTo>
                    <a:pt x="75" y="55"/>
                  </a:lnTo>
                  <a:lnTo>
                    <a:pt x="92" y="56"/>
                  </a:lnTo>
                  <a:lnTo>
                    <a:pt x="111" y="57"/>
                  </a:lnTo>
                  <a:lnTo>
                    <a:pt x="129" y="56"/>
                  </a:lnTo>
                  <a:lnTo>
                    <a:pt x="148" y="55"/>
                  </a:lnTo>
                  <a:lnTo>
                    <a:pt x="164" y="51"/>
                  </a:lnTo>
                  <a:lnTo>
                    <a:pt x="180" y="47"/>
                  </a:lnTo>
                  <a:lnTo>
                    <a:pt x="195" y="42"/>
                  </a:lnTo>
                  <a:lnTo>
                    <a:pt x="208" y="35"/>
                  </a:lnTo>
                  <a:lnTo>
                    <a:pt x="218" y="26"/>
                  </a:lnTo>
                  <a:lnTo>
                    <a:pt x="225" y="17"/>
                  </a:lnTo>
                  <a:lnTo>
                    <a:pt x="213" y="0"/>
                  </a:lnTo>
                  <a:lnTo>
                    <a:pt x="6" y="7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20" name="Freeform 182"/>
            <p:cNvSpPr>
              <a:spLocks/>
            </p:cNvSpPr>
            <p:nvPr>
              <p:custDataLst>
                <p:tags r:id="rId51"/>
              </p:custDataLst>
            </p:nvPr>
          </p:nvSpPr>
          <p:spPr bwMode="auto">
            <a:xfrm>
              <a:off x="3788" y="2853"/>
              <a:ext cx="113" cy="28"/>
            </a:xfrm>
            <a:custGeom>
              <a:avLst/>
              <a:gdLst>
                <a:gd name="T0" fmla="*/ 1 w 225"/>
                <a:gd name="T1" fmla="*/ 1 h 56"/>
                <a:gd name="T2" fmla="*/ 0 w 225"/>
                <a:gd name="T3" fmla="*/ 1 h 56"/>
                <a:gd name="T4" fmla="*/ 1 w 225"/>
                <a:gd name="T5" fmla="*/ 1 h 56"/>
                <a:gd name="T6" fmla="*/ 1 w 225"/>
                <a:gd name="T7" fmla="*/ 1 h 56"/>
                <a:gd name="T8" fmla="*/ 1 w 225"/>
                <a:gd name="T9" fmla="*/ 1 h 56"/>
                <a:gd name="T10" fmla="*/ 1 w 225"/>
                <a:gd name="T11" fmla="*/ 1 h 56"/>
                <a:gd name="T12" fmla="*/ 1 w 225"/>
                <a:gd name="T13" fmla="*/ 1 h 56"/>
                <a:gd name="T14" fmla="*/ 1 w 225"/>
                <a:gd name="T15" fmla="*/ 1 h 56"/>
                <a:gd name="T16" fmla="*/ 1 w 225"/>
                <a:gd name="T17" fmla="*/ 1 h 56"/>
                <a:gd name="T18" fmla="*/ 1 w 225"/>
                <a:gd name="T19" fmla="*/ 1 h 56"/>
                <a:gd name="T20" fmla="*/ 1 w 225"/>
                <a:gd name="T21" fmla="*/ 1 h 56"/>
                <a:gd name="T22" fmla="*/ 1 w 225"/>
                <a:gd name="T23" fmla="*/ 1 h 56"/>
                <a:gd name="T24" fmla="*/ 1 w 225"/>
                <a:gd name="T25" fmla="*/ 1 h 56"/>
                <a:gd name="T26" fmla="*/ 1 w 225"/>
                <a:gd name="T27" fmla="*/ 1 h 56"/>
                <a:gd name="T28" fmla="*/ 1 w 225"/>
                <a:gd name="T29" fmla="*/ 1 h 56"/>
                <a:gd name="T30" fmla="*/ 1 w 225"/>
                <a:gd name="T31" fmla="*/ 1 h 56"/>
                <a:gd name="T32" fmla="*/ 1 w 225"/>
                <a:gd name="T33" fmla="*/ 1 h 56"/>
                <a:gd name="T34" fmla="*/ 1 w 225"/>
                <a:gd name="T35" fmla="*/ 1 h 56"/>
                <a:gd name="T36" fmla="*/ 1 w 225"/>
                <a:gd name="T37" fmla="*/ 0 h 56"/>
                <a:gd name="T38" fmla="*/ 1 w 225"/>
                <a:gd name="T39" fmla="*/ 1 h 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25"/>
                <a:gd name="T61" fmla="*/ 0 h 56"/>
                <a:gd name="T62" fmla="*/ 225 w 225"/>
                <a:gd name="T63" fmla="*/ 56 h 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25" h="56">
                  <a:moveTo>
                    <a:pt x="5" y="7"/>
                  </a:moveTo>
                  <a:lnTo>
                    <a:pt x="0" y="19"/>
                  </a:lnTo>
                  <a:lnTo>
                    <a:pt x="7" y="27"/>
                  </a:lnTo>
                  <a:lnTo>
                    <a:pt x="16" y="35"/>
                  </a:lnTo>
                  <a:lnTo>
                    <a:pt x="27" y="41"/>
                  </a:lnTo>
                  <a:lnTo>
                    <a:pt x="41" y="47"/>
                  </a:lnTo>
                  <a:lnTo>
                    <a:pt x="57" y="50"/>
                  </a:lnTo>
                  <a:lnTo>
                    <a:pt x="75" y="54"/>
                  </a:lnTo>
                  <a:lnTo>
                    <a:pt x="92" y="55"/>
                  </a:lnTo>
                  <a:lnTo>
                    <a:pt x="110" y="56"/>
                  </a:lnTo>
                  <a:lnTo>
                    <a:pt x="129" y="55"/>
                  </a:lnTo>
                  <a:lnTo>
                    <a:pt x="147" y="54"/>
                  </a:lnTo>
                  <a:lnTo>
                    <a:pt x="164" y="50"/>
                  </a:lnTo>
                  <a:lnTo>
                    <a:pt x="181" y="46"/>
                  </a:lnTo>
                  <a:lnTo>
                    <a:pt x="194" y="41"/>
                  </a:lnTo>
                  <a:lnTo>
                    <a:pt x="207" y="34"/>
                  </a:lnTo>
                  <a:lnTo>
                    <a:pt x="217" y="25"/>
                  </a:lnTo>
                  <a:lnTo>
                    <a:pt x="225" y="16"/>
                  </a:lnTo>
                  <a:lnTo>
                    <a:pt x="213" y="0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21" name="Freeform 183"/>
            <p:cNvSpPr>
              <a:spLocks/>
            </p:cNvSpPr>
            <p:nvPr>
              <p:custDataLst>
                <p:tags r:id="rId52"/>
              </p:custDataLst>
            </p:nvPr>
          </p:nvSpPr>
          <p:spPr bwMode="auto">
            <a:xfrm>
              <a:off x="3574" y="2871"/>
              <a:ext cx="112" cy="29"/>
            </a:xfrm>
            <a:custGeom>
              <a:avLst/>
              <a:gdLst>
                <a:gd name="T0" fmla="*/ 0 w 225"/>
                <a:gd name="T1" fmla="*/ 1 h 57"/>
                <a:gd name="T2" fmla="*/ 0 w 225"/>
                <a:gd name="T3" fmla="*/ 1 h 57"/>
                <a:gd name="T4" fmla="*/ 0 w 225"/>
                <a:gd name="T5" fmla="*/ 1 h 57"/>
                <a:gd name="T6" fmla="*/ 0 w 225"/>
                <a:gd name="T7" fmla="*/ 1 h 57"/>
                <a:gd name="T8" fmla="*/ 0 w 225"/>
                <a:gd name="T9" fmla="*/ 1 h 57"/>
                <a:gd name="T10" fmla="*/ 0 w 225"/>
                <a:gd name="T11" fmla="*/ 1 h 57"/>
                <a:gd name="T12" fmla="*/ 0 w 225"/>
                <a:gd name="T13" fmla="*/ 1 h 57"/>
                <a:gd name="T14" fmla="*/ 0 w 225"/>
                <a:gd name="T15" fmla="*/ 1 h 57"/>
                <a:gd name="T16" fmla="*/ 0 w 225"/>
                <a:gd name="T17" fmla="*/ 1 h 57"/>
                <a:gd name="T18" fmla="*/ 0 w 225"/>
                <a:gd name="T19" fmla="*/ 1 h 57"/>
                <a:gd name="T20" fmla="*/ 0 w 225"/>
                <a:gd name="T21" fmla="*/ 1 h 57"/>
                <a:gd name="T22" fmla="*/ 0 w 225"/>
                <a:gd name="T23" fmla="*/ 1 h 57"/>
                <a:gd name="T24" fmla="*/ 0 w 225"/>
                <a:gd name="T25" fmla="*/ 1 h 57"/>
                <a:gd name="T26" fmla="*/ 0 w 225"/>
                <a:gd name="T27" fmla="*/ 1 h 57"/>
                <a:gd name="T28" fmla="*/ 0 w 225"/>
                <a:gd name="T29" fmla="*/ 1 h 57"/>
                <a:gd name="T30" fmla="*/ 0 w 225"/>
                <a:gd name="T31" fmla="*/ 1 h 57"/>
                <a:gd name="T32" fmla="*/ 0 w 225"/>
                <a:gd name="T33" fmla="*/ 1 h 57"/>
                <a:gd name="T34" fmla="*/ 0 w 225"/>
                <a:gd name="T35" fmla="*/ 1 h 57"/>
                <a:gd name="T36" fmla="*/ 0 w 225"/>
                <a:gd name="T37" fmla="*/ 0 h 57"/>
                <a:gd name="T38" fmla="*/ 0 w 225"/>
                <a:gd name="T39" fmla="*/ 1 h 5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25"/>
                <a:gd name="T61" fmla="*/ 0 h 57"/>
                <a:gd name="T62" fmla="*/ 225 w 225"/>
                <a:gd name="T63" fmla="*/ 57 h 5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25" h="57">
                  <a:moveTo>
                    <a:pt x="6" y="6"/>
                  </a:moveTo>
                  <a:lnTo>
                    <a:pt x="0" y="19"/>
                  </a:lnTo>
                  <a:lnTo>
                    <a:pt x="7" y="27"/>
                  </a:lnTo>
                  <a:lnTo>
                    <a:pt x="16" y="35"/>
                  </a:lnTo>
                  <a:lnTo>
                    <a:pt x="28" y="42"/>
                  </a:lnTo>
                  <a:lnTo>
                    <a:pt x="41" y="47"/>
                  </a:lnTo>
                  <a:lnTo>
                    <a:pt x="58" y="51"/>
                  </a:lnTo>
                  <a:lnTo>
                    <a:pt x="74" y="54"/>
                  </a:lnTo>
                  <a:lnTo>
                    <a:pt x="92" y="56"/>
                  </a:lnTo>
                  <a:lnTo>
                    <a:pt x="111" y="57"/>
                  </a:lnTo>
                  <a:lnTo>
                    <a:pt x="129" y="56"/>
                  </a:lnTo>
                  <a:lnTo>
                    <a:pt x="146" y="55"/>
                  </a:lnTo>
                  <a:lnTo>
                    <a:pt x="164" y="51"/>
                  </a:lnTo>
                  <a:lnTo>
                    <a:pt x="180" y="47"/>
                  </a:lnTo>
                  <a:lnTo>
                    <a:pt x="195" y="42"/>
                  </a:lnTo>
                  <a:lnTo>
                    <a:pt x="207" y="35"/>
                  </a:lnTo>
                  <a:lnTo>
                    <a:pt x="218" y="26"/>
                  </a:lnTo>
                  <a:lnTo>
                    <a:pt x="225" y="17"/>
                  </a:lnTo>
                  <a:lnTo>
                    <a:pt x="212" y="0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22" name="Freeform 184"/>
            <p:cNvSpPr>
              <a:spLocks/>
            </p:cNvSpPr>
            <p:nvPr>
              <p:custDataLst>
                <p:tags r:id="rId53"/>
              </p:custDataLst>
            </p:nvPr>
          </p:nvSpPr>
          <p:spPr bwMode="auto">
            <a:xfrm>
              <a:off x="3371" y="2609"/>
              <a:ext cx="107" cy="37"/>
            </a:xfrm>
            <a:custGeom>
              <a:avLst/>
              <a:gdLst>
                <a:gd name="T0" fmla="*/ 0 w 215"/>
                <a:gd name="T1" fmla="*/ 0 h 75"/>
                <a:gd name="T2" fmla="*/ 0 w 215"/>
                <a:gd name="T3" fmla="*/ 0 h 75"/>
                <a:gd name="T4" fmla="*/ 0 w 215"/>
                <a:gd name="T5" fmla="*/ 0 h 75"/>
                <a:gd name="T6" fmla="*/ 0 w 215"/>
                <a:gd name="T7" fmla="*/ 0 h 75"/>
                <a:gd name="T8" fmla="*/ 0 w 215"/>
                <a:gd name="T9" fmla="*/ 0 h 75"/>
                <a:gd name="T10" fmla="*/ 0 w 215"/>
                <a:gd name="T11" fmla="*/ 0 h 75"/>
                <a:gd name="T12" fmla="*/ 0 w 215"/>
                <a:gd name="T13" fmla="*/ 0 h 75"/>
                <a:gd name="T14" fmla="*/ 0 w 215"/>
                <a:gd name="T15" fmla="*/ 0 h 75"/>
                <a:gd name="T16" fmla="*/ 0 w 215"/>
                <a:gd name="T17" fmla="*/ 0 h 75"/>
                <a:gd name="T18" fmla="*/ 0 w 215"/>
                <a:gd name="T19" fmla="*/ 0 h 75"/>
                <a:gd name="T20" fmla="*/ 0 w 215"/>
                <a:gd name="T21" fmla="*/ 0 h 75"/>
                <a:gd name="T22" fmla="*/ 0 w 215"/>
                <a:gd name="T23" fmla="*/ 0 h 75"/>
                <a:gd name="T24" fmla="*/ 0 w 215"/>
                <a:gd name="T25" fmla="*/ 0 h 75"/>
                <a:gd name="T26" fmla="*/ 0 w 215"/>
                <a:gd name="T27" fmla="*/ 0 h 75"/>
                <a:gd name="T28" fmla="*/ 0 w 215"/>
                <a:gd name="T29" fmla="*/ 0 h 75"/>
                <a:gd name="T30" fmla="*/ 0 w 215"/>
                <a:gd name="T31" fmla="*/ 0 h 75"/>
                <a:gd name="T32" fmla="*/ 0 w 215"/>
                <a:gd name="T33" fmla="*/ 0 h 75"/>
                <a:gd name="T34" fmla="*/ 0 w 215"/>
                <a:gd name="T35" fmla="*/ 0 h 75"/>
                <a:gd name="T36" fmla="*/ 0 w 215"/>
                <a:gd name="T37" fmla="*/ 0 h 75"/>
                <a:gd name="T38" fmla="*/ 0 w 215"/>
                <a:gd name="T39" fmla="*/ 0 h 75"/>
                <a:gd name="T40" fmla="*/ 0 w 215"/>
                <a:gd name="T41" fmla="*/ 0 h 75"/>
                <a:gd name="T42" fmla="*/ 0 w 215"/>
                <a:gd name="T43" fmla="*/ 0 h 75"/>
                <a:gd name="T44" fmla="*/ 0 w 215"/>
                <a:gd name="T45" fmla="*/ 0 h 75"/>
                <a:gd name="T46" fmla="*/ 0 w 215"/>
                <a:gd name="T47" fmla="*/ 0 h 75"/>
                <a:gd name="T48" fmla="*/ 0 w 215"/>
                <a:gd name="T49" fmla="*/ 0 h 75"/>
                <a:gd name="T50" fmla="*/ 0 w 215"/>
                <a:gd name="T51" fmla="*/ 0 h 75"/>
                <a:gd name="T52" fmla="*/ 0 w 215"/>
                <a:gd name="T53" fmla="*/ 0 h 75"/>
                <a:gd name="T54" fmla="*/ 0 w 215"/>
                <a:gd name="T55" fmla="*/ 0 h 75"/>
                <a:gd name="T56" fmla="*/ 0 w 215"/>
                <a:gd name="T57" fmla="*/ 0 h 75"/>
                <a:gd name="T58" fmla="*/ 0 w 215"/>
                <a:gd name="T59" fmla="*/ 0 h 75"/>
                <a:gd name="T60" fmla="*/ 0 w 215"/>
                <a:gd name="T61" fmla="*/ 0 h 75"/>
                <a:gd name="T62" fmla="*/ 0 w 215"/>
                <a:gd name="T63" fmla="*/ 0 h 75"/>
                <a:gd name="T64" fmla="*/ 0 w 215"/>
                <a:gd name="T65" fmla="*/ 0 h 7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5"/>
                <a:gd name="T100" fmla="*/ 0 h 75"/>
                <a:gd name="T101" fmla="*/ 215 w 215"/>
                <a:gd name="T102" fmla="*/ 75 h 7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5" h="75">
                  <a:moveTo>
                    <a:pt x="108" y="0"/>
                  </a:moveTo>
                  <a:lnTo>
                    <a:pt x="129" y="1"/>
                  </a:lnTo>
                  <a:lnTo>
                    <a:pt x="149" y="2"/>
                  </a:lnTo>
                  <a:lnTo>
                    <a:pt x="167" y="6"/>
                  </a:lnTo>
                  <a:lnTo>
                    <a:pt x="184" y="10"/>
                  </a:lnTo>
                  <a:lnTo>
                    <a:pt x="196" y="16"/>
                  </a:lnTo>
                  <a:lnTo>
                    <a:pt x="207" y="22"/>
                  </a:lnTo>
                  <a:lnTo>
                    <a:pt x="212" y="29"/>
                  </a:lnTo>
                  <a:lnTo>
                    <a:pt x="215" y="37"/>
                  </a:lnTo>
                  <a:lnTo>
                    <a:pt x="212" y="45"/>
                  </a:lnTo>
                  <a:lnTo>
                    <a:pt x="207" y="52"/>
                  </a:lnTo>
                  <a:lnTo>
                    <a:pt x="196" y="58"/>
                  </a:lnTo>
                  <a:lnTo>
                    <a:pt x="184" y="63"/>
                  </a:lnTo>
                  <a:lnTo>
                    <a:pt x="167" y="68"/>
                  </a:lnTo>
                  <a:lnTo>
                    <a:pt x="149" y="72"/>
                  </a:lnTo>
                  <a:lnTo>
                    <a:pt x="129" y="74"/>
                  </a:lnTo>
                  <a:lnTo>
                    <a:pt x="108" y="75"/>
                  </a:lnTo>
                  <a:lnTo>
                    <a:pt x="86" y="74"/>
                  </a:lnTo>
                  <a:lnTo>
                    <a:pt x="66" y="72"/>
                  </a:lnTo>
                  <a:lnTo>
                    <a:pt x="48" y="68"/>
                  </a:lnTo>
                  <a:lnTo>
                    <a:pt x="31" y="63"/>
                  </a:lnTo>
                  <a:lnTo>
                    <a:pt x="19" y="58"/>
                  </a:lnTo>
                  <a:lnTo>
                    <a:pt x="8" y="52"/>
                  </a:lnTo>
                  <a:lnTo>
                    <a:pt x="3" y="45"/>
                  </a:lnTo>
                  <a:lnTo>
                    <a:pt x="0" y="37"/>
                  </a:lnTo>
                  <a:lnTo>
                    <a:pt x="3" y="29"/>
                  </a:lnTo>
                  <a:lnTo>
                    <a:pt x="8" y="22"/>
                  </a:lnTo>
                  <a:lnTo>
                    <a:pt x="19" y="16"/>
                  </a:lnTo>
                  <a:lnTo>
                    <a:pt x="31" y="10"/>
                  </a:lnTo>
                  <a:lnTo>
                    <a:pt x="48" y="6"/>
                  </a:lnTo>
                  <a:lnTo>
                    <a:pt x="66" y="2"/>
                  </a:lnTo>
                  <a:lnTo>
                    <a:pt x="86" y="1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EAB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23" name="Freeform 185"/>
            <p:cNvSpPr>
              <a:spLocks/>
            </p:cNvSpPr>
            <p:nvPr>
              <p:custDataLst>
                <p:tags r:id="rId54"/>
              </p:custDataLst>
            </p:nvPr>
          </p:nvSpPr>
          <p:spPr bwMode="auto">
            <a:xfrm>
              <a:off x="3441" y="2684"/>
              <a:ext cx="108" cy="38"/>
            </a:xfrm>
            <a:custGeom>
              <a:avLst/>
              <a:gdLst>
                <a:gd name="T0" fmla="*/ 1 w 214"/>
                <a:gd name="T1" fmla="*/ 0 h 76"/>
                <a:gd name="T2" fmla="*/ 1 w 214"/>
                <a:gd name="T3" fmla="*/ 1 h 76"/>
                <a:gd name="T4" fmla="*/ 1 w 214"/>
                <a:gd name="T5" fmla="*/ 1 h 76"/>
                <a:gd name="T6" fmla="*/ 1 w 214"/>
                <a:gd name="T7" fmla="*/ 1 h 76"/>
                <a:gd name="T8" fmla="*/ 1 w 214"/>
                <a:gd name="T9" fmla="*/ 1 h 76"/>
                <a:gd name="T10" fmla="*/ 1 w 214"/>
                <a:gd name="T11" fmla="*/ 1 h 76"/>
                <a:gd name="T12" fmla="*/ 1 w 214"/>
                <a:gd name="T13" fmla="*/ 1 h 76"/>
                <a:gd name="T14" fmla="*/ 1 w 214"/>
                <a:gd name="T15" fmla="*/ 1 h 76"/>
                <a:gd name="T16" fmla="*/ 1 w 214"/>
                <a:gd name="T17" fmla="*/ 1 h 76"/>
                <a:gd name="T18" fmla="*/ 1 w 214"/>
                <a:gd name="T19" fmla="*/ 1 h 76"/>
                <a:gd name="T20" fmla="*/ 1 w 214"/>
                <a:gd name="T21" fmla="*/ 1 h 76"/>
                <a:gd name="T22" fmla="*/ 1 w 214"/>
                <a:gd name="T23" fmla="*/ 1 h 76"/>
                <a:gd name="T24" fmla="*/ 1 w 214"/>
                <a:gd name="T25" fmla="*/ 1 h 76"/>
                <a:gd name="T26" fmla="*/ 1 w 214"/>
                <a:gd name="T27" fmla="*/ 1 h 76"/>
                <a:gd name="T28" fmla="*/ 1 w 214"/>
                <a:gd name="T29" fmla="*/ 1 h 76"/>
                <a:gd name="T30" fmla="*/ 1 w 214"/>
                <a:gd name="T31" fmla="*/ 1 h 76"/>
                <a:gd name="T32" fmla="*/ 1 w 214"/>
                <a:gd name="T33" fmla="*/ 1 h 76"/>
                <a:gd name="T34" fmla="*/ 1 w 214"/>
                <a:gd name="T35" fmla="*/ 1 h 76"/>
                <a:gd name="T36" fmla="*/ 1 w 214"/>
                <a:gd name="T37" fmla="*/ 1 h 76"/>
                <a:gd name="T38" fmla="*/ 1 w 214"/>
                <a:gd name="T39" fmla="*/ 1 h 76"/>
                <a:gd name="T40" fmla="*/ 1 w 214"/>
                <a:gd name="T41" fmla="*/ 1 h 76"/>
                <a:gd name="T42" fmla="*/ 1 w 214"/>
                <a:gd name="T43" fmla="*/ 1 h 76"/>
                <a:gd name="T44" fmla="*/ 1 w 214"/>
                <a:gd name="T45" fmla="*/ 1 h 76"/>
                <a:gd name="T46" fmla="*/ 1 w 214"/>
                <a:gd name="T47" fmla="*/ 1 h 76"/>
                <a:gd name="T48" fmla="*/ 0 w 214"/>
                <a:gd name="T49" fmla="*/ 1 h 76"/>
                <a:gd name="T50" fmla="*/ 1 w 214"/>
                <a:gd name="T51" fmla="*/ 1 h 76"/>
                <a:gd name="T52" fmla="*/ 1 w 214"/>
                <a:gd name="T53" fmla="*/ 1 h 76"/>
                <a:gd name="T54" fmla="*/ 1 w 214"/>
                <a:gd name="T55" fmla="*/ 1 h 76"/>
                <a:gd name="T56" fmla="*/ 1 w 214"/>
                <a:gd name="T57" fmla="*/ 1 h 76"/>
                <a:gd name="T58" fmla="*/ 1 w 214"/>
                <a:gd name="T59" fmla="*/ 1 h 76"/>
                <a:gd name="T60" fmla="*/ 1 w 214"/>
                <a:gd name="T61" fmla="*/ 1 h 76"/>
                <a:gd name="T62" fmla="*/ 1 w 214"/>
                <a:gd name="T63" fmla="*/ 1 h 76"/>
                <a:gd name="T64" fmla="*/ 1 w 214"/>
                <a:gd name="T65" fmla="*/ 0 h 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4"/>
                <a:gd name="T100" fmla="*/ 0 h 76"/>
                <a:gd name="T101" fmla="*/ 214 w 214"/>
                <a:gd name="T102" fmla="*/ 76 h 7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4" h="76">
                  <a:moveTo>
                    <a:pt x="107" y="0"/>
                  </a:moveTo>
                  <a:lnTo>
                    <a:pt x="129" y="1"/>
                  </a:lnTo>
                  <a:lnTo>
                    <a:pt x="149" y="3"/>
                  </a:lnTo>
                  <a:lnTo>
                    <a:pt x="167" y="7"/>
                  </a:lnTo>
                  <a:lnTo>
                    <a:pt x="183" y="11"/>
                  </a:lnTo>
                  <a:lnTo>
                    <a:pt x="196" y="17"/>
                  </a:lnTo>
                  <a:lnTo>
                    <a:pt x="206" y="23"/>
                  </a:lnTo>
                  <a:lnTo>
                    <a:pt x="212" y="30"/>
                  </a:lnTo>
                  <a:lnTo>
                    <a:pt x="214" y="38"/>
                  </a:lnTo>
                  <a:lnTo>
                    <a:pt x="212" y="46"/>
                  </a:lnTo>
                  <a:lnTo>
                    <a:pt x="206" y="53"/>
                  </a:lnTo>
                  <a:lnTo>
                    <a:pt x="196" y="59"/>
                  </a:lnTo>
                  <a:lnTo>
                    <a:pt x="183" y="64"/>
                  </a:lnTo>
                  <a:lnTo>
                    <a:pt x="167" y="69"/>
                  </a:lnTo>
                  <a:lnTo>
                    <a:pt x="149" y="73"/>
                  </a:lnTo>
                  <a:lnTo>
                    <a:pt x="129" y="75"/>
                  </a:lnTo>
                  <a:lnTo>
                    <a:pt x="107" y="76"/>
                  </a:lnTo>
                  <a:lnTo>
                    <a:pt x="85" y="75"/>
                  </a:lnTo>
                  <a:lnTo>
                    <a:pt x="66" y="73"/>
                  </a:lnTo>
                  <a:lnTo>
                    <a:pt x="47" y="69"/>
                  </a:lnTo>
                  <a:lnTo>
                    <a:pt x="31" y="64"/>
                  </a:lnTo>
                  <a:lnTo>
                    <a:pt x="18" y="59"/>
                  </a:lnTo>
                  <a:lnTo>
                    <a:pt x="8" y="53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0"/>
                  </a:lnTo>
                  <a:lnTo>
                    <a:pt x="8" y="23"/>
                  </a:lnTo>
                  <a:lnTo>
                    <a:pt x="18" y="17"/>
                  </a:lnTo>
                  <a:lnTo>
                    <a:pt x="31" y="11"/>
                  </a:lnTo>
                  <a:lnTo>
                    <a:pt x="47" y="7"/>
                  </a:lnTo>
                  <a:lnTo>
                    <a:pt x="66" y="3"/>
                  </a:lnTo>
                  <a:lnTo>
                    <a:pt x="85" y="1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EAB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24" name="Freeform 186"/>
            <p:cNvSpPr>
              <a:spLocks/>
            </p:cNvSpPr>
            <p:nvPr>
              <p:custDataLst>
                <p:tags r:id="rId55"/>
              </p:custDataLst>
            </p:nvPr>
          </p:nvSpPr>
          <p:spPr bwMode="auto">
            <a:xfrm>
              <a:off x="3791" y="2840"/>
              <a:ext cx="107" cy="37"/>
            </a:xfrm>
            <a:custGeom>
              <a:avLst/>
              <a:gdLst>
                <a:gd name="T0" fmla="*/ 0 w 215"/>
                <a:gd name="T1" fmla="*/ 0 h 75"/>
                <a:gd name="T2" fmla="*/ 0 w 215"/>
                <a:gd name="T3" fmla="*/ 0 h 75"/>
                <a:gd name="T4" fmla="*/ 0 w 215"/>
                <a:gd name="T5" fmla="*/ 0 h 75"/>
                <a:gd name="T6" fmla="*/ 0 w 215"/>
                <a:gd name="T7" fmla="*/ 0 h 75"/>
                <a:gd name="T8" fmla="*/ 0 w 215"/>
                <a:gd name="T9" fmla="*/ 0 h 75"/>
                <a:gd name="T10" fmla="*/ 0 w 215"/>
                <a:gd name="T11" fmla="*/ 0 h 75"/>
                <a:gd name="T12" fmla="*/ 0 w 215"/>
                <a:gd name="T13" fmla="*/ 0 h 75"/>
                <a:gd name="T14" fmla="*/ 0 w 215"/>
                <a:gd name="T15" fmla="*/ 0 h 75"/>
                <a:gd name="T16" fmla="*/ 0 w 215"/>
                <a:gd name="T17" fmla="*/ 0 h 75"/>
                <a:gd name="T18" fmla="*/ 0 w 215"/>
                <a:gd name="T19" fmla="*/ 0 h 75"/>
                <a:gd name="T20" fmla="*/ 0 w 215"/>
                <a:gd name="T21" fmla="*/ 0 h 75"/>
                <a:gd name="T22" fmla="*/ 0 w 215"/>
                <a:gd name="T23" fmla="*/ 0 h 75"/>
                <a:gd name="T24" fmla="*/ 0 w 215"/>
                <a:gd name="T25" fmla="*/ 0 h 75"/>
                <a:gd name="T26" fmla="*/ 0 w 215"/>
                <a:gd name="T27" fmla="*/ 0 h 75"/>
                <a:gd name="T28" fmla="*/ 0 w 215"/>
                <a:gd name="T29" fmla="*/ 0 h 75"/>
                <a:gd name="T30" fmla="*/ 0 w 215"/>
                <a:gd name="T31" fmla="*/ 0 h 75"/>
                <a:gd name="T32" fmla="*/ 0 w 215"/>
                <a:gd name="T33" fmla="*/ 0 h 75"/>
                <a:gd name="T34" fmla="*/ 0 w 215"/>
                <a:gd name="T35" fmla="*/ 0 h 75"/>
                <a:gd name="T36" fmla="*/ 0 w 215"/>
                <a:gd name="T37" fmla="*/ 0 h 75"/>
                <a:gd name="T38" fmla="*/ 0 w 215"/>
                <a:gd name="T39" fmla="*/ 0 h 75"/>
                <a:gd name="T40" fmla="*/ 0 w 215"/>
                <a:gd name="T41" fmla="*/ 0 h 75"/>
                <a:gd name="T42" fmla="*/ 0 w 215"/>
                <a:gd name="T43" fmla="*/ 0 h 75"/>
                <a:gd name="T44" fmla="*/ 0 w 215"/>
                <a:gd name="T45" fmla="*/ 0 h 75"/>
                <a:gd name="T46" fmla="*/ 0 w 215"/>
                <a:gd name="T47" fmla="*/ 0 h 75"/>
                <a:gd name="T48" fmla="*/ 0 w 215"/>
                <a:gd name="T49" fmla="*/ 0 h 75"/>
                <a:gd name="T50" fmla="*/ 0 w 215"/>
                <a:gd name="T51" fmla="*/ 0 h 75"/>
                <a:gd name="T52" fmla="*/ 0 w 215"/>
                <a:gd name="T53" fmla="*/ 0 h 75"/>
                <a:gd name="T54" fmla="*/ 0 w 215"/>
                <a:gd name="T55" fmla="*/ 0 h 75"/>
                <a:gd name="T56" fmla="*/ 0 w 215"/>
                <a:gd name="T57" fmla="*/ 0 h 75"/>
                <a:gd name="T58" fmla="*/ 0 w 215"/>
                <a:gd name="T59" fmla="*/ 0 h 75"/>
                <a:gd name="T60" fmla="*/ 0 w 215"/>
                <a:gd name="T61" fmla="*/ 0 h 75"/>
                <a:gd name="T62" fmla="*/ 0 w 215"/>
                <a:gd name="T63" fmla="*/ 0 h 75"/>
                <a:gd name="T64" fmla="*/ 0 w 215"/>
                <a:gd name="T65" fmla="*/ 0 h 7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5"/>
                <a:gd name="T100" fmla="*/ 0 h 75"/>
                <a:gd name="T101" fmla="*/ 215 w 215"/>
                <a:gd name="T102" fmla="*/ 75 h 7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5" h="75">
                  <a:moveTo>
                    <a:pt x="108" y="0"/>
                  </a:moveTo>
                  <a:lnTo>
                    <a:pt x="129" y="1"/>
                  </a:lnTo>
                  <a:lnTo>
                    <a:pt x="149" y="4"/>
                  </a:lnTo>
                  <a:lnTo>
                    <a:pt x="167" y="7"/>
                  </a:lnTo>
                  <a:lnTo>
                    <a:pt x="184" y="12"/>
                  </a:lnTo>
                  <a:lnTo>
                    <a:pt x="196" y="17"/>
                  </a:lnTo>
                  <a:lnTo>
                    <a:pt x="207" y="23"/>
                  </a:lnTo>
                  <a:lnTo>
                    <a:pt x="212" y="30"/>
                  </a:lnTo>
                  <a:lnTo>
                    <a:pt x="215" y="38"/>
                  </a:lnTo>
                  <a:lnTo>
                    <a:pt x="212" y="46"/>
                  </a:lnTo>
                  <a:lnTo>
                    <a:pt x="207" y="53"/>
                  </a:lnTo>
                  <a:lnTo>
                    <a:pt x="196" y="59"/>
                  </a:lnTo>
                  <a:lnTo>
                    <a:pt x="184" y="65"/>
                  </a:lnTo>
                  <a:lnTo>
                    <a:pt x="167" y="69"/>
                  </a:lnTo>
                  <a:lnTo>
                    <a:pt x="149" y="73"/>
                  </a:lnTo>
                  <a:lnTo>
                    <a:pt x="129" y="74"/>
                  </a:lnTo>
                  <a:lnTo>
                    <a:pt x="108" y="75"/>
                  </a:lnTo>
                  <a:lnTo>
                    <a:pt x="86" y="74"/>
                  </a:lnTo>
                  <a:lnTo>
                    <a:pt x="66" y="73"/>
                  </a:lnTo>
                  <a:lnTo>
                    <a:pt x="48" y="69"/>
                  </a:lnTo>
                  <a:lnTo>
                    <a:pt x="31" y="65"/>
                  </a:lnTo>
                  <a:lnTo>
                    <a:pt x="19" y="59"/>
                  </a:lnTo>
                  <a:lnTo>
                    <a:pt x="8" y="53"/>
                  </a:lnTo>
                  <a:lnTo>
                    <a:pt x="3" y="46"/>
                  </a:lnTo>
                  <a:lnTo>
                    <a:pt x="0" y="38"/>
                  </a:lnTo>
                  <a:lnTo>
                    <a:pt x="3" y="30"/>
                  </a:lnTo>
                  <a:lnTo>
                    <a:pt x="8" y="23"/>
                  </a:lnTo>
                  <a:lnTo>
                    <a:pt x="19" y="17"/>
                  </a:lnTo>
                  <a:lnTo>
                    <a:pt x="31" y="12"/>
                  </a:lnTo>
                  <a:lnTo>
                    <a:pt x="48" y="7"/>
                  </a:lnTo>
                  <a:lnTo>
                    <a:pt x="66" y="4"/>
                  </a:lnTo>
                  <a:lnTo>
                    <a:pt x="86" y="1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EAB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25" name="Freeform 187"/>
            <p:cNvSpPr>
              <a:spLocks/>
            </p:cNvSpPr>
            <p:nvPr>
              <p:custDataLst>
                <p:tags r:id="rId56"/>
              </p:custDataLst>
            </p:nvPr>
          </p:nvSpPr>
          <p:spPr bwMode="auto">
            <a:xfrm>
              <a:off x="3576" y="2859"/>
              <a:ext cx="107" cy="36"/>
            </a:xfrm>
            <a:custGeom>
              <a:avLst/>
              <a:gdLst>
                <a:gd name="T0" fmla="*/ 1 w 214"/>
                <a:gd name="T1" fmla="*/ 0 h 74"/>
                <a:gd name="T2" fmla="*/ 1 w 214"/>
                <a:gd name="T3" fmla="*/ 0 h 74"/>
                <a:gd name="T4" fmla="*/ 1 w 214"/>
                <a:gd name="T5" fmla="*/ 0 h 74"/>
                <a:gd name="T6" fmla="*/ 1 w 214"/>
                <a:gd name="T7" fmla="*/ 0 h 74"/>
                <a:gd name="T8" fmla="*/ 1 w 214"/>
                <a:gd name="T9" fmla="*/ 0 h 74"/>
                <a:gd name="T10" fmla="*/ 1 w 214"/>
                <a:gd name="T11" fmla="*/ 0 h 74"/>
                <a:gd name="T12" fmla="*/ 1 w 214"/>
                <a:gd name="T13" fmla="*/ 0 h 74"/>
                <a:gd name="T14" fmla="*/ 1 w 214"/>
                <a:gd name="T15" fmla="*/ 0 h 74"/>
                <a:gd name="T16" fmla="*/ 1 w 214"/>
                <a:gd name="T17" fmla="*/ 0 h 74"/>
                <a:gd name="T18" fmla="*/ 1 w 214"/>
                <a:gd name="T19" fmla="*/ 0 h 74"/>
                <a:gd name="T20" fmla="*/ 1 w 214"/>
                <a:gd name="T21" fmla="*/ 0 h 74"/>
                <a:gd name="T22" fmla="*/ 1 w 214"/>
                <a:gd name="T23" fmla="*/ 0 h 74"/>
                <a:gd name="T24" fmla="*/ 1 w 214"/>
                <a:gd name="T25" fmla="*/ 0 h 74"/>
                <a:gd name="T26" fmla="*/ 1 w 214"/>
                <a:gd name="T27" fmla="*/ 0 h 74"/>
                <a:gd name="T28" fmla="*/ 1 w 214"/>
                <a:gd name="T29" fmla="*/ 0 h 74"/>
                <a:gd name="T30" fmla="*/ 1 w 214"/>
                <a:gd name="T31" fmla="*/ 0 h 74"/>
                <a:gd name="T32" fmla="*/ 1 w 214"/>
                <a:gd name="T33" fmla="*/ 0 h 74"/>
                <a:gd name="T34" fmla="*/ 1 w 214"/>
                <a:gd name="T35" fmla="*/ 0 h 74"/>
                <a:gd name="T36" fmla="*/ 1 w 214"/>
                <a:gd name="T37" fmla="*/ 0 h 74"/>
                <a:gd name="T38" fmla="*/ 1 w 214"/>
                <a:gd name="T39" fmla="*/ 0 h 74"/>
                <a:gd name="T40" fmla="*/ 1 w 214"/>
                <a:gd name="T41" fmla="*/ 0 h 74"/>
                <a:gd name="T42" fmla="*/ 1 w 214"/>
                <a:gd name="T43" fmla="*/ 0 h 74"/>
                <a:gd name="T44" fmla="*/ 1 w 214"/>
                <a:gd name="T45" fmla="*/ 0 h 74"/>
                <a:gd name="T46" fmla="*/ 1 w 214"/>
                <a:gd name="T47" fmla="*/ 0 h 74"/>
                <a:gd name="T48" fmla="*/ 0 w 214"/>
                <a:gd name="T49" fmla="*/ 0 h 74"/>
                <a:gd name="T50" fmla="*/ 1 w 214"/>
                <a:gd name="T51" fmla="*/ 0 h 74"/>
                <a:gd name="T52" fmla="*/ 1 w 214"/>
                <a:gd name="T53" fmla="*/ 0 h 74"/>
                <a:gd name="T54" fmla="*/ 1 w 214"/>
                <a:gd name="T55" fmla="*/ 0 h 74"/>
                <a:gd name="T56" fmla="*/ 1 w 214"/>
                <a:gd name="T57" fmla="*/ 0 h 74"/>
                <a:gd name="T58" fmla="*/ 1 w 214"/>
                <a:gd name="T59" fmla="*/ 0 h 74"/>
                <a:gd name="T60" fmla="*/ 1 w 214"/>
                <a:gd name="T61" fmla="*/ 0 h 74"/>
                <a:gd name="T62" fmla="*/ 1 w 214"/>
                <a:gd name="T63" fmla="*/ 0 h 74"/>
                <a:gd name="T64" fmla="*/ 1 w 214"/>
                <a:gd name="T65" fmla="*/ 0 h 7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4"/>
                <a:gd name="T100" fmla="*/ 0 h 74"/>
                <a:gd name="T101" fmla="*/ 214 w 214"/>
                <a:gd name="T102" fmla="*/ 74 h 7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4" h="74">
                  <a:moveTo>
                    <a:pt x="108" y="0"/>
                  </a:moveTo>
                  <a:lnTo>
                    <a:pt x="130" y="1"/>
                  </a:lnTo>
                  <a:lnTo>
                    <a:pt x="149" y="2"/>
                  </a:lnTo>
                  <a:lnTo>
                    <a:pt x="168" y="6"/>
                  </a:lnTo>
                  <a:lnTo>
                    <a:pt x="183" y="11"/>
                  </a:lnTo>
                  <a:lnTo>
                    <a:pt x="195" y="16"/>
                  </a:lnTo>
                  <a:lnTo>
                    <a:pt x="206" y="22"/>
                  </a:lnTo>
                  <a:lnTo>
                    <a:pt x="212" y="29"/>
                  </a:lnTo>
                  <a:lnTo>
                    <a:pt x="214" y="37"/>
                  </a:lnTo>
                  <a:lnTo>
                    <a:pt x="212" y="45"/>
                  </a:lnTo>
                  <a:lnTo>
                    <a:pt x="206" y="52"/>
                  </a:lnTo>
                  <a:lnTo>
                    <a:pt x="195" y="58"/>
                  </a:lnTo>
                  <a:lnTo>
                    <a:pt x="183" y="64"/>
                  </a:lnTo>
                  <a:lnTo>
                    <a:pt x="168" y="68"/>
                  </a:lnTo>
                  <a:lnTo>
                    <a:pt x="149" y="72"/>
                  </a:lnTo>
                  <a:lnTo>
                    <a:pt x="130" y="73"/>
                  </a:lnTo>
                  <a:lnTo>
                    <a:pt x="108" y="74"/>
                  </a:lnTo>
                  <a:lnTo>
                    <a:pt x="86" y="73"/>
                  </a:lnTo>
                  <a:lnTo>
                    <a:pt x="65" y="72"/>
                  </a:lnTo>
                  <a:lnTo>
                    <a:pt x="47" y="68"/>
                  </a:lnTo>
                  <a:lnTo>
                    <a:pt x="32" y="64"/>
                  </a:lnTo>
                  <a:lnTo>
                    <a:pt x="18" y="58"/>
                  </a:lnTo>
                  <a:lnTo>
                    <a:pt x="8" y="52"/>
                  </a:lnTo>
                  <a:lnTo>
                    <a:pt x="2" y="45"/>
                  </a:lnTo>
                  <a:lnTo>
                    <a:pt x="0" y="37"/>
                  </a:lnTo>
                  <a:lnTo>
                    <a:pt x="2" y="29"/>
                  </a:lnTo>
                  <a:lnTo>
                    <a:pt x="8" y="22"/>
                  </a:lnTo>
                  <a:lnTo>
                    <a:pt x="18" y="16"/>
                  </a:lnTo>
                  <a:lnTo>
                    <a:pt x="32" y="11"/>
                  </a:lnTo>
                  <a:lnTo>
                    <a:pt x="47" y="6"/>
                  </a:lnTo>
                  <a:lnTo>
                    <a:pt x="65" y="2"/>
                  </a:lnTo>
                  <a:lnTo>
                    <a:pt x="86" y="1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EAB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26" name="Freeform 188"/>
            <p:cNvSpPr>
              <a:spLocks/>
            </p:cNvSpPr>
            <p:nvPr>
              <p:custDataLst>
                <p:tags r:id="rId57"/>
              </p:custDataLst>
            </p:nvPr>
          </p:nvSpPr>
          <p:spPr bwMode="auto">
            <a:xfrm>
              <a:off x="3401" y="2609"/>
              <a:ext cx="39" cy="38"/>
            </a:xfrm>
            <a:custGeom>
              <a:avLst/>
              <a:gdLst>
                <a:gd name="T0" fmla="*/ 1 w 77"/>
                <a:gd name="T1" fmla="*/ 0 h 76"/>
                <a:gd name="T2" fmla="*/ 0 w 77"/>
                <a:gd name="T3" fmla="*/ 1 h 76"/>
                <a:gd name="T4" fmla="*/ 1 w 77"/>
                <a:gd name="T5" fmla="*/ 1 h 76"/>
                <a:gd name="T6" fmla="*/ 1 w 77"/>
                <a:gd name="T7" fmla="*/ 0 h 76"/>
                <a:gd name="T8" fmla="*/ 1 w 77"/>
                <a:gd name="T9" fmla="*/ 0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6"/>
                <a:gd name="T17" fmla="*/ 77 w 77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6">
                  <a:moveTo>
                    <a:pt x="66" y="0"/>
                  </a:moveTo>
                  <a:lnTo>
                    <a:pt x="0" y="72"/>
                  </a:lnTo>
                  <a:lnTo>
                    <a:pt x="11" y="76"/>
                  </a:lnTo>
                  <a:lnTo>
                    <a:pt x="77" y="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27" name="Freeform 189"/>
            <p:cNvSpPr>
              <a:spLocks/>
            </p:cNvSpPr>
            <p:nvPr>
              <p:custDataLst>
                <p:tags r:id="rId58"/>
              </p:custDataLst>
            </p:nvPr>
          </p:nvSpPr>
          <p:spPr bwMode="auto">
            <a:xfrm>
              <a:off x="3471" y="2685"/>
              <a:ext cx="38" cy="37"/>
            </a:xfrm>
            <a:custGeom>
              <a:avLst/>
              <a:gdLst>
                <a:gd name="T0" fmla="*/ 1 w 76"/>
                <a:gd name="T1" fmla="*/ 0 h 74"/>
                <a:gd name="T2" fmla="*/ 0 w 76"/>
                <a:gd name="T3" fmla="*/ 1 h 74"/>
                <a:gd name="T4" fmla="*/ 1 w 76"/>
                <a:gd name="T5" fmla="*/ 1 h 74"/>
                <a:gd name="T6" fmla="*/ 1 w 76"/>
                <a:gd name="T7" fmla="*/ 0 h 74"/>
                <a:gd name="T8" fmla="*/ 1 w 76"/>
                <a:gd name="T9" fmla="*/ 0 h 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74"/>
                <a:gd name="T17" fmla="*/ 76 w 76"/>
                <a:gd name="T18" fmla="*/ 74 h 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74">
                  <a:moveTo>
                    <a:pt x="64" y="0"/>
                  </a:moveTo>
                  <a:lnTo>
                    <a:pt x="0" y="71"/>
                  </a:lnTo>
                  <a:lnTo>
                    <a:pt x="10" y="74"/>
                  </a:lnTo>
                  <a:lnTo>
                    <a:pt x="76" y="0"/>
                  </a:lnTo>
                  <a:lnTo>
                    <a:pt x="64" y="0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28" name="Freeform 190"/>
            <p:cNvSpPr>
              <a:spLocks/>
            </p:cNvSpPr>
            <p:nvPr>
              <p:custDataLst>
                <p:tags r:id="rId59"/>
              </p:custDataLst>
            </p:nvPr>
          </p:nvSpPr>
          <p:spPr bwMode="auto">
            <a:xfrm>
              <a:off x="3821" y="2840"/>
              <a:ext cx="38" cy="38"/>
            </a:xfrm>
            <a:custGeom>
              <a:avLst/>
              <a:gdLst>
                <a:gd name="T0" fmla="*/ 1 w 76"/>
                <a:gd name="T1" fmla="*/ 0 h 75"/>
                <a:gd name="T2" fmla="*/ 0 w 76"/>
                <a:gd name="T3" fmla="*/ 1 h 75"/>
                <a:gd name="T4" fmla="*/ 1 w 76"/>
                <a:gd name="T5" fmla="*/ 1 h 75"/>
                <a:gd name="T6" fmla="*/ 1 w 76"/>
                <a:gd name="T7" fmla="*/ 0 h 75"/>
                <a:gd name="T8" fmla="*/ 1 w 76"/>
                <a:gd name="T9" fmla="*/ 0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75"/>
                <a:gd name="T17" fmla="*/ 76 w 76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75">
                  <a:moveTo>
                    <a:pt x="65" y="0"/>
                  </a:moveTo>
                  <a:lnTo>
                    <a:pt x="0" y="71"/>
                  </a:lnTo>
                  <a:lnTo>
                    <a:pt x="11" y="75"/>
                  </a:lnTo>
                  <a:lnTo>
                    <a:pt x="76" y="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29" name="Freeform 191"/>
            <p:cNvSpPr>
              <a:spLocks/>
            </p:cNvSpPr>
            <p:nvPr>
              <p:custDataLst>
                <p:tags r:id="rId60"/>
              </p:custDataLst>
            </p:nvPr>
          </p:nvSpPr>
          <p:spPr bwMode="auto">
            <a:xfrm>
              <a:off x="3607" y="2859"/>
              <a:ext cx="38" cy="37"/>
            </a:xfrm>
            <a:custGeom>
              <a:avLst/>
              <a:gdLst>
                <a:gd name="T0" fmla="*/ 1 w 76"/>
                <a:gd name="T1" fmla="*/ 0 h 74"/>
                <a:gd name="T2" fmla="*/ 0 w 76"/>
                <a:gd name="T3" fmla="*/ 1 h 74"/>
                <a:gd name="T4" fmla="*/ 1 w 76"/>
                <a:gd name="T5" fmla="*/ 1 h 74"/>
                <a:gd name="T6" fmla="*/ 1 w 76"/>
                <a:gd name="T7" fmla="*/ 0 h 74"/>
                <a:gd name="T8" fmla="*/ 1 w 76"/>
                <a:gd name="T9" fmla="*/ 0 h 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74"/>
                <a:gd name="T17" fmla="*/ 76 w 76"/>
                <a:gd name="T18" fmla="*/ 74 h 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74">
                  <a:moveTo>
                    <a:pt x="64" y="0"/>
                  </a:moveTo>
                  <a:lnTo>
                    <a:pt x="0" y="71"/>
                  </a:lnTo>
                  <a:lnTo>
                    <a:pt x="9" y="74"/>
                  </a:lnTo>
                  <a:lnTo>
                    <a:pt x="76" y="0"/>
                  </a:lnTo>
                  <a:lnTo>
                    <a:pt x="64" y="0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30" name="Freeform 192"/>
            <p:cNvSpPr>
              <a:spLocks/>
            </p:cNvSpPr>
            <p:nvPr>
              <p:custDataLst>
                <p:tags r:id="rId61"/>
              </p:custDataLst>
            </p:nvPr>
          </p:nvSpPr>
          <p:spPr bwMode="auto">
            <a:xfrm>
              <a:off x="3472" y="2720"/>
              <a:ext cx="6" cy="4"/>
            </a:xfrm>
            <a:custGeom>
              <a:avLst/>
              <a:gdLst>
                <a:gd name="T0" fmla="*/ 0 w 12"/>
                <a:gd name="T1" fmla="*/ 0 h 6"/>
                <a:gd name="T2" fmla="*/ 0 w 12"/>
                <a:gd name="T3" fmla="*/ 1 h 6"/>
                <a:gd name="T4" fmla="*/ 1 w 12"/>
                <a:gd name="T5" fmla="*/ 1 h 6"/>
                <a:gd name="T6" fmla="*/ 1 w 12"/>
                <a:gd name="T7" fmla="*/ 1 h 6"/>
                <a:gd name="T8" fmla="*/ 0 w 12"/>
                <a:gd name="T9" fmla="*/ 0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"/>
                <a:gd name="T16" fmla="*/ 0 h 6"/>
                <a:gd name="T17" fmla="*/ 12 w 12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" h="6">
                  <a:moveTo>
                    <a:pt x="0" y="0"/>
                  </a:moveTo>
                  <a:lnTo>
                    <a:pt x="0" y="6"/>
                  </a:lnTo>
                  <a:lnTo>
                    <a:pt x="12" y="6"/>
                  </a:lnTo>
                  <a:lnTo>
                    <a:pt x="12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31" name="Freeform 193"/>
            <p:cNvSpPr>
              <a:spLocks/>
            </p:cNvSpPr>
            <p:nvPr>
              <p:custDataLst>
                <p:tags r:id="rId62"/>
              </p:custDataLst>
            </p:nvPr>
          </p:nvSpPr>
          <p:spPr bwMode="auto">
            <a:xfrm>
              <a:off x="3822" y="2876"/>
              <a:ext cx="5" cy="3"/>
            </a:xfrm>
            <a:custGeom>
              <a:avLst/>
              <a:gdLst>
                <a:gd name="T0" fmla="*/ 0 w 12"/>
                <a:gd name="T1" fmla="*/ 0 h 7"/>
                <a:gd name="T2" fmla="*/ 0 w 12"/>
                <a:gd name="T3" fmla="*/ 0 h 7"/>
                <a:gd name="T4" fmla="*/ 0 w 12"/>
                <a:gd name="T5" fmla="*/ 0 h 7"/>
                <a:gd name="T6" fmla="*/ 0 w 12"/>
                <a:gd name="T7" fmla="*/ 0 h 7"/>
                <a:gd name="T8" fmla="*/ 0 w 12"/>
                <a:gd name="T9" fmla="*/ 0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"/>
                <a:gd name="T16" fmla="*/ 0 h 7"/>
                <a:gd name="T17" fmla="*/ 12 w 12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" h="7">
                  <a:moveTo>
                    <a:pt x="0" y="0"/>
                  </a:moveTo>
                  <a:lnTo>
                    <a:pt x="0" y="7"/>
                  </a:lnTo>
                  <a:lnTo>
                    <a:pt x="12" y="7"/>
                  </a:lnTo>
                  <a:lnTo>
                    <a:pt x="12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32" name="Rectangle 194"/>
            <p:cNvSpPr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3607" y="2895"/>
              <a:ext cx="6" cy="3"/>
            </a:xfrm>
            <a:prstGeom prst="rect">
              <a:avLst/>
            </a:pr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1800"/>
            </a:p>
          </p:txBody>
        </p:sp>
        <p:sp>
          <p:nvSpPr>
            <p:cNvPr id="62533" name="Freeform 195"/>
            <p:cNvSpPr>
              <a:spLocks/>
            </p:cNvSpPr>
            <p:nvPr>
              <p:custDataLst>
                <p:tags r:id="rId64"/>
              </p:custDataLst>
            </p:nvPr>
          </p:nvSpPr>
          <p:spPr bwMode="auto">
            <a:xfrm>
              <a:off x="3285" y="2599"/>
              <a:ext cx="100" cy="93"/>
            </a:xfrm>
            <a:custGeom>
              <a:avLst/>
              <a:gdLst>
                <a:gd name="T0" fmla="*/ 0 w 200"/>
                <a:gd name="T1" fmla="*/ 0 h 187"/>
                <a:gd name="T2" fmla="*/ 1 w 200"/>
                <a:gd name="T3" fmla="*/ 0 h 187"/>
                <a:gd name="T4" fmla="*/ 1 w 200"/>
                <a:gd name="T5" fmla="*/ 0 h 187"/>
                <a:gd name="T6" fmla="*/ 1 w 200"/>
                <a:gd name="T7" fmla="*/ 0 h 187"/>
                <a:gd name="T8" fmla="*/ 1 w 200"/>
                <a:gd name="T9" fmla="*/ 0 h 187"/>
                <a:gd name="T10" fmla="*/ 1 w 200"/>
                <a:gd name="T11" fmla="*/ 0 h 187"/>
                <a:gd name="T12" fmla="*/ 1 w 200"/>
                <a:gd name="T13" fmla="*/ 0 h 187"/>
                <a:gd name="T14" fmla="*/ 1 w 200"/>
                <a:gd name="T15" fmla="*/ 0 h 187"/>
                <a:gd name="T16" fmla="*/ 1 w 200"/>
                <a:gd name="T17" fmla="*/ 0 h 187"/>
                <a:gd name="T18" fmla="*/ 1 w 200"/>
                <a:gd name="T19" fmla="*/ 0 h 187"/>
                <a:gd name="T20" fmla="*/ 1 w 200"/>
                <a:gd name="T21" fmla="*/ 0 h 187"/>
                <a:gd name="T22" fmla="*/ 1 w 200"/>
                <a:gd name="T23" fmla="*/ 0 h 187"/>
                <a:gd name="T24" fmla="*/ 1 w 200"/>
                <a:gd name="T25" fmla="*/ 0 h 187"/>
                <a:gd name="T26" fmla="*/ 1 w 200"/>
                <a:gd name="T27" fmla="*/ 0 h 187"/>
                <a:gd name="T28" fmla="*/ 1 w 200"/>
                <a:gd name="T29" fmla="*/ 0 h 187"/>
                <a:gd name="T30" fmla="*/ 0 w 200"/>
                <a:gd name="T31" fmla="*/ 0 h 18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00"/>
                <a:gd name="T49" fmla="*/ 0 h 187"/>
                <a:gd name="T50" fmla="*/ 200 w 200"/>
                <a:gd name="T51" fmla="*/ 187 h 18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00" h="187">
                  <a:moveTo>
                    <a:pt x="0" y="141"/>
                  </a:moveTo>
                  <a:lnTo>
                    <a:pt x="3" y="154"/>
                  </a:lnTo>
                  <a:lnTo>
                    <a:pt x="26" y="181"/>
                  </a:lnTo>
                  <a:lnTo>
                    <a:pt x="40" y="187"/>
                  </a:lnTo>
                  <a:lnTo>
                    <a:pt x="61" y="184"/>
                  </a:lnTo>
                  <a:lnTo>
                    <a:pt x="85" y="174"/>
                  </a:lnTo>
                  <a:lnTo>
                    <a:pt x="110" y="161"/>
                  </a:lnTo>
                  <a:lnTo>
                    <a:pt x="134" y="142"/>
                  </a:lnTo>
                  <a:lnTo>
                    <a:pt x="157" y="121"/>
                  </a:lnTo>
                  <a:lnTo>
                    <a:pt x="177" y="98"/>
                  </a:lnTo>
                  <a:lnTo>
                    <a:pt x="192" y="74"/>
                  </a:lnTo>
                  <a:lnTo>
                    <a:pt x="200" y="50"/>
                  </a:lnTo>
                  <a:lnTo>
                    <a:pt x="197" y="33"/>
                  </a:lnTo>
                  <a:lnTo>
                    <a:pt x="174" y="5"/>
                  </a:lnTo>
                  <a:lnTo>
                    <a:pt x="156" y="0"/>
                  </a:lnTo>
                  <a:lnTo>
                    <a:pt x="0" y="141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34" name="Freeform 196"/>
            <p:cNvSpPr>
              <a:spLocks/>
            </p:cNvSpPr>
            <p:nvPr>
              <p:custDataLst>
                <p:tags r:id="rId65"/>
              </p:custDataLst>
            </p:nvPr>
          </p:nvSpPr>
          <p:spPr bwMode="auto">
            <a:xfrm>
              <a:off x="3284" y="2600"/>
              <a:ext cx="88" cy="76"/>
            </a:xfrm>
            <a:custGeom>
              <a:avLst/>
              <a:gdLst>
                <a:gd name="T0" fmla="*/ 0 w 176"/>
                <a:gd name="T1" fmla="*/ 0 h 153"/>
                <a:gd name="T2" fmla="*/ 1 w 176"/>
                <a:gd name="T3" fmla="*/ 0 h 153"/>
                <a:gd name="T4" fmla="*/ 1 w 176"/>
                <a:gd name="T5" fmla="*/ 0 h 153"/>
                <a:gd name="T6" fmla="*/ 1 w 176"/>
                <a:gd name="T7" fmla="*/ 0 h 153"/>
                <a:gd name="T8" fmla="*/ 1 w 176"/>
                <a:gd name="T9" fmla="*/ 0 h 153"/>
                <a:gd name="T10" fmla="*/ 1 w 176"/>
                <a:gd name="T11" fmla="*/ 0 h 153"/>
                <a:gd name="T12" fmla="*/ 1 w 176"/>
                <a:gd name="T13" fmla="*/ 0 h 153"/>
                <a:gd name="T14" fmla="*/ 1 w 176"/>
                <a:gd name="T15" fmla="*/ 0 h 153"/>
                <a:gd name="T16" fmla="*/ 1 w 176"/>
                <a:gd name="T17" fmla="*/ 0 h 153"/>
                <a:gd name="T18" fmla="*/ 1 w 176"/>
                <a:gd name="T19" fmla="*/ 0 h 153"/>
                <a:gd name="T20" fmla="*/ 1 w 176"/>
                <a:gd name="T21" fmla="*/ 0 h 153"/>
                <a:gd name="T22" fmla="*/ 0 w 176"/>
                <a:gd name="T23" fmla="*/ 0 h 15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6"/>
                <a:gd name="T37" fmla="*/ 0 h 153"/>
                <a:gd name="T38" fmla="*/ 176 w 176"/>
                <a:gd name="T39" fmla="*/ 153 h 15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6" h="153">
                  <a:moveTo>
                    <a:pt x="0" y="137"/>
                  </a:moveTo>
                  <a:lnTo>
                    <a:pt x="4" y="151"/>
                  </a:lnTo>
                  <a:lnTo>
                    <a:pt x="26" y="153"/>
                  </a:lnTo>
                  <a:lnTo>
                    <a:pt x="53" y="145"/>
                  </a:lnTo>
                  <a:lnTo>
                    <a:pt x="83" y="129"/>
                  </a:lnTo>
                  <a:lnTo>
                    <a:pt x="113" y="108"/>
                  </a:lnTo>
                  <a:lnTo>
                    <a:pt x="140" y="83"/>
                  </a:lnTo>
                  <a:lnTo>
                    <a:pt x="161" y="56"/>
                  </a:lnTo>
                  <a:lnTo>
                    <a:pt x="173" y="28"/>
                  </a:lnTo>
                  <a:lnTo>
                    <a:pt x="176" y="3"/>
                  </a:lnTo>
                  <a:lnTo>
                    <a:pt x="156" y="0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rgbClr val="D18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35" name="Freeform 197"/>
            <p:cNvSpPr>
              <a:spLocks/>
            </p:cNvSpPr>
            <p:nvPr>
              <p:custDataLst>
                <p:tags r:id="rId66"/>
              </p:custDataLst>
            </p:nvPr>
          </p:nvSpPr>
          <p:spPr bwMode="auto">
            <a:xfrm>
              <a:off x="3284" y="2599"/>
              <a:ext cx="86" cy="74"/>
            </a:xfrm>
            <a:custGeom>
              <a:avLst/>
              <a:gdLst>
                <a:gd name="T0" fmla="*/ 0 w 173"/>
                <a:gd name="T1" fmla="*/ 0 h 149"/>
                <a:gd name="T2" fmla="*/ 0 w 173"/>
                <a:gd name="T3" fmla="*/ 0 h 149"/>
                <a:gd name="T4" fmla="*/ 0 w 173"/>
                <a:gd name="T5" fmla="*/ 0 h 149"/>
                <a:gd name="T6" fmla="*/ 0 w 173"/>
                <a:gd name="T7" fmla="*/ 0 h 149"/>
                <a:gd name="T8" fmla="*/ 0 w 173"/>
                <a:gd name="T9" fmla="*/ 0 h 149"/>
                <a:gd name="T10" fmla="*/ 0 w 173"/>
                <a:gd name="T11" fmla="*/ 0 h 149"/>
                <a:gd name="T12" fmla="*/ 0 w 173"/>
                <a:gd name="T13" fmla="*/ 0 h 149"/>
                <a:gd name="T14" fmla="*/ 0 w 173"/>
                <a:gd name="T15" fmla="*/ 0 h 149"/>
                <a:gd name="T16" fmla="*/ 0 w 173"/>
                <a:gd name="T17" fmla="*/ 0 h 149"/>
                <a:gd name="T18" fmla="*/ 0 w 173"/>
                <a:gd name="T19" fmla="*/ 0 h 149"/>
                <a:gd name="T20" fmla="*/ 0 w 173"/>
                <a:gd name="T21" fmla="*/ 0 h 149"/>
                <a:gd name="T22" fmla="*/ 0 w 173"/>
                <a:gd name="T23" fmla="*/ 0 h 149"/>
                <a:gd name="T24" fmla="*/ 0 w 173"/>
                <a:gd name="T25" fmla="*/ 0 h 149"/>
                <a:gd name="T26" fmla="*/ 0 w 173"/>
                <a:gd name="T27" fmla="*/ 0 h 149"/>
                <a:gd name="T28" fmla="*/ 0 w 173"/>
                <a:gd name="T29" fmla="*/ 0 h 149"/>
                <a:gd name="T30" fmla="*/ 0 w 173"/>
                <a:gd name="T31" fmla="*/ 0 h 149"/>
                <a:gd name="T32" fmla="*/ 0 w 173"/>
                <a:gd name="T33" fmla="*/ 0 h 149"/>
                <a:gd name="T34" fmla="*/ 0 w 173"/>
                <a:gd name="T35" fmla="*/ 0 h 149"/>
                <a:gd name="T36" fmla="*/ 0 w 173"/>
                <a:gd name="T37" fmla="*/ 0 h 149"/>
                <a:gd name="T38" fmla="*/ 0 w 173"/>
                <a:gd name="T39" fmla="*/ 0 h 149"/>
                <a:gd name="T40" fmla="*/ 0 w 173"/>
                <a:gd name="T41" fmla="*/ 0 h 149"/>
                <a:gd name="T42" fmla="*/ 0 w 173"/>
                <a:gd name="T43" fmla="*/ 0 h 149"/>
                <a:gd name="T44" fmla="*/ 0 w 173"/>
                <a:gd name="T45" fmla="*/ 0 h 149"/>
                <a:gd name="T46" fmla="*/ 0 w 173"/>
                <a:gd name="T47" fmla="*/ 0 h 149"/>
                <a:gd name="T48" fmla="*/ 0 w 173"/>
                <a:gd name="T49" fmla="*/ 0 h 149"/>
                <a:gd name="T50" fmla="*/ 0 w 173"/>
                <a:gd name="T51" fmla="*/ 0 h 149"/>
                <a:gd name="T52" fmla="*/ 0 w 173"/>
                <a:gd name="T53" fmla="*/ 0 h 149"/>
                <a:gd name="T54" fmla="*/ 0 w 173"/>
                <a:gd name="T55" fmla="*/ 0 h 149"/>
                <a:gd name="T56" fmla="*/ 0 w 173"/>
                <a:gd name="T57" fmla="*/ 0 h 149"/>
                <a:gd name="T58" fmla="*/ 0 w 173"/>
                <a:gd name="T59" fmla="*/ 0 h 149"/>
                <a:gd name="T60" fmla="*/ 0 w 173"/>
                <a:gd name="T61" fmla="*/ 0 h 149"/>
                <a:gd name="T62" fmla="*/ 0 w 173"/>
                <a:gd name="T63" fmla="*/ 0 h 149"/>
                <a:gd name="T64" fmla="*/ 0 w 173"/>
                <a:gd name="T65" fmla="*/ 0 h 1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3"/>
                <a:gd name="T100" fmla="*/ 0 h 149"/>
                <a:gd name="T101" fmla="*/ 173 w 173"/>
                <a:gd name="T102" fmla="*/ 149 h 1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3" h="149">
                  <a:moveTo>
                    <a:pt x="62" y="46"/>
                  </a:moveTo>
                  <a:lnTo>
                    <a:pt x="80" y="33"/>
                  </a:lnTo>
                  <a:lnTo>
                    <a:pt x="97" y="22"/>
                  </a:lnTo>
                  <a:lnTo>
                    <a:pt x="113" y="13"/>
                  </a:lnTo>
                  <a:lnTo>
                    <a:pt x="128" y="6"/>
                  </a:lnTo>
                  <a:lnTo>
                    <a:pt x="142" y="1"/>
                  </a:lnTo>
                  <a:lnTo>
                    <a:pt x="153" y="0"/>
                  </a:lnTo>
                  <a:lnTo>
                    <a:pt x="163" y="1"/>
                  </a:lnTo>
                  <a:lnTo>
                    <a:pt x="170" y="6"/>
                  </a:lnTo>
                  <a:lnTo>
                    <a:pt x="173" y="13"/>
                  </a:lnTo>
                  <a:lnTo>
                    <a:pt x="172" y="22"/>
                  </a:lnTo>
                  <a:lnTo>
                    <a:pt x="168" y="34"/>
                  </a:lnTo>
                  <a:lnTo>
                    <a:pt x="162" y="46"/>
                  </a:lnTo>
                  <a:lnTo>
                    <a:pt x="152" y="60"/>
                  </a:lnTo>
                  <a:lnTo>
                    <a:pt x="141" y="75"/>
                  </a:lnTo>
                  <a:lnTo>
                    <a:pt x="127" y="89"/>
                  </a:lnTo>
                  <a:lnTo>
                    <a:pt x="111" y="104"/>
                  </a:lnTo>
                  <a:lnTo>
                    <a:pt x="94" y="118"/>
                  </a:lnTo>
                  <a:lnTo>
                    <a:pt x="76" y="128"/>
                  </a:lnTo>
                  <a:lnTo>
                    <a:pt x="60" y="137"/>
                  </a:lnTo>
                  <a:lnTo>
                    <a:pt x="45" y="144"/>
                  </a:lnTo>
                  <a:lnTo>
                    <a:pt x="31" y="148"/>
                  </a:lnTo>
                  <a:lnTo>
                    <a:pt x="20" y="149"/>
                  </a:lnTo>
                  <a:lnTo>
                    <a:pt x="11" y="148"/>
                  </a:lnTo>
                  <a:lnTo>
                    <a:pt x="4" y="143"/>
                  </a:lnTo>
                  <a:lnTo>
                    <a:pt x="0" y="136"/>
                  </a:lnTo>
                  <a:lnTo>
                    <a:pt x="1" y="126"/>
                  </a:lnTo>
                  <a:lnTo>
                    <a:pt x="5" y="116"/>
                  </a:lnTo>
                  <a:lnTo>
                    <a:pt x="12" y="103"/>
                  </a:lnTo>
                  <a:lnTo>
                    <a:pt x="21" y="89"/>
                  </a:lnTo>
                  <a:lnTo>
                    <a:pt x="32" y="75"/>
                  </a:lnTo>
                  <a:lnTo>
                    <a:pt x="46" y="60"/>
                  </a:lnTo>
                  <a:lnTo>
                    <a:pt x="62" y="46"/>
                  </a:lnTo>
                  <a:close/>
                </a:path>
              </a:pathLst>
            </a:custGeom>
            <a:solidFill>
              <a:srgbClr val="EAB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36" name="Freeform 198"/>
            <p:cNvSpPr>
              <a:spLocks/>
            </p:cNvSpPr>
            <p:nvPr>
              <p:custDataLst>
                <p:tags r:id="rId67"/>
              </p:custDataLst>
            </p:nvPr>
          </p:nvSpPr>
          <p:spPr bwMode="auto">
            <a:xfrm>
              <a:off x="3320" y="2612"/>
              <a:ext cx="7" cy="52"/>
            </a:xfrm>
            <a:custGeom>
              <a:avLst/>
              <a:gdLst>
                <a:gd name="T0" fmla="*/ 1 w 14"/>
                <a:gd name="T1" fmla="*/ 1 h 104"/>
                <a:gd name="T2" fmla="*/ 0 w 14"/>
                <a:gd name="T3" fmla="*/ 1 h 104"/>
                <a:gd name="T4" fmla="*/ 1 w 14"/>
                <a:gd name="T5" fmla="*/ 1 h 104"/>
                <a:gd name="T6" fmla="*/ 1 w 14"/>
                <a:gd name="T7" fmla="*/ 0 h 104"/>
                <a:gd name="T8" fmla="*/ 1 w 14"/>
                <a:gd name="T9" fmla="*/ 1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104"/>
                <a:gd name="T17" fmla="*/ 14 w 14"/>
                <a:gd name="T18" fmla="*/ 104 h 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104">
                  <a:moveTo>
                    <a:pt x="4" y="8"/>
                  </a:moveTo>
                  <a:lnTo>
                    <a:pt x="0" y="104"/>
                  </a:lnTo>
                  <a:lnTo>
                    <a:pt x="10" y="100"/>
                  </a:lnTo>
                  <a:lnTo>
                    <a:pt x="14" y="0"/>
                  </a:lnTo>
                  <a:lnTo>
                    <a:pt x="4" y="8"/>
                  </a:lnTo>
                  <a:close/>
                </a:path>
              </a:pathLst>
            </a:custGeom>
            <a:solidFill>
              <a:srgbClr val="B76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2537" name="Freeform 199"/>
            <p:cNvSpPr>
              <a:spLocks/>
            </p:cNvSpPr>
            <p:nvPr>
              <p:custDataLst>
                <p:tags r:id="rId68"/>
              </p:custDataLst>
            </p:nvPr>
          </p:nvSpPr>
          <p:spPr bwMode="auto">
            <a:xfrm>
              <a:off x="3320" y="2660"/>
              <a:ext cx="7" cy="7"/>
            </a:xfrm>
            <a:custGeom>
              <a:avLst/>
              <a:gdLst>
                <a:gd name="T0" fmla="*/ 0 w 14"/>
                <a:gd name="T1" fmla="*/ 1 h 12"/>
                <a:gd name="T2" fmla="*/ 1 w 14"/>
                <a:gd name="T3" fmla="*/ 1 h 12"/>
                <a:gd name="T4" fmla="*/ 1 w 14"/>
                <a:gd name="T5" fmla="*/ 1 h 12"/>
                <a:gd name="T6" fmla="*/ 1 w 14"/>
                <a:gd name="T7" fmla="*/ 0 h 12"/>
                <a:gd name="T8" fmla="*/ 0 w 14"/>
                <a:gd name="T9" fmla="*/ 1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12"/>
                <a:gd name="T17" fmla="*/ 14 w 14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12">
                  <a:moveTo>
                    <a:pt x="0" y="7"/>
                  </a:moveTo>
                  <a:lnTo>
                    <a:pt x="5" y="12"/>
                  </a:lnTo>
                  <a:lnTo>
                    <a:pt x="14" y="4"/>
                  </a:lnTo>
                  <a:lnTo>
                    <a:pt x="9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8C4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  <p:sp>
        <p:nvSpPr>
          <p:cNvPr id="62475" name="Text Box 200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955256" y="4499228"/>
            <a:ext cx="123533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800"/>
              <a:t>Treatment 2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9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1564" y="1862574"/>
            <a:ext cx="956971" cy="123886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Organizer"/>
          <p:cNvSpPr>
            <a:spLocks noGrp="1"/>
          </p:cNvSpPr>
          <p:nvPr>
            <p:ph type="title"/>
          </p:nvPr>
        </p:nvSpPr>
        <p:spPr>
          <a:xfrm>
            <a:off x="0" y="489032"/>
            <a:ext cx="9144000" cy="333425"/>
          </a:xfrm>
        </p:spPr>
        <p:txBody>
          <a:bodyPr/>
          <a:lstStyle/>
          <a:p>
            <a:r>
              <a:rPr lang="en-US" smtClean="0"/>
              <a:t>Chapter 2: ANOVA and Regression</a:t>
            </a:r>
            <a:endParaRPr lang="en-US" sz="2400" baseline="40000" dirty="0"/>
          </a:p>
        </p:txBody>
      </p:sp>
      <p:graphicFrame>
        <p:nvGraphicFramePr>
          <p:cNvPr id="3" name="Group Organizer"/>
          <p:cNvGraphicFramePr>
            <a:graphicFrameLocks noGrp="1"/>
          </p:cNvGraphicFramePr>
          <p:nvPr>
            <p:extLst/>
          </p:nvPr>
        </p:nvGraphicFramePr>
        <p:xfrm>
          <a:off x="1524000" y="1001235"/>
          <a:ext cx="6096000" cy="34925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6096000"/>
              </a:tblGrid>
              <a:tr h="698500">
                <a:tc>
                  <a:txBody>
                    <a:bodyPr/>
                    <a:lstStyle/>
                    <a:p>
                      <a:r>
                        <a:rPr lang="en-US" sz="2000" b="1" smtClean="0">
                          <a:solidFill>
                            <a:srgbClr val="FFFFFF"/>
                          </a:solidFill>
                        </a:rPr>
                        <a:t>2.1  Graphical Analysis</a:t>
                      </a:r>
                      <a:endParaRPr lang="en-US" sz="2000" b="1" dirty="0">
                        <a:solidFill>
                          <a:srgbClr val="FFFFFF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192A6">
                        <a:alpha val="85000"/>
                      </a:srgbClr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>
                          <a:solidFill>
                            <a:schemeClr val="bg1"/>
                          </a:solidFill>
                        </a:rPr>
                        <a:t>2.2  One-Way ANOVA</a:t>
                      </a: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>
                          <a:solidFill>
                            <a:schemeClr val="bg1"/>
                          </a:solidFill>
                        </a:rPr>
                        <a:t>2.3  ANOVA Post Hoc Tests</a:t>
                      </a: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chemeClr val="bg1"/>
                          </a:solidFill>
                        </a:rPr>
                        <a:t>2.4  Pearson Correlation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chemeClr val="bg1"/>
                          </a:solidFill>
                        </a:rPr>
                        <a:t>2.5  Simple Linear Regression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692698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Research Questions for One-Way ANOVA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smtClean="0"/>
              <a:t>Do people spend different amounts depending on which type of credit card they have?</a:t>
            </a:r>
          </a:p>
        </p:txBody>
      </p:sp>
      <p:sp>
        <p:nvSpPr>
          <p:cNvPr id="63493" name="Freeform 155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2959894" y="2507456"/>
            <a:ext cx="136922" cy="1191"/>
          </a:xfrm>
          <a:custGeom>
            <a:avLst/>
            <a:gdLst>
              <a:gd name="T0" fmla="*/ 2147483646 w 115"/>
              <a:gd name="T1" fmla="*/ 0 h 1588"/>
              <a:gd name="T2" fmla="*/ 0 w 115"/>
              <a:gd name="T3" fmla="*/ 0 h 1588"/>
              <a:gd name="T4" fmla="*/ 2147483646 w 115"/>
              <a:gd name="T5" fmla="*/ 0 h 1588"/>
              <a:gd name="T6" fmla="*/ 0 60000 65536"/>
              <a:gd name="T7" fmla="*/ 0 60000 65536"/>
              <a:gd name="T8" fmla="*/ 0 60000 65536"/>
              <a:gd name="T9" fmla="*/ 0 w 115"/>
              <a:gd name="T10" fmla="*/ 0 h 1588"/>
              <a:gd name="T11" fmla="*/ 115 w 115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5" h="1588">
                <a:moveTo>
                  <a:pt x="115" y="0"/>
                </a:moveTo>
                <a:lnTo>
                  <a:pt x="0" y="0"/>
                </a:lnTo>
                <a:lnTo>
                  <a:pt x="115" y="0"/>
                </a:lnTo>
                <a:close/>
              </a:path>
            </a:pathLst>
          </a:custGeom>
          <a:solidFill>
            <a:srgbClr val="98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63494" name="Freeform 157"/>
          <p:cNvSpPr>
            <a:spLocks/>
          </p:cNvSpPr>
          <p:nvPr>
            <p:custDataLst>
              <p:tags r:id="rId4"/>
            </p:custDataLst>
          </p:nvPr>
        </p:nvSpPr>
        <p:spPr bwMode="auto">
          <a:xfrm>
            <a:off x="2955132" y="2472929"/>
            <a:ext cx="146447" cy="1190"/>
          </a:xfrm>
          <a:custGeom>
            <a:avLst/>
            <a:gdLst>
              <a:gd name="T0" fmla="*/ 0 w 123"/>
              <a:gd name="T1" fmla="*/ 0 h 1587"/>
              <a:gd name="T2" fmla="*/ 2147483646 w 123"/>
              <a:gd name="T3" fmla="*/ 0 h 1587"/>
              <a:gd name="T4" fmla="*/ 0 w 123"/>
              <a:gd name="T5" fmla="*/ 0 h 1587"/>
              <a:gd name="T6" fmla="*/ 0 60000 65536"/>
              <a:gd name="T7" fmla="*/ 0 60000 65536"/>
              <a:gd name="T8" fmla="*/ 0 60000 65536"/>
              <a:gd name="T9" fmla="*/ 0 w 123"/>
              <a:gd name="T10" fmla="*/ 0 h 1587"/>
              <a:gd name="T11" fmla="*/ 123 w 123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3" h="1587">
                <a:moveTo>
                  <a:pt x="0" y="0"/>
                </a:moveTo>
                <a:lnTo>
                  <a:pt x="123" y="0"/>
                </a:lnTo>
                <a:lnTo>
                  <a:pt x="0" y="0"/>
                </a:lnTo>
                <a:close/>
              </a:path>
            </a:pathLst>
          </a:custGeom>
          <a:solidFill>
            <a:srgbClr val="98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63495" name="Freeform 159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2951560" y="2436019"/>
            <a:ext cx="154781" cy="1191"/>
          </a:xfrm>
          <a:custGeom>
            <a:avLst/>
            <a:gdLst>
              <a:gd name="T0" fmla="*/ 0 w 130"/>
              <a:gd name="T1" fmla="*/ 0 h 1588"/>
              <a:gd name="T2" fmla="*/ 2147483646 w 130"/>
              <a:gd name="T3" fmla="*/ 0 h 1588"/>
              <a:gd name="T4" fmla="*/ 0 w 130"/>
              <a:gd name="T5" fmla="*/ 0 h 1588"/>
              <a:gd name="T6" fmla="*/ 0 60000 65536"/>
              <a:gd name="T7" fmla="*/ 0 60000 65536"/>
              <a:gd name="T8" fmla="*/ 0 60000 65536"/>
              <a:gd name="T9" fmla="*/ 0 w 130"/>
              <a:gd name="T10" fmla="*/ 0 h 1588"/>
              <a:gd name="T11" fmla="*/ 130 w 130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0" h="1588">
                <a:moveTo>
                  <a:pt x="0" y="0"/>
                </a:moveTo>
                <a:lnTo>
                  <a:pt x="130" y="0"/>
                </a:lnTo>
                <a:lnTo>
                  <a:pt x="0" y="0"/>
                </a:lnTo>
                <a:close/>
              </a:path>
            </a:pathLst>
          </a:custGeom>
          <a:solidFill>
            <a:srgbClr val="98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63496" name="Freeform 161"/>
          <p:cNvSpPr>
            <a:spLocks/>
          </p:cNvSpPr>
          <p:nvPr>
            <p:custDataLst>
              <p:tags r:id="rId6"/>
            </p:custDataLst>
          </p:nvPr>
        </p:nvSpPr>
        <p:spPr bwMode="auto">
          <a:xfrm>
            <a:off x="2944416" y="2402681"/>
            <a:ext cx="169069" cy="1191"/>
          </a:xfrm>
          <a:custGeom>
            <a:avLst/>
            <a:gdLst>
              <a:gd name="T0" fmla="*/ 0 w 142"/>
              <a:gd name="T1" fmla="*/ 0 h 1588"/>
              <a:gd name="T2" fmla="*/ 2147483646 w 142"/>
              <a:gd name="T3" fmla="*/ 0 h 1588"/>
              <a:gd name="T4" fmla="*/ 0 w 142"/>
              <a:gd name="T5" fmla="*/ 0 h 1588"/>
              <a:gd name="T6" fmla="*/ 0 60000 65536"/>
              <a:gd name="T7" fmla="*/ 0 60000 65536"/>
              <a:gd name="T8" fmla="*/ 0 60000 65536"/>
              <a:gd name="T9" fmla="*/ 0 w 142"/>
              <a:gd name="T10" fmla="*/ 0 h 1588"/>
              <a:gd name="T11" fmla="*/ 142 w 142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2" h="1588">
                <a:moveTo>
                  <a:pt x="0" y="0"/>
                </a:moveTo>
                <a:lnTo>
                  <a:pt x="142" y="0"/>
                </a:lnTo>
                <a:lnTo>
                  <a:pt x="0" y="0"/>
                </a:lnTo>
                <a:close/>
              </a:path>
            </a:pathLst>
          </a:custGeom>
          <a:solidFill>
            <a:srgbClr val="98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63497" name="Freeform 163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2939654" y="2365773"/>
            <a:ext cx="180975" cy="1190"/>
          </a:xfrm>
          <a:custGeom>
            <a:avLst/>
            <a:gdLst>
              <a:gd name="T0" fmla="*/ 0 w 152"/>
              <a:gd name="T1" fmla="*/ 0 h 1587"/>
              <a:gd name="T2" fmla="*/ 2147483646 w 152"/>
              <a:gd name="T3" fmla="*/ 0 h 1587"/>
              <a:gd name="T4" fmla="*/ 0 w 152"/>
              <a:gd name="T5" fmla="*/ 0 h 1587"/>
              <a:gd name="T6" fmla="*/ 0 60000 65536"/>
              <a:gd name="T7" fmla="*/ 0 60000 65536"/>
              <a:gd name="T8" fmla="*/ 0 60000 65536"/>
              <a:gd name="T9" fmla="*/ 0 w 152"/>
              <a:gd name="T10" fmla="*/ 0 h 1587"/>
              <a:gd name="T11" fmla="*/ 152 w 152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2" h="1587">
                <a:moveTo>
                  <a:pt x="0" y="0"/>
                </a:moveTo>
                <a:lnTo>
                  <a:pt x="152" y="0"/>
                </a:lnTo>
                <a:lnTo>
                  <a:pt x="0" y="0"/>
                </a:lnTo>
                <a:close/>
              </a:path>
            </a:pathLst>
          </a:custGeom>
          <a:solidFill>
            <a:srgbClr val="98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63498" name="Freeform 165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2932510" y="2328863"/>
            <a:ext cx="191690" cy="1191"/>
          </a:xfrm>
          <a:custGeom>
            <a:avLst/>
            <a:gdLst>
              <a:gd name="T0" fmla="*/ 0 w 161"/>
              <a:gd name="T1" fmla="*/ 0 h 1588"/>
              <a:gd name="T2" fmla="*/ 2147483646 w 161"/>
              <a:gd name="T3" fmla="*/ 0 h 1588"/>
              <a:gd name="T4" fmla="*/ 0 w 161"/>
              <a:gd name="T5" fmla="*/ 0 h 1588"/>
              <a:gd name="T6" fmla="*/ 0 60000 65536"/>
              <a:gd name="T7" fmla="*/ 0 60000 65536"/>
              <a:gd name="T8" fmla="*/ 0 60000 65536"/>
              <a:gd name="T9" fmla="*/ 0 w 161"/>
              <a:gd name="T10" fmla="*/ 0 h 1588"/>
              <a:gd name="T11" fmla="*/ 161 w 161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1" h="1588">
                <a:moveTo>
                  <a:pt x="0" y="0"/>
                </a:moveTo>
                <a:lnTo>
                  <a:pt x="161" y="0"/>
                </a:lnTo>
                <a:lnTo>
                  <a:pt x="0" y="0"/>
                </a:lnTo>
                <a:close/>
              </a:path>
            </a:pathLst>
          </a:custGeom>
          <a:solidFill>
            <a:srgbClr val="98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63499" name="Freeform 167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2927747" y="2294335"/>
            <a:ext cx="203597" cy="1190"/>
          </a:xfrm>
          <a:custGeom>
            <a:avLst/>
            <a:gdLst>
              <a:gd name="T0" fmla="*/ 0 w 171"/>
              <a:gd name="T1" fmla="*/ 0 h 1587"/>
              <a:gd name="T2" fmla="*/ 2147483646 w 171"/>
              <a:gd name="T3" fmla="*/ 0 h 1587"/>
              <a:gd name="T4" fmla="*/ 0 w 171"/>
              <a:gd name="T5" fmla="*/ 0 h 1587"/>
              <a:gd name="T6" fmla="*/ 0 60000 65536"/>
              <a:gd name="T7" fmla="*/ 0 60000 65536"/>
              <a:gd name="T8" fmla="*/ 0 60000 65536"/>
              <a:gd name="T9" fmla="*/ 0 w 171"/>
              <a:gd name="T10" fmla="*/ 0 h 1587"/>
              <a:gd name="T11" fmla="*/ 171 w 171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1" h="1587">
                <a:moveTo>
                  <a:pt x="0" y="0"/>
                </a:moveTo>
                <a:lnTo>
                  <a:pt x="171" y="0"/>
                </a:lnTo>
                <a:lnTo>
                  <a:pt x="0" y="0"/>
                </a:lnTo>
                <a:close/>
              </a:path>
            </a:pathLst>
          </a:custGeom>
          <a:solidFill>
            <a:srgbClr val="98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63500" name="Freeform 169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2921794" y="2258617"/>
            <a:ext cx="214313" cy="1190"/>
          </a:xfrm>
          <a:custGeom>
            <a:avLst/>
            <a:gdLst>
              <a:gd name="T0" fmla="*/ 2147483646 w 180"/>
              <a:gd name="T1" fmla="*/ 0 h 1587"/>
              <a:gd name="T2" fmla="*/ 0 w 180"/>
              <a:gd name="T3" fmla="*/ 0 h 1587"/>
              <a:gd name="T4" fmla="*/ 2147483646 w 180"/>
              <a:gd name="T5" fmla="*/ 0 h 1587"/>
              <a:gd name="T6" fmla="*/ 0 60000 65536"/>
              <a:gd name="T7" fmla="*/ 0 60000 65536"/>
              <a:gd name="T8" fmla="*/ 0 60000 65536"/>
              <a:gd name="T9" fmla="*/ 0 w 180"/>
              <a:gd name="T10" fmla="*/ 0 h 1587"/>
              <a:gd name="T11" fmla="*/ 180 w 180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587">
                <a:moveTo>
                  <a:pt x="180" y="0"/>
                </a:moveTo>
                <a:lnTo>
                  <a:pt x="0" y="0"/>
                </a:lnTo>
                <a:lnTo>
                  <a:pt x="180" y="0"/>
                </a:lnTo>
                <a:close/>
              </a:path>
            </a:pathLst>
          </a:custGeom>
          <a:solidFill>
            <a:srgbClr val="98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63501" name="Freeform 849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2942035" y="2559844"/>
            <a:ext cx="138113" cy="1191"/>
          </a:xfrm>
          <a:custGeom>
            <a:avLst/>
            <a:gdLst>
              <a:gd name="T0" fmla="*/ 2147483646 w 116"/>
              <a:gd name="T1" fmla="*/ 0 h 1588"/>
              <a:gd name="T2" fmla="*/ 0 w 116"/>
              <a:gd name="T3" fmla="*/ 0 h 1588"/>
              <a:gd name="T4" fmla="*/ 2147483646 w 116"/>
              <a:gd name="T5" fmla="*/ 0 h 1588"/>
              <a:gd name="T6" fmla="*/ 0 60000 65536"/>
              <a:gd name="T7" fmla="*/ 0 60000 65536"/>
              <a:gd name="T8" fmla="*/ 0 60000 65536"/>
              <a:gd name="T9" fmla="*/ 0 w 116"/>
              <a:gd name="T10" fmla="*/ 0 h 1588"/>
              <a:gd name="T11" fmla="*/ 116 w 116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6" h="1588">
                <a:moveTo>
                  <a:pt x="116" y="0"/>
                </a:moveTo>
                <a:lnTo>
                  <a:pt x="0" y="0"/>
                </a:lnTo>
                <a:lnTo>
                  <a:pt x="116" y="0"/>
                </a:lnTo>
                <a:close/>
              </a:path>
            </a:pathLst>
          </a:custGeom>
          <a:solidFill>
            <a:srgbClr val="98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63502" name="Freeform 853"/>
          <p:cNvSpPr>
            <a:spLocks/>
          </p:cNvSpPr>
          <p:nvPr>
            <p:custDataLst>
              <p:tags r:id="rId12"/>
            </p:custDataLst>
          </p:nvPr>
        </p:nvSpPr>
        <p:spPr bwMode="auto">
          <a:xfrm>
            <a:off x="2933700" y="2488406"/>
            <a:ext cx="157163" cy="1191"/>
          </a:xfrm>
          <a:custGeom>
            <a:avLst/>
            <a:gdLst>
              <a:gd name="T0" fmla="*/ 0 w 132"/>
              <a:gd name="T1" fmla="*/ 0 h 1588"/>
              <a:gd name="T2" fmla="*/ 2147483646 w 132"/>
              <a:gd name="T3" fmla="*/ 0 h 1588"/>
              <a:gd name="T4" fmla="*/ 0 w 132"/>
              <a:gd name="T5" fmla="*/ 0 h 1588"/>
              <a:gd name="T6" fmla="*/ 0 60000 65536"/>
              <a:gd name="T7" fmla="*/ 0 60000 65536"/>
              <a:gd name="T8" fmla="*/ 0 60000 65536"/>
              <a:gd name="T9" fmla="*/ 0 w 132"/>
              <a:gd name="T10" fmla="*/ 0 h 1588"/>
              <a:gd name="T11" fmla="*/ 132 w 132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2" h="1588">
                <a:moveTo>
                  <a:pt x="0" y="0"/>
                </a:moveTo>
                <a:lnTo>
                  <a:pt x="132" y="0"/>
                </a:lnTo>
                <a:lnTo>
                  <a:pt x="0" y="0"/>
                </a:lnTo>
                <a:close/>
              </a:path>
            </a:pathLst>
          </a:custGeom>
          <a:solidFill>
            <a:srgbClr val="98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63503" name="Freeform 855"/>
          <p:cNvSpPr>
            <a:spLocks/>
          </p:cNvSpPr>
          <p:nvPr>
            <p:custDataLst>
              <p:tags r:id="rId13"/>
            </p:custDataLst>
          </p:nvPr>
        </p:nvSpPr>
        <p:spPr bwMode="auto">
          <a:xfrm>
            <a:off x="2926557" y="2455069"/>
            <a:ext cx="169069" cy="1191"/>
          </a:xfrm>
          <a:custGeom>
            <a:avLst/>
            <a:gdLst>
              <a:gd name="T0" fmla="*/ 0 w 142"/>
              <a:gd name="T1" fmla="*/ 0 h 1588"/>
              <a:gd name="T2" fmla="*/ 2147483646 w 142"/>
              <a:gd name="T3" fmla="*/ 0 h 1588"/>
              <a:gd name="T4" fmla="*/ 0 w 142"/>
              <a:gd name="T5" fmla="*/ 0 h 1588"/>
              <a:gd name="T6" fmla="*/ 0 60000 65536"/>
              <a:gd name="T7" fmla="*/ 0 60000 65536"/>
              <a:gd name="T8" fmla="*/ 0 60000 65536"/>
              <a:gd name="T9" fmla="*/ 0 w 142"/>
              <a:gd name="T10" fmla="*/ 0 h 1588"/>
              <a:gd name="T11" fmla="*/ 142 w 142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2" h="1588">
                <a:moveTo>
                  <a:pt x="0" y="0"/>
                </a:moveTo>
                <a:lnTo>
                  <a:pt x="142" y="0"/>
                </a:lnTo>
                <a:lnTo>
                  <a:pt x="0" y="0"/>
                </a:lnTo>
                <a:close/>
              </a:path>
            </a:pathLst>
          </a:custGeom>
          <a:solidFill>
            <a:srgbClr val="98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63504" name="Freeform 857"/>
          <p:cNvSpPr>
            <a:spLocks/>
          </p:cNvSpPr>
          <p:nvPr>
            <p:custDataLst>
              <p:tags r:id="rId14"/>
            </p:custDataLst>
          </p:nvPr>
        </p:nvSpPr>
        <p:spPr bwMode="auto">
          <a:xfrm>
            <a:off x="2921794" y="2418160"/>
            <a:ext cx="180975" cy="1190"/>
          </a:xfrm>
          <a:custGeom>
            <a:avLst/>
            <a:gdLst>
              <a:gd name="T0" fmla="*/ 0 w 152"/>
              <a:gd name="T1" fmla="*/ 0 h 1587"/>
              <a:gd name="T2" fmla="*/ 2147483646 w 152"/>
              <a:gd name="T3" fmla="*/ 0 h 1587"/>
              <a:gd name="T4" fmla="*/ 0 w 152"/>
              <a:gd name="T5" fmla="*/ 0 h 1587"/>
              <a:gd name="T6" fmla="*/ 0 60000 65536"/>
              <a:gd name="T7" fmla="*/ 0 60000 65536"/>
              <a:gd name="T8" fmla="*/ 0 60000 65536"/>
              <a:gd name="T9" fmla="*/ 0 w 152"/>
              <a:gd name="T10" fmla="*/ 0 h 1587"/>
              <a:gd name="T11" fmla="*/ 152 w 152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2" h="1587">
                <a:moveTo>
                  <a:pt x="0" y="0"/>
                </a:moveTo>
                <a:lnTo>
                  <a:pt x="152" y="0"/>
                </a:lnTo>
                <a:lnTo>
                  <a:pt x="0" y="0"/>
                </a:lnTo>
                <a:close/>
              </a:path>
            </a:pathLst>
          </a:custGeom>
          <a:solidFill>
            <a:srgbClr val="98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63505" name="Freeform 859"/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2914651" y="2381250"/>
            <a:ext cx="192881" cy="1191"/>
          </a:xfrm>
          <a:custGeom>
            <a:avLst/>
            <a:gdLst>
              <a:gd name="T0" fmla="*/ 0 w 162"/>
              <a:gd name="T1" fmla="*/ 0 h 1588"/>
              <a:gd name="T2" fmla="*/ 2147483646 w 162"/>
              <a:gd name="T3" fmla="*/ 0 h 1588"/>
              <a:gd name="T4" fmla="*/ 0 w 162"/>
              <a:gd name="T5" fmla="*/ 0 h 1588"/>
              <a:gd name="T6" fmla="*/ 0 60000 65536"/>
              <a:gd name="T7" fmla="*/ 0 60000 65536"/>
              <a:gd name="T8" fmla="*/ 0 60000 65536"/>
              <a:gd name="T9" fmla="*/ 0 w 162"/>
              <a:gd name="T10" fmla="*/ 0 h 1588"/>
              <a:gd name="T11" fmla="*/ 162 w 162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2" h="1588">
                <a:moveTo>
                  <a:pt x="0" y="0"/>
                </a:moveTo>
                <a:lnTo>
                  <a:pt x="162" y="0"/>
                </a:lnTo>
                <a:lnTo>
                  <a:pt x="0" y="0"/>
                </a:lnTo>
                <a:close/>
              </a:path>
            </a:pathLst>
          </a:custGeom>
          <a:solidFill>
            <a:srgbClr val="98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63506" name="Freeform 861"/>
          <p:cNvSpPr>
            <a:spLocks/>
          </p:cNvSpPr>
          <p:nvPr>
            <p:custDataLst>
              <p:tags r:id="rId16"/>
            </p:custDataLst>
          </p:nvPr>
        </p:nvSpPr>
        <p:spPr bwMode="auto">
          <a:xfrm>
            <a:off x="2911079" y="2346723"/>
            <a:ext cx="202406" cy="1190"/>
          </a:xfrm>
          <a:custGeom>
            <a:avLst/>
            <a:gdLst>
              <a:gd name="T0" fmla="*/ 0 w 170"/>
              <a:gd name="T1" fmla="*/ 0 h 1587"/>
              <a:gd name="T2" fmla="*/ 2147483646 w 170"/>
              <a:gd name="T3" fmla="*/ 0 h 1587"/>
              <a:gd name="T4" fmla="*/ 0 w 170"/>
              <a:gd name="T5" fmla="*/ 0 h 1587"/>
              <a:gd name="T6" fmla="*/ 0 60000 65536"/>
              <a:gd name="T7" fmla="*/ 0 60000 65536"/>
              <a:gd name="T8" fmla="*/ 0 60000 65536"/>
              <a:gd name="T9" fmla="*/ 0 w 170"/>
              <a:gd name="T10" fmla="*/ 0 h 1587"/>
              <a:gd name="T11" fmla="*/ 170 w 170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0" h="1587">
                <a:moveTo>
                  <a:pt x="0" y="0"/>
                </a:moveTo>
                <a:lnTo>
                  <a:pt x="170" y="0"/>
                </a:lnTo>
                <a:lnTo>
                  <a:pt x="0" y="0"/>
                </a:lnTo>
                <a:close/>
              </a:path>
            </a:pathLst>
          </a:custGeom>
          <a:solidFill>
            <a:srgbClr val="98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63507" name="Freeform 863"/>
          <p:cNvSpPr>
            <a:spLocks/>
          </p:cNvSpPr>
          <p:nvPr>
            <p:custDataLst>
              <p:tags r:id="rId17"/>
            </p:custDataLst>
          </p:nvPr>
        </p:nvSpPr>
        <p:spPr bwMode="auto">
          <a:xfrm>
            <a:off x="2903935" y="2311004"/>
            <a:ext cx="214313" cy="1190"/>
          </a:xfrm>
          <a:custGeom>
            <a:avLst/>
            <a:gdLst>
              <a:gd name="T0" fmla="*/ 2147483646 w 180"/>
              <a:gd name="T1" fmla="*/ 0 h 1587"/>
              <a:gd name="T2" fmla="*/ 0 w 180"/>
              <a:gd name="T3" fmla="*/ 0 h 1587"/>
              <a:gd name="T4" fmla="*/ 2147483646 w 180"/>
              <a:gd name="T5" fmla="*/ 0 h 1587"/>
              <a:gd name="T6" fmla="*/ 0 60000 65536"/>
              <a:gd name="T7" fmla="*/ 0 60000 65536"/>
              <a:gd name="T8" fmla="*/ 0 60000 65536"/>
              <a:gd name="T9" fmla="*/ 0 w 180"/>
              <a:gd name="T10" fmla="*/ 0 h 1587"/>
              <a:gd name="T11" fmla="*/ 180 w 180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587">
                <a:moveTo>
                  <a:pt x="180" y="0"/>
                </a:moveTo>
                <a:lnTo>
                  <a:pt x="0" y="0"/>
                </a:lnTo>
                <a:lnTo>
                  <a:pt x="180" y="0"/>
                </a:lnTo>
                <a:close/>
              </a:path>
            </a:pathLst>
          </a:custGeom>
          <a:solidFill>
            <a:srgbClr val="98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pic>
        <p:nvPicPr>
          <p:cNvPr id="63508" name="Picture 1013" descr="MCBD19803_0000[1]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2092" y="1665685"/>
            <a:ext cx="2355056" cy="2896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The ANOVA Hypothesis</a:t>
            </a:r>
          </a:p>
        </p:txBody>
      </p:sp>
      <p:pic>
        <p:nvPicPr>
          <p:cNvPr id="67588" name="Picture 10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5984" y="725407"/>
            <a:ext cx="6138863" cy="4092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9" name="Text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695787" y="1636841"/>
            <a:ext cx="241130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1500" b="1" dirty="0"/>
              <a:t>H</a:t>
            </a:r>
            <a:r>
              <a:rPr lang="en-US" sz="1500" b="1" baseline="-25000" dirty="0"/>
              <a:t>0</a:t>
            </a:r>
            <a:r>
              <a:rPr lang="en-US" sz="1500" b="1" dirty="0"/>
              <a:t>: F1=F2=F3=F4</a:t>
            </a:r>
          </a:p>
        </p:txBody>
      </p:sp>
      <p:sp>
        <p:nvSpPr>
          <p:cNvPr id="67590" name="Text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716689" y="1460394"/>
            <a:ext cx="19056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200" b="1" dirty="0"/>
              <a:t>H</a:t>
            </a:r>
            <a:r>
              <a:rPr lang="en-US" sz="1200" b="1" baseline="-25000" dirty="0"/>
              <a:t>1</a:t>
            </a:r>
            <a:r>
              <a:rPr lang="en-US" sz="1200" b="1" dirty="0"/>
              <a:t>: F1 ≠ F2 </a:t>
            </a:r>
            <a:r>
              <a:rPr lang="en-US" sz="1200" b="1" dirty="0">
                <a:solidFill>
                  <a:srgbClr val="FF0000"/>
                </a:solidFill>
              </a:rPr>
              <a:t>or</a:t>
            </a:r>
            <a:r>
              <a:rPr lang="en-US" sz="1200" b="1" dirty="0"/>
              <a:t> F1 ≠ F3 </a:t>
            </a:r>
          </a:p>
          <a:p>
            <a:pPr eaLnBrk="1" hangingPunct="1"/>
            <a:r>
              <a:rPr lang="en-US" sz="1200" b="1" dirty="0">
                <a:solidFill>
                  <a:srgbClr val="FF0000"/>
                </a:solidFill>
              </a:rPr>
              <a:t>  or</a:t>
            </a:r>
            <a:r>
              <a:rPr lang="en-US" sz="1200" b="1" dirty="0"/>
              <a:t> F1 ≠ F4 </a:t>
            </a:r>
            <a:r>
              <a:rPr lang="en-US" sz="1200" b="1" dirty="0">
                <a:solidFill>
                  <a:srgbClr val="FF0000"/>
                </a:solidFill>
              </a:rPr>
              <a:t>or</a:t>
            </a:r>
            <a:r>
              <a:rPr lang="en-US" sz="1200" b="1" dirty="0"/>
              <a:t> F2 ≠ F3 </a:t>
            </a:r>
          </a:p>
          <a:p>
            <a:pPr eaLnBrk="1" hangingPunct="1"/>
            <a:r>
              <a:rPr lang="en-US" sz="1200" b="1" dirty="0">
                <a:solidFill>
                  <a:srgbClr val="FF0000"/>
                </a:solidFill>
              </a:rPr>
              <a:t>  or</a:t>
            </a:r>
            <a:r>
              <a:rPr lang="en-US" sz="1200" b="1" dirty="0"/>
              <a:t> F2 ≠ F4 </a:t>
            </a:r>
            <a:r>
              <a:rPr lang="en-US" sz="1200" b="1" dirty="0">
                <a:solidFill>
                  <a:srgbClr val="FF0000"/>
                </a:solidFill>
              </a:rPr>
              <a:t>or</a:t>
            </a:r>
            <a:r>
              <a:rPr lang="en-US" sz="1200" b="1" dirty="0"/>
              <a:t> F3 ≠ F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Partitioning Variability in ANOVA</a:t>
            </a:r>
          </a:p>
        </p:txBody>
      </p:sp>
      <p:sp>
        <p:nvSpPr>
          <p:cNvPr id="27659" name="Oval 1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660922" y="1896666"/>
            <a:ext cx="2200275" cy="919163"/>
          </a:xfrm>
          <a:prstGeom prst="ellipse">
            <a:avLst/>
          </a:prstGeom>
          <a:solidFill>
            <a:srgbClr val="8181AB"/>
          </a:solidFill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18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</p:txBody>
      </p:sp>
      <p:sp>
        <p:nvSpPr>
          <p:cNvPr id="27660" name="Oval 1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825604" y="1896666"/>
            <a:ext cx="2200275" cy="919163"/>
          </a:xfrm>
          <a:prstGeom prst="ellipse">
            <a:avLst/>
          </a:prstGeom>
          <a:solidFill>
            <a:srgbClr val="8181AB"/>
          </a:solidFill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1800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</p:txBody>
      </p:sp>
      <p:sp>
        <p:nvSpPr>
          <p:cNvPr id="69638" name="Text Box 1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056676" y="1087041"/>
            <a:ext cx="153785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1800" dirty="0">
                <a:latin typeface="+mn-lt"/>
              </a:rPr>
              <a:t>Variability</a:t>
            </a:r>
            <a:br>
              <a:rPr lang="en-US" sz="1800" dirty="0">
                <a:latin typeface="+mn-lt"/>
              </a:rPr>
            </a:br>
            <a:r>
              <a:rPr lang="en-US" sz="1800" dirty="0">
                <a:latin typeface="+mn-lt"/>
              </a:rPr>
              <a:t>between Groups</a:t>
            </a:r>
          </a:p>
        </p:txBody>
      </p:sp>
      <p:sp>
        <p:nvSpPr>
          <p:cNvPr id="69639" name="Text Box 1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206797" y="1100137"/>
            <a:ext cx="130240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1800" dirty="0">
                <a:latin typeface="+mn-lt"/>
              </a:rPr>
              <a:t>Variability</a:t>
            </a:r>
            <a:br>
              <a:rPr lang="en-US" sz="1800" dirty="0">
                <a:latin typeface="+mn-lt"/>
              </a:rPr>
            </a:br>
            <a:r>
              <a:rPr lang="en-US" sz="1800" dirty="0">
                <a:latin typeface="+mn-lt"/>
              </a:rPr>
              <a:t>within Groups</a:t>
            </a:r>
          </a:p>
        </p:txBody>
      </p:sp>
      <p:sp>
        <p:nvSpPr>
          <p:cNvPr id="69640" name="Line 16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3893344" y="2363391"/>
            <a:ext cx="9322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69641" name="Line 17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4825603" y="1649017"/>
            <a:ext cx="746522" cy="58340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69642" name="Line 18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H="1">
            <a:off x="6532960" y="1675210"/>
            <a:ext cx="551259" cy="55483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pic>
        <p:nvPicPr>
          <p:cNvPr id="69643" name="Picture 19" descr="Picture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3651" y="1943100"/>
            <a:ext cx="50006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4" name="Rectangle 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497931" y="2920604"/>
            <a:ext cx="41102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latin typeface="+mj-lt"/>
              </a:rPr>
              <a:t>SS</a:t>
            </a:r>
            <a:r>
              <a:rPr lang="en-US" b="1" baseline="-25000" dirty="0">
                <a:latin typeface="+mj-lt"/>
              </a:rPr>
              <a:t>T</a:t>
            </a:r>
            <a:r>
              <a:rPr lang="en-US" b="1" dirty="0">
                <a:latin typeface="+mj-lt"/>
              </a:rPr>
              <a:t>             </a:t>
            </a:r>
            <a:r>
              <a:rPr lang="en-US" b="1" dirty="0" smtClean="0">
                <a:latin typeface="+mj-lt"/>
              </a:rPr>
              <a:t>        </a:t>
            </a:r>
            <a:r>
              <a:rPr lang="en-US" b="1" dirty="0">
                <a:latin typeface="+mj-lt"/>
              </a:rPr>
              <a:t>=      </a:t>
            </a:r>
            <a:r>
              <a:rPr lang="en-US" b="1" dirty="0" smtClean="0">
                <a:latin typeface="+mj-lt"/>
              </a:rPr>
              <a:t>        </a:t>
            </a:r>
            <a:r>
              <a:rPr lang="en-US" b="1" dirty="0">
                <a:latin typeface="+mj-lt"/>
              </a:rPr>
              <a:t>SS</a:t>
            </a:r>
            <a:r>
              <a:rPr lang="en-US" b="1" baseline="-25000" dirty="0">
                <a:latin typeface="+mj-lt"/>
              </a:rPr>
              <a:t>M</a:t>
            </a:r>
            <a:r>
              <a:rPr lang="en-US" b="1" dirty="0">
                <a:latin typeface="+mj-lt"/>
              </a:rPr>
              <a:t> + SS</a:t>
            </a:r>
            <a:r>
              <a:rPr lang="en-US" b="1" baseline="-25000" dirty="0">
                <a:latin typeface="+mj-lt"/>
              </a:rPr>
              <a:t>E</a:t>
            </a:r>
            <a:endParaRPr lang="en-US" dirty="0">
              <a:latin typeface="+mj-lt"/>
            </a:endParaRPr>
          </a:p>
        </p:txBody>
      </p:sp>
      <p:sp>
        <p:nvSpPr>
          <p:cNvPr id="69645" name="Rectangle 4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987233" y="1343026"/>
            <a:ext cx="14119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1800" dirty="0">
                <a:latin typeface="+mn-lt"/>
              </a:rPr>
              <a:t>Total Variability</a:t>
            </a:r>
          </a:p>
        </p:txBody>
      </p:sp>
      <p:sp>
        <p:nvSpPr>
          <p:cNvPr id="69646" name="Line 17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>
            <a:off x="2518172" y="1620441"/>
            <a:ext cx="195263" cy="24526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Sums of Squares</a:t>
            </a:r>
          </a:p>
        </p:txBody>
      </p:sp>
      <p:pic>
        <p:nvPicPr>
          <p:cNvPr id="71684" name="Picture 6" descr="ch3s4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567" y="4242468"/>
            <a:ext cx="4649390" cy="594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566" y="748880"/>
            <a:ext cx="4663678" cy="34980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Total Sum of Squares</a:t>
            </a:r>
          </a:p>
        </p:txBody>
      </p:sp>
      <p:pic>
        <p:nvPicPr>
          <p:cNvPr id="7373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5242" y="745812"/>
            <a:ext cx="4853516" cy="3640137"/>
          </a:xfrm>
          <a:ln>
            <a:solidFill>
              <a:srgbClr val="000000"/>
            </a:solidFill>
          </a:ln>
        </p:spPr>
      </p:pic>
      <p:sp>
        <p:nvSpPr>
          <p:cNvPr id="73733" name="TextBox 39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88294" y="4396979"/>
            <a:ext cx="61173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800" b="1"/>
              <a:t>SS</a:t>
            </a:r>
            <a:r>
              <a:rPr lang="en-US" sz="1800" b="1" baseline="-25000"/>
              <a:t>T</a:t>
            </a:r>
            <a:r>
              <a:rPr lang="en-US" sz="1800"/>
              <a:t> = (3-6)</a:t>
            </a:r>
            <a:r>
              <a:rPr lang="en-US" sz="1800" baseline="30000"/>
              <a:t>2</a:t>
            </a:r>
            <a:r>
              <a:rPr lang="en-US" sz="1800"/>
              <a:t> + (4-6)</a:t>
            </a:r>
            <a:r>
              <a:rPr lang="en-US" sz="1800" baseline="30000"/>
              <a:t>2</a:t>
            </a:r>
            <a:r>
              <a:rPr lang="en-US" sz="1800"/>
              <a:t> + (5-6)</a:t>
            </a:r>
            <a:r>
              <a:rPr lang="en-US" sz="1800" baseline="30000"/>
              <a:t>2</a:t>
            </a:r>
            <a:r>
              <a:rPr lang="en-US" sz="1800"/>
              <a:t> + (7-6)</a:t>
            </a:r>
            <a:r>
              <a:rPr lang="en-US" sz="1800" baseline="30000"/>
              <a:t>2</a:t>
            </a:r>
            <a:r>
              <a:rPr lang="en-US" sz="1800"/>
              <a:t> + (8-6)</a:t>
            </a:r>
            <a:r>
              <a:rPr lang="en-US" sz="1800" baseline="30000"/>
              <a:t>2</a:t>
            </a:r>
            <a:r>
              <a:rPr lang="en-US" sz="1800"/>
              <a:t> + (9-6)</a:t>
            </a:r>
            <a:r>
              <a:rPr lang="en-US" sz="1800" baseline="30000"/>
              <a:t>2</a:t>
            </a:r>
            <a:r>
              <a:rPr lang="en-US" sz="1800"/>
              <a:t> = </a:t>
            </a:r>
            <a:r>
              <a:rPr lang="en-US" sz="1800" b="1"/>
              <a:t>28</a:t>
            </a:r>
          </a:p>
        </p:txBody>
      </p:sp>
      <p:grpSp>
        <p:nvGrpSpPr>
          <p:cNvPr id="73734" name="Group 17"/>
          <p:cNvGrpSpPr>
            <a:grpSpLocks/>
          </p:cNvGrpSpPr>
          <p:nvPr/>
        </p:nvGrpSpPr>
        <p:grpSpPr bwMode="auto">
          <a:xfrm>
            <a:off x="3828672" y="1961863"/>
            <a:ext cx="2775892" cy="1267921"/>
            <a:chOff x="3673475" y="3154382"/>
            <a:chExt cx="3700556" cy="894546"/>
          </a:xfrm>
        </p:grpSpPr>
        <p:sp>
          <p:nvSpPr>
            <p:cNvPr id="73735" name="TextBox 45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908034" y="3646032"/>
              <a:ext cx="754779" cy="195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1200"/>
                <a:t>(3-6)</a:t>
              </a:r>
              <a:r>
                <a:rPr lang="en-US" sz="1200" baseline="30000"/>
                <a:t>2</a:t>
              </a:r>
              <a:endParaRPr lang="en-US" sz="1200"/>
            </a:p>
          </p:txBody>
        </p:sp>
        <p:sp>
          <p:nvSpPr>
            <p:cNvPr id="73736" name="Right Brace 44"/>
            <p:cNvSpPr>
              <a:spLocks/>
            </p:cNvSpPr>
            <p:nvPr>
              <p:custDataLst>
                <p:tags r:id="rId5"/>
              </p:custDataLst>
            </p:nvPr>
          </p:nvSpPr>
          <p:spPr bwMode="auto">
            <a:xfrm>
              <a:off x="3673475" y="3337082"/>
              <a:ext cx="274638" cy="711846"/>
            </a:xfrm>
            <a:prstGeom prst="rightBrace">
              <a:avLst>
                <a:gd name="adj1" fmla="val 47697"/>
                <a:gd name="adj2" fmla="val 49056"/>
              </a:avLst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73737" name="TextBox 48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6619252" y="3154382"/>
              <a:ext cx="754779" cy="195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1200"/>
                <a:t>(7-6)</a:t>
              </a:r>
              <a:r>
                <a:rPr lang="en-US" sz="1200" baseline="30000"/>
                <a:t>2</a:t>
              </a:r>
              <a:endParaRPr lang="en-US" sz="1200"/>
            </a:p>
          </p:txBody>
        </p:sp>
      </p:grpSp>
      <p:sp>
        <p:nvSpPr>
          <p:cNvPr id="12" name="Right Brace 44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5885004" y="1890521"/>
            <a:ext cx="206014" cy="330299"/>
          </a:xfrm>
          <a:prstGeom prst="rightBrace">
            <a:avLst>
              <a:gd name="adj1" fmla="val 47697"/>
              <a:gd name="adj2" fmla="val 49056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smtClean="0"/>
              <a:t>Error Sum of Squares</a:t>
            </a:r>
          </a:p>
        </p:txBody>
      </p:sp>
      <p:pic>
        <p:nvPicPr>
          <p:cNvPr id="7577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5242" y="745809"/>
            <a:ext cx="4853516" cy="3640137"/>
          </a:xfrm>
          <a:ln>
            <a:solidFill>
              <a:srgbClr val="000000"/>
            </a:solidFill>
          </a:ln>
        </p:spPr>
      </p:pic>
      <p:sp>
        <p:nvSpPr>
          <p:cNvPr id="75781" name="TextBox 3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82342" y="4430846"/>
            <a:ext cx="59971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800" b="1" dirty="0"/>
              <a:t>SS</a:t>
            </a:r>
            <a:r>
              <a:rPr lang="en-US" sz="1800" b="1" baseline="-25000" dirty="0"/>
              <a:t>E</a:t>
            </a:r>
            <a:r>
              <a:rPr lang="en-US" sz="1800" dirty="0"/>
              <a:t> = (3-4)</a:t>
            </a:r>
            <a:r>
              <a:rPr lang="en-US" sz="1800" baseline="30000" dirty="0"/>
              <a:t>2</a:t>
            </a:r>
            <a:r>
              <a:rPr lang="en-US" sz="1800" dirty="0"/>
              <a:t> + (4-4)</a:t>
            </a:r>
            <a:r>
              <a:rPr lang="en-US" sz="1800" baseline="30000" dirty="0"/>
              <a:t>2</a:t>
            </a:r>
            <a:r>
              <a:rPr lang="en-US" sz="1800" dirty="0"/>
              <a:t> + (5-4)</a:t>
            </a:r>
            <a:r>
              <a:rPr lang="en-US" sz="1800" baseline="30000" dirty="0"/>
              <a:t>2</a:t>
            </a:r>
            <a:r>
              <a:rPr lang="en-US" sz="1800" dirty="0"/>
              <a:t> + (7-8)</a:t>
            </a:r>
            <a:r>
              <a:rPr lang="en-US" sz="1800" baseline="30000" dirty="0"/>
              <a:t>2</a:t>
            </a:r>
            <a:r>
              <a:rPr lang="en-US" sz="1800" dirty="0"/>
              <a:t> + (8-8)</a:t>
            </a:r>
            <a:r>
              <a:rPr lang="en-US" sz="1800" baseline="30000" dirty="0"/>
              <a:t>2</a:t>
            </a:r>
            <a:r>
              <a:rPr lang="en-US" sz="1800" dirty="0"/>
              <a:t> + (9-8)</a:t>
            </a:r>
            <a:r>
              <a:rPr lang="en-US" sz="1800" baseline="30000" dirty="0"/>
              <a:t>2</a:t>
            </a:r>
            <a:r>
              <a:rPr lang="en-US" sz="1800" dirty="0"/>
              <a:t> = </a:t>
            </a:r>
            <a:r>
              <a:rPr lang="en-US" sz="1800" b="1" dirty="0"/>
              <a:t>4</a:t>
            </a:r>
          </a:p>
        </p:txBody>
      </p:sp>
      <p:sp>
        <p:nvSpPr>
          <p:cNvPr id="75782" name="TextBox 48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875485" y="2572236"/>
            <a:ext cx="56618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200"/>
              <a:t>(5-4)</a:t>
            </a:r>
            <a:r>
              <a:rPr lang="en-US" sz="1200" baseline="30000"/>
              <a:t>2</a:t>
            </a:r>
            <a:endParaRPr lang="en-US" sz="1200"/>
          </a:p>
        </p:txBody>
      </p:sp>
      <p:sp>
        <p:nvSpPr>
          <p:cNvPr id="75783" name="Right Brace 49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3792141" y="2557948"/>
            <a:ext cx="120253" cy="296466"/>
          </a:xfrm>
          <a:prstGeom prst="rightBrace">
            <a:avLst>
              <a:gd name="adj1" fmla="val 47915"/>
              <a:gd name="adj2" fmla="val 49056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Times New Roman" panose="02020603050405020304" pitchFamily="18" charset="0"/>
            </a:endParaRPr>
          </a:p>
        </p:txBody>
      </p:sp>
      <p:cxnSp>
        <p:nvCxnSpPr>
          <p:cNvPr id="75784" name="Straight Connector 10"/>
          <p:cNvCxnSpPr>
            <a:cxnSpLocks noChangeShapeType="1"/>
          </p:cNvCxnSpPr>
          <p:nvPr/>
        </p:nvCxnSpPr>
        <p:spPr bwMode="auto">
          <a:xfrm>
            <a:off x="2738438" y="1545362"/>
            <a:ext cx="3017044" cy="3572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5785" name="Straight Connector 12"/>
          <p:cNvCxnSpPr>
            <a:cxnSpLocks noChangeShapeType="1"/>
          </p:cNvCxnSpPr>
          <p:nvPr/>
        </p:nvCxnSpPr>
        <p:spPr bwMode="auto">
          <a:xfrm flipV="1">
            <a:off x="2697404" y="2867510"/>
            <a:ext cx="959644" cy="9525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5786" name="Object 3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558034872"/>
              </p:ext>
            </p:extLst>
          </p:nvPr>
        </p:nvGraphicFramePr>
        <p:xfrm>
          <a:off x="2807494" y="2655579"/>
          <a:ext cx="525066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6" name="Equation" r:id="rId13" imgW="406048" imgH="203024" progId="Equation.DSMT4">
                  <p:embed/>
                </p:oleObj>
              </mc:Choice>
              <mc:Fallback>
                <p:oleObj name="Equation" r:id="rId13" imgW="406048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494" y="2655579"/>
                        <a:ext cx="525066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7" name="TextBox 1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996268" y="1598941"/>
            <a:ext cx="56618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200"/>
              <a:t>(7-8)</a:t>
            </a:r>
            <a:r>
              <a:rPr lang="en-US" sz="1200" baseline="30000"/>
              <a:t>2</a:t>
            </a:r>
            <a:endParaRPr lang="en-US" sz="1200"/>
          </a:p>
        </p:txBody>
      </p:sp>
      <p:sp>
        <p:nvSpPr>
          <p:cNvPr id="75788" name="Right Brace 17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5912924" y="1585843"/>
            <a:ext cx="121444" cy="296466"/>
          </a:xfrm>
          <a:prstGeom prst="rightBrace">
            <a:avLst>
              <a:gd name="adj1" fmla="val 47445"/>
              <a:gd name="adj2" fmla="val 49056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75789" name="Object 3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771422976"/>
              </p:ext>
            </p:extLst>
          </p:nvPr>
        </p:nvGraphicFramePr>
        <p:xfrm>
          <a:off x="2866114" y="1279853"/>
          <a:ext cx="491729" cy="258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7" name="Equation" r:id="rId15" imgW="380835" imgH="203112" progId="Equation.DSMT4">
                  <p:embed/>
                </p:oleObj>
              </mc:Choice>
              <mc:Fallback>
                <p:oleObj name="Equation" r:id="rId15" imgW="380835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114" y="1279853"/>
                        <a:ext cx="491729" cy="258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smtClean="0"/>
              <a:t>Model Sum of Squares</a:t>
            </a:r>
          </a:p>
        </p:txBody>
      </p:sp>
      <p:pic>
        <p:nvPicPr>
          <p:cNvPr id="7782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5242" y="772909"/>
            <a:ext cx="4853516" cy="3640137"/>
          </a:xfrm>
          <a:ln>
            <a:solidFill>
              <a:srgbClr val="000000"/>
            </a:solidFill>
          </a:ln>
        </p:spPr>
      </p:pic>
      <p:sp>
        <p:nvSpPr>
          <p:cNvPr id="77829" name="TextBox 3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962275" y="4451163"/>
            <a:ext cx="32464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800" b="1" dirty="0"/>
              <a:t>SS</a:t>
            </a:r>
            <a:r>
              <a:rPr lang="en-US" sz="1800" b="1" baseline="-25000" dirty="0"/>
              <a:t>M</a:t>
            </a:r>
            <a:r>
              <a:rPr lang="en-US" sz="1800" dirty="0"/>
              <a:t> = 3*(4-6)</a:t>
            </a:r>
            <a:r>
              <a:rPr lang="en-US" sz="1800" baseline="30000" dirty="0"/>
              <a:t>2</a:t>
            </a:r>
            <a:r>
              <a:rPr lang="en-US" sz="1800" dirty="0"/>
              <a:t> + 3*(8-6)</a:t>
            </a:r>
            <a:r>
              <a:rPr lang="en-US" sz="1800" baseline="30000" dirty="0"/>
              <a:t>2</a:t>
            </a:r>
            <a:r>
              <a:rPr lang="en-US" sz="1800" dirty="0"/>
              <a:t> = </a:t>
            </a:r>
            <a:r>
              <a:rPr lang="en-US" sz="1800" b="1" dirty="0"/>
              <a:t>24</a:t>
            </a:r>
          </a:p>
        </p:txBody>
      </p:sp>
      <p:sp>
        <p:nvSpPr>
          <p:cNvPr id="77830" name="TextBox 1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51948" y="1778922"/>
            <a:ext cx="56618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200"/>
              <a:t>(8-6)</a:t>
            </a:r>
            <a:r>
              <a:rPr lang="en-US" sz="1200" baseline="30000"/>
              <a:t>2</a:t>
            </a:r>
            <a:endParaRPr lang="en-US" sz="1200"/>
          </a:p>
        </p:txBody>
      </p:sp>
      <p:sp>
        <p:nvSpPr>
          <p:cNvPr id="77831" name="Right Brace 44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5860256" y="1603900"/>
            <a:ext cx="205979" cy="579835"/>
          </a:xfrm>
          <a:prstGeom prst="rightBrace">
            <a:avLst>
              <a:gd name="adj1" fmla="val 47660"/>
              <a:gd name="adj2" fmla="val 49056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1800">
              <a:latin typeface="Times New Roman" panose="02020603050405020304" pitchFamily="18" charset="0"/>
            </a:endParaRPr>
          </a:p>
        </p:txBody>
      </p:sp>
      <p:sp>
        <p:nvSpPr>
          <p:cNvPr id="77832" name="Rectangle 1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611628" y="2503992"/>
            <a:ext cx="188117" cy="80191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6675" tIns="66675" rIns="66675" bIns="66675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1800"/>
          </a:p>
        </p:txBody>
      </p:sp>
      <p:sp>
        <p:nvSpPr>
          <p:cNvPr id="77833" name="Rectangle 1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684598" y="1200256"/>
            <a:ext cx="185738" cy="76914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6675" tIns="66675" rIns="66675" bIns="66675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1800"/>
          </a:p>
        </p:txBody>
      </p:sp>
      <p:grpSp>
        <p:nvGrpSpPr>
          <p:cNvPr id="77834" name="Group 15"/>
          <p:cNvGrpSpPr>
            <a:grpSpLocks/>
          </p:cNvGrpSpPr>
          <p:nvPr/>
        </p:nvGrpSpPr>
        <p:grpSpPr bwMode="auto">
          <a:xfrm>
            <a:off x="3829049" y="2328971"/>
            <a:ext cx="754510" cy="588169"/>
            <a:chOff x="3692525" y="3297021"/>
            <a:chExt cx="1004890" cy="881062"/>
          </a:xfrm>
        </p:grpSpPr>
        <p:sp>
          <p:nvSpPr>
            <p:cNvPr id="77839" name="TextBox 48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943350" y="3554196"/>
              <a:ext cx="754065" cy="414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1200"/>
                <a:t>(4-6)</a:t>
              </a:r>
              <a:r>
                <a:rPr lang="en-US" sz="1200" baseline="30000"/>
                <a:t>2</a:t>
              </a:r>
              <a:endParaRPr lang="en-US" sz="1200"/>
            </a:p>
          </p:txBody>
        </p:sp>
        <p:sp>
          <p:nvSpPr>
            <p:cNvPr id="77840" name="Right Brace 44"/>
            <p:cNvSpPr>
              <a:spLocks/>
            </p:cNvSpPr>
            <p:nvPr>
              <p:custDataLst>
                <p:tags r:id="rId11"/>
              </p:custDataLst>
            </p:nvPr>
          </p:nvSpPr>
          <p:spPr bwMode="auto">
            <a:xfrm>
              <a:off x="3692525" y="3297021"/>
              <a:ext cx="274638" cy="881062"/>
            </a:xfrm>
            <a:prstGeom prst="rightBrace">
              <a:avLst>
                <a:gd name="adj1" fmla="val 47661"/>
                <a:gd name="adj2" fmla="val 49056"/>
              </a:avLst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1800">
                <a:latin typeface="Times New Roman" panose="02020603050405020304" pitchFamily="18" charset="0"/>
              </a:endParaRPr>
            </a:p>
          </p:txBody>
        </p:sp>
      </p:grpSp>
      <p:cxnSp>
        <p:nvCxnSpPr>
          <p:cNvPr id="77835" name="Straight Connector 10"/>
          <p:cNvCxnSpPr>
            <a:cxnSpLocks noChangeShapeType="1"/>
          </p:cNvCxnSpPr>
          <p:nvPr/>
        </p:nvCxnSpPr>
        <p:spPr bwMode="auto">
          <a:xfrm>
            <a:off x="2738438" y="1590048"/>
            <a:ext cx="3017044" cy="3572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836" name="Straight Connector 12"/>
          <p:cNvCxnSpPr>
            <a:cxnSpLocks noChangeShapeType="1"/>
          </p:cNvCxnSpPr>
          <p:nvPr/>
        </p:nvCxnSpPr>
        <p:spPr bwMode="auto">
          <a:xfrm flipV="1">
            <a:off x="2738438" y="2900470"/>
            <a:ext cx="959644" cy="9525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7837" name="Object 3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487213698"/>
              </p:ext>
            </p:extLst>
          </p:nvPr>
        </p:nvGraphicFramePr>
        <p:xfrm>
          <a:off x="2807494" y="2688539"/>
          <a:ext cx="525066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07" name="Equation" r:id="rId15" imgW="406048" imgH="203024" progId="Equation.DSMT4">
                  <p:embed/>
                </p:oleObj>
              </mc:Choice>
              <mc:Fallback>
                <p:oleObj name="Equation" r:id="rId15" imgW="406048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494" y="2688539"/>
                        <a:ext cx="525066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3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29976402"/>
              </p:ext>
            </p:extLst>
          </p:nvPr>
        </p:nvGraphicFramePr>
        <p:xfrm>
          <a:off x="2807494" y="1324539"/>
          <a:ext cx="491729" cy="258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08" name="Equation" r:id="rId17" imgW="380835" imgH="203112" progId="Equation.DSMT4">
                  <p:embed/>
                </p:oleObj>
              </mc:Choice>
              <mc:Fallback>
                <p:oleObj name="Equation" r:id="rId17" imgW="380835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494" y="1324539"/>
                        <a:ext cx="491729" cy="258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F Statistic and Critical Values at </a:t>
            </a:r>
            <a:r>
              <a:rPr lang="en-US" smtClean="0">
                <a:sym typeface="Symbol" panose="05050102010706020507" pitchFamily="18" charset="2"/>
              </a:rPr>
              <a:t>=0.05</a:t>
            </a:r>
            <a:endParaRPr lang="en-US" smtClean="0"/>
          </a:p>
        </p:txBody>
      </p:sp>
      <p:pic>
        <p:nvPicPr>
          <p:cNvPr id="79875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667" y="1365009"/>
            <a:ext cx="3666667" cy="2752381"/>
          </a:xfrm>
          <a:ln w="19050">
            <a:solidFill>
              <a:schemeClr val="tx1"/>
            </a:solidFill>
          </a:ln>
        </p:spPr>
      </p:pic>
      <p:sp>
        <p:nvSpPr>
          <p:cNvPr id="79877" name="Text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910879" y="4265257"/>
            <a:ext cx="332783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1800" dirty="0"/>
              <a:t>F(Model </a:t>
            </a:r>
            <a:r>
              <a:rPr lang="en-US" sz="1800" dirty="0" err="1"/>
              <a:t>df</a:t>
            </a:r>
            <a:r>
              <a:rPr lang="en-US" sz="1800" dirty="0"/>
              <a:t>, Error </a:t>
            </a:r>
            <a:r>
              <a:rPr lang="en-US" sz="1800" dirty="0" err="1"/>
              <a:t>df</a:t>
            </a:r>
            <a:r>
              <a:rPr lang="en-US" sz="1800" dirty="0"/>
              <a:t>)=MS</a:t>
            </a:r>
            <a:r>
              <a:rPr lang="en-US" sz="1800" baseline="-25000" dirty="0"/>
              <a:t>M</a:t>
            </a:r>
            <a:r>
              <a:rPr lang="en-US" sz="1800" dirty="0"/>
              <a:t> / MS</a:t>
            </a:r>
            <a:r>
              <a:rPr lang="en-US" sz="1800" baseline="-25000" dirty="0"/>
              <a:t>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smtClean="0"/>
              <a:t>Coefficient of Determina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r>
              <a:rPr lang="en-US" dirty="0" smtClean="0"/>
              <a:t>“</a:t>
            </a:r>
            <a:r>
              <a:rPr lang="en-US" dirty="0"/>
              <a:t>Proportion of variance accounted for by the model”</a:t>
            </a:r>
          </a:p>
          <a:p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68496" y="1140792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968535460"/>
              </p:ext>
            </p:extLst>
          </p:nvPr>
        </p:nvGraphicFramePr>
        <p:xfrm>
          <a:off x="3011624" y="1102219"/>
          <a:ext cx="2970432" cy="193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9" name="Equation" r:id="rId7" imgW="660113" imgH="431613" progId="Equation.DSMT4">
                  <p:embed/>
                </p:oleObj>
              </mc:Choice>
              <mc:Fallback>
                <p:oleObj name="Equation" r:id="rId7" imgW="660113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624" y="1102219"/>
                        <a:ext cx="2970432" cy="193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The ANOVA Model</a:t>
            </a:r>
          </a:p>
        </p:txBody>
      </p:sp>
      <p:grpSp>
        <p:nvGrpSpPr>
          <p:cNvPr id="81924" name="Group 42"/>
          <p:cNvGrpSpPr>
            <a:grpSpLocks/>
          </p:cNvGrpSpPr>
          <p:nvPr/>
        </p:nvGrpSpPr>
        <p:grpSpPr bwMode="auto">
          <a:xfrm>
            <a:off x="1358504" y="1158832"/>
            <a:ext cx="6430565" cy="2332434"/>
            <a:chOff x="198" y="796"/>
            <a:chExt cx="5401" cy="1959"/>
          </a:xfrm>
        </p:grpSpPr>
        <p:sp>
          <p:nvSpPr>
            <p:cNvPr id="81925" name="Rectangle 43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198" y="796"/>
              <a:ext cx="5401" cy="1959"/>
            </a:xfrm>
            <a:prstGeom prst="rect">
              <a:avLst/>
            </a:prstGeom>
            <a:solidFill>
              <a:srgbClr val="DFDFE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1800"/>
            </a:p>
          </p:txBody>
        </p:sp>
        <p:pic>
          <p:nvPicPr>
            <p:cNvPr id="81926" name="Picture 44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" y="1797"/>
              <a:ext cx="4390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27" name="Freeform 45"/>
            <p:cNvSpPr>
              <a:spLocks/>
            </p:cNvSpPr>
            <p:nvPr>
              <p:custDataLst>
                <p:tags r:id="rId3"/>
              </p:custDataLst>
            </p:nvPr>
          </p:nvSpPr>
          <p:spPr bwMode="auto">
            <a:xfrm>
              <a:off x="444" y="1776"/>
              <a:ext cx="4913" cy="693"/>
            </a:xfrm>
            <a:custGeom>
              <a:avLst/>
              <a:gdLst>
                <a:gd name="T0" fmla="*/ 0 w 19236"/>
                <a:gd name="T1" fmla="*/ 0 h 2702"/>
                <a:gd name="T2" fmla="*/ 0 w 19236"/>
                <a:gd name="T3" fmla="*/ 0 h 2702"/>
                <a:gd name="T4" fmla="*/ 0 w 19236"/>
                <a:gd name="T5" fmla="*/ 0 h 2702"/>
                <a:gd name="T6" fmla="*/ 0 w 19236"/>
                <a:gd name="T7" fmla="*/ 0 h 2702"/>
                <a:gd name="T8" fmla="*/ 0 w 19236"/>
                <a:gd name="T9" fmla="*/ 0 h 2702"/>
                <a:gd name="T10" fmla="*/ 0 w 19236"/>
                <a:gd name="T11" fmla="*/ 0 h 2702"/>
                <a:gd name="T12" fmla="*/ 0 w 19236"/>
                <a:gd name="T13" fmla="*/ 0 h 2702"/>
                <a:gd name="T14" fmla="*/ 0 w 19236"/>
                <a:gd name="T15" fmla="*/ 0 h 2702"/>
                <a:gd name="T16" fmla="*/ 0 w 19236"/>
                <a:gd name="T17" fmla="*/ 0 h 2702"/>
                <a:gd name="T18" fmla="*/ 0 w 19236"/>
                <a:gd name="T19" fmla="*/ 0 h 2702"/>
                <a:gd name="T20" fmla="*/ 0 w 19236"/>
                <a:gd name="T21" fmla="*/ 0 h 2702"/>
                <a:gd name="T22" fmla="*/ 0 w 19236"/>
                <a:gd name="T23" fmla="*/ 0 h 2702"/>
                <a:gd name="T24" fmla="*/ 0 w 19236"/>
                <a:gd name="T25" fmla="*/ 0 h 2702"/>
                <a:gd name="T26" fmla="*/ 0 w 19236"/>
                <a:gd name="T27" fmla="*/ 0 h 2702"/>
                <a:gd name="T28" fmla="*/ 0 w 19236"/>
                <a:gd name="T29" fmla="*/ 0 h 2702"/>
                <a:gd name="T30" fmla="*/ 0 w 19236"/>
                <a:gd name="T31" fmla="*/ 0 h 2702"/>
                <a:gd name="T32" fmla="*/ 0 w 19236"/>
                <a:gd name="T33" fmla="*/ 0 h 2702"/>
                <a:gd name="T34" fmla="*/ 0 w 19236"/>
                <a:gd name="T35" fmla="*/ 0 h 2702"/>
                <a:gd name="T36" fmla="*/ 0 w 19236"/>
                <a:gd name="T37" fmla="*/ 0 h 2702"/>
                <a:gd name="T38" fmla="*/ 0 w 19236"/>
                <a:gd name="T39" fmla="*/ 0 h 2702"/>
                <a:gd name="T40" fmla="*/ 0 w 19236"/>
                <a:gd name="T41" fmla="*/ 0 h 2702"/>
                <a:gd name="T42" fmla="*/ 0 w 19236"/>
                <a:gd name="T43" fmla="*/ 0 h 2702"/>
                <a:gd name="T44" fmla="*/ 0 w 19236"/>
                <a:gd name="T45" fmla="*/ 0 h 2702"/>
                <a:gd name="T46" fmla="*/ 0 w 19236"/>
                <a:gd name="T47" fmla="*/ 0 h 2702"/>
                <a:gd name="T48" fmla="*/ 0 w 19236"/>
                <a:gd name="T49" fmla="*/ 0 h 2702"/>
                <a:gd name="T50" fmla="*/ 0 w 19236"/>
                <a:gd name="T51" fmla="*/ 0 h 2702"/>
                <a:gd name="T52" fmla="*/ 0 w 19236"/>
                <a:gd name="T53" fmla="*/ 0 h 2702"/>
                <a:gd name="T54" fmla="*/ 0 w 19236"/>
                <a:gd name="T55" fmla="*/ 0 h 2702"/>
                <a:gd name="T56" fmla="*/ 0 w 19236"/>
                <a:gd name="T57" fmla="*/ 0 h 2702"/>
                <a:gd name="T58" fmla="*/ 0 w 19236"/>
                <a:gd name="T59" fmla="*/ 0 h 2702"/>
                <a:gd name="T60" fmla="*/ 0 w 19236"/>
                <a:gd name="T61" fmla="*/ 0 h 2702"/>
                <a:gd name="T62" fmla="*/ 0 w 19236"/>
                <a:gd name="T63" fmla="*/ 0 h 2702"/>
                <a:gd name="T64" fmla="*/ 0 w 19236"/>
                <a:gd name="T65" fmla="*/ 0 h 2702"/>
                <a:gd name="T66" fmla="*/ 0 w 19236"/>
                <a:gd name="T67" fmla="*/ 0 h 2702"/>
                <a:gd name="T68" fmla="*/ 0 w 19236"/>
                <a:gd name="T69" fmla="*/ 0 h 2702"/>
                <a:gd name="T70" fmla="*/ 0 w 19236"/>
                <a:gd name="T71" fmla="*/ 0 h 2702"/>
                <a:gd name="T72" fmla="*/ 0 w 19236"/>
                <a:gd name="T73" fmla="*/ 0 h 2702"/>
                <a:gd name="T74" fmla="*/ 0 w 19236"/>
                <a:gd name="T75" fmla="*/ 0 h 2702"/>
                <a:gd name="T76" fmla="*/ 0 w 19236"/>
                <a:gd name="T77" fmla="*/ 0 h 2702"/>
                <a:gd name="T78" fmla="*/ 0 w 19236"/>
                <a:gd name="T79" fmla="*/ 0 h 2702"/>
                <a:gd name="T80" fmla="*/ 0 w 19236"/>
                <a:gd name="T81" fmla="*/ 0 h 2702"/>
                <a:gd name="T82" fmla="*/ 0 w 19236"/>
                <a:gd name="T83" fmla="*/ 0 h 2702"/>
                <a:gd name="T84" fmla="*/ 0 w 19236"/>
                <a:gd name="T85" fmla="*/ 0 h 2702"/>
                <a:gd name="T86" fmla="*/ 0 w 19236"/>
                <a:gd name="T87" fmla="*/ 0 h 270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9236"/>
                <a:gd name="T133" fmla="*/ 0 h 2702"/>
                <a:gd name="T134" fmla="*/ 19236 w 19236"/>
                <a:gd name="T135" fmla="*/ 2702 h 270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9236" h="2702">
                  <a:moveTo>
                    <a:pt x="341" y="0"/>
                  </a:moveTo>
                  <a:lnTo>
                    <a:pt x="18893" y="0"/>
                  </a:lnTo>
                  <a:lnTo>
                    <a:pt x="18911" y="1"/>
                  </a:lnTo>
                  <a:lnTo>
                    <a:pt x="18928" y="2"/>
                  </a:lnTo>
                  <a:lnTo>
                    <a:pt x="18945" y="5"/>
                  </a:lnTo>
                  <a:lnTo>
                    <a:pt x="18962" y="7"/>
                  </a:lnTo>
                  <a:lnTo>
                    <a:pt x="18980" y="11"/>
                  </a:lnTo>
                  <a:lnTo>
                    <a:pt x="18995" y="15"/>
                  </a:lnTo>
                  <a:lnTo>
                    <a:pt x="19011" y="21"/>
                  </a:lnTo>
                  <a:lnTo>
                    <a:pt x="19027" y="26"/>
                  </a:lnTo>
                  <a:lnTo>
                    <a:pt x="19043" y="33"/>
                  </a:lnTo>
                  <a:lnTo>
                    <a:pt x="19056" y="40"/>
                  </a:lnTo>
                  <a:lnTo>
                    <a:pt x="19071" y="48"/>
                  </a:lnTo>
                  <a:lnTo>
                    <a:pt x="19085" y="57"/>
                  </a:lnTo>
                  <a:lnTo>
                    <a:pt x="19097" y="65"/>
                  </a:lnTo>
                  <a:lnTo>
                    <a:pt x="19111" y="75"/>
                  </a:lnTo>
                  <a:lnTo>
                    <a:pt x="19124" y="85"/>
                  </a:lnTo>
                  <a:lnTo>
                    <a:pt x="19136" y="96"/>
                  </a:lnTo>
                  <a:lnTo>
                    <a:pt x="19147" y="106"/>
                  </a:lnTo>
                  <a:lnTo>
                    <a:pt x="19158" y="119"/>
                  </a:lnTo>
                  <a:lnTo>
                    <a:pt x="19168" y="131"/>
                  </a:lnTo>
                  <a:lnTo>
                    <a:pt x="19178" y="145"/>
                  </a:lnTo>
                  <a:lnTo>
                    <a:pt x="19186" y="157"/>
                  </a:lnTo>
                  <a:lnTo>
                    <a:pt x="19195" y="170"/>
                  </a:lnTo>
                  <a:lnTo>
                    <a:pt x="19201" y="184"/>
                  </a:lnTo>
                  <a:lnTo>
                    <a:pt x="19210" y="199"/>
                  </a:lnTo>
                  <a:lnTo>
                    <a:pt x="19215" y="214"/>
                  </a:lnTo>
                  <a:lnTo>
                    <a:pt x="19220" y="229"/>
                  </a:lnTo>
                  <a:lnTo>
                    <a:pt x="19226" y="245"/>
                  </a:lnTo>
                  <a:lnTo>
                    <a:pt x="19229" y="259"/>
                  </a:lnTo>
                  <a:lnTo>
                    <a:pt x="19232" y="276"/>
                  </a:lnTo>
                  <a:lnTo>
                    <a:pt x="19234" y="293"/>
                  </a:lnTo>
                  <a:lnTo>
                    <a:pt x="19236" y="308"/>
                  </a:lnTo>
                  <a:lnTo>
                    <a:pt x="19236" y="324"/>
                  </a:lnTo>
                  <a:lnTo>
                    <a:pt x="19236" y="2377"/>
                  </a:lnTo>
                  <a:lnTo>
                    <a:pt x="19236" y="2395"/>
                  </a:lnTo>
                  <a:lnTo>
                    <a:pt x="19234" y="2411"/>
                  </a:lnTo>
                  <a:lnTo>
                    <a:pt x="19232" y="2428"/>
                  </a:lnTo>
                  <a:lnTo>
                    <a:pt x="19229" y="2444"/>
                  </a:lnTo>
                  <a:lnTo>
                    <a:pt x="19226" y="2459"/>
                  </a:lnTo>
                  <a:lnTo>
                    <a:pt x="19220" y="2475"/>
                  </a:lnTo>
                  <a:lnTo>
                    <a:pt x="19215" y="2490"/>
                  </a:lnTo>
                  <a:lnTo>
                    <a:pt x="19210" y="2505"/>
                  </a:lnTo>
                  <a:lnTo>
                    <a:pt x="19201" y="2518"/>
                  </a:lnTo>
                  <a:lnTo>
                    <a:pt x="19195" y="2532"/>
                  </a:lnTo>
                  <a:lnTo>
                    <a:pt x="19186" y="2547"/>
                  </a:lnTo>
                  <a:lnTo>
                    <a:pt x="19178" y="2559"/>
                  </a:lnTo>
                  <a:lnTo>
                    <a:pt x="19168" y="2571"/>
                  </a:lnTo>
                  <a:lnTo>
                    <a:pt x="19158" y="2585"/>
                  </a:lnTo>
                  <a:lnTo>
                    <a:pt x="19147" y="2596"/>
                  </a:lnTo>
                  <a:lnTo>
                    <a:pt x="19136" y="2607"/>
                  </a:lnTo>
                  <a:lnTo>
                    <a:pt x="19124" y="2617"/>
                  </a:lnTo>
                  <a:lnTo>
                    <a:pt x="19111" y="2628"/>
                  </a:lnTo>
                  <a:lnTo>
                    <a:pt x="19097" y="2638"/>
                  </a:lnTo>
                  <a:lnTo>
                    <a:pt x="19085" y="2647"/>
                  </a:lnTo>
                  <a:lnTo>
                    <a:pt x="19071" y="2655"/>
                  </a:lnTo>
                  <a:lnTo>
                    <a:pt x="19056" y="2663"/>
                  </a:lnTo>
                  <a:lnTo>
                    <a:pt x="19043" y="2670"/>
                  </a:lnTo>
                  <a:lnTo>
                    <a:pt x="19027" y="2677"/>
                  </a:lnTo>
                  <a:lnTo>
                    <a:pt x="19011" y="2682"/>
                  </a:lnTo>
                  <a:lnTo>
                    <a:pt x="18995" y="2687"/>
                  </a:lnTo>
                  <a:lnTo>
                    <a:pt x="18980" y="2692"/>
                  </a:lnTo>
                  <a:lnTo>
                    <a:pt x="18962" y="2695"/>
                  </a:lnTo>
                  <a:lnTo>
                    <a:pt x="18945" y="2699"/>
                  </a:lnTo>
                  <a:lnTo>
                    <a:pt x="18928" y="2701"/>
                  </a:lnTo>
                  <a:lnTo>
                    <a:pt x="18911" y="2702"/>
                  </a:lnTo>
                  <a:lnTo>
                    <a:pt x="18893" y="2702"/>
                  </a:lnTo>
                  <a:lnTo>
                    <a:pt x="341" y="2702"/>
                  </a:lnTo>
                  <a:lnTo>
                    <a:pt x="322" y="2702"/>
                  </a:lnTo>
                  <a:lnTo>
                    <a:pt x="306" y="2701"/>
                  </a:lnTo>
                  <a:lnTo>
                    <a:pt x="289" y="2699"/>
                  </a:lnTo>
                  <a:lnTo>
                    <a:pt x="273" y="2695"/>
                  </a:lnTo>
                  <a:lnTo>
                    <a:pt x="256" y="2692"/>
                  </a:lnTo>
                  <a:lnTo>
                    <a:pt x="240" y="2687"/>
                  </a:lnTo>
                  <a:lnTo>
                    <a:pt x="225" y="2682"/>
                  </a:lnTo>
                  <a:lnTo>
                    <a:pt x="209" y="2677"/>
                  </a:lnTo>
                  <a:lnTo>
                    <a:pt x="193" y="2670"/>
                  </a:lnTo>
                  <a:lnTo>
                    <a:pt x="178" y="2663"/>
                  </a:lnTo>
                  <a:lnTo>
                    <a:pt x="164" y="2655"/>
                  </a:lnTo>
                  <a:lnTo>
                    <a:pt x="151" y="2647"/>
                  </a:lnTo>
                  <a:lnTo>
                    <a:pt x="136" y="2638"/>
                  </a:lnTo>
                  <a:lnTo>
                    <a:pt x="123" y="2628"/>
                  </a:lnTo>
                  <a:lnTo>
                    <a:pt x="111" y="2617"/>
                  </a:lnTo>
                  <a:lnTo>
                    <a:pt x="99" y="2607"/>
                  </a:lnTo>
                  <a:lnTo>
                    <a:pt x="88" y="2596"/>
                  </a:lnTo>
                  <a:lnTo>
                    <a:pt x="76" y="2585"/>
                  </a:lnTo>
                  <a:lnTo>
                    <a:pt x="67" y="2571"/>
                  </a:lnTo>
                  <a:lnTo>
                    <a:pt x="57" y="2559"/>
                  </a:lnTo>
                  <a:lnTo>
                    <a:pt x="48" y="2547"/>
                  </a:lnTo>
                  <a:lnTo>
                    <a:pt x="41" y="2532"/>
                  </a:lnTo>
                  <a:lnTo>
                    <a:pt x="32" y="2518"/>
                  </a:lnTo>
                  <a:lnTo>
                    <a:pt x="26" y="2505"/>
                  </a:lnTo>
                  <a:lnTo>
                    <a:pt x="20" y="2490"/>
                  </a:lnTo>
                  <a:lnTo>
                    <a:pt x="13" y="2475"/>
                  </a:lnTo>
                  <a:lnTo>
                    <a:pt x="10" y="2459"/>
                  </a:lnTo>
                  <a:lnTo>
                    <a:pt x="6" y="2444"/>
                  </a:lnTo>
                  <a:lnTo>
                    <a:pt x="3" y="2428"/>
                  </a:lnTo>
                  <a:lnTo>
                    <a:pt x="1" y="2411"/>
                  </a:lnTo>
                  <a:lnTo>
                    <a:pt x="0" y="2395"/>
                  </a:lnTo>
                  <a:lnTo>
                    <a:pt x="0" y="2377"/>
                  </a:lnTo>
                  <a:lnTo>
                    <a:pt x="0" y="324"/>
                  </a:lnTo>
                  <a:lnTo>
                    <a:pt x="0" y="308"/>
                  </a:lnTo>
                  <a:lnTo>
                    <a:pt x="1" y="293"/>
                  </a:lnTo>
                  <a:lnTo>
                    <a:pt x="3" y="276"/>
                  </a:lnTo>
                  <a:lnTo>
                    <a:pt x="6" y="259"/>
                  </a:lnTo>
                  <a:lnTo>
                    <a:pt x="10" y="245"/>
                  </a:lnTo>
                  <a:lnTo>
                    <a:pt x="13" y="229"/>
                  </a:lnTo>
                  <a:lnTo>
                    <a:pt x="20" y="214"/>
                  </a:lnTo>
                  <a:lnTo>
                    <a:pt x="26" y="199"/>
                  </a:lnTo>
                  <a:lnTo>
                    <a:pt x="32" y="184"/>
                  </a:lnTo>
                  <a:lnTo>
                    <a:pt x="41" y="170"/>
                  </a:lnTo>
                  <a:lnTo>
                    <a:pt x="48" y="157"/>
                  </a:lnTo>
                  <a:lnTo>
                    <a:pt x="57" y="145"/>
                  </a:lnTo>
                  <a:lnTo>
                    <a:pt x="67" y="131"/>
                  </a:lnTo>
                  <a:lnTo>
                    <a:pt x="76" y="119"/>
                  </a:lnTo>
                  <a:lnTo>
                    <a:pt x="88" y="106"/>
                  </a:lnTo>
                  <a:lnTo>
                    <a:pt x="99" y="96"/>
                  </a:lnTo>
                  <a:lnTo>
                    <a:pt x="111" y="85"/>
                  </a:lnTo>
                  <a:lnTo>
                    <a:pt x="123" y="75"/>
                  </a:lnTo>
                  <a:lnTo>
                    <a:pt x="136" y="65"/>
                  </a:lnTo>
                  <a:lnTo>
                    <a:pt x="151" y="57"/>
                  </a:lnTo>
                  <a:lnTo>
                    <a:pt x="164" y="48"/>
                  </a:lnTo>
                  <a:lnTo>
                    <a:pt x="178" y="40"/>
                  </a:lnTo>
                  <a:lnTo>
                    <a:pt x="193" y="33"/>
                  </a:lnTo>
                  <a:lnTo>
                    <a:pt x="209" y="26"/>
                  </a:lnTo>
                  <a:lnTo>
                    <a:pt x="225" y="21"/>
                  </a:lnTo>
                  <a:lnTo>
                    <a:pt x="240" y="15"/>
                  </a:lnTo>
                  <a:lnTo>
                    <a:pt x="256" y="11"/>
                  </a:lnTo>
                  <a:lnTo>
                    <a:pt x="273" y="7"/>
                  </a:lnTo>
                  <a:lnTo>
                    <a:pt x="289" y="5"/>
                  </a:lnTo>
                  <a:lnTo>
                    <a:pt x="306" y="2"/>
                  </a:lnTo>
                  <a:lnTo>
                    <a:pt x="322" y="1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pic>
          <p:nvPicPr>
            <p:cNvPr id="81928" name="Picture 46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" y="907"/>
              <a:ext cx="4817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29" name="Freeform 47"/>
            <p:cNvSpPr>
              <a:spLocks/>
            </p:cNvSpPr>
            <p:nvPr>
              <p:custDataLst>
                <p:tags r:id="rId4"/>
              </p:custDataLst>
            </p:nvPr>
          </p:nvSpPr>
          <p:spPr bwMode="auto">
            <a:xfrm>
              <a:off x="319" y="886"/>
              <a:ext cx="5184" cy="693"/>
            </a:xfrm>
            <a:custGeom>
              <a:avLst/>
              <a:gdLst>
                <a:gd name="T0" fmla="*/ 0 w 19236"/>
                <a:gd name="T1" fmla="*/ 0 h 2702"/>
                <a:gd name="T2" fmla="*/ 0 w 19236"/>
                <a:gd name="T3" fmla="*/ 0 h 2702"/>
                <a:gd name="T4" fmla="*/ 0 w 19236"/>
                <a:gd name="T5" fmla="*/ 0 h 2702"/>
                <a:gd name="T6" fmla="*/ 0 w 19236"/>
                <a:gd name="T7" fmla="*/ 0 h 2702"/>
                <a:gd name="T8" fmla="*/ 0 w 19236"/>
                <a:gd name="T9" fmla="*/ 0 h 2702"/>
                <a:gd name="T10" fmla="*/ 0 w 19236"/>
                <a:gd name="T11" fmla="*/ 0 h 2702"/>
                <a:gd name="T12" fmla="*/ 0 w 19236"/>
                <a:gd name="T13" fmla="*/ 0 h 2702"/>
                <a:gd name="T14" fmla="*/ 0 w 19236"/>
                <a:gd name="T15" fmla="*/ 0 h 2702"/>
                <a:gd name="T16" fmla="*/ 0 w 19236"/>
                <a:gd name="T17" fmla="*/ 0 h 2702"/>
                <a:gd name="T18" fmla="*/ 0 w 19236"/>
                <a:gd name="T19" fmla="*/ 0 h 2702"/>
                <a:gd name="T20" fmla="*/ 0 w 19236"/>
                <a:gd name="T21" fmla="*/ 0 h 2702"/>
                <a:gd name="T22" fmla="*/ 0 w 19236"/>
                <a:gd name="T23" fmla="*/ 0 h 2702"/>
                <a:gd name="T24" fmla="*/ 0 w 19236"/>
                <a:gd name="T25" fmla="*/ 0 h 2702"/>
                <a:gd name="T26" fmla="*/ 0 w 19236"/>
                <a:gd name="T27" fmla="*/ 0 h 2702"/>
                <a:gd name="T28" fmla="*/ 0 w 19236"/>
                <a:gd name="T29" fmla="*/ 0 h 2702"/>
                <a:gd name="T30" fmla="*/ 0 w 19236"/>
                <a:gd name="T31" fmla="*/ 0 h 2702"/>
                <a:gd name="T32" fmla="*/ 0 w 19236"/>
                <a:gd name="T33" fmla="*/ 0 h 2702"/>
                <a:gd name="T34" fmla="*/ 0 w 19236"/>
                <a:gd name="T35" fmla="*/ 0 h 2702"/>
                <a:gd name="T36" fmla="*/ 0 w 19236"/>
                <a:gd name="T37" fmla="*/ 0 h 2702"/>
                <a:gd name="T38" fmla="*/ 0 w 19236"/>
                <a:gd name="T39" fmla="*/ 0 h 2702"/>
                <a:gd name="T40" fmla="*/ 0 w 19236"/>
                <a:gd name="T41" fmla="*/ 0 h 2702"/>
                <a:gd name="T42" fmla="*/ 0 w 19236"/>
                <a:gd name="T43" fmla="*/ 0 h 2702"/>
                <a:gd name="T44" fmla="*/ 0 w 19236"/>
                <a:gd name="T45" fmla="*/ 0 h 2702"/>
                <a:gd name="T46" fmla="*/ 0 w 19236"/>
                <a:gd name="T47" fmla="*/ 0 h 2702"/>
                <a:gd name="T48" fmla="*/ 0 w 19236"/>
                <a:gd name="T49" fmla="*/ 0 h 2702"/>
                <a:gd name="T50" fmla="*/ 0 w 19236"/>
                <a:gd name="T51" fmla="*/ 0 h 2702"/>
                <a:gd name="T52" fmla="*/ 0 w 19236"/>
                <a:gd name="T53" fmla="*/ 0 h 2702"/>
                <a:gd name="T54" fmla="*/ 0 w 19236"/>
                <a:gd name="T55" fmla="*/ 0 h 2702"/>
                <a:gd name="T56" fmla="*/ 0 w 19236"/>
                <a:gd name="T57" fmla="*/ 0 h 2702"/>
                <a:gd name="T58" fmla="*/ 0 w 19236"/>
                <a:gd name="T59" fmla="*/ 0 h 2702"/>
                <a:gd name="T60" fmla="*/ 0 w 19236"/>
                <a:gd name="T61" fmla="*/ 0 h 2702"/>
                <a:gd name="T62" fmla="*/ 0 w 19236"/>
                <a:gd name="T63" fmla="*/ 0 h 2702"/>
                <a:gd name="T64" fmla="*/ 0 w 19236"/>
                <a:gd name="T65" fmla="*/ 0 h 2702"/>
                <a:gd name="T66" fmla="*/ 0 w 19236"/>
                <a:gd name="T67" fmla="*/ 0 h 2702"/>
                <a:gd name="T68" fmla="*/ 0 w 19236"/>
                <a:gd name="T69" fmla="*/ 0 h 2702"/>
                <a:gd name="T70" fmla="*/ 0 w 19236"/>
                <a:gd name="T71" fmla="*/ 0 h 2702"/>
                <a:gd name="T72" fmla="*/ 0 w 19236"/>
                <a:gd name="T73" fmla="*/ 0 h 2702"/>
                <a:gd name="T74" fmla="*/ 0 w 19236"/>
                <a:gd name="T75" fmla="*/ 0 h 2702"/>
                <a:gd name="T76" fmla="*/ 0 w 19236"/>
                <a:gd name="T77" fmla="*/ 0 h 2702"/>
                <a:gd name="T78" fmla="*/ 0 w 19236"/>
                <a:gd name="T79" fmla="*/ 0 h 2702"/>
                <a:gd name="T80" fmla="*/ 0 w 19236"/>
                <a:gd name="T81" fmla="*/ 0 h 2702"/>
                <a:gd name="T82" fmla="*/ 0 w 19236"/>
                <a:gd name="T83" fmla="*/ 0 h 2702"/>
                <a:gd name="T84" fmla="*/ 0 w 19236"/>
                <a:gd name="T85" fmla="*/ 0 h 2702"/>
                <a:gd name="T86" fmla="*/ 0 w 19236"/>
                <a:gd name="T87" fmla="*/ 0 h 270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9236"/>
                <a:gd name="T133" fmla="*/ 0 h 2702"/>
                <a:gd name="T134" fmla="*/ 19236 w 19236"/>
                <a:gd name="T135" fmla="*/ 2702 h 270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9236" h="2702">
                  <a:moveTo>
                    <a:pt x="341" y="0"/>
                  </a:moveTo>
                  <a:lnTo>
                    <a:pt x="18893" y="0"/>
                  </a:lnTo>
                  <a:lnTo>
                    <a:pt x="18911" y="1"/>
                  </a:lnTo>
                  <a:lnTo>
                    <a:pt x="18928" y="2"/>
                  </a:lnTo>
                  <a:lnTo>
                    <a:pt x="18945" y="5"/>
                  </a:lnTo>
                  <a:lnTo>
                    <a:pt x="18962" y="7"/>
                  </a:lnTo>
                  <a:lnTo>
                    <a:pt x="18980" y="11"/>
                  </a:lnTo>
                  <a:lnTo>
                    <a:pt x="18995" y="15"/>
                  </a:lnTo>
                  <a:lnTo>
                    <a:pt x="19011" y="21"/>
                  </a:lnTo>
                  <a:lnTo>
                    <a:pt x="19027" y="26"/>
                  </a:lnTo>
                  <a:lnTo>
                    <a:pt x="19043" y="33"/>
                  </a:lnTo>
                  <a:lnTo>
                    <a:pt x="19056" y="40"/>
                  </a:lnTo>
                  <a:lnTo>
                    <a:pt x="19071" y="48"/>
                  </a:lnTo>
                  <a:lnTo>
                    <a:pt x="19085" y="57"/>
                  </a:lnTo>
                  <a:lnTo>
                    <a:pt x="19097" y="65"/>
                  </a:lnTo>
                  <a:lnTo>
                    <a:pt x="19111" y="75"/>
                  </a:lnTo>
                  <a:lnTo>
                    <a:pt x="19124" y="85"/>
                  </a:lnTo>
                  <a:lnTo>
                    <a:pt x="19136" y="96"/>
                  </a:lnTo>
                  <a:lnTo>
                    <a:pt x="19147" y="106"/>
                  </a:lnTo>
                  <a:lnTo>
                    <a:pt x="19158" y="119"/>
                  </a:lnTo>
                  <a:lnTo>
                    <a:pt x="19168" y="131"/>
                  </a:lnTo>
                  <a:lnTo>
                    <a:pt x="19178" y="145"/>
                  </a:lnTo>
                  <a:lnTo>
                    <a:pt x="19186" y="157"/>
                  </a:lnTo>
                  <a:lnTo>
                    <a:pt x="19195" y="170"/>
                  </a:lnTo>
                  <a:lnTo>
                    <a:pt x="19201" y="184"/>
                  </a:lnTo>
                  <a:lnTo>
                    <a:pt x="19210" y="199"/>
                  </a:lnTo>
                  <a:lnTo>
                    <a:pt x="19215" y="214"/>
                  </a:lnTo>
                  <a:lnTo>
                    <a:pt x="19220" y="229"/>
                  </a:lnTo>
                  <a:lnTo>
                    <a:pt x="19226" y="245"/>
                  </a:lnTo>
                  <a:lnTo>
                    <a:pt x="19229" y="259"/>
                  </a:lnTo>
                  <a:lnTo>
                    <a:pt x="19232" y="276"/>
                  </a:lnTo>
                  <a:lnTo>
                    <a:pt x="19234" y="293"/>
                  </a:lnTo>
                  <a:lnTo>
                    <a:pt x="19236" y="308"/>
                  </a:lnTo>
                  <a:lnTo>
                    <a:pt x="19236" y="324"/>
                  </a:lnTo>
                  <a:lnTo>
                    <a:pt x="19236" y="2377"/>
                  </a:lnTo>
                  <a:lnTo>
                    <a:pt x="19236" y="2395"/>
                  </a:lnTo>
                  <a:lnTo>
                    <a:pt x="19234" y="2411"/>
                  </a:lnTo>
                  <a:lnTo>
                    <a:pt x="19232" y="2428"/>
                  </a:lnTo>
                  <a:lnTo>
                    <a:pt x="19229" y="2444"/>
                  </a:lnTo>
                  <a:lnTo>
                    <a:pt x="19226" y="2459"/>
                  </a:lnTo>
                  <a:lnTo>
                    <a:pt x="19220" y="2475"/>
                  </a:lnTo>
                  <a:lnTo>
                    <a:pt x="19215" y="2490"/>
                  </a:lnTo>
                  <a:lnTo>
                    <a:pt x="19210" y="2505"/>
                  </a:lnTo>
                  <a:lnTo>
                    <a:pt x="19201" y="2518"/>
                  </a:lnTo>
                  <a:lnTo>
                    <a:pt x="19195" y="2532"/>
                  </a:lnTo>
                  <a:lnTo>
                    <a:pt x="19186" y="2547"/>
                  </a:lnTo>
                  <a:lnTo>
                    <a:pt x="19178" y="2559"/>
                  </a:lnTo>
                  <a:lnTo>
                    <a:pt x="19168" y="2571"/>
                  </a:lnTo>
                  <a:lnTo>
                    <a:pt x="19158" y="2585"/>
                  </a:lnTo>
                  <a:lnTo>
                    <a:pt x="19147" y="2596"/>
                  </a:lnTo>
                  <a:lnTo>
                    <a:pt x="19136" y="2607"/>
                  </a:lnTo>
                  <a:lnTo>
                    <a:pt x="19124" y="2617"/>
                  </a:lnTo>
                  <a:lnTo>
                    <a:pt x="19111" y="2628"/>
                  </a:lnTo>
                  <a:lnTo>
                    <a:pt x="19097" y="2638"/>
                  </a:lnTo>
                  <a:lnTo>
                    <a:pt x="19085" y="2647"/>
                  </a:lnTo>
                  <a:lnTo>
                    <a:pt x="19071" y="2655"/>
                  </a:lnTo>
                  <a:lnTo>
                    <a:pt x="19056" y="2663"/>
                  </a:lnTo>
                  <a:lnTo>
                    <a:pt x="19043" y="2670"/>
                  </a:lnTo>
                  <a:lnTo>
                    <a:pt x="19027" y="2677"/>
                  </a:lnTo>
                  <a:lnTo>
                    <a:pt x="19011" y="2682"/>
                  </a:lnTo>
                  <a:lnTo>
                    <a:pt x="18995" y="2687"/>
                  </a:lnTo>
                  <a:lnTo>
                    <a:pt x="18980" y="2692"/>
                  </a:lnTo>
                  <a:lnTo>
                    <a:pt x="18962" y="2695"/>
                  </a:lnTo>
                  <a:lnTo>
                    <a:pt x="18945" y="2699"/>
                  </a:lnTo>
                  <a:lnTo>
                    <a:pt x="18928" y="2701"/>
                  </a:lnTo>
                  <a:lnTo>
                    <a:pt x="18911" y="2702"/>
                  </a:lnTo>
                  <a:lnTo>
                    <a:pt x="18893" y="2702"/>
                  </a:lnTo>
                  <a:lnTo>
                    <a:pt x="341" y="2702"/>
                  </a:lnTo>
                  <a:lnTo>
                    <a:pt x="322" y="2702"/>
                  </a:lnTo>
                  <a:lnTo>
                    <a:pt x="306" y="2701"/>
                  </a:lnTo>
                  <a:lnTo>
                    <a:pt x="289" y="2699"/>
                  </a:lnTo>
                  <a:lnTo>
                    <a:pt x="273" y="2695"/>
                  </a:lnTo>
                  <a:lnTo>
                    <a:pt x="256" y="2692"/>
                  </a:lnTo>
                  <a:lnTo>
                    <a:pt x="240" y="2687"/>
                  </a:lnTo>
                  <a:lnTo>
                    <a:pt x="225" y="2682"/>
                  </a:lnTo>
                  <a:lnTo>
                    <a:pt x="209" y="2677"/>
                  </a:lnTo>
                  <a:lnTo>
                    <a:pt x="193" y="2670"/>
                  </a:lnTo>
                  <a:lnTo>
                    <a:pt x="178" y="2663"/>
                  </a:lnTo>
                  <a:lnTo>
                    <a:pt x="164" y="2655"/>
                  </a:lnTo>
                  <a:lnTo>
                    <a:pt x="151" y="2647"/>
                  </a:lnTo>
                  <a:lnTo>
                    <a:pt x="136" y="2638"/>
                  </a:lnTo>
                  <a:lnTo>
                    <a:pt x="123" y="2628"/>
                  </a:lnTo>
                  <a:lnTo>
                    <a:pt x="111" y="2617"/>
                  </a:lnTo>
                  <a:lnTo>
                    <a:pt x="99" y="2607"/>
                  </a:lnTo>
                  <a:lnTo>
                    <a:pt x="88" y="2596"/>
                  </a:lnTo>
                  <a:lnTo>
                    <a:pt x="76" y="2585"/>
                  </a:lnTo>
                  <a:lnTo>
                    <a:pt x="67" y="2571"/>
                  </a:lnTo>
                  <a:lnTo>
                    <a:pt x="57" y="2559"/>
                  </a:lnTo>
                  <a:lnTo>
                    <a:pt x="48" y="2547"/>
                  </a:lnTo>
                  <a:lnTo>
                    <a:pt x="41" y="2532"/>
                  </a:lnTo>
                  <a:lnTo>
                    <a:pt x="32" y="2518"/>
                  </a:lnTo>
                  <a:lnTo>
                    <a:pt x="26" y="2505"/>
                  </a:lnTo>
                  <a:lnTo>
                    <a:pt x="20" y="2490"/>
                  </a:lnTo>
                  <a:lnTo>
                    <a:pt x="13" y="2475"/>
                  </a:lnTo>
                  <a:lnTo>
                    <a:pt x="10" y="2459"/>
                  </a:lnTo>
                  <a:lnTo>
                    <a:pt x="6" y="2444"/>
                  </a:lnTo>
                  <a:lnTo>
                    <a:pt x="3" y="2428"/>
                  </a:lnTo>
                  <a:lnTo>
                    <a:pt x="1" y="2411"/>
                  </a:lnTo>
                  <a:lnTo>
                    <a:pt x="0" y="2395"/>
                  </a:lnTo>
                  <a:lnTo>
                    <a:pt x="0" y="2377"/>
                  </a:lnTo>
                  <a:lnTo>
                    <a:pt x="0" y="324"/>
                  </a:lnTo>
                  <a:lnTo>
                    <a:pt x="0" y="308"/>
                  </a:lnTo>
                  <a:lnTo>
                    <a:pt x="1" y="293"/>
                  </a:lnTo>
                  <a:lnTo>
                    <a:pt x="3" y="276"/>
                  </a:lnTo>
                  <a:lnTo>
                    <a:pt x="6" y="259"/>
                  </a:lnTo>
                  <a:lnTo>
                    <a:pt x="10" y="245"/>
                  </a:lnTo>
                  <a:lnTo>
                    <a:pt x="13" y="229"/>
                  </a:lnTo>
                  <a:lnTo>
                    <a:pt x="20" y="214"/>
                  </a:lnTo>
                  <a:lnTo>
                    <a:pt x="26" y="199"/>
                  </a:lnTo>
                  <a:lnTo>
                    <a:pt x="32" y="184"/>
                  </a:lnTo>
                  <a:lnTo>
                    <a:pt x="41" y="170"/>
                  </a:lnTo>
                  <a:lnTo>
                    <a:pt x="48" y="157"/>
                  </a:lnTo>
                  <a:lnTo>
                    <a:pt x="57" y="145"/>
                  </a:lnTo>
                  <a:lnTo>
                    <a:pt x="67" y="131"/>
                  </a:lnTo>
                  <a:lnTo>
                    <a:pt x="76" y="119"/>
                  </a:lnTo>
                  <a:lnTo>
                    <a:pt x="88" y="106"/>
                  </a:lnTo>
                  <a:lnTo>
                    <a:pt x="99" y="96"/>
                  </a:lnTo>
                  <a:lnTo>
                    <a:pt x="111" y="85"/>
                  </a:lnTo>
                  <a:lnTo>
                    <a:pt x="123" y="75"/>
                  </a:lnTo>
                  <a:lnTo>
                    <a:pt x="136" y="65"/>
                  </a:lnTo>
                  <a:lnTo>
                    <a:pt x="151" y="57"/>
                  </a:lnTo>
                  <a:lnTo>
                    <a:pt x="164" y="48"/>
                  </a:lnTo>
                  <a:lnTo>
                    <a:pt x="178" y="40"/>
                  </a:lnTo>
                  <a:lnTo>
                    <a:pt x="193" y="33"/>
                  </a:lnTo>
                  <a:lnTo>
                    <a:pt x="209" y="26"/>
                  </a:lnTo>
                  <a:lnTo>
                    <a:pt x="225" y="21"/>
                  </a:lnTo>
                  <a:lnTo>
                    <a:pt x="240" y="15"/>
                  </a:lnTo>
                  <a:lnTo>
                    <a:pt x="256" y="11"/>
                  </a:lnTo>
                  <a:lnTo>
                    <a:pt x="273" y="7"/>
                  </a:lnTo>
                  <a:lnTo>
                    <a:pt x="289" y="5"/>
                  </a:lnTo>
                  <a:lnTo>
                    <a:pt x="306" y="2"/>
                  </a:lnTo>
                  <a:lnTo>
                    <a:pt x="322" y="1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grpSp>
          <p:nvGrpSpPr>
            <p:cNvPr id="81930" name="Group 48"/>
            <p:cNvGrpSpPr>
              <a:grpSpLocks/>
            </p:cNvGrpSpPr>
            <p:nvPr/>
          </p:nvGrpSpPr>
          <p:grpSpPr bwMode="auto">
            <a:xfrm>
              <a:off x="319" y="970"/>
              <a:ext cx="5110" cy="1371"/>
              <a:chOff x="432" y="811"/>
              <a:chExt cx="5110" cy="1371"/>
            </a:xfrm>
          </p:grpSpPr>
          <p:sp>
            <p:nvSpPr>
              <p:cNvPr id="81931" name="Text Box 49"/>
              <p:cNvSpPr txBox="1"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588" y="1581"/>
                <a:ext cx="4744" cy="6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sz="4050" i="1" dirty="0" err="1"/>
                  <a:t>Y</a:t>
                </a:r>
                <a:r>
                  <a:rPr lang="en-US" sz="4050" i="1" baseline="-25000" dirty="0" err="1"/>
                  <a:t>ik</a:t>
                </a:r>
                <a:r>
                  <a:rPr lang="en-US" sz="4050" i="1" dirty="0"/>
                  <a:t>   </a:t>
                </a:r>
                <a:r>
                  <a:rPr lang="en-US" sz="4050" dirty="0"/>
                  <a:t>=   </a:t>
                </a:r>
                <a:r>
                  <a:rPr lang="en-US" sz="4050" dirty="0">
                    <a:sym typeface="Symbol" panose="05050102010706020507" pitchFamily="18" charset="2"/>
                  </a:rPr>
                  <a:t></a:t>
                </a:r>
                <a:r>
                  <a:rPr lang="en-US" sz="4050" dirty="0"/>
                  <a:t>  +    </a:t>
                </a:r>
                <a:r>
                  <a:rPr lang="en-US" sz="4050" dirty="0">
                    <a:sym typeface="Symbol" panose="05050102010706020507" pitchFamily="18" charset="2"/>
                  </a:rPr>
                  <a:t></a:t>
                </a:r>
                <a:r>
                  <a:rPr lang="en-US" sz="4050" i="1" baseline="-25000" dirty="0" err="1"/>
                  <a:t>i</a:t>
                </a:r>
                <a:r>
                  <a:rPr lang="en-US" sz="4050" dirty="0"/>
                  <a:t>    +    </a:t>
                </a:r>
                <a:r>
                  <a:rPr lang="en-US" sz="4050" dirty="0">
                    <a:sym typeface="Symbol" panose="05050102010706020507" pitchFamily="18" charset="2"/>
                  </a:rPr>
                  <a:t></a:t>
                </a:r>
                <a:r>
                  <a:rPr lang="en-US" sz="4050" i="1" baseline="-25000" dirty="0" err="1"/>
                  <a:t>ik</a:t>
                </a:r>
                <a:endParaRPr lang="en-US" sz="4050" i="1" baseline="-25000" dirty="0"/>
              </a:p>
            </p:txBody>
          </p:sp>
          <p:sp>
            <p:nvSpPr>
              <p:cNvPr id="81932" name="Text Box 50"/>
              <p:cNvSpPr txBox="1"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432" y="939"/>
                <a:ext cx="396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sz="1800" dirty="0" err="1"/>
                  <a:t>SalePrice</a:t>
                </a:r>
                <a:r>
                  <a:rPr lang="en-US" sz="1800" dirty="0"/>
                  <a:t>    =                    +                       +  </a:t>
                </a:r>
              </a:p>
            </p:txBody>
          </p:sp>
          <p:sp>
            <p:nvSpPr>
              <p:cNvPr id="81933" name="Text Box 51"/>
              <p:cNvSpPr txBox="1"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1921" y="811"/>
                <a:ext cx="618" cy="5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sz="1800" dirty="0"/>
                  <a:t>Base</a:t>
                </a:r>
                <a:br>
                  <a:rPr lang="en-US" sz="1800" dirty="0"/>
                </a:br>
                <a:r>
                  <a:rPr lang="en-US" sz="1800" dirty="0"/>
                  <a:t>Level</a:t>
                </a:r>
              </a:p>
            </p:txBody>
          </p:sp>
          <p:sp>
            <p:nvSpPr>
              <p:cNvPr id="81934" name="Text Box 52"/>
              <p:cNvSpPr txBox="1"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2874" y="935"/>
                <a:ext cx="1124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sz="1800" dirty="0" err="1"/>
                  <a:t>Central_Air</a:t>
                </a:r>
                <a:endParaRPr lang="en-US" sz="1800" dirty="0"/>
              </a:p>
            </p:txBody>
          </p:sp>
          <p:sp>
            <p:nvSpPr>
              <p:cNvPr id="81935" name="Text Box 53"/>
              <p:cNvSpPr txBox="1"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4245" y="811"/>
                <a:ext cx="1297" cy="5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sz="1800" dirty="0"/>
                  <a:t>Unaccounted</a:t>
                </a:r>
                <a:br>
                  <a:rPr lang="en-US" sz="1800" dirty="0"/>
                </a:br>
                <a:r>
                  <a:rPr lang="en-US" sz="1800" dirty="0"/>
                  <a:t>for Variation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Objectiv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1"/>
            <a:r>
              <a:rPr lang="en-US" dirty="0" smtClean="0"/>
              <a:t>Explain what an association is.</a:t>
            </a:r>
          </a:p>
          <a:p>
            <a:pPr lvl="1"/>
            <a:r>
              <a:rPr lang="en-US" dirty="0" smtClean="0"/>
              <a:t>Graphically explore associations in the </a:t>
            </a:r>
            <a:r>
              <a:rPr lang="en-US" b="1" dirty="0" smtClean="0"/>
              <a:t>AmesHousing3</a:t>
            </a:r>
            <a:r>
              <a:rPr lang="en-US" dirty="0" smtClean="0"/>
              <a:t> data set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PollTitle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.02 Multiple Answer Poll</a:t>
            </a:r>
          </a:p>
        </p:txBody>
      </p:sp>
      <p:sp>
        <p:nvSpPr>
          <p:cNvPr id="15364" name="PollQuestion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What does the R-Square value measure?</a:t>
            </a:r>
          </a:p>
          <a:p>
            <a:endParaRPr lang="en-US" altLang="en-US" dirty="0" smtClean="0"/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The correlation between the independent and dependent variables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The proportion of total sum of squares accounted for by the model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Model sum of squares over error sum of squares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Something to do with variability.</a:t>
            </a:r>
          </a:p>
          <a:p>
            <a:endParaRPr lang="en-US" altLang="en-US" dirty="0" smtClean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PollTitle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.02 Multiple Answer Poll – Correct Answers</a:t>
            </a:r>
          </a:p>
        </p:txBody>
      </p:sp>
      <p:sp>
        <p:nvSpPr>
          <p:cNvPr id="15364" name="PollQuestion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What does the R-Square value measure?</a:t>
            </a:r>
          </a:p>
          <a:p>
            <a:endParaRPr lang="en-US" altLang="en-US" dirty="0" smtClean="0"/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The correlation between the independent and dependent variables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The proportion of total sum of squares accounted </a:t>
            </a:r>
            <a:br>
              <a:rPr lang="en-US" altLang="en-US" dirty="0" smtClean="0"/>
            </a:br>
            <a:r>
              <a:rPr lang="en-US" altLang="en-US" dirty="0" smtClean="0"/>
              <a:t>for by the model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Model sum of squares over error sum of squares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Something to do with variability.</a:t>
            </a:r>
          </a:p>
          <a:p>
            <a:endParaRPr lang="en-US" altLang="en-US" dirty="0" smtClean="0"/>
          </a:p>
        </p:txBody>
      </p:sp>
      <p:sp>
        <p:nvSpPr>
          <p:cNvPr id="7" name="Oval 6"/>
          <p:cNvSpPr/>
          <p:nvPr>
            <p:custDataLst>
              <p:tags r:id="rId2"/>
            </p:custDataLst>
          </p:nvPr>
        </p:nvSpPr>
        <p:spPr>
          <a:xfrm>
            <a:off x="542036" y="2241443"/>
            <a:ext cx="338328" cy="338328"/>
          </a:xfrm>
          <a:prstGeom prst="ellipse">
            <a:avLst/>
          </a:prstGeom>
          <a:noFill/>
          <a:ln w="19050" cap="flat" cmpd="sng" algn="ctr">
            <a:solidFill>
              <a:srgbClr val="DB385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>
            <p:custDataLst>
              <p:tags r:id="rId3"/>
            </p:custDataLst>
          </p:nvPr>
        </p:nvSpPr>
        <p:spPr>
          <a:xfrm>
            <a:off x="531876" y="3315017"/>
            <a:ext cx="338328" cy="338328"/>
          </a:xfrm>
          <a:prstGeom prst="ellipse">
            <a:avLst/>
          </a:prstGeom>
          <a:noFill/>
          <a:ln w="19050" cap="flat" cmpd="sng" algn="ctr">
            <a:solidFill>
              <a:srgbClr val="DB385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The GLM Procedure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smtClean="0"/>
              <a:t>General form of the GLM procedure:</a:t>
            </a:r>
          </a:p>
        </p:txBody>
      </p:sp>
      <p:sp>
        <p:nvSpPr>
          <p:cNvPr id="83973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956980" y="1509871"/>
            <a:ext cx="5230040" cy="3257302"/>
          </a:xfrm>
          <a:prstGeom prst="rect">
            <a:avLst/>
          </a:prstGeom>
          <a:solidFill>
            <a:srgbClr val="D6EEFD"/>
          </a:solidFill>
          <a:ln w="12700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50800" dist="107763" dir="2700001" algn="ctr" rotWithShape="0">
                    <a:srgbClr val="000000">
                      <a:alpha val="40000"/>
                    </a:srgbClr>
                  </a:outerShdw>
                </a:effectLst>
              </a14:hiddenEffects>
            </a:ext>
          </a:extLst>
        </p:spPr>
        <p:txBody>
          <a:bodyPr lIns="88900" tIns="88900" rIns="88900" bIns="88900">
            <a:spAutoFit/>
          </a:bodyPr>
          <a:lstStyle>
            <a:lvl1pPr marL="688975" indent="-688975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tx1"/>
              </a:buClr>
              <a:buFont typeface="Monotype Sorts" panose="05010101010101010101" pitchFamily="2" charset="2"/>
              <a:buNone/>
            </a:pPr>
            <a:r>
              <a:rPr lang="en-US" sz="2000" b="1" dirty="0">
                <a:latin typeface="Calibri Light" panose="020F0302020204030204" pitchFamily="34" charset="0"/>
              </a:rPr>
              <a:t>PROC</a:t>
            </a:r>
            <a:r>
              <a:rPr lang="en-US" sz="2000" dirty="0">
                <a:latin typeface="Calibri Light" panose="020F0302020204030204" pitchFamily="34" charset="0"/>
              </a:rPr>
              <a:t> </a:t>
            </a:r>
            <a:r>
              <a:rPr lang="en-US" sz="2000" b="1" dirty="0">
                <a:latin typeface="Calibri Light" panose="020F0302020204030204" pitchFamily="34" charset="0"/>
              </a:rPr>
              <a:t>GLM</a:t>
            </a:r>
            <a:r>
              <a:rPr lang="en-US" sz="2000" dirty="0">
                <a:latin typeface="Calibri Light" panose="020F0302020204030204" pitchFamily="34" charset="0"/>
              </a:rPr>
              <a:t> DATA=</a:t>
            </a:r>
            <a:r>
              <a:rPr lang="en-US" sz="2000" i="1" dirty="0">
                <a:latin typeface="Calibri Light" panose="020F0302020204030204" pitchFamily="34" charset="0"/>
              </a:rPr>
              <a:t>SAS-data-set </a:t>
            </a:r>
            <a:r>
              <a:rPr lang="en-US" sz="2000" dirty="0">
                <a:latin typeface="Calibri Light" panose="020F0302020204030204" pitchFamily="34" charset="0"/>
              </a:rPr>
              <a:t>PLOTS=</a:t>
            </a:r>
            <a:r>
              <a:rPr lang="en-US" sz="2000" i="1" dirty="0">
                <a:latin typeface="Calibri Light" panose="020F0302020204030204" pitchFamily="34" charset="0"/>
              </a:rPr>
              <a:t>options</a:t>
            </a:r>
            <a:r>
              <a:rPr lang="en-US" sz="2000" b="1" dirty="0">
                <a:latin typeface="Calibri Light" panose="020F0302020204030204" pitchFamily="34" charset="0"/>
              </a:rPr>
              <a:t>;</a:t>
            </a:r>
          </a:p>
          <a:p>
            <a:pPr eaLnBrk="1" hangingPunct="1">
              <a:buClr>
                <a:schemeClr val="tx1"/>
              </a:buClr>
              <a:buFont typeface="Monotype Sorts" panose="05010101010101010101" pitchFamily="2" charset="2"/>
              <a:buNone/>
            </a:pPr>
            <a:r>
              <a:rPr lang="en-US" sz="2000" dirty="0">
                <a:latin typeface="Calibri Light" panose="020F0302020204030204" pitchFamily="34" charset="0"/>
              </a:rPr>
              <a:t>	</a:t>
            </a:r>
            <a:r>
              <a:rPr lang="en-US" sz="2000" b="1" dirty="0">
                <a:latin typeface="Calibri Light" panose="020F0302020204030204" pitchFamily="34" charset="0"/>
              </a:rPr>
              <a:t>CLASS</a:t>
            </a:r>
            <a:r>
              <a:rPr lang="en-US" sz="2000" dirty="0">
                <a:latin typeface="Calibri Light" panose="020F0302020204030204" pitchFamily="34" charset="0"/>
              </a:rPr>
              <a:t> </a:t>
            </a:r>
            <a:r>
              <a:rPr lang="en-US" sz="2000" i="1" dirty="0">
                <a:latin typeface="Calibri Light" panose="020F0302020204030204" pitchFamily="34" charset="0"/>
              </a:rPr>
              <a:t>variables</a:t>
            </a:r>
            <a:r>
              <a:rPr lang="en-US" sz="2000" b="1" dirty="0">
                <a:latin typeface="Calibri Light" panose="020F0302020204030204" pitchFamily="34" charset="0"/>
              </a:rPr>
              <a:t>;</a:t>
            </a:r>
          </a:p>
          <a:p>
            <a:pPr eaLnBrk="1" hangingPunct="1">
              <a:buClr>
                <a:schemeClr val="tx1"/>
              </a:buClr>
              <a:buFont typeface="Monotype Sorts" panose="05010101010101010101" pitchFamily="2" charset="2"/>
              <a:buNone/>
            </a:pPr>
            <a:r>
              <a:rPr lang="en-US" sz="2000" dirty="0">
                <a:latin typeface="Calibri Light" panose="020F0302020204030204" pitchFamily="34" charset="0"/>
              </a:rPr>
              <a:t>	</a:t>
            </a:r>
            <a:r>
              <a:rPr lang="en-US" sz="2000" b="1" dirty="0">
                <a:latin typeface="Calibri Light" panose="020F0302020204030204" pitchFamily="34" charset="0"/>
              </a:rPr>
              <a:t>MODEL</a:t>
            </a:r>
            <a:r>
              <a:rPr lang="en-US" sz="2000" dirty="0">
                <a:latin typeface="Calibri Light" panose="020F0302020204030204" pitchFamily="34" charset="0"/>
              </a:rPr>
              <a:t> </a:t>
            </a:r>
            <a:r>
              <a:rPr lang="en-US" sz="2000" i="1" dirty="0">
                <a:latin typeface="Calibri Light" panose="020F0302020204030204" pitchFamily="34" charset="0"/>
              </a:rPr>
              <a:t>dependents</a:t>
            </a:r>
            <a:r>
              <a:rPr lang="en-US" sz="2000" dirty="0">
                <a:latin typeface="Calibri Light" panose="020F0302020204030204" pitchFamily="34" charset="0"/>
              </a:rPr>
              <a:t>=</a:t>
            </a:r>
            <a:r>
              <a:rPr lang="en-US" sz="2000" i="1" dirty="0">
                <a:latin typeface="Calibri Light" panose="020F0302020204030204" pitchFamily="34" charset="0"/>
              </a:rPr>
              <a:t>independents</a:t>
            </a:r>
            <a:r>
              <a:rPr lang="en-US" sz="2000" dirty="0">
                <a:latin typeface="Calibri Light" panose="020F0302020204030204" pitchFamily="34" charset="0"/>
              </a:rPr>
              <a:t> &lt;/ </a:t>
            </a:r>
            <a:r>
              <a:rPr lang="en-US" sz="2000" i="1" dirty="0">
                <a:latin typeface="Calibri Light" panose="020F0302020204030204" pitchFamily="34" charset="0"/>
              </a:rPr>
              <a:t>options</a:t>
            </a:r>
            <a:r>
              <a:rPr lang="en-US" sz="2000" dirty="0">
                <a:latin typeface="Calibri Light" panose="020F0302020204030204" pitchFamily="34" charset="0"/>
              </a:rPr>
              <a:t>&gt;</a:t>
            </a:r>
            <a:r>
              <a:rPr lang="en-US" sz="2000" b="1" dirty="0">
                <a:latin typeface="Calibri Light" panose="020F0302020204030204" pitchFamily="34" charset="0"/>
              </a:rPr>
              <a:t>;</a:t>
            </a:r>
          </a:p>
          <a:p>
            <a:pPr eaLnBrk="1" hangingPunct="1">
              <a:buClr>
                <a:schemeClr val="tx1"/>
              </a:buClr>
              <a:buFont typeface="Monotype Sorts" panose="05010101010101010101" pitchFamily="2" charset="2"/>
              <a:buNone/>
            </a:pPr>
            <a:r>
              <a:rPr lang="en-US" sz="2000" dirty="0">
                <a:latin typeface="Calibri Light" panose="020F0302020204030204" pitchFamily="34" charset="0"/>
              </a:rPr>
              <a:t>	</a:t>
            </a:r>
            <a:r>
              <a:rPr lang="en-US" sz="2000" b="1" dirty="0">
                <a:latin typeface="Calibri Light" panose="020F0302020204030204" pitchFamily="34" charset="0"/>
              </a:rPr>
              <a:t>MEANS </a:t>
            </a:r>
            <a:r>
              <a:rPr lang="en-US" sz="2000" i="1" dirty="0">
                <a:latin typeface="Calibri Light" panose="020F0302020204030204" pitchFamily="34" charset="0"/>
              </a:rPr>
              <a:t>effects</a:t>
            </a:r>
            <a:r>
              <a:rPr lang="en-US" sz="2000" dirty="0">
                <a:latin typeface="Calibri Light" panose="020F0302020204030204" pitchFamily="34" charset="0"/>
              </a:rPr>
              <a:t> &lt;/ </a:t>
            </a:r>
            <a:r>
              <a:rPr lang="en-US" sz="2000" i="1" dirty="0">
                <a:latin typeface="Calibri Light" panose="020F0302020204030204" pitchFamily="34" charset="0"/>
              </a:rPr>
              <a:t>options</a:t>
            </a:r>
            <a:r>
              <a:rPr lang="en-US" sz="2000" dirty="0">
                <a:latin typeface="Calibri Light" panose="020F0302020204030204" pitchFamily="34" charset="0"/>
              </a:rPr>
              <a:t>&gt;</a:t>
            </a:r>
            <a:r>
              <a:rPr lang="en-US" sz="2000" b="1" dirty="0">
                <a:latin typeface="Calibri Light" panose="020F0302020204030204" pitchFamily="34" charset="0"/>
              </a:rPr>
              <a:t>;</a:t>
            </a:r>
          </a:p>
          <a:p>
            <a:pPr eaLnBrk="1" hangingPunct="1">
              <a:buClr>
                <a:schemeClr val="tx1"/>
              </a:buClr>
              <a:buFont typeface="Monotype Sorts" panose="05010101010101010101" pitchFamily="2" charset="2"/>
              <a:buNone/>
            </a:pPr>
            <a:r>
              <a:rPr lang="en-US" sz="2000" dirty="0">
                <a:latin typeface="Calibri Light" panose="020F0302020204030204" pitchFamily="34" charset="0"/>
              </a:rPr>
              <a:t>	</a:t>
            </a:r>
            <a:r>
              <a:rPr lang="en-US" sz="2000" b="1" dirty="0">
                <a:latin typeface="Calibri Light" panose="020F0302020204030204" pitchFamily="34" charset="0"/>
              </a:rPr>
              <a:t>LSMEANS </a:t>
            </a:r>
            <a:r>
              <a:rPr lang="en-US" sz="2000" i="1" dirty="0">
                <a:latin typeface="Calibri Light" panose="020F0302020204030204" pitchFamily="34" charset="0"/>
              </a:rPr>
              <a:t>effects</a:t>
            </a:r>
            <a:r>
              <a:rPr lang="en-US" sz="2000" dirty="0">
                <a:latin typeface="Calibri Light" panose="020F0302020204030204" pitchFamily="34" charset="0"/>
              </a:rPr>
              <a:t> &lt;/ </a:t>
            </a:r>
            <a:r>
              <a:rPr lang="en-US" sz="2000" i="1" dirty="0">
                <a:latin typeface="Calibri Light" panose="020F0302020204030204" pitchFamily="34" charset="0"/>
              </a:rPr>
              <a:t>options</a:t>
            </a:r>
            <a:r>
              <a:rPr lang="en-US" sz="2000" dirty="0">
                <a:latin typeface="Calibri Light" panose="020F0302020204030204" pitchFamily="34" charset="0"/>
              </a:rPr>
              <a:t>&gt;</a:t>
            </a:r>
            <a:r>
              <a:rPr lang="en-US" sz="2000" b="1" dirty="0">
                <a:latin typeface="Calibri Light" panose="020F0302020204030204" pitchFamily="34" charset="0"/>
              </a:rPr>
              <a:t>;</a:t>
            </a:r>
          </a:p>
          <a:p>
            <a:pPr eaLnBrk="1" hangingPunct="1">
              <a:buClr>
                <a:schemeClr val="tx1"/>
              </a:buClr>
              <a:buFont typeface="Monotype Sorts" panose="05010101010101010101" pitchFamily="2" charset="2"/>
              <a:buNone/>
            </a:pPr>
            <a:r>
              <a:rPr lang="en-US" sz="2000" dirty="0">
                <a:latin typeface="Calibri Light" panose="020F0302020204030204" pitchFamily="34" charset="0"/>
              </a:rPr>
              <a:t>	</a:t>
            </a:r>
            <a:r>
              <a:rPr lang="en-US" sz="2000" b="1" dirty="0">
                <a:latin typeface="Calibri Light" panose="020F0302020204030204" pitchFamily="34" charset="0"/>
              </a:rPr>
              <a:t>OUTPUT</a:t>
            </a:r>
            <a:r>
              <a:rPr lang="en-US" sz="2000" dirty="0">
                <a:latin typeface="Calibri Light" panose="020F0302020204030204" pitchFamily="34" charset="0"/>
              </a:rPr>
              <a:t> OUT=</a:t>
            </a:r>
            <a:r>
              <a:rPr lang="en-US" sz="2000" i="1" dirty="0">
                <a:latin typeface="Calibri Light" panose="020F0302020204030204" pitchFamily="34" charset="0"/>
              </a:rPr>
              <a:t>SAS-data-set keyword</a:t>
            </a:r>
            <a:r>
              <a:rPr lang="en-US" sz="2000" dirty="0">
                <a:latin typeface="Calibri Light" panose="020F0302020204030204" pitchFamily="34" charset="0"/>
              </a:rPr>
              <a:t>=</a:t>
            </a:r>
            <a:r>
              <a:rPr lang="en-US" sz="2000" i="1" dirty="0">
                <a:latin typeface="Calibri Light" panose="020F0302020204030204" pitchFamily="34" charset="0"/>
              </a:rPr>
              <a:t>variable</a:t>
            </a:r>
            <a:r>
              <a:rPr lang="en-US" sz="2000" dirty="0">
                <a:latin typeface="Calibri Light" panose="020F0302020204030204" pitchFamily="34" charset="0"/>
              </a:rPr>
              <a:t>…</a:t>
            </a:r>
            <a:r>
              <a:rPr lang="en-US" sz="2000" b="1" dirty="0">
                <a:latin typeface="Calibri Light" panose="020F0302020204030204" pitchFamily="34" charset="0"/>
              </a:rPr>
              <a:t>;</a:t>
            </a:r>
          </a:p>
          <a:p>
            <a:pPr eaLnBrk="1" hangingPunct="1">
              <a:buClr>
                <a:schemeClr val="tx1"/>
              </a:buClr>
              <a:buFont typeface="Monotype Sorts" panose="05010101010101010101" pitchFamily="2" charset="2"/>
              <a:buNone/>
            </a:pPr>
            <a:r>
              <a:rPr lang="en-US" sz="2000" b="1" dirty="0">
                <a:latin typeface="Calibri Light" panose="020F0302020204030204" pitchFamily="34" charset="0"/>
              </a:rPr>
              <a:t>RUN;</a:t>
            </a:r>
          </a:p>
          <a:p>
            <a:pPr eaLnBrk="1" hangingPunct="1">
              <a:buClr>
                <a:schemeClr val="tx1"/>
              </a:buClr>
              <a:buFont typeface="Monotype Sorts" panose="05010101010101010101" pitchFamily="2" charset="2"/>
              <a:buNone/>
            </a:pPr>
            <a:r>
              <a:rPr lang="en-US" sz="2000" b="1" dirty="0">
                <a:latin typeface="Calibri Light" panose="020F0302020204030204" pitchFamily="34" charset="0"/>
              </a:rPr>
              <a:t>QUIT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What Does a CLASS Statement Actually Do?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1"/>
            <a:r>
              <a:rPr lang="en-US" dirty="0" smtClean="0"/>
              <a:t>The CLASS statement creates a set of “design variables” representing the information in the categorical variables.</a:t>
            </a:r>
          </a:p>
          <a:p>
            <a:pPr lvl="1"/>
            <a:r>
              <a:rPr lang="en-US" dirty="0" smtClean="0"/>
              <a:t>PROC GLM performs linear regression on the design variables, but reports the output in a manner interpretable as group mean differences.</a:t>
            </a:r>
            <a:endParaRPr lang="en-US" dirty="0" smtClean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marL="0" lvl="1" indent="0">
              <a:buNone/>
            </a:pPr>
            <a:r>
              <a:rPr lang="en-US" b="1" dirty="0" smtClean="0">
                <a:sym typeface="Wingdings" panose="05000000000000000000" pitchFamily="2" charset="2"/>
              </a:rPr>
              <a:t>Note:</a:t>
            </a:r>
            <a:r>
              <a:rPr lang="en-US" dirty="0" smtClean="0">
                <a:sym typeface="Wingdings" panose="05000000000000000000" pitchFamily="2" charset="2"/>
              </a:rPr>
              <a:t>	</a:t>
            </a:r>
            <a:r>
              <a:rPr lang="en-US" dirty="0" smtClean="0"/>
              <a:t>There is only one “parameterization” available in PROC GLM.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76282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GLM Coding of CLASS Variables</a:t>
            </a:r>
            <a:endParaRPr lang="en-US" dirty="0" smtClean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605433" y="933450"/>
            <a:ext cx="5933134" cy="2040521"/>
          </a:xfrm>
        </p:spPr>
        <p:txBody>
          <a:bodyPr/>
          <a:lstStyle/>
          <a:p>
            <a:pPr algn="r"/>
            <a:r>
              <a:rPr lang="en-US" dirty="0" smtClean="0"/>
              <a:t>Design Variables</a:t>
            </a:r>
          </a:p>
          <a:p>
            <a:pPr>
              <a:tabLst>
                <a:tab pos="1374775" algn="l"/>
                <a:tab pos="2289175" algn="l"/>
                <a:tab pos="4344988" algn="l"/>
                <a:tab pos="5032375" algn="l"/>
                <a:tab pos="5713413" algn="l"/>
              </a:tabLst>
            </a:pPr>
            <a:r>
              <a:rPr lang="en-US" u="sng" dirty="0" smtClean="0">
                <a:solidFill>
                  <a:srgbClr val="0070C0"/>
                </a:solidFill>
              </a:rPr>
              <a:t>CLASS</a:t>
            </a:r>
            <a:r>
              <a:rPr lang="en-US" dirty="0" smtClean="0">
                <a:solidFill>
                  <a:srgbClr val="0070C0"/>
                </a:solidFill>
              </a:rPr>
              <a:t>	</a:t>
            </a:r>
            <a:r>
              <a:rPr lang="en-US" u="sng" dirty="0" smtClean="0">
                <a:solidFill>
                  <a:srgbClr val="0070C0"/>
                </a:solidFill>
              </a:rPr>
              <a:t>Value</a:t>
            </a:r>
            <a:r>
              <a:rPr lang="en-US" dirty="0" smtClean="0">
                <a:solidFill>
                  <a:srgbClr val="0070C0"/>
                </a:solidFill>
              </a:rPr>
              <a:t>	</a:t>
            </a:r>
            <a:r>
              <a:rPr lang="en-US" u="sng" dirty="0" smtClean="0">
                <a:solidFill>
                  <a:srgbClr val="0070C0"/>
                </a:solidFill>
              </a:rPr>
              <a:t>Label</a:t>
            </a:r>
            <a:r>
              <a:rPr lang="en-US" dirty="0" smtClean="0">
                <a:solidFill>
                  <a:srgbClr val="0070C0"/>
                </a:solidFill>
              </a:rPr>
              <a:t>	</a:t>
            </a:r>
            <a:r>
              <a:rPr lang="en-US" u="sng" dirty="0" smtClean="0">
                <a:solidFill>
                  <a:srgbClr val="0070C0"/>
                </a:solidFill>
              </a:rPr>
              <a:t>1</a:t>
            </a:r>
            <a:r>
              <a:rPr lang="en-US" dirty="0" smtClean="0">
                <a:solidFill>
                  <a:srgbClr val="0070C0"/>
                </a:solidFill>
              </a:rPr>
              <a:t>	</a:t>
            </a:r>
            <a:r>
              <a:rPr lang="en-US" u="sng" dirty="0" smtClean="0">
                <a:solidFill>
                  <a:srgbClr val="0070C0"/>
                </a:solidFill>
              </a:rPr>
              <a:t>2</a:t>
            </a:r>
            <a:r>
              <a:rPr lang="en-US" dirty="0" smtClean="0">
                <a:solidFill>
                  <a:srgbClr val="0070C0"/>
                </a:solidFill>
              </a:rPr>
              <a:t>	</a:t>
            </a:r>
            <a:r>
              <a:rPr lang="en-US" u="sng" dirty="0" smtClean="0">
                <a:solidFill>
                  <a:srgbClr val="0070C0"/>
                </a:solidFill>
              </a:rPr>
              <a:t>3</a:t>
            </a:r>
          </a:p>
          <a:p>
            <a:pPr>
              <a:tabLst>
                <a:tab pos="1374775" algn="l"/>
                <a:tab pos="2289175" algn="l"/>
                <a:tab pos="4344988" algn="l"/>
                <a:tab pos="5032375" algn="l"/>
                <a:tab pos="5713413" algn="l"/>
              </a:tabLst>
            </a:pPr>
            <a:r>
              <a:rPr lang="en-US" b="1" dirty="0" err="1" smtClean="0">
                <a:latin typeface="+mj-lt"/>
              </a:rPr>
              <a:t>IncLevel</a:t>
            </a:r>
            <a:r>
              <a:rPr lang="en-US" dirty="0" smtClean="0"/>
              <a:t>	1	Low Income	1	0	0</a:t>
            </a:r>
          </a:p>
          <a:p>
            <a:pPr>
              <a:tabLst>
                <a:tab pos="1374775" algn="l"/>
                <a:tab pos="2289175" algn="l"/>
                <a:tab pos="4344988" algn="l"/>
                <a:tab pos="5032375" algn="l"/>
                <a:tab pos="5713413" algn="l"/>
              </a:tabLst>
            </a:pPr>
            <a:r>
              <a:rPr lang="en-US" dirty="0"/>
              <a:t>	</a:t>
            </a:r>
            <a:r>
              <a:rPr lang="en-US" dirty="0" smtClean="0"/>
              <a:t>2	Medium Income	0	1	0</a:t>
            </a:r>
          </a:p>
          <a:p>
            <a:pPr>
              <a:tabLst>
                <a:tab pos="1374775" algn="l"/>
                <a:tab pos="2289175" algn="l"/>
                <a:tab pos="4344988" algn="l"/>
                <a:tab pos="5032375" algn="l"/>
                <a:tab pos="5713413" algn="l"/>
              </a:tabLst>
            </a:pPr>
            <a:r>
              <a:rPr lang="en-US" dirty="0"/>
              <a:t>	</a:t>
            </a:r>
            <a:r>
              <a:rPr lang="en-US" dirty="0" smtClean="0"/>
              <a:t>3	High Income	0	0	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4217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smtClean="0"/>
              <a:t>Assumptions for ANOV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 smtClean="0"/>
              <a:t>Observations are independent.</a:t>
            </a:r>
          </a:p>
          <a:p>
            <a:pPr lvl="1"/>
            <a:r>
              <a:rPr lang="en-US" dirty="0" smtClean="0"/>
              <a:t>Errors are normally distributed.</a:t>
            </a:r>
          </a:p>
          <a:p>
            <a:pPr lvl="1"/>
            <a:r>
              <a:rPr lang="en-US" dirty="0" smtClean="0"/>
              <a:t>All groups have equal error variances.</a:t>
            </a:r>
          </a:p>
          <a:p>
            <a:endParaRPr lang="en-US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Assessing ANOVA Assumption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1"/>
            <a:r>
              <a:rPr lang="en-US" dirty="0" smtClean="0"/>
              <a:t>In many cases, good data collection designs can help ensure the independence assumption. </a:t>
            </a:r>
          </a:p>
          <a:p>
            <a:pPr lvl="1"/>
            <a:r>
              <a:rPr lang="en-US" dirty="0" smtClean="0"/>
              <a:t>Diagnostic plots from PROC GLM can be used to verify the assumption that the error is approximately normally distributed.</a:t>
            </a:r>
          </a:p>
          <a:p>
            <a:pPr lvl="1"/>
            <a:r>
              <a:rPr lang="en-US" dirty="0" smtClean="0"/>
              <a:t>PROC GLM produces a test of equal variances with the HOVTEST option in the MEANS statement. H0 for this hypothesis test is that the variances are equal for all population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Predicted and Residual Valu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26364" y="922839"/>
            <a:ext cx="7891272" cy="3639312"/>
          </a:xfrm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</a:pPr>
            <a:r>
              <a:rPr lang="en-US" dirty="0"/>
              <a:t>The predicted value in ANOVA is the </a:t>
            </a:r>
            <a:r>
              <a:rPr lang="en-US" i="1" dirty="0"/>
              <a:t>group </a:t>
            </a:r>
            <a:r>
              <a:rPr lang="en-US" i="1" dirty="0" smtClean="0"/>
              <a:t>mean</a:t>
            </a:r>
            <a:r>
              <a:rPr lang="en-US" dirty="0" smtClean="0"/>
              <a:t>. A </a:t>
            </a:r>
            <a:r>
              <a:rPr lang="en-US" i="1" dirty="0"/>
              <a:t>residual</a:t>
            </a:r>
            <a:r>
              <a:rPr lang="en-US" dirty="0"/>
              <a:t> is the difference between the observed value </a:t>
            </a:r>
            <a:r>
              <a:rPr lang="en-US" dirty="0" smtClean="0"/>
              <a:t>of </a:t>
            </a:r>
            <a:r>
              <a:rPr lang="en-US" dirty="0"/>
              <a:t>the response and the predicted value of the response variable.</a:t>
            </a:r>
          </a:p>
          <a:p>
            <a:endParaRPr lang="en-US" dirty="0"/>
          </a:p>
        </p:txBody>
      </p:sp>
      <p:sp>
        <p:nvSpPr>
          <p:cNvPr id="89093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343151" y="2686050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1800" noProof="1">
              <a:latin typeface="SAS Monospace Bold" panose="020B0709020202020204" pitchFamily="49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87779490"/>
              </p:ext>
            </p:extLst>
          </p:nvPr>
        </p:nvGraphicFramePr>
        <p:xfrm>
          <a:off x="2591190" y="1662493"/>
          <a:ext cx="6288314" cy="3049651"/>
        </p:xfrm>
        <a:graphic>
          <a:graphicData uri="http://schemas.openxmlformats.org/drawingml/2006/table">
            <a:tbl>
              <a:tblPr/>
              <a:tblGrid>
                <a:gridCol w="1157094"/>
                <a:gridCol w="1284694"/>
                <a:gridCol w="1299808"/>
                <a:gridCol w="1299809"/>
                <a:gridCol w="1246909"/>
              </a:tblGrid>
              <a:tr h="24460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1" i="0" dirty="0">
                          <a:solidFill>
                            <a:srgbClr val="FFFFFF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bservation</a:t>
                      </a:r>
                    </a:p>
                  </a:txBody>
                  <a:tcPr marL="22860" marR="228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1" i="0" dirty="0" err="1">
                          <a:solidFill>
                            <a:srgbClr val="FFFFFF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eating_QC</a:t>
                      </a:r>
                      <a:endParaRPr lang="en-US" sz="1700" b="1" i="0" dirty="0">
                        <a:solidFill>
                          <a:srgbClr val="FFFFFF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860" marR="22860" marT="0" marB="0" anchor="b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1" i="0" dirty="0">
                          <a:solidFill>
                            <a:srgbClr val="FFFFFF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bserved</a:t>
                      </a:r>
                    </a:p>
                  </a:txBody>
                  <a:tcPr marL="22860" marR="22860" marT="0" marB="0" anchor="b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1" i="0" dirty="0">
                          <a:solidFill>
                            <a:srgbClr val="FFFFFF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redicted</a:t>
                      </a:r>
                    </a:p>
                  </a:txBody>
                  <a:tcPr marL="22860" marR="22860" marT="0" marB="0" anchor="b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1" i="0" dirty="0">
                          <a:solidFill>
                            <a:srgbClr val="FFFFFF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esidual</a:t>
                      </a:r>
                    </a:p>
                  </a:txBody>
                  <a:tcPr marL="22860" marR="22860" marT="0" marB="0" anchor="b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24460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1" i="0" dirty="0">
                          <a:solidFill>
                            <a:srgbClr val="FFFFFF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x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13500.0000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4919.1869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8580.8131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</a:tr>
              <a:tr h="24460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1" i="0" dirty="0">
                          <a:solidFill>
                            <a:srgbClr val="FFFFFF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x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91500.0000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4919.1869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6580.8131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24460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1" i="0" dirty="0">
                          <a:solidFill>
                            <a:srgbClr val="FFFFFF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A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5000.0000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0573.5294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5573.5294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</a:tr>
              <a:tr h="24460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1" i="0" dirty="0">
                          <a:solidFill>
                            <a:srgbClr val="FFFFFF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x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60000.0000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4919.1869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080.8131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24460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1" i="0" dirty="0">
                          <a:solidFill>
                            <a:srgbClr val="FFFFFF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x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80000.0000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4919.1869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5080.8131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</a:tr>
              <a:tr h="24460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1" i="0" dirty="0">
                          <a:solidFill>
                            <a:srgbClr val="FFFFFF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A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5000.0000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0573.5294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5573.5294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24460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1" i="0" dirty="0">
                          <a:solidFill>
                            <a:srgbClr val="FFFFFF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A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6000.0000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0573.5294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5426.4706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</a:tr>
              <a:tr h="24460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1" i="0" dirty="0">
                          <a:solidFill>
                            <a:srgbClr val="FFFFFF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d</a:t>
                      </a:r>
                      <a:endParaRPr lang="en-US" sz="1700" b="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9000.0000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0844.0862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8155.9138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24460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1" i="0" dirty="0">
                          <a:solidFill>
                            <a:srgbClr val="FFFFFF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A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80500.0000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0573.5294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9926.4706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</a:tr>
              <a:tr h="24460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1" i="0" dirty="0">
                          <a:solidFill>
                            <a:srgbClr val="FFFFFF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d</a:t>
                      </a:r>
                      <a:endParaRPr lang="en-US" sz="1700" b="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2125.0000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0844.0862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280.9138</a:t>
                      </a:r>
                    </a:p>
                  </a:txBody>
                  <a:tcPr marL="22860" marR="2286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PollTitle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.03 Multiple Choice Poll</a:t>
            </a:r>
          </a:p>
        </p:txBody>
      </p:sp>
      <p:sp>
        <p:nvSpPr>
          <p:cNvPr id="15364" name="PollQuestion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If you have 20 observations in your ANOVA and you calculate the residuals, </a:t>
            </a:r>
            <a:br>
              <a:rPr lang="en-US" altLang="en-US" dirty="0" smtClean="0"/>
            </a:br>
            <a:r>
              <a:rPr lang="en-US" altLang="en-US" dirty="0" smtClean="0"/>
              <a:t>to which of the following would they sum?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-2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2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40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Unable to tell from the information given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PollTitle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.03 Multiple Choice Poll – Correct Answer</a:t>
            </a:r>
          </a:p>
        </p:txBody>
      </p:sp>
      <p:sp>
        <p:nvSpPr>
          <p:cNvPr id="15364" name="PollQuestion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If you have 20 observations in your ANOVA and you calculate the residuals, </a:t>
            </a:r>
            <a:br>
              <a:rPr lang="en-US" altLang="en-US" dirty="0" smtClean="0"/>
            </a:br>
            <a:r>
              <a:rPr lang="en-US" altLang="en-US" dirty="0" smtClean="0"/>
              <a:t>to which of the following would they sum?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-2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2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40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Unable to tell from the information given</a:t>
            </a:r>
          </a:p>
        </p:txBody>
      </p:sp>
      <p:sp>
        <p:nvSpPr>
          <p:cNvPr id="7" name="Oval 6"/>
          <p:cNvSpPr/>
          <p:nvPr>
            <p:custDataLst>
              <p:tags r:id="rId2"/>
            </p:custDataLst>
          </p:nvPr>
        </p:nvSpPr>
        <p:spPr>
          <a:xfrm>
            <a:off x="528489" y="2167248"/>
            <a:ext cx="338328" cy="338328"/>
          </a:xfrm>
          <a:prstGeom prst="ellipse">
            <a:avLst/>
          </a:prstGeom>
          <a:noFill/>
          <a:ln w="19050" cap="flat" cmpd="sng" algn="ctr">
            <a:solidFill>
              <a:srgbClr val="DB385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Association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1"/>
            <a:r>
              <a:rPr lang="en-US" dirty="0" smtClean="0"/>
              <a:t>An association exists between two variables when the expected value </a:t>
            </a:r>
            <a:br>
              <a:rPr lang="en-US" dirty="0" smtClean="0"/>
            </a:br>
            <a:r>
              <a:rPr lang="en-US" dirty="0" smtClean="0"/>
              <a:t>of one variable differs at different levels of the other variable.</a:t>
            </a:r>
          </a:p>
          <a:p>
            <a:pPr lvl="1"/>
            <a:r>
              <a:rPr lang="en-US" dirty="0" smtClean="0"/>
              <a:t>A </a:t>
            </a:r>
            <a:r>
              <a:rPr lang="en-US" b="1" i="1" dirty="0" smtClean="0"/>
              <a:t>linear</a:t>
            </a:r>
            <a:r>
              <a:rPr lang="en-US" dirty="0" smtClean="0"/>
              <a:t> association between two continuous variables can be inferred when the general shape of a scatter plot of the two variables is a straight lin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PollTitle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.04 Multiple Choice Poll </a:t>
            </a:r>
          </a:p>
        </p:txBody>
      </p:sp>
      <p:sp>
        <p:nvSpPr>
          <p:cNvPr id="15364" name="PollQuestion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If you have 20 observations in your ANOVA and you calculate the squared residuals, to which of the following would they sum?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-2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2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40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Unable to tell from the information given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PollTitle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.04 Multiple Choice Poll – Correct Answer</a:t>
            </a:r>
          </a:p>
        </p:txBody>
      </p:sp>
      <p:sp>
        <p:nvSpPr>
          <p:cNvPr id="15364" name="PollQuestion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If you have 20 observations in your ANOVA and you calculate the squared residuals, to which of the following would they sum?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-2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2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40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Unable to tell from the information given</a:t>
            </a:r>
          </a:p>
        </p:txBody>
      </p:sp>
      <p:sp>
        <p:nvSpPr>
          <p:cNvPr id="7" name="Oval 6"/>
          <p:cNvSpPr/>
          <p:nvPr>
            <p:custDataLst>
              <p:tags r:id="rId2"/>
            </p:custDataLst>
          </p:nvPr>
        </p:nvSpPr>
        <p:spPr>
          <a:xfrm>
            <a:off x="562356" y="3325489"/>
            <a:ext cx="338328" cy="338328"/>
          </a:xfrm>
          <a:prstGeom prst="ellipse">
            <a:avLst/>
          </a:prstGeom>
          <a:noFill/>
          <a:ln w="19050" cap="flat" cmpd="sng" algn="ctr">
            <a:solidFill>
              <a:srgbClr val="DB385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emoTitle"/>
          <p:cNvSpPr>
            <a:spLocks noGrp="1"/>
          </p:cNvSpPr>
          <p:nvPr>
            <p:ph type="title"/>
          </p:nvPr>
        </p:nvSpPr>
        <p:spPr>
          <a:xfrm>
            <a:off x="2827020" y="1800894"/>
            <a:ext cx="6057900" cy="584775"/>
          </a:xfrm>
        </p:spPr>
        <p:txBody>
          <a:bodyPr lIns="0" tIns="0" rIns="0" bIns="0" anchor="t" anchorCtr="0">
            <a:noAutofit/>
          </a:bodyPr>
          <a:lstStyle/>
          <a:p>
            <a:pPr algn="l"/>
            <a:r>
              <a:rPr lang="en-US" smtClean="0"/>
              <a:t>The GLM Procedure for ANOVA</a:t>
            </a:r>
            <a:endParaRPr lang="en-US" dirty="0"/>
          </a:p>
        </p:txBody>
      </p:sp>
      <p:sp>
        <p:nvSpPr>
          <p:cNvPr id="3" name="DemoText"/>
          <p:cNvSpPr>
            <a:spLocks noGrp="1"/>
          </p:cNvSpPr>
          <p:nvPr>
            <p:ph type="body" sz="quarter" idx="10"/>
          </p:nvPr>
        </p:nvSpPr>
        <p:spPr>
          <a:xfrm>
            <a:off x="2827020" y="2689488"/>
            <a:ext cx="4699777" cy="445594"/>
          </a:xfrm>
        </p:spPr>
        <p:txBody>
          <a:bodyPr lIns="0" tIns="0" rIns="0" bIns="0">
            <a:noAutofit/>
          </a:bodyPr>
          <a:lstStyle/>
          <a:p>
            <a:pPr indent="0" algn="l">
              <a:lnSpc>
                <a:spcPct val="100000"/>
              </a:lnSpc>
              <a:spcAft>
                <a:spcPts val="400"/>
              </a:spcAft>
            </a:pPr>
            <a:r>
              <a:rPr lang="en-US" dirty="0" smtClean="0"/>
              <a:t>This demonstration illustrates the concepts discussed previously.</a:t>
            </a:r>
            <a:endParaRPr lang="en-US" dirty="0"/>
          </a:p>
        </p:txBody>
      </p:sp>
      <p:sp>
        <p:nvSpPr>
          <p:cNvPr id="4" name="Freeform 16"/>
          <p:cNvSpPr>
            <a:spLocks noChangeAspect="1" noEditPoints="1"/>
          </p:cNvSpPr>
          <p:nvPr/>
        </p:nvSpPr>
        <p:spPr bwMode="auto">
          <a:xfrm>
            <a:off x="1198255" y="1391426"/>
            <a:ext cx="1392545" cy="1166683"/>
          </a:xfrm>
          <a:custGeom>
            <a:avLst/>
            <a:gdLst>
              <a:gd name="T0" fmla="*/ 1653 w 3428"/>
              <a:gd name="T1" fmla="*/ 2395 h 2872"/>
              <a:gd name="T2" fmla="*/ 1761 w 3428"/>
              <a:gd name="T3" fmla="*/ 2413 h 2872"/>
              <a:gd name="T4" fmla="*/ 1711 w 3428"/>
              <a:gd name="T5" fmla="*/ 2315 h 2872"/>
              <a:gd name="T6" fmla="*/ 1824 w 3428"/>
              <a:gd name="T7" fmla="*/ 2350 h 2872"/>
              <a:gd name="T8" fmla="*/ 1738 w 3428"/>
              <a:gd name="T9" fmla="*/ 2489 h 2872"/>
              <a:gd name="T10" fmla="*/ 1599 w 3428"/>
              <a:gd name="T11" fmla="*/ 2403 h 2872"/>
              <a:gd name="T12" fmla="*/ 1685 w 3428"/>
              <a:gd name="T13" fmla="*/ 2263 h 2872"/>
              <a:gd name="T14" fmla="*/ 1748 w 3428"/>
              <a:gd name="T15" fmla="*/ 1637 h 2872"/>
              <a:gd name="T16" fmla="*/ 1675 w 3428"/>
              <a:gd name="T17" fmla="*/ 1652 h 2872"/>
              <a:gd name="T18" fmla="*/ 1650 w 3428"/>
              <a:gd name="T19" fmla="*/ 1441 h 2872"/>
              <a:gd name="T20" fmla="*/ 1502 w 3428"/>
              <a:gd name="T21" fmla="*/ 1566 h 2872"/>
              <a:gd name="T22" fmla="*/ 1484 w 3428"/>
              <a:gd name="T23" fmla="*/ 1502 h 2872"/>
              <a:gd name="T24" fmla="*/ 1919 w 3428"/>
              <a:gd name="T25" fmla="*/ 1486 h 2872"/>
              <a:gd name="T26" fmla="*/ 2058 w 3428"/>
              <a:gd name="T27" fmla="*/ 1647 h 2872"/>
              <a:gd name="T28" fmla="*/ 1882 w 3428"/>
              <a:gd name="T29" fmla="*/ 1537 h 2872"/>
              <a:gd name="T30" fmla="*/ 1799 w 3428"/>
              <a:gd name="T31" fmla="*/ 1605 h 2872"/>
              <a:gd name="T32" fmla="*/ 2069 w 3428"/>
              <a:gd name="T33" fmla="*/ 1330 h 2872"/>
              <a:gd name="T34" fmla="*/ 1840 w 3428"/>
              <a:gd name="T35" fmla="*/ 1328 h 2872"/>
              <a:gd name="T36" fmla="*/ 1590 w 3428"/>
              <a:gd name="T37" fmla="*/ 1349 h 2872"/>
              <a:gd name="T38" fmla="*/ 1375 w 3428"/>
              <a:gd name="T39" fmla="*/ 1315 h 2872"/>
              <a:gd name="T40" fmla="*/ 1642 w 3428"/>
              <a:gd name="T41" fmla="*/ 1204 h 2872"/>
              <a:gd name="T42" fmla="*/ 1599 w 3428"/>
              <a:gd name="T43" fmla="*/ 1266 h 2872"/>
              <a:gd name="T44" fmla="*/ 1465 w 3428"/>
              <a:gd name="T45" fmla="*/ 1098 h 2872"/>
              <a:gd name="T46" fmla="*/ 1944 w 3428"/>
              <a:gd name="T47" fmla="*/ 1078 h 2872"/>
              <a:gd name="T48" fmla="*/ 1831 w 3428"/>
              <a:gd name="T49" fmla="*/ 1262 h 2872"/>
              <a:gd name="T50" fmla="*/ 1773 w 3428"/>
              <a:gd name="T51" fmla="*/ 1214 h 2872"/>
              <a:gd name="T52" fmla="*/ 1725 w 3428"/>
              <a:gd name="T53" fmla="*/ 995 h 2872"/>
              <a:gd name="T54" fmla="*/ 1692 w 3428"/>
              <a:gd name="T55" fmla="*/ 1204 h 2872"/>
              <a:gd name="T56" fmla="*/ 429 w 3428"/>
              <a:gd name="T57" fmla="*/ 353 h 2872"/>
              <a:gd name="T58" fmla="*/ 339 w 3428"/>
              <a:gd name="T59" fmla="*/ 444 h 2872"/>
              <a:gd name="T60" fmla="*/ 408 w 3428"/>
              <a:gd name="T61" fmla="*/ 2103 h 2872"/>
              <a:gd name="T62" fmla="*/ 3078 w 3428"/>
              <a:gd name="T63" fmla="*/ 2054 h 2872"/>
              <a:gd name="T64" fmla="*/ 3053 w 3428"/>
              <a:gd name="T65" fmla="*/ 373 h 2872"/>
              <a:gd name="T66" fmla="*/ 3029 w 3428"/>
              <a:gd name="T67" fmla="*/ 263 h 2872"/>
              <a:gd name="T68" fmla="*/ 3177 w 3428"/>
              <a:gd name="T69" fmla="*/ 410 h 2872"/>
              <a:gd name="T70" fmla="*/ 3114 w 3428"/>
              <a:gd name="T71" fmla="*/ 2155 h 2872"/>
              <a:gd name="T72" fmla="*/ 365 w 3428"/>
              <a:gd name="T73" fmla="*/ 2186 h 2872"/>
              <a:gd name="T74" fmla="*/ 245 w 3428"/>
              <a:gd name="T75" fmla="*/ 2015 h 2872"/>
              <a:gd name="T76" fmla="*/ 337 w 3428"/>
              <a:gd name="T77" fmla="*/ 285 h 2872"/>
              <a:gd name="T78" fmla="*/ 3276 w 3428"/>
              <a:gd name="T79" fmla="*/ 11 h 2872"/>
              <a:gd name="T80" fmla="*/ 3425 w 3428"/>
              <a:gd name="T81" fmla="*/ 186 h 2872"/>
              <a:gd name="T82" fmla="*/ 3364 w 3428"/>
              <a:gd name="T83" fmla="*/ 2591 h 2872"/>
              <a:gd name="T84" fmla="*/ 2000 w 3428"/>
              <a:gd name="T85" fmla="*/ 2659 h 2872"/>
              <a:gd name="T86" fmla="*/ 1983 w 3428"/>
              <a:gd name="T87" fmla="*/ 2768 h 2872"/>
              <a:gd name="T88" fmla="*/ 2637 w 3428"/>
              <a:gd name="T89" fmla="*/ 2779 h 2872"/>
              <a:gd name="T90" fmla="*/ 2674 w 3428"/>
              <a:gd name="T91" fmla="*/ 2853 h 2872"/>
              <a:gd name="T92" fmla="*/ 2020 w 3428"/>
              <a:gd name="T93" fmla="*/ 2872 h 2872"/>
              <a:gd name="T94" fmla="*/ 1877 w 3428"/>
              <a:gd name="T95" fmla="*/ 2777 h 2872"/>
              <a:gd name="T96" fmla="*/ 1933 w 3428"/>
              <a:gd name="T97" fmla="*/ 2589 h 2872"/>
              <a:gd name="T98" fmla="*/ 3257 w 3428"/>
              <a:gd name="T99" fmla="*/ 2553 h 2872"/>
              <a:gd name="T100" fmla="*/ 3336 w 3428"/>
              <a:gd name="T101" fmla="*/ 222 h 2872"/>
              <a:gd name="T102" fmla="*/ 3233 w 3428"/>
              <a:gd name="T103" fmla="*/ 95 h 2872"/>
              <a:gd name="T104" fmla="*/ 114 w 3428"/>
              <a:gd name="T105" fmla="*/ 149 h 2872"/>
              <a:gd name="T106" fmla="*/ 114 w 3428"/>
              <a:gd name="T107" fmla="*/ 2506 h 2872"/>
              <a:gd name="T108" fmla="*/ 1405 w 3428"/>
              <a:gd name="T109" fmla="*/ 2563 h 2872"/>
              <a:gd name="T110" fmla="*/ 1554 w 3428"/>
              <a:gd name="T111" fmla="*/ 2687 h 2872"/>
              <a:gd name="T112" fmla="*/ 1464 w 3428"/>
              <a:gd name="T113" fmla="*/ 2860 h 2872"/>
              <a:gd name="T114" fmla="*/ 749 w 3428"/>
              <a:gd name="T115" fmla="*/ 2853 h 2872"/>
              <a:gd name="T116" fmla="*/ 786 w 3428"/>
              <a:gd name="T117" fmla="*/ 2779 h 2872"/>
              <a:gd name="T118" fmla="*/ 1462 w 3428"/>
              <a:gd name="T119" fmla="*/ 2698 h 2872"/>
              <a:gd name="T120" fmla="*/ 185 w 3428"/>
              <a:gd name="T121" fmla="*/ 2652 h 2872"/>
              <a:gd name="T122" fmla="*/ 11 w 3428"/>
              <a:gd name="T123" fmla="*/ 2504 h 2872"/>
              <a:gd name="T124" fmla="*/ 43 w 3428"/>
              <a:gd name="T125" fmla="*/ 91 h 28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428" h="2872">
                <a:moveTo>
                  <a:pt x="1711" y="2315"/>
                </a:moveTo>
                <a:lnTo>
                  <a:pt x="1691" y="2318"/>
                </a:lnTo>
                <a:lnTo>
                  <a:pt x="1675" y="2327"/>
                </a:lnTo>
                <a:lnTo>
                  <a:pt x="1662" y="2340"/>
                </a:lnTo>
                <a:lnTo>
                  <a:pt x="1653" y="2357"/>
                </a:lnTo>
                <a:lnTo>
                  <a:pt x="1650" y="2377"/>
                </a:lnTo>
                <a:lnTo>
                  <a:pt x="1653" y="2395"/>
                </a:lnTo>
                <a:lnTo>
                  <a:pt x="1662" y="2413"/>
                </a:lnTo>
                <a:lnTo>
                  <a:pt x="1675" y="2426"/>
                </a:lnTo>
                <a:lnTo>
                  <a:pt x="1691" y="2435"/>
                </a:lnTo>
                <a:lnTo>
                  <a:pt x="1711" y="2438"/>
                </a:lnTo>
                <a:lnTo>
                  <a:pt x="1731" y="2435"/>
                </a:lnTo>
                <a:lnTo>
                  <a:pt x="1747" y="2426"/>
                </a:lnTo>
                <a:lnTo>
                  <a:pt x="1761" y="2413"/>
                </a:lnTo>
                <a:lnTo>
                  <a:pt x="1769" y="2395"/>
                </a:lnTo>
                <a:lnTo>
                  <a:pt x="1772" y="2377"/>
                </a:lnTo>
                <a:lnTo>
                  <a:pt x="1769" y="2357"/>
                </a:lnTo>
                <a:lnTo>
                  <a:pt x="1761" y="2340"/>
                </a:lnTo>
                <a:lnTo>
                  <a:pt x="1747" y="2327"/>
                </a:lnTo>
                <a:lnTo>
                  <a:pt x="1731" y="2318"/>
                </a:lnTo>
                <a:lnTo>
                  <a:pt x="1711" y="2315"/>
                </a:lnTo>
                <a:close/>
                <a:moveTo>
                  <a:pt x="1711" y="2260"/>
                </a:moveTo>
                <a:lnTo>
                  <a:pt x="1738" y="2263"/>
                </a:lnTo>
                <a:lnTo>
                  <a:pt x="1762" y="2273"/>
                </a:lnTo>
                <a:lnTo>
                  <a:pt x="1784" y="2286"/>
                </a:lnTo>
                <a:lnTo>
                  <a:pt x="1801" y="2304"/>
                </a:lnTo>
                <a:lnTo>
                  <a:pt x="1815" y="2326"/>
                </a:lnTo>
                <a:lnTo>
                  <a:pt x="1824" y="2350"/>
                </a:lnTo>
                <a:lnTo>
                  <a:pt x="1827" y="2377"/>
                </a:lnTo>
                <a:lnTo>
                  <a:pt x="1824" y="2403"/>
                </a:lnTo>
                <a:lnTo>
                  <a:pt x="1815" y="2428"/>
                </a:lnTo>
                <a:lnTo>
                  <a:pt x="1801" y="2450"/>
                </a:lnTo>
                <a:lnTo>
                  <a:pt x="1784" y="2467"/>
                </a:lnTo>
                <a:lnTo>
                  <a:pt x="1762" y="2481"/>
                </a:lnTo>
                <a:lnTo>
                  <a:pt x="1738" y="2489"/>
                </a:lnTo>
                <a:lnTo>
                  <a:pt x="1711" y="2492"/>
                </a:lnTo>
                <a:lnTo>
                  <a:pt x="1685" y="2489"/>
                </a:lnTo>
                <a:lnTo>
                  <a:pt x="1660" y="2481"/>
                </a:lnTo>
                <a:lnTo>
                  <a:pt x="1638" y="2467"/>
                </a:lnTo>
                <a:lnTo>
                  <a:pt x="1621" y="2450"/>
                </a:lnTo>
                <a:lnTo>
                  <a:pt x="1607" y="2428"/>
                </a:lnTo>
                <a:lnTo>
                  <a:pt x="1599" y="2403"/>
                </a:lnTo>
                <a:lnTo>
                  <a:pt x="1596" y="2377"/>
                </a:lnTo>
                <a:lnTo>
                  <a:pt x="1599" y="2350"/>
                </a:lnTo>
                <a:lnTo>
                  <a:pt x="1607" y="2326"/>
                </a:lnTo>
                <a:lnTo>
                  <a:pt x="1621" y="2304"/>
                </a:lnTo>
                <a:lnTo>
                  <a:pt x="1638" y="2286"/>
                </a:lnTo>
                <a:lnTo>
                  <a:pt x="1660" y="2273"/>
                </a:lnTo>
                <a:lnTo>
                  <a:pt x="1685" y="2263"/>
                </a:lnTo>
                <a:lnTo>
                  <a:pt x="1711" y="2260"/>
                </a:lnTo>
                <a:close/>
                <a:moveTo>
                  <a:pt x="1671" y="1446"/>
                </a:moveTo>
                <a:lnTo>
                  <a:pt x="1692" y="1451"/>
                </a:lnTo>
                <a:lnTo>
                  <a:pt x="1713" y="1453"/>
                </a:lnTo>
                <a:lnTo>
                  <a:pt x="1732" y="1452"/>
                </a:lnTo>
                <a:lnTo>
                  <a:pt x="1748" y="1448"/>
                </a:lnTo>
                <a:lnTo>
                  <a:pt x="1748" y="1637"/>
                </a:lnTo>
                <a:lnTo>
                  <a:pt x="1745" y="1652"/>
                </a:lnTo>
                <a:lnTo>
                  <a:pt x="1737" y="1664"/>
                </a:lnTo>
                <a:lnTo>
                  <a:pt x="1725" y="1672"/>
                </a:lnTo>
                <a:lnTo>
                  <a:pt x="1710" y="1675"/>
                </a:lnTo>
                <a:lnTo>
                  <a:pt x="1695" y="1672"/>
                </a:lnTo>
                <a:lnTo>
                  <a:pt x="1683" y="1664"/>
                </a:lnTo>
                <a:lnTo>
                  <a:pt x="1675" y="1652"/>
                </a:lnTo>
                <a:lnTo>
                  <a:pt x="1671" y="1637"/>
                </a:lnTo>
                <a:lnTo>
                  <a:pt x="1671" y="1446"/>
                </a:lnTo>
                <a:close/>
                <a:moveTo>
                  <a:pt x="1605" y="1388"/>
                </a:moveTo>
                <a:lnTo>
                  <a:pt x="1617" y="1407"/>
                </a:lnTo>
                <a:lnTo>
                  <a:pt x="1633" y="1423"/>
                </a:lnTo>
                <a:lnTo>
                  <a:pt x="1652" y="1436"/>
                </a:lnTo>
                <a:lnTo>
                  <a:pt x="1650" y="1441"/>
                </a:lnTo>
                <a:lnTo>
                  <a:pt x="1646" y="1448"/>
                </a:lnTo>
                <a:lnTo>
                  <a:pt x="1642" y="1452"/>
                </a:lnTo>
                <a:lnTo>
                  <a:pt x="1538" y="1556"/>
                </a:lnTo>
                <a:lnTo>
                  <a:pt x="1530" y="1562"/>
                </a:lnTo>
                <a:lnTo>
                  <a:pt x="1521" y="1566"/>
                </a:lnTo>
                <a:lnTo>
                  <a:pt x="1511" y="1567"/>
                </a:lnTo>
                <a:lnTo>
                  <a:pt x="1502" y="1566"/>
                </a:lnTo>
                <a:lnTo>
                  <a:pt x="1493" y="1562"/>
                </a:lnTo>
                <a:lnTo>
                  <a:pt x="1484" y="1556"/>
                </a:lnTo>
                <a:lnTo>
                  <a:pt x="1477" y="1546"/>
                </a:lnTo>
                <a:lnTo>
                  <a:pt x="1474" y="1535"/>
                </a:lnTo>
                <a:lnTo>
                  <a:pt x="1474" y="1524"/>
                </a:lnTo>
                <a:lnTo>
                  <a:pt x="1477" y="1512"/>
                </a:lnTo>
                <a:lnTo>
                  <a:pt x="1484" y="1502"/>
                </a:lnTo>
                <a:lnTo>
                  <a:pt x="1588" y="1398"/>
                </a:lnTo>
                <a:lnTo>
                  <a:pt x="1597" y="1392"/>
                </a:lnTo>
                <a:lnTo>
                  <a:pt x="1605" y="1388"/>
                </a:lnTo>
                <a:close/>
                <a:moveTo>
                  <a:pt x="1730" y="1347"/>
                </a:moveTo>
                <a:lnTo>
                  <a:pt x="1988" y="1415"/>
                </a:lnTo>
                <a:lnTo>
                  <a:pt x="1921" y="1483"/>
                </a:lnTo>
                <a:lnTo>
                  <a:pt x="1919" y="1486"/>
                </a:lnTo>
                <a:lnTo>
                  <a:pt x="1918" y="1489"/>
                </a:lnTo>
                <a:lnTo>
                  <a:pt x="1918" y="1492"/>
                </a:lnTo>
                <a:lnTo>
                  <a:pt x="1919" y="1495"/>
                </a:lnTo>
                <a:lnTo>
                  <a:pt x="1921" y="1499"/>
                </a:lnTo>
                <a:lnTo>
                  <a:pt x="2050" y="1628"/>
                </a:lnTo>
                <a:lnTo>
                  <a:pt x="2056" y="1637"/>
                </a:lnTo>
                <a:lnTo>
                  <a:pt x="2058" y="1647"/>
                </a:lnTo>
                <a:lnTo>
                  <a:pt x="2056" y="1658"/>
                </a:lnTo>
                <a:lnTo>
                  <a:pt x="2050" y="1666"/>
                </a:lnTo>
                <a:lnTo>
                  <a:pt x="2041" y="1672"/>
                </a:lnTo>
                <a:lnTo>
                  <a:pt x="2031" y="1674"/>
                </a:lnTo>
                <a:lnTo>
                  <a:pt x="2020" y="1672"/>
                </a:lnTo>
                <a:lnTo>
                  <a:pt x="2011" y="1666"/>
                </a:lnTo>
                <a:lnTo>
                  <a:pt x="1882" y="1537"/>
                </a:lnTo>
                <a:lnTo>
                  <a:pt x="1880" y="1536"/>
                </a:lnTo>
                <a:lnTo>
                  <a:pt x="1877" y="1535"/>
                </a:lnTo>
                <a:lnTo>
                  <a:pt x="1875" y="1534"/>
                </a:lnTo>
                <a:lnTo>
                  <a:pt x="1872" y="1535"/>
                </a:lnTo>
                <a:lnTo>
                  <a:pt x="1869" y="1536"/>
                </a:lnTo>
                <a:lnTo>
                  <a:pt x="1867" y="1537"/>
                </a:lnTo>
                <a:lnTo>
                  <a:pt x="1799" y="1605"/>
                </a:lnTo>
                <a:lnTo>
                  <a:pt x="1730" y="1347"/>
                </a:lnTo>
                <a:close/>
                <a:moveTo>
                  <a:pt x="1833" y="1292"/>
                </a:moveTo>
                <a:lnTo>
                  <a:pt x="2031" y="1292"/>
                </a:lnTo>
                <a:lnTo>
                  <a:pt x="2045" y="1295"/>
                </a:lnTo>
                <a:lnTo>
                  <a:pt x="2058" y="1303"/>
                </a:lnTo>
                <a:lnTo>
                  <a:pt x="2066" y="1315"/>
                </a:lnTo>
                <a:lnTo>
                  <a:pt x="2069" y="1330"/>
                </a:lnTo>
                <a:lnTo>
                  <a:pt x="2066" y="1345"/>
                </a:lnTo>
                <a:lnTo>
                  <a:pt x="2058" y="1357"/>
                </a:lnTo>
                <a:lnTo>
                  <a:pt x="2045" y="1365"/>
                </a:lnTo>
                <a:lnTo>
                  <a:pt x="2031" y="1369"/>
                </a:lnTo>
                <a:lnTo>
                  <a:pt x="1831" y="1369"/>
                </a:lnTo>
                <a:lnTo>
                  <a:pt x="1838" y="1349"/>
                </a:lnTo>
                <a:lnTo>
                  <a:pt x="1840" y="1328"/>
                </a:lnTo>
                <a:lnTo>
                  <a:pt x="1838" y="1309"/>
                </a:lnTo>
                <a:lnTo>
                  <a:pt x="1833" y="1292"/>
                </a:lnTo>
                <a:close/>
                <a:moveTo>
                  <a:pt x="1411" y="1292"/>
                </a:moveTo>
                <a:lnTo>
                  <a:pt x="1595" y="1292"/>
                </a:lnTo>
                <a:lnTo>
                  <a:pt x="1590" y="1309"/>
                </a:lnTo>
                <a:lnTo>
                  <a:pt x="1588" y="1328"/>
                </a:lnTo>
                <a:lnTo>
                  <a:pt x="1590" y="1349"/>
                </a:lnTo>
                <a:lnTo>
                  <a:pt x="1597" y="1369"/>
                </a:lnTo>
                <a:lnTo>
                  <a:pt x="1411" y="1369"/>
                </a:lnTo>
                <a:lnTo>
                  <a:pt x="1396" y="1365"/>
                </a:lnTo>
                <a:lnTo>
                  <a:pt x="1384" y="1357"/>
                </a:lnTo>
                <a:lnTo>
                  <a:pt x="1375" y="1345"/>
                </a:lnTo>
                <a:lnTo>
                  <a:pt x="1373" y="1330"/>
                </a:lnTo>
                <a:lnTo>
                  <a:pt x="1375" y="1315"/>
                </a:lnTo>
                <a:lnTo>
                  <a:pt x="1384" y="1303"/>
                </a:lnTo>
                <a:lnTo>
                  <a:pt x="1396" y="1295"/>
                </a:lnTo>
                <a:lnTo>
                  <a:pt x="1411" y="1292"/>
                </a:lnTo>
                <a:close/>
                <a:moveTo>
                  <a:pt x="1504" y="1077"/>
                </a:moveTo>
                <a:lnTo>
                  <a:pt x="1516" y="1080"/>
                </a:lnTo>
                <a:lnTo>
                  <a:pt x="1526" y="1088"/>
                </a:lnTo>
                <a:lnTo>
                  <a:pt x="1642" y="1204"/>
                </a:lnTo>
                <a:lnTo>
                  <a:pt x="1646" y="1209"/>
                </a:lnTo>
                <a:lnTo>
                  <a:pt x="1650" y="1215"/>
                </a:lnTo>
                <a:lnTo>
                  <a:pt x="1652" y="1220"/>
                </a:lnTo>
                <a:lnTo>
                  <a:pt x="1633" y="1233"/>
                </a:lnTo>
                <a:lnTo>
                  <a:pt x="1617" y="1249"/>
                </a:lnTo>
                <a:lnTo>
                  <a:pt x="1605" y="1268"/>
                </a:lnTo>
                <a:lnTo>
                  <a:pt x="1599" y="1266"/>
                </a:lnTo>
                <a:lnTo>
                  <a:pt x="1594" y="1262"/>
                </a:lnTo>
                <a:lnTo>
                  <a:pt x="1588" y="1258"/>
                </a:lnTo>
                <a:lnTo>
                  <a:pt x="1472" y="1142"/>
                </a:lnTo>
                <a:lnTo>
                  <a:pt x="1465" y="1132"/>
                </a:lnTo>
                <a:lnTo>
                  <a:pt x="1461" y="1121"/>
                </a:lnTo>
                <a:lnTo>
                  <a:pt x="1461" y="1108"/>
                </a:lnTo>
                <a:lnTo>
                  <a:pt x="1465" y="1098"/>
                </a:lnTo>
                <a:lnTo>
                  <a:pt x="1472" y="1088"/>
                </a:lnTo>
                <a:lnTo>
                  <a:pt x="1481" y="1080"/>
                </a:lnTo>
                <a:lnTo>
                  <a:pt x="1493" y="1077"/>
                </a:lnTo>
                <a:lnTo>
                  <a:pt x="1504" y="1077"/>
                </a:lnTo>
                <a:close/>
                <a:moveTo>
                  <a:pt x="1921" y="1075"/>
                </a:moveTo>
                <a:lnTo>
                  <a:pt x="1933" y="1075"/>
                </a:lnTo>
                <a:lnTo>
                  <a:pt x="1944" y="1078"/>
                </a:lnTo>
                <a:lnTo>
                  <a:pt x="1954" y="1086"/>
                </a:lnTo>
                <a:lnTo>
                  <a:pt x="1961" y="1096"/>
                </a:lnTo>
                <a:lnTo>
                  <a:pt x="1964" y="1107"/>
                </a:lnTo>
                <a:lnTo>
                  <a:pt x="1964" y="1119"/>
                </a:lnTo>
                <a:lnTo>
                  <a:pt x="1961" y="1130"/>
                </a:lnTo>
                <a:lnTo>
                  <a:pt x="1954" y="1140"/>
                </a:lnTo>
                <a:lnTo>
                  <a:pt x="1831" y="1262"/>
                </a:lnTo>
                <a:lnTo>
                  <a:pt x="1829" y="1264"/>
                </a:lnTo>
                <a:lnTo>
                  <a:pt x="1826" y="1267"/>
                </a:lnTo>
                <a:lnTo>
                  <a:pt x="1823" y="1268"/>
                </a:lnTo>
                <a:lnTo>
                  <a:pt x="1810" y="1248"/>
                </a:lnTo>
                <a:lnTo>
                  <a:pt x="1792" y="1230"/>
                </a:lnTo>
                <a:lnTo>
                  <a:pt x="1772" y="1218"/>
                </a:lnTo>
                <a:lnTo>
                  <a:pt x="1773" y="1214"/>
                </a:lnTo>
                <a:lnTo>
                  <a:pt x="1775" y="1211"/>
                </a:lnTo>
                <a:lnTo>
                  <a:pt x="1777" y="1208"/>
                </a:lnTo>
                <a:lnTo>
                  <a:pt x="1900" y="1086"/>
                </a:lnTo>
                <a:lnTo>
                  <a:pt x="1910" y="1078"/>
                </a:lnTo>
                <a:lnTo>
                  <a:pt x="1921" y="1075"/>
                </a:lnTo>
                <a:close/>
                <a:moveTo>
                  <a:pt x="1710" y="993"/>
                </a:moveTo>
                <a:lnTo>
                  <a:pt x="1725" y="995"/>
                </a:lnTo>
                <a:lnTo>
                  <a:pt x="1737" y="1003"/>
                </a:lnTo>
                <a:lnTo>
                  <a:pt x="1745" y="1016"/>
                </a:lnTo>
                <a:lnTo>
                  <a:pt x="1748" y="1030"/>
                </a:lnTo>
                <a:lnTo>
                  <a:pt x="1748" y="1208"/>
                </a:lnTo>
                <a:lnTo>
                  <a:pt x="1732" y="1204"/>
                </a:lnTo>
                <a:lnTo>
                  <a:pt x="1713" y="1202"/>
                </a:lnTo>
                <a:lnTo>
                  <a:pt x="1692" y="1204"/>
                </a:lnTo>
                <a:lnTo>
                  <a:pt x="1671" y="1210"/>
                </a:lnTo>
                <a:lnTo>
                  <a:pt x="1671" y="1030"/>
                </a:lnTo>
                <a:lnTo>
                  <a:pt x="1675" y="1016"/>
                </a:lnTo>
                <a:lnTo>
                  <a:pt x="1683" y="1003"/>
                </a:lnTo>
                <a:lnTo>
                  <a:pt x="1695" y="995"/>
                </a:lnTo>
                <a:lnTo>
                  <a:pt x="1710" y="993"/>
                </a:lnTo>
                <a:close/>
                <a:moveTo>
                  <a:pt x="429" y="353"/>
                </a:moveTo>
                <a:lnTo>
                  <a:pt x="408" y="355"/>
                </a:lnTo>
                <a:lnTo>
                  <a:pt x="390" y="362"/>
                </a:lnTo>
                <a:lnTo>
                  <a:pt x="372" y="373"/>
                </a:lnTo>
                <a:lnTo>
                  <a:pt x="358" y="386"/>
                </a:lnTo>
                <a:lnTo>
                  <a:pt x="347" y="404"/>
                </a:lnTo>
                <a:lnTo>
                  <a:pt x="341" y="423"/>
                </a:lnTo>
                <a:lnTo>
                  <a:pt x="339" y="444"/>
                </a:lnTo>
                <a:lnTo>
                  <a:pt x="339" y="2015"/>
                </a:lnTo>
                <a:lnTo>
                  <a:pt x="341" y="2035"/>
                </a:lnTo>
                <a:lnTo>
                  <a:pt x="347" y="2054"/>
                </a:lnTo>
                <a:lnTo>
                  <a:pt x="358" y="2072"/>
                </a:lnTo>
                <a:lnTo>
                  <a:pt x="372" y="2085"/>
                </a:lnTo>
                <a:lnTo>
                  <a:pt x="390" y="2096"/>
                </a:lnTo>
                <a:lnTo>
                  <a:pt x="408" y="2103"/>
                </a:lnTo>
                <a:lnTo>
                  <a:pt x="429" y="2105"/>
                </a:lnTo>
                <a:lnTo>
                  <a:pt x="2996" y="2105"/>
                </a:lnTo>
                <a:lnTo>
                  <a:pt x="3017" y="2103"/>
                </a:lnTo>
                <a:lnTo>
                  <a:pt x="3036" y="2096"/>
                </a:lnTo>
                <a:lnTo>
                  <a:pt x="3053" y="2085"/>
                </a:lnTo>
                <a:lnTo>
                  <a:pt x="3067" y="2072"/>
                </a:lnTo>
                <a:lnTo>
                  <a:pt x="3078" y="2054"/>
                </a:lnTo>
                <a:lnTo>
                  <a:pt x="3084" y="2035"/>
                </a:lnTo>
                <a:lnTo>
                  <a:pt x="3087" y="2015"/>
                </a:lnTo>
                <a:lnTo>
                  <a:pt x="3087" y="444"/>
                </a:lnTo>
                <a:lnTo>
                  <a:pt x="3084" y="423"/>
                </a:lnTo>
                <a:lnTo>
                  <a:pt x="3078" y="404"/>
                </a:lnTo>
                <a:lnTo>
                  <a:pt x="3067" y="386"/>
                </a:lnTo>
                <a:lnTo>
                  <a:pt x="3053" y="373"/>
                </a:lnTo>
                <a:lnTo>
                  <a:pt x="3036" y="362"/>
                </a:lnTo>
                <a:lnTo>
                  <a:pt x="3017" y="355"/>
                </a:lnTo>
                <a:lnTo>
                  <a:pt x="2996" y="353"/>
                </a:lnTo>
                <a:lnTo>
                  <a:pt x="429" y="353"/>
                </a:lnTo>
                <a:close/>
                <a:moveTo>
                  <a:pt x="429" y="260"/>
                </a:moveTo>
                <a:lnTo>
                  <a:pt x="2996" y="260"/>
                </a:lnTo>
                <a:lnTo>
                  <a:pt x="3029" y="263"/>
                </a:lnTo>
                <a:lnTo>
                  <a:pt x="3060" y="272"/>
                </a:lnTo>
                <a:lnTo>
                  <a:pt x="3088" y="285"/>
                </a:lnTo>
                <a:lnTo>
                  <a:pt x="3114" y="303"/>
                </a:lnTo>
                <a:lnTo>
                  <a:pt x="3136" y="325"/>
                </a:lnTo>
                <a:lnTo>
                  <a:pt x="3155" y="351"/>
                </a:lnTo>
                <a:lnTo>
                  <a:pt x="3168" y="380"/>
                </a:lnTo>
                <a:lnTo>
                  <a:pt x="3177" y="410"/>
                </a:lnTo>
                <a:lnTo>
                  <a:pt x="3180" y="444"/>
                </a:lnTo>
                <a:lnTo>
                  <a:pt x="3180" y="2015"/>
                </a:lnTo>
                <a:lnTo>
                  <a:pt x="3177" y="2048"/>
                </a:lnTo>
                <a:lnTo>
                  <a:pt x="3168" y="2078"/>
                </a:lnTo>
                <a:lnTo>
                  <a:pt x="3155" y="2107"/>
                </a:lnTo>
                <a:lnTo>
                  <a:pt x="3136" y="2133"/>
                </a:lnTo>
                <a:lnTo>
                  <a:pt x="3114" y="2155"/>
                </a:lnTo>
                <a:lnTo>
                  <a:pt x="3088" y="2173"/>
                </a:lnTo>
                <a:lnTo>
                  <a:pt x="3060" y="2186"/>
                </a:lnTo>
                <a:lnTo>
                  <a:pt x="3029" y="2196"/>
                </a:lnTo>
                <a:lnTo>
                  <a:pt x="2996" y="2198"/>
                </a:lnTo>
                <a:lnTo>
                  <a:pt x="429" y="2198"/>
                </a:lnTo>
                <a:lnTo>
                  <a:pt x="396" y="2196"/>
                </a:lnTo>
                <a:lnTo>
                  <a:pt x="365" y="2186"/>
                </a:lnTo>
                <a:lnTo>
                  <a:pt x="337" y="2173"/>
                </a:lnTo>
                <a:lnTo>
                  <a:pt x="311" y="2155"/>
                </a:lnTo>
                <a:lnTo>
                  <a:pt x="289" y="2133"/>
                </a:lnTo>
                <a:lnTo>
                  <a:pt x="271" y="2107"/>
                </a:lnTo>
                <a:lnTo>
                  <a:pt x="257" y="2078"/>
                </a:lnTo>
                <a:lnTo>
                  <a:pt x="248" y="2048"/>
                </a:lnTo>
                <a:lnTo>
                  <a:pt x="245" y="2015"/>
                </a:lnTo>
                <a:lnTo>
                  <a:pt x="245" y="444"/>
                </a:lnTo>
                <a:lnTo>
                  <a:pt x="248" y="410"/>
                </a:lnTo>
                <a:lnTo>
                  <a:pt x="257" y="380"/>
                </a:lnTo>
                <a:lnTo>
                  <a:pt x="271" y="351"/>
                </a:lnTo>
                <a:lnTo>
                  <a:pt x="289" y="325"/>
                </a:lnTo>
                <a:lnTo>
                  <a:pt x="311" y="303"/>
                </a:lnTo>
                <a:lnTo>
                  <a:pt x="337" y="285"/>
                </a:lnTo>
                <a:lnTo>
                  <a:pt x="365" y="272"/>
                </a:lnTo>
                <a:lnTo>
                  <a:pt x="396" y="263"/>
                </a:lnTo>
                <a:lnTo>
                  <a:pt x="429" y="260"/>
                </a:lnTo>
                <a:close/>
                <a:moveTo>
                  <a:pt x="221" y="0"/>
                </a:moveTo>
                <a:lnTo>
                  <a:pt x="3207" y="0"/>
                </a:lnTo>
                <a:lnTo>
                  <a:pt x="3243" y="2"/>
                </a:lnTo>
                <a:lnTo>
                  <a:pt x="3276" y="11"/>
                </a:lnTo>
                <a:lnTo>
                  <a:pt x="3309" y="24"/>
                </a:lnTo>
                <a:lnTo>
                  <a:pt x="3338" y="43"/>
                </a:lnTo>
                <a:lnTo>
                  <a:pt x="3364" y="65"/>
                </a:lnTo>
                <a:lnTo>
                  <a:pt x="3385" y="91"/>
                </a:lnTo>
                <a:lnTo>
                  <a:pt x="3403" y="120"/>
                </a:lnTo>
                <a:lnTo>
                  <a:pt x="3417" y="151"/>
                </a:lnTo>
                <a:lnTo>
                  <a:pt x="3425" y="186"/>
                </a:lnTo>
                <a:lnTo>
                  <a:pt x="3428" y="222"/>
                </a:lnTo>
                <a:lnTo>
                  <a:pt x="3428" y="2434"/>
                </a:lnTo>
                <a:lnTo>
                  <a:pt x="3425" y="2470"/>
                </a:lnTo>
                <a:lnTo>
                  <a:pt x="3417" y="2504"/>
                </a:lnTo>
                <a:lnTo>
                  <a:pt x="3403" y="2536"/>
                </a:lnTo>
                <a:lnTo>
                  <a:pt x="3385" y="2565"/>
                </a:lnTo>
                <a:lnTo>
                  <a:pt x="3364" y="2591"/>
                </a:lnTo>
                <a:lnTo>
                  <a:pt x="3338" y="2613"/>
                </a:lnTo>
                <a:lnTo>
                  <a:pt x="3309" y="2631"/>
                </a:lnTo>
                <a:lnTo>
                  <a:pt x="3276" y="2644"/>
                </a:lnTo>
                <a:lnTo>
                  <a:pt x="3243" y="2652"/>
                </a:lnTo>
                <a:lnTo>
                  <a:pt x="3207" y="2656"/>
                </a:lnTo>
                <a:lnTo>
                  <a:pt x="2019" y="2656"/>
                </a:lnTo>
                <a:lnTo>
                  <a:pt x="2000" y="2659"/>
                </a:lnTo>
                <a:lnTo>
                  <a:pt x="1983" y="2668"/>
                </a:lnTo>
                <a:lnTo>
                  <a:pt x="1970" y="2681"/>
                </a:lnTo>
                <a:lnTo>
                  <a:pt x="1961" y="2698"/>
                </a:lnTo>
                <a:lnTo>
                  <a:pt x="1958" y="2718"/>
                </a:lnTo>
                <a:lnTo>
                  <a:pt x="1961" y="2737"/>
                </a:lnTo>
                <a:lnTo>
                  <a:pt x="1970" y="2754"/>
                </a:lnTo>
                <a:lnTo>
                  <a:pt x="1983" y="2768"/>
                </a:lnTo>
                <a:lnTo>
                  <a:pt x="2001" y="2776"/>
                </a:lnTo>
                <a:lnTo>
                  <a:pt x="2019" y="2779"/>
                </a:lnTo>
                <a:lnTo>
                  <a:pt x="2020" y="2779"/>
                </a:lnTo>
                <a:lnTo>
                  <a:pt x="2023" y="2779"/>
                </a:lnTo>
                <a:lnTo>
                  <a:pt x="2024" y="2779"/>
                </a:lnTo>
                <a:lnTo>
                  <a:pt x="2025" y="2779"/>
                </a:lnTo>
                <a:lnTo>
                  <a:pt x="2637" y="2779"/>
                </a:lnTo>
                <a:lnTo>
                  <a:pt x="2652" y="2781"/>
                </a:lnTo>
                <a:lnTo>
                  <a:pt x="2664" y="2789"/>
                </a:lnTo>
                <a:lnTo>
                  <a:pt x="2674" y="2798"/>
                </a:lnTo>
                <a:lnTo>
                  <a:pt x="2681" y="2812"/>
                </a:lnTo>
                <a:lnTo>
                  <a:pt x="2683" y="2826"/>
                </a:lnTo>
                <a:lnTo>
                  <a:pt x="2681" y="2841"/>
                </a:lnTo>
                <a:lnTo>
                  <a:pt x="2674" y="2853"/>
                </a:lnTo>
                <a:lnTo>
                  <a:pt x="2664" y="2864"/>
                </a:lnTo>
                <a:lnTo>
                  <a:pt x="2652" y="2870"/>
                </a:lnTo>
                <a:lnTo>
                  <a:pt x="2637" y="2872"/>
                </a:lnTo>
                <a:lnTo>
                  <a:pt x="2025" y="2872"/>
                </a:lnTo>
                <a:lnTo>
                  <a:pt x="2024" y="2872"/>
                </a:lnTo>
                <a:lnTo>
                  <a:pt x="2021" y="2872"/>
                </a:lnTo>
                <a:lnTo>
                  <a:pt x="2020" y="2872"/>
                </a:lnTo>
                <a:lnTo>
                  <a:pt x="2019" y="2872"/>
                </a:lnTo>
                <a:lnTo>
                  <a:pt x="1988" y="2869"/>
                </a:lnTo>
                <a:lnTo>
                  <a:pt x="1959" y="2860"/>
                </a:lnTo>
                <a:lnTo>
                  <a:pt x="1933" y="2846"/>
                </a:lnTo>
                <a:lnTo>
                  <a:pt x="1910" y="2827"/>
                </a:lnTo>
                <a:lnTo>
                  <a:pt x="1892" y="2804"/>
                </a:lnTo>
                <a:lnTo>
                  <a:pt x="1877" y="2777"/>
                </a:lnTo>
                <a:lnTo>
                  <a:pt x="1869" y="2748"/>
                </a:lnTo>
                <a:lnTo>
                  <a:pt x="1866" y="2718"/>
                </a:lnTo>
                <a:lnTo>
                  <a:pt x="1869" y="2687"/>
                </a:lnTo>
                <a:lnTo>
                  <a:pt x="1877" y="2658"/>
                </a:lnTo>
                <a:lnTo>
                  <a:pt x="1892" y="2632"/>
                </a:lnTo>
                <a:lnTo>
                  <a:pt x="1910" y="2609"/>
                </a:lnTo>
                <a:lnTo>
                  <a:pt x="1933" y="2589"/>
                </a:lnTo>
                <a:lnTo>
                  <a:pt x="1960" y="2575"/>
                </a:lnTo>
                <a:lnTo>
                  <a:pt x="1988" y="2566"/>
                </a:lnTo>
                <a:lnTo>
                  <a:pt x="2019" y="2563"/>
                </a:lnTo>
                <a:lnTo>
                  <a:pt x="2026" y="2563"/>
                </a:lnTo>
                <a:lnTo>
                  <a:pt x="3207" y="2563"/>
                </a:lnTo>
                <a:lnTo>
                  <a:pt x="3233" y="2561"/>
                </a:lnTo>
                <a:lnTo>
                  <a:pt x="3257" y="2553"/>
                </a:lnTo>
                <a:lnTo>
                  <a:pt x="3278" y="2541"/>
                </a:lnTo>
                <a:lnTo>
                  <a:pt x="3298" y="2526"/>
                </a:lnTo>
                <a:lnTo>
                  <a:pt x="3314" y="2506"/>
                </a:lnTo>
                <a:lnTo>
                  <a:pt x="3325" y="2484"/>
                </a:lnTo>
                <a:lnTo>
                  <a:pt x="3332" y="2460"/>
                </a:lnTo>
                <a:lnTo>
                  <a:pt x="3336" y="2434"/>
                </a:lnTo>
                <a:lnTo>
                  <a:pt x="3336" y="222"/>
                </a:lnTo>
                <a:lnTo>
                  <a:pt x="3332" y="196"/>
                </a:lnTo>
                <a:lnTo>
                  <a:pt x="3325" y="171"/>
                </a:lnTo>
                <a:lnTo>
                  <a:pt x="3314" y="149"/>
                </a:lnTo>
                <a:lnTo>
                  <a:pt x="3298" y="130"/>
                </a:lnTo>
                <a:lnTo>
                  <a:pt x="3278" y="115"/>
                </a:lnTo>
                <a:lnTo>
                  <a:pt x="3257" y="102"/>
                </a:lnTo>
                <a:lnTo>
                  <a:pt x="3233" y="95"/>
                </a:lnTo>
                <a:lnTo>
                  <a:pt x="3207" y="93"/>
                </a:lnTo>
                <a:lnTo>
                  <a:pt x="221" y="93"/>
                </a:lnTo>
                <a:lnTo>
                  <a:pt x="195" y="95"/>
                </a:lnTo>
                <a:lnTo>
                  <a:pt x="171" y="102"/>
                </a:lnTo>
                <a:lnTo>
                  <a:pt x="150" y="115"/>
                </a:lnTo>
                <a:lnTo>
                  <a:pt x="130" y="130"/>
                </a:lnTo>
                <a:lnTo>
                  <a:pt x="114" y="149"/>
                </a:lnTo>
                <a:lnTo>
                  <a:pt x="103" y="171"/>
                </a:lnTo>
                <a:lnTo>
                  <a:pt x="96" y="196"/>
                </a:lnTo>
                <a:lnTo>
                  <a:pt x="92" y="222"/>
                </a:lnTo>
                <a:lnTo>
                  <a:pt x="92" y="2434"/>
                </a:lnTo>
                <a:lnTo>
                  <a:pt x="96" y="2460"/>
                </a:lnTo>
                <a:lnTo>
                  <a:pt x="103" y="2484"/>
                </a:lnTo>
                <a:lnTo>
                  <a:pt x="114" y="2506"/>
                </a:lnTo>
                <a:lnTo>
                  <a:pt x="130" y="2526"/>
                </a:lnTo>
                <a:lnTo>
                  <a:pt x="150" y="2541"/>
                </a:lnTo>
                <a:lnTo>
                  <a:pt x="171" y="2553"/>
                </a:lnTo>
                <a:lnTo>
                  <a:pt x="195" y="2561"/>
                </a:lnTo>
                <a:lnTo>
                  <a:pt x="221" y="2563"/>
                </a:lnTo>
                <a:lnTo>
                  <a:pt x="1399" y="2563"/>
                </a:lnTo>
                <a:lnTo>
                  <a:pt x="1405" y="2563"/>
                </a:lnTo>
                <a:lnTo>
                  <a:pt x="1436" y="2566"/>
                </a:lnTo>
                <a:lnTo>
                  <a:pt x="1464" y="2575"/>
                </a:lnTo>
                <a:lnTo>
                  <a:pt x="1490" y="2590"/>
                </a:lnTo>
                <a:lnTo>
                  <a:pt x="1512" y="2609"/>
                </a:lnTo>
                <a:lnTo>
                  <a:pt x="1531" y="2632"/>
                </a:lnTo>
                <a:lnTo>
                  <a:pt x="1546" y="2658"/>
                </a:lnTo>
                <a:lnTo>
                  <a:pt x="1554" y="2687"/>
                </a:lnTo>
                <a:lnTo>
                  <a:pt x="1557" y="2718"/>
                </a:lnTo>
                <a:lnTo>
                  <a:pt x="1554" y="2749"/>
                </a:lnTo>
                <a:lnTo>
                  <a:pt x="1546" y="2777"/>
                </a:lnTo>
                <a:lnTo>
                  <a:pt x="1531" y="2804"/>
                </a:lnTo>
                <a:lnTo>
                  <a:pt x="1512" y="2827"/>
                </a:lnTo>
                <a:lnTo>
                  <a:pt x="1490" y="2846"/>
                </a:lnTo>
                <a:lnTo>
                  <a:pt x="1464" y="2860"/>
                </a:lnTo>
                <a:lnTo>
                  <a:pt x="1435" y="2869"/>
                </a:lnTo>
                <a:lnTo>
                  <a:pt x="1403" y="2872"/>
                </a:lnTo>
                <a:lnTo>
                  <a:pt x="1399" y="2872"/>
                </a:lnTo>
                <a:lnTo>
                  <a:pt x="786" y="2872"/>
                </a:lnTo>
                <a:lnTo>
                  <a:pt x="771" y="2870"/>
                </a:lnTo>
                <a:lnTo>
                  <a:pt x="758" y="2864"/>
                </a:lnTo>
                <a:lnTo>
                  <a:pt x="749" y="2853"/>
                </a:lnTo>
                <a:lnTo>
                  <a:pt x="742" y="2841"/>
                </a:lnTo>
                <a:lnTo>
                  <a:pt x="740" y="2826"/>
                </a:lnTo>
                <a:lnTo>
                  <a:pt x="742" y="2812"/>
                </a:lnTo>
                <a:lnTo>
                  <a:pt x="749" y="2798"/>
                </a:lnTo>
                <a:lnTo>
                  <a:pt x="758" y="2789"/>
                </a:lnTo>
                <a:lnTo>
                  <a:pt x="771" y="2781"/>
                </a:lnTo>
                <a:lnTo>
                  <a:pt x="786" y="2779"/>
                </a:lnTo>
                <a:lnTo>
                  <a:pt x="1403" y="2779"/>
                </a:lnTo>
                <a:lnTo>
                  <a:pt x="1423" y="2776"/>
                </a:lnTo>
                <a:lnTo>
                  <a:pt x="1440" y="2768"/>
                </a:lnTo>
                <a:lnTo>
                  <a:pt x="1453" y="2754"/>
                </a:lnTo>
                <a:lnTo>
                  <a:pt x="1462" y="2737"/>
                </a:lnTo>
                <a:lnTo>
                  <a:pt x="1465" y="2718"/>
                </a:lnTo>
                <a:lnTo>
                  <a:pt x="1462" y="2698"/>
                </a:lnTo>
                <a:lnTo>
                  <a:pt x="1453" y="2682"/>
                </a:lnTo>
                <a:lnTo>
                  <a:pt x="1440" y="2668"/>
                </a:lnTo>
                <a:lnTo>
                  <a:pt x="1423" y="2660"/>
                </a:lnTo>
                <a:lnTo>
                  <a:pt x="1403" y="2657"/>
                </a:lnTo>
                <a:lnTo>
                  <a:pt x="1398" y="2656"/>
                </a:lnTo>
                <a:lnTo>
                  <a:pt x="221" y="2656"/>
                </a:lnTo>
                <a:lnTo>
                  <a:pt x="185" y="2652"/>
                </a:lnTo>
                <a:lnTo>
                  <a:pt x="152" y="2644"/>
                </a:lnTo>
                <a:lnTo>
                  <a:pt x="119" y="2631"/>
                </a:lnTo>
                <a:lnTo>
                  <a:pt x="90" y="2613"/>
                </a:lnTo>
                <a:lnTo>
                  <a:pt x="64" y="2591"/>
                </a:lnTo>
                <a:lnTo>
                  <a:pt x="43" y="2565"/>
                </a:lnTo>
                <a:lnTo>
                  <a:pt x="25" y="2536"/>
                </a:lnTo>
                <a:lnTo>
                  <a:pt x="11" y="2504"/>
                </a:lnTo>
                <a:lnTo>
                  <a:pt x="3" y="2470"/>
                </a:lnTo>
                <a:lnTo>
                  <a:pt x="0" y="2434"/>
                </a:lnTo>
                <a:lnTo>
                  <a:pt x="0" y="222"/>
                </a:lnTo>
                <a:lnTo>
                  <a:pt x="3" y="186"/>
                </a:lnTo>
                <a:lnTo>
                  <a:pt x="11" y="151"/>
                </a:lnTo>
                <a:lnTo>
                  <a:pt x="25" y="120"/>
                </a:lnTo>
                <a:lnTo>
                  <a:pt x="43" y="91"/>
                </a:lnTo>
                <a:lnTo>
                  <a:pt x="64" y="65"/>
                </a:lnTo>
                <a:lnTo>
                  <a:pt x="90" y="43"/>
                </a:lnTo>
                <a:lnTo>
                  <a:pt x="119" y="24"/>
                </a:lnTo>
                <a:lnTo>
                  <a:pt x="152" y="11"/>
                </a:lnTo>
                <a:lnTo>
                  <a:pt x="185" y="2"/>
                </a:lnTo>
                <a:lnTo>
                  <a:pt x="221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0829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smtClean="0"/>
              <a:t>Analysis Plan for ANOVA – Summary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dirty="0" smtClean="0"/>
              <a:t>Null Hypothesis: All means are equal.</a:t>
            </a:r>
          </a:p>
          <a:p>
            <a:r>
              <a:rPr lang="en-US" dirty="0" smtClean="0"/>
              <a:t>Alternative Hypothesis: At least one mean is different.</a:t>
            </a:r>
          </a:p>
          <a:p>
            <a:endParaRPr lang="en-US" dirty="0" smtClean="0"/>
          </a:p>
          <a:p>
            <a:pPr marL="457200" indent="-457200">
              <a:buClrTx/>
              <a:buSzPct val="100000"/>
              <a:buFont typeface="+mj-lt"/>
              <a:buAutoNum type="arabicPeriod"/>
            </a:pPr>
            <a:r>
              <a:rPr lang="en-US" dirty="0" smtClean="0"/>
              <a:t>Produce descriptive statistics and plots.</a:t>
            </a:r>
          </a:p>
          <a:p>
            <a:pPr marL="457200" indent="-457200">
              <a:buClrTx/>
              <a:buSzPct val="100000"/>
              <a:buFont typeface="+mj-lt"/>
              <a:buAutoNum type="arabicPeriod"/>
            </a:pPr>
            <a:r>
              <a:rPr lang="en-US" dirty="0" smtClean="0"/>
              <a:t>Verify assumptions.</a:t>
            </a:r>
          </a:p>
          <a:p>
            <a:pPr marL="627063" lvl="2"/>
            <a:r>
              <a:rPr lang="en-US" dirty="0" smtClean="0"/>
              <a:t>Independence</a:t>
            </a:r>
          </a:p>
          <a:p>
            <a:pPr marL="627063" lvl="2"/>
            <a:r>
              <a:rPr lang="en-US" dirty="0" smtClean="0"/>
              <a:t>Errors are normally distributed.</a:t>
            </a:r>
          </a:p>
          <a:p>
            <a:pPr marL="627063" lvl="2"/>
            <a:r>
              <a:rPr lang="en-US" dirty="0" smtClean="0"/>
              <a:t>Error variances are equal for all groups.</a:t>
            </a:r>
          </a:p>
          <a:p>
            <a:pPr marL="457200" indent="-457200">
              <a:buClrTx/>
              <a:buSzPct val="100000"/>
              <a:buFont typeface="+mj-lt"/>
              <a:buAutoNum type="arabicPeriod"/>
            </a:pPr>
            <a:r>
              <a:rPr lang="en-US" dirty="0" smtClean="0"/>
              <a:t>Examine the </a:t>
            </a:r>
            <a:r>
              <a:rPr lang="en-US" i="1" dirty="0" smtClean="0"/>
              <a:t>p</a:t>
            </a:r>
            <a:r>
              <a:rPr lang="en-US" dirty="0" smtClean="0"/>
              <a:t>-value in the ANOVA table. If the</a:t>
            </a:r>
            <a:r>
              <a:rPr lang="en-US" dirty="0"/>
              <a:t> </a:t>
            </a:r>
            <a:r>
              <a:rPr lang="en-US" i="1" dirty="0" smtClean="0"/>
              <a:t>p</a:t>
            </a:r>
            <a:r>
              <a:rPr lang="en-US" dirty="0" smtClean="0"/>
              <a:t>-value is less than alpha, reject the null hypothesis.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14" name="Freeform 11"/>
          <p:cNvSpPr>
            <a:spLocks noEditPoints="1"/>
          </p:cNvSpPr>
          <p:nvPr/>
        </p:nvSpPr>
        <p:spPr bwMode="auto">
          <a:xfrm>
            <a:off x="3839658" y="2571750"/>
            <a:ext cx="1406386" cy="1638108"/>
          </a:xfrm>
          <a:custGeom>
            <a:avLst/>
            <a:gdLst>
              <a:gd name="T0" fmla="*/ 2073 w 3066"/>
              <a:gd name="T1" fmla="*/ 2865 h 3572"/>
              <a:gd name="T2" fmla="*/ 1943 w 3066"/>
              <a:gd name="T3" fmla="*/ 2586 h 3572"/>
              <a:gd name="T4" fmla="*/ 150 w 3066"/>
              <a:gd name="T5" fmla="*/ 2841 h 3572"/>
              <a:gd name="T6" fmla="*/ 297 w 3066"/>
              <a:gd name="T7" fmla="*/ 2586 h 3572"/>
              <a:gd name="T8" fmla="*/ 1346 w 3066"/>
              <a:gd name="T9" fmla="*/ 2627 h 3572"/>
              <a:gd name="T10" fmla="*/ 940 w 3066"/>
              <a:gd name="T11" fmla="*/ 2451 h 3572"/>
              <a:gd name="T12" fmla="*/ 917 w 3066"/>
              <a:gd name="T13" fmla="*/ 2625 h 3572"/>
              <a:gd name="T14" fmla="*/ 453 w 3066"/>
              <a:gd name="T15" fmla="*/ 2284 h 3572"/>
              <a:gd name="T16" fmla="*/ 662 w 3066"/>
              <a:gd name="T17" fmla="*/ 3347 h 3572"/>
              <a:gd name="T18" fmla="*/ 1469 w 3066"/>
              <a:gd name="T19" fmla="*/ 3415 h 3572"/>
              <a:gd name="T20" fmla="*/ 1799 w 3066"/>
              <a:gd name="T21" fmla="*/ 2371 h 3572"/>
              <a:gd name="T22" fmla="*/ 857 w 3066"/>
              <a:gd name="T23" fmla="*/ 2308 h 3572"/>
              <a:gd name="T24" fmla="*/ 1004 w 3066"/>
              <a:gd name="T25" fmla="*/ 1365 h 3572"/>
              <a:gd name="T26" fmla="*/ 711 w 3066"/>
              <a:gd name="T27" fmla="*/ 1513 h 3572"/>
              <a:gd name="T28" fmla="*/ 486 w 3066"/>
              <a:gd name="T29" fmla="*/ 1615 h 3572"/>
              <a:gd name="T30" fmla="*/ 349 w 3066"/>
              <a:gd name="T31" fmla="*/ 1782 h 3572"/>
              <a:gd name="T32" fmla="*/ 224 w 3066"/>
              <a:gd name="T33" fmla="*/ 2088 h 3572"/>
              <a:gd name="T34" fmla="*/ 106 w 3066"/>
              <a:gd name="T35" fmla="*/ 2213 h 3572"/>
              <a:gd name="T36" fmla="*/ 349 w 3066"/>
              <a:gd name="T37" fmla="*/ 2512 h 3572"/>
              <a:gd name="T38" fmla="*/ 453 w 3066"/>
              <a:gd name="T39" fmla="*/ 2155 h 3572"/>
              <a:gd name="T40" fmla="*/ 871 w 3066"/>
              <a:gd name="T41" fmla="*/ 2228 h 3572"/>
              <a:gd name="T42" fmla="*/ 1800 w 3066"/>
              <a:gd name="T43" fmla="*/ 2170 h 3572"/>
              <a:gd name="T44" fmla="*/ 1948 w 3066"/>
              <a:gd name="T45" fmla="*/ 2243 h 3572"/>
              <a:gd name="T46" fmla="*/ 1978 w 3066"/>
              <a:gd name="T47" fmla="*/ 2017 h 3572"/>
              <a:gd name="T48" fmla="*/ 1886 w 3066"/>
              <a:gd name="T49" fmla="*/ 1806 h 3572"/>
              <a:gd name="T50" fmla="*/ 1616 w 3066"/>
              <a:gd name="T51" fmla="*/ 1604 h 3572"/>
              <a:gd name="T52" fmla="*/ 1598 w 3066"/>
              <a:gd name="T53" fmla="*/ 1455 h 3572"/>
              <a:gd name="T54" fmla="*/ 1157 w 3066"/>
              <a:gd name="T55" fmla="*/ 1453 h 3572"/>
              <a:gd name="T56" fmla="*/ 1250 w 3066"/>
              <a:gd name="T57" fmla="*/ 1225 h 3572"/>
              <a:gd name="T58" fmla="*/ 1227 w 3066"/>
              <a:gd name="T59" fmla="*/ 1367 h 3572"/>
              <a:gd name="T60" fmla="*/ 1756 w 3066"/>
              <a:gd name="T61" fmla="*/ 1441 h 3572"/>
              <a:gd name="T62" fmla="*/ 1739 w 3066"/>
              <a:gd name="T63" fmla="*/ 1563 h 3572"/>
              <a:gd name="T64" fmla="*/ 2108 w 3066"/>
              <a:gd name="T65" fmla="*/ 1800 h 3572"/>
              <a:gd name="T66" fmla="*/ 1996 w 3066"/>
              <a:gd name="T67" fmla="*/ 1890 h 3572"/>
              <a:gd name="T68" fmla="*/ 2175 w 3066"/>
              <a:gd name="T69" fmla="*/ 2360 h 3572"/>
              <a:gd name="T70" fmla="*/ 2005 w 3066"/>
              <a:gd name="T71" fmla="*/ 2303 h 3572"/>
              <a:gd name="T72" fmla="*/ 2091 w 3066"/>
              <a:gd name="T73" fmla="*/ 2554 h 3572"/>
              <a:gd name="T74" fmla="*/ 2058 w 3066"/>
              <a:gd name="T75" fmla="*/ 2977 h 3572"/>
              <a:gd name="T76" fmla="*/ 1599 w 3066"/>
              <a:gd name="T77" fmla="*/ 3426 h 3572"/>
              <a:gd name="T78" fmla="*/ 744 w 3066"/>
              <a:gd name="T79" fmla="*/ 3496 h 3572"/>
              <a:gd name="T80" fmla="*/ 256 w 3066"/>
              <a:gd name="T81" fmla="*/ 3001 h 3572"/>
              <a:gd name="T82" fmla="*/ 86 w 3066"/>
              <a:gd name="T83" fmla="*/ 2621 h 3572"/>
              <a:gd name="T84" fmla="*/ 13 w 3066"/>
              <a:gd name="T85" fmla="*/ 2152 h 3572"/>
              <a:gd name="T86" fmla="*/ 84 w 3066"/>
              <a:gd name="T87" fmla="*/ 2011 h 3572"/>
              <a:gd name="T88" fmla="*/ 193 w 3066"/>
              <a:gd name="T89" fmla="*/ 1593 h 3572"/>
              <a:gd name="T90" fmla="*/ 483 w 3066"/>
              <a:gd name="T91" fmla="*/ 1470 h 3572"/>
              <a:gd name="T92" fmla="*/ 709 w 3066"/>
              <a:gd name="T93" fmla="*/ 1319 h 3572"/>
              <a:gd name="T94" fmla="*/ 879 w 3066"/>
              <a:gd name="T95" fmla="*/ 1333 h 3572"/>
              <a:gd name="T96" fmla="*/ 2360 w 3066"/>
              <a:gd name="T97" fmla="*/ 779 h 3572"/>
              <a:gd name="T98" fmla="*/ 2197 w 3066"/>
              <a:gd name="T99" fmla="*/ 847 h 3572"/>
              <a:gd name="T100" fmla="*/ 2417 w 3066"/>
              <a:gd name="T101" fmla="*/ 267 h 3572"/>
              <a:gd name="T102" fmla="*/ 2446 w 3066"/>
              <a:gd name="T103" fmla="*/ 550 h 3572"/>
              <a:gd name="T104" fmla="*/ 2216 w 3066"/>
              <a:gd name="T105" fmla="*/ 611 h 3572"/>
              <a:gd name="T106" fmla="*/ 2342 w 3066"/>
              <a:gd name="T107" fmla="*/ 395 h 3572"/>
              <a:gd name="T108" fmla="*/ 2065 w 3066"/>
              <a:gd name="T109" fmla="*/ 401 h 3572"/>
              <a:gd name="T110" fmla="*/ 1705 w 3066"/>
              <a:gd name="T111" fmla="*/ 93 h 3572"/>
              <a:gd name="T112" fmla="*/ 1761 w 3066"/>
              <a:gd name="T113" fmla="*/ 1080 h 3572"/>
              <a:gd name="T114" fmla="*/ 2366 w 3066"/>
              <a:gd name="T115" fmla="*/ 1080 h 3572"/>
              <a:gd name="T116" fmla="*/ 2938 w 3066"/>
              <a:gd name="T117" fmla="*/ 107 h 3572"/>
              <a:gd name="T118" fmla="*/ 3053 w 3066"/>
              <a:gd name="T119" fmla="*/ 135 h 3572"/>
              <a:gd name="T120" fmla="*/ 2384 w 3066"/>
              <a:gd name="T121" fmla="*/ 1160 h 3572"/>
              <a:gd name="T122" fmla="*/ 1724 w 3066"/>
              <a:gd name="T123" fmla="*/ 1157 h 3572"/>
              <a:gd name="T124" fmla="*/ 1602 w 3066"/>
              <a:gd name="T125" fmla="*/ 73 h 35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066" h="3572">
                <a:moveTo>
                  <a:pt x="1943" y="2586"/>
                </a:moveTo>
                <a:lnTo>
                  <a:pt x="1912" y="2589"/>
                </a:lnTo>
                <a:lnTo>
                  <a:pt x="1883" y="2598"/>
                </a:lnTo>
                <a:lnTo>
                  <a:pt x="1883" y="2857"/>
                </a:lnTo>
                <a:lnTo>
                  <a:pt x="1881" y="2886"/>
                </a:lnTo>
                <a:lnTo>
                  <a:pt x="1879" y="2913"/>
                </a:lnTo>
                <a:lnTo>
                  <a:pt x="1910" y="2922"/>
                </a:lnTo>
                <a:lnTo>
                  <a:pt x="1943" y="2925"/>
                </a:lnTo>
                <a:lnTo>
                  <a:pt x="1973" y="2923"/>
                </a:lnTo>
                <a:lnTo>
                  <a:pt x="2002" y="2914"/>
                </a:lnTo>
                <a:lnTo>
                  <a:pt x="2028" y="2902"/>
                </a:lnTo>
                <a:lnTo>
                  <a:pt x="2052" y="2885"/>
                </a:lnTo>
                <a:lnTo>
                  <a:pt x="2073" y="2865"/>
                </a:lnTo>
                <a:lnTo>
                  <a:pt x="2089" y="2841"/>
                </a:lnTo>
                <a:lnTo>
                  <a:pt x="2103" y="2815"/>
                </a:lnTo>
                <a:lnTo>
                  <a:pt x="2110" y="2785"/>
                </a:lnTo>
                <a:lnTo>
                  <a:pt x="2112" y="2756"/>
                </a:lnTo>
                <a:lnTo>
                  <a:pt x="2110" y="2725"/>
                </a:lnTo>
                <a:lnTo>
                  <a:pt x="2103" y="2696"/>
                </a:lnTo>
                <a:lnTo>
                  <a:pt x="2089" y="2670"/>
                </a:lnTo>
                <a:lnTo>
                  <a:pt x="2073" y="2646"/>
                </a:lnTo>
                <a:lnTo>
                  <a:pt x="2052" y="2626"/>
                </a:lnTo>
                <a:lnTo>
                  <a:pt x="2028" y="2609"/>
                </a:lnTo>
                <a:lnTo>
                  <a:pt x="2002" y="2597"/>
                </a:lnTo>
                <a:lnTo>
                  <a:pt x="1973" y="2588"/>
                </a:lnTo>
                <a:lnTo>
                  <a:pt x="1943" y="2586"/>
                </a:lnTo>
                <a:close/>
                <a:moveTo>
                  <a:pt x="297" y="2586"/>
                </a:moveTo>
                <a:lnTo>
                  <a:pt x="267" y="2588"/>
                </a:lnTo>
                <a:lnTo>
                  <a:pt x="237" y="2597"/>
                </a:lnTo>
                <a:lnTo>
                  <a:pt x="211" y="2609"/>
                </a:lnTo>
                <a:lnTo>
                  <a:pt x="187" y="2626"/>
                </a:lnTo>
                <a:lnTo>
                  <a:pt x="167" y="2646"/>
                </a:lnTo>
                <a:lnTo>
                  <a:pt x="150" y="2670"/>
                </a:lnTo>
                <a:lnTo>
                  <a:pt x="138" y="2696"/>
                </a:lnTo>
                <a:lnTo>
                  <a:pt x="129" y="2725"/>
                </a:lnTo>
                <a:lnTo>
                  <a:pt x="127" y="2756"/>
                </a:lnTo>
                <a:lnTo>
                  <a:pt x="129" y="2785"/>
                </a:lnTo>
                <a:lnTo>
                  <a:pt x="138" y="2815"/>
                </a:lnTo>
                <a:lnTo>
                  <a:pt x="150" y="2841"/>
                </a:lnTo>
                <a:lnTo>
                  <a:pt x="167" y="2865"/>
                </a:lnTo>
                <a:lnTo>
                  <a:pt x="187" y="2885"/>
                </a:lnTo>
                <a:lnTo>
                  <a:pt x="211" y="2902"/>
                </a:lnTo>
                <a:lnTo>
                  <a:pt x="237" y="2914"/>
                </a:lnTo>
                <a:lnTo>
                  <a:pt x="267" y="2923"/>
                </a:lnTo>
                <a:lnTo>
                  <a:pt x="297" y="2925"/>
                </a:lnTo>
                <a:lnTo>
                  <a:pt x="325" y="2923"/>
                </a:lnTo>
                <a:lnTo>
                  <a:pt x="352" y="2916"/>
                </a:lnTo>
                <a:lnTo>
                  <a:pt x="350" y="2887"/>
                </a:lnTo>
                <a:lnTo>
                  <a:pt x="349" y="2856"/>
                </a:lnTo>
                <a:lnTo>
                  <a:pt x="349" y="2595"/>
                </a:lnTo>
                <a:lnTo>
                  <a:pt x="324" y="2588"/>
                </a:lnTo>
                <a:lnTo>
                  <a:pt x="297" y="2586"/>
                </a:lnTo>
                <a:close/>
                <a:moveTo>
                  <a:pt x="1346" y="2451"/>
                </a:moveTo>
                <a:lnTo>
                  <a:pt x="1369" y="2454"/>
                </a:lnTo>
                <a:lnTo>
                  <a:pt x="1391" y="2463"/>
                </a:lnTo>
                <a:lnTo>
                  <a:pt x="1409" y="2477"/>
                </a:lnTo>
                <a:lnTo>
                  <a:pt x="1423" y="2494"/>
                </a:lnTo>
                <a:lnTo>
                  <a:pt x="1432" y="2515"/>
                </a:lnTo>
                <a:lnTo>
                  <a:pt x="1435" y="2539"/>
                </a:lnTo>
                <a:lnTo>
                  <a:pt x="1432" y="2563"/>
                </a:lnTo>
                <a:lnTo>
                  <a:pt x="1423" y="2584"/>
                </a:lnTo>
                <a:lnTo>
                  <a:pt x="1409" y="2602"/>
                </a:lnTo>
                <a:lnTo>
                  <a:pt x="1391" y="2615"/>
                </a:lnTo>
                <a:lnTo>
                  <a:pt x="1369" y="2625"/>
                </a:lnTo>
                <a:lnTo>
                  <a:pt x="1346" y="2627"/>
                </a:lnTo>
                <a:lnTo>
                  <a:pt x="1322" y="2625"/>
                </a:lnTo>
                <a:lnTo>
                  <a:pt x="1301" y="2615"/>
                </a:lnTo>
                <a:lnTo>
                  <a:pt x="1283" y="2602"/>
                </a:lnTo>
                <a:lnTo>
                  <a:pt x="1270" y="2584"/>
                </a:lnTo>
                <a:lnTo>
                  <a:pt x="1260" y="2563"/>
                </a:lnTo>
                <a:lnTo>
                  <a:pt x="1258" y="2539"/>
                </a:lnTo>
                <a:lnTo>
                  <a:pt x="1260" y="2515"/>
                </a:lnTo>
                <a:lnTo>
                  <a:pt x="1270" y="2494"/>
                </a:lnTo>
                <a:lnTo>
                  <a:pt x="1283" y="2477"/>
                </a:lnTo>
                <a:lnTo>
                  <a:pt x="1301" y="2463"/>
                </a:lnTo>
                <a:lnTo>
                  <a:pt x="1322" y="2454"/>
                </a:lnTo>
                <a:lnTo>
                  <a:pt x="1346" y="2451"/>
                </a:lnTo>
                <a:close/>
                <a:moveTo>
                  <a:pt x="940" y="2451"/>
                </a:moveTo>
                <a:lnTo>
                  <a:pt x="964" y="2454"/>
                </a:lnTo>
                <a:lnTo>
                  <a:pt x="985" y="2463"/>
                </a:lnTo>
                <a:lnTo>
                  <a:pt x="1004" y="2477"/>
                </a:lnTo>
                <a:lnTo>
                  <a:pt x="1018" y="2494"/>
                </a:lnTo>
                <a:lnTo>
                  <a:pt x="1027" y="2515"/>
                </a:lnTo>
                <a:lnTo>
                  <a:pt x="1030" y="2539"/>
                </a:lnTo>
                <a:lnTo>
                  <a:pt x="1027" y="2563"/>
                </a:lnTo>
                <a:lnTo>
                  <a:pt x="1018" y="2584"/>
                </a:lnTo>
                <a:lnTo>
                  <a:pt x="1004" y="2602"/>
                </a:lnTo>
                <a:lnTo>
                  <a:pt x="985" y="2615"/>
                </a:lnTo>
                <a:lnTo>
                  <a:pt x="964" y="2625"/>
                </a:lnTo>
                <a:lnTo>
                  <a:pt x="940" y="2627"/>
                </a:lnTo>
                <a:lnTo>
                  <a:pt x="917" y="2625"/>
                </a:lnTo>
                <a:lnTo>
                  <a:pt x="895" y="2615"/>
                </a:lnTo>
                <a:lnTo>
                  <a:pt x="878" y="2602"/>
                </a:lnTo>
                <a:lnTo>
                  <a:pt x="864" y="2584"/>
                </a:lnTo>
                <a:lnTo>
                  <a:pt x="855" y="2563"/>
                </a:lnTo>
                <a:lnTo>
                  <a:pt x="851" y="2539"/>
                </a:lnTo>
                <a:lnTo>
                  <a:pt x="855" y="2515"/>
                </a:lnTo>
                <a:lnTo>
                  <a:pt x="864" y="2494"/>
                </a:lnTo>
                <a:lnTo>
                  <a:pt x="878" y="2477"/>
                </a:lnTo>
                <a:lnTo>
                  <a:pt x="895" y="2463"/>
                </a:lnTo>
                <a:lnTo>
                  <a:pt x="917" y="2454"/>
                </a:lnTo>
                <a:lnTo>
                  <a:pt x="940" y="2451"/>
                </a:lnTo>
                <a:close/>
                <a:moveTo>
                  <a:pt x="471" y="2243"/>
                </a:moveTo>
                <a:lnTo>
                  <a:pt x="453" y="2284"/>
                </a:lnTo>
                <a:lnTo>
                  <a:pt x="440" y="2325"/>
                </a:lnTo>
                <a:lnTo>
                  <a:pt x="432" y="2369"/>
                </a:lnTo>
                <a:lnTo>
                  <a:pt x="430" y="2412"/>
                </a:lnTo>
                <a:lnTo>
                  <a:pt x="430" y="2856"/>
                </a:lnTo>
                <a:lnTo>
                  <a:pt x="433" y="2922"/>
                </a:lnTo>
                <a:lnTo>
                  <a:pt x="442" y="2985"/>
                </a:lnTo>
                <a:lnTo>
                  <a:pt x="459" y="3045"/>
                </a:lnTo>
                <a:lnTo>
                  <a:pt x="479" y="3104"/>
                </a:lnTo>
                <a:lnTo>
                  <a:pt x="507" y="3160"/>
                </a:lnTo>
                <a:lnTo>
                  <a:pt x="538" y="3212"/>
                </a:lnTo>
                <a:lnTo>
                  <a:pt x="576" y="3261"/>
                </a:lnTo>
                <a:lnTo>
                  <a:pt x="616" y="3306"/>
                </a:lnTo>
                <a:lnTo>
                  <a:pt x="662" y="3347"/>
                </a:lnTo>
                <a:lnTo>
                  <a:pt x="710" y="3383"/>
                </a:lnTo>
                <a:lnTo>
                  <a:pt x="763" y="3415"/>
                </a:lnTo>
                <a:lnTo>
                  <a:pt x="819" y="3442"/>
                </a:lnTo>
                <a:lnTo>
                  <a:pt x="878" y="3463"/>
                </a:lnTo>
                <a:lnTo>
                  <a:pt x="939" y="3479"/>
                </a:lnTo>
                <a:lnTo>
                  <a:pt x="1001" y="3489"/>
                </a:lnTo>
                <a:lnTo>
                  <a:pt x="1067" y="3492"/>
                </a:lnTo>
                <a:lnTo>
                  <a:pt x="1166" y="3492"/>
                </a:lnTo>
                <a:lnTo>
                  <a:pt x="1230" y="3489"/>
                </a:lnTo>
                <a:lnTo>
                  <a:pt x="1294" y="3479"/>
                </a:lnTo>
                <a:lnTo>
                  <a:pt x="1355" y="3463"/>
                </a:lnTo>
                <a:lnTo>
                  <a:pt x="1413" y="3442"/>
                </a:lnTo>
                <a:lnTo>
                  <a:pt x="1469" y="3415"/>
                </a:lnTo>
                <a:lnTo>
                  <a:pt x="1521" y="3383"/>
                </a:lnTo>
                <a:lnTo>
                  <a:pt x="1571" y="3347"/>
                </a:lnTo>
                <a:lnTo>
                  <a:pt x="1616" y="3306"/>
                </a:lnTo>
                <a:lnTo>
                  <a:pt x="1657" y="3261"/>
                </a:lnTo>
                <a:lnTo>
                  <a:pt x="1693" y="3212"/>
                </a:lnTo>
                <a:lnTo>
                  <a:pt x="1725" y="3160"/>
                </a:lnTo>
                <a:lnTo>
                  <a:pt x="1752" y="3104"/>
                </a:lnTo>
                <a:lnTo>
                  <a:pt x="1773" y="3046"/>
                </a:lnTo>
                <a:lnTo>
                  <a:pt x="1790" y="2985"/>
                </a:lnTo>
                <a:lnTo>
                  <a:pt x="1799" y="2923"/>
                </a:lnTo>
                <a:lnTo>
                  <a:pt x="1803" y="2857"/>
                </a:lnTo>
                <a:lnTo>
                  <a:pt x="1803" y="2412"/>
                </a:lnTo>
                <a:lnTo>
                  <a:pt x="1799" y="2371"/>
                </a:lnTo>
                <a:lnTo>
                  <a:pt x="1793" y="2329"/>
                </a:lnTo>
                <a:lnTo>
                  <a:pt x="1781" y="2289"/>
                </a:lnTo>
                <a:lnTo>
                  <a:pt x="1764" y="2251"/>
                </a:lnTo>
                <a:lnTo>
                  <a:pt x="1652" y="2269"/>
                </a:lnTo>
                <a:lnTo>
                  <a:pt x="1544" y="2285"/>
                </a:lnTo>
                <a:lnTo>
                  <a:pt x="1441" y="2297"/>
                </a:lnTo>
                <a:lnTo>
                  <a:pt x="1343" y="2305"/>
                </a:lnTo>
                <a:lnTo>
                  <a:pt x="1250" y="2312"/>
                </a:lnTo>
                <a:lnTo>
                  <a:pt x="1161" y="2315"/>
                </a:lnTo>
                <a:lnTo>
                  <a:pt x="1078" y="2316"/>
                </a:lnTo>
                <a:lnTo>
                  <a:pt x="999" y="2315"/>
                </a:lnTo>
                <a:lnTo>
                  <a:pt x="925" y="2312"/>
                </a:lnTo>
                <a:lnTo>
                  <a:pt x="857" y="2308"/>
                </a:lnTo>
                <a:lnTo>
                  <a:pt x="793" y="2302"/>
                </a:lnTo>
                <a:lnTo>
                  <a:pt x="734" y="2296"/>
                </a:lnTo>
                <a:lnTo>
                  <a:pt x="681" y="2288"/>
                </a:lnTo>
                <a:lnTo>
                  <a:pt x="633" y="2280"/>
                </a:lnTo>
                <a:lnTo>
                  <a:pt x="590" y="2272"/>
                </a:lnTo>
                <a:lnTo>
                  <a:pt x="553" y="2264"/>
                </a:lnTo>
                <a:lnTo>
                  <a:pt x="520" y="2256"/>
                </a:lnTo>
                <a:lnTo>
                  <a:pt x="492" y="2250"/>
                </a:lnTo>
                <a:lnTo>
                  <a:pt x="471" y="2243"/>
                </a:lnTo>
                <a:close/>
                <a:moveTo>
                  <a:pt x="1123" y="1319"/>
                </a:moveTo>
                <a:lnTo>
                  <a:pt x="1082" y="1333"/>
                </a:lnTo>
                <a:lnTo>
                  <a:pt x="1042" y="1349"/>
                </a:lnTo>
                <a:lnTo>
                  <a:pt x="1004" y="1365"/>
                </a:lnTo>
                <a:lnTo>
                  <a:pt x="965" y="1381"/>
                </a:lnTo>
                <a:lnTo>
                  <a:pt x="929" y="1398"/>
                </a:lnTo>
                <a:lnTo>
                  <a:pt x="895" y="1414"/>
                </a:lnTo>
                <a:lnTo>
                  <a:pt x="862" y="1431"/>
                </a:lnTo>
                <a:lnTo>
                  <a:pt x="833" y="1446"/>
                </a:lnTo>
                <a:lnTo>
                  <a:pt x="807" y="1460"/>
                </a:lnTo>
                <a:lnTo>
                  <a:pt x="783" y="1473"/>
                </a:lnTo>
                <a:lnTo>
                  <a:pt x="762" y="1485"/>
                </a:lnTo>
                <a:lnTo>
                  <a:pt x="745" y="1494"/>
                </a:lnTo>
                <a:lnTo>
                  <a:pt x="733" y="1501"/>
                </a:lnTo>
                <a:lnTo>
                  <a:pt x="726" y="1506"/>
                </a:lnTo>
                <a:lnTo>
                  <a:pt x="722" y="1508"/>
                </a:lnTo>
                <a:lnTo>
                  <a:pt x="711" y="1513"/>
                </a:lnTo>
                <a:lnTo>
                  <a:pt x="698" y="1513"/>
                </a:lnTo>
                <a:lnTo>
                  <a:pt x="686" y="1511"/>
                </a:lnTo>
                <a:lnTo>
                  <a:pt x="676" y="1505"/>
                </a:lnTo>
                <a:lnTo>
                  <a:pt x="668" y="1495"/>
                </a:lnTo>
                <a:lnTo>
                  <a:pt x="650" y="1464"/>
                </a:lnTo>
                <a:lnTo>
                  <a:pt x="638" y="1435"/>
                </a:lnTo>
                <a:lnTo>
                  <a:pt x="629" y="1408"/>
                </a:lnTo>
                <a:lnTo>
                  <a:pt x="602" y="1443"/>
                </a:lnTo>
                <a:lnTo>
                  <a:pt x="575" y="1477"/>
                </a:lnTo>
                <a:lnTo>
                  <a:pt x="550" y="1513"/>
                </a:lnTo>
                <a:lnTo>
                  <a:pt x="526" y="1548"/>
                </a:lnTo>
                <a:lnTo>
                  <a:pt x="506" y="1582"/>
                </a:lnTo>
                <a:lnTo>
                  <a:pt x="486" y="1615"/>
                </a:lnTo>
                <a:lnTo>
                  <a:pt x="467" y="1645"/>
                </a:lnTo>
                <a:lnTo>
                  <a:pt x="452" y="1673"/>
                </a:lnTo>
                <a:lnTo>
                  <a:pt x="438" y="1699"/>
                </a:lnTo>
                <a:lnTo>
                  <a:pt x="426" y="1721"/>
                </a:lnTo>
                <a:lnTo>
                  <a:pt x="417" y="1738"/>
                </a:lnTo>
                <a:lnTo>
                  <a:pt x="410" y="1751"/>
                </a:lnTo>
                <a:lnTo>
                  <a:pt x="406" y="1760"/>
                </a:lnTo>
                <a:lnTo>
                  <a:pt x="404" y="1763"/>
                </a:lnTo>
                <a:lnTo>
                  <a:pt x="397" y="1774"/>
                </a:lnTo>
                <a:lnTo>
                  <a:pt x="386" y="1782"/>
                </a:lnTo>
                <a:lnTo>
                  <a:pt x="374" y="1786"/>
                </a:lnTo>
                <a:lnTo>
                  <a:pt x="361" y="1786"/>
                </a:lnTo>
                <a:lnTo>
                  <a:pt x="349" y="1782"/>
                </a:lnTo>
                <a:lnTo>
                  <a:pt x="339" y="1774"/>
                </a:lnTo>
                <a:lnTo>
                  <a:pt x="252" y="1684"/>
                </a:lnTo>
                <a:lnTo>
                  <a:pt x="242" y="1728"/>
                </a:lnTo>
                <a:lnTo>
                  <a:pt x="235" y="1774"/>
                </a:lnTo>
                <a:lnTo>
                  <a:pt x="230" y="1820"/>
                </a:lnTo>
                <a:lnTo>
                  <a:pt x="226" y="1864"/>
                </a:lnTo>
                <a:lnTo>
                  <a:pt x="223" y="1906"/>
                </a:lnTo>
                <a:lnTo>
                  <a:pt x="222" y="1947"/>
                </a:lnTo>
                <a:lnTo>
                  <a:pt x="222" y="1984"/>
                </a:lnTo>
                <a:lnTo>
                  <a:pt x="222" y="2017"/>
                </a:lnTo>
                <a:lnTo>
                  <a:pt x="222" y="2046"/>
                </a:lnTo>
                <a:lnTo>
                  <a:pt x="223" y="2070"/>
                </a:lnTo>
                <a:lnTo>
                  <a:pt x="224" y="2088"/>
                </a:lnTo>
                <a:lnTo>
                  <a:pt x="225" y="2099"/>
                </a:lnTo>
                <a:lnTo>
                  <a:pt x="225" y="2104"/>
                </a:lnTo>
                <a:lnTo>
                  <a:pt x="224" y="2117"/>
                </a:lnTo>
                <a:lnTo>
                  <a:pt x="220" y="2128"/>
                </a:lnTo>
                <a:lnTo>
                  <a:pt x="212" y="2137"/>
                </a:lnTo>
                <a:lnTo>
                  <a:pt x="201" y="2144"/>
                </a:lnTo>
                <a:lnTo>
                  <a:pt x="189" y="2147"/>
                </a:lnTo>
                <a:lnTo>
                  <a:pt x="177" y="2146"/>
                </a:lnTo>
                <a:lnTo>
                  <a:pt x="143" y="2139"/>
                </a:lnTo>
                <a:lnTo>
                  <a:pt x="114" y="2128"/>
                </a:lnTo>
                <a:lnTo>
                  <a:pt x="89" y="2117"/>
                </a:lnTo>
                <a:lnTo>
                  <a:pt x="96" y="2165"/>
                </a:lnTo>
                <a:lnTo>
                  <a:pt x="106" y="2213"/>
                </a:lnTo>
                <a:lnTo>
                  <a:pt x="117" y="2262"/>
                </a:lnTo>
                <a:lnTo>
                  <a:pt x="130" y="2309"/>
                </a:lnTo>
                <a:lnTo>
                  <a:pt x="143" y="2355"/>
                </a:lnTo>
                <a:lnTo>
                  <a:pt x="156" y="2397"/>
                </a:lnTo>
                <a:lnTo>
                  <a:pt x="168" y="2436"/>
                </a:lnTo>
                <a:lnTo>
                  <a:pt x="181" y="2471"/>
                </a:lnTo>
                <a:lnTo>
                  <a:pt x="191" y="2501"/>
                </a:lnTo>
                <a:lnTo>
                  <a:pt x="200" y="2525"/>
                </a:lnTo>
                <a:lnTo>
                  <a:pt x="231" y="2515"/>
                </a:lnTo>
                <a:lnTo>
                  <a:pt x="264" y="2508"/>
                </a:lnTo>
                <a:lnTo>
                  <a:pt x="297" y="2506"/>
                </a:lnTo>
                <a:lnTo>
                  <a:pt x="324" y="2507"/>
                </a:lnTo>
                <a:lnTo>
                  <a:pt x="349" y="2512"/>
                </a:lnTo>
                <a:lnTo>
                  <a:pt x="349" y="2412"/>
                </a:lnTo>
                <a:lnTo>
                  <a:pt x="351" y="2365"/>
                </a:lnTo>
                <a:lnTo>
                  <a:pt x="359" y="2320"/>
                </a:lnTo>
                <a:lnTo>
                  <a:pt x="371" y="2275"/>
                </a:lnTo>
                <a:lnTo>
                  <a:pt x="388" y="2231"/>
                </a:lnTo>
                <a:lnTo>
                  <a:pt x="409" y="2189"/>
                </a:lnTo>
                <a:lnTo>
                  <a:pt x="411" y="2185"/>
                </a:lnTo>
                <a:lnTo>
                  <a:pt x="414" y="2182"/>
                </a:lnTo>
                <a:lnTo>
                  <a:pt x="415" y="2181"/>
                </a:lnTo>
                <a:lnTo>
                  <a:pt x="420" y="2170"/>
                </a:lnTo>
                <a:lnTo>
                  <a:pt x="430" y="2161"/>
                </a:lnTo>
                <a:lnTo>
                  <a:pt x="441" y="2157"/>
                </a:lnTo>
                <a:lnTo>
                  <a:pt x="453" y="2155"/>
                </a:lnTo>
                <a:lnTo>
                  <a:pt x="466" y="2157"/>
                </a:lnTo>
                <a:lnTo>
                  <a:pt x="469" y="2158"/>
                </a:lnTo>
                <a:lnTo>
                  <a:pt x="478" y="2161"/>
                </a:lnTo>
                <a:lnTo>
                  <a:pt x="494" y="2166"/>
                </a:lnTo>
                <a:lnTo>
                  <a:pt x="513" y="2171"/>
                </a:lnTo>
                <a:lnTo>
                  <a:pt x="540" y="2178"/>
                </a:lnTo>
                <a:lnTo>
                  <a:pt x="571" y="2185"/>
                </a:lnTo>
                <a:lnTo>
                  <a:pt x="607" y="2193"/>
                </a:lnTo>
                <a:lnTo>
                  <a:pt x="650" y="2201"/>
                </a:lnTo>
                <a:lnTo>
                  <a:pt x="697" y="2208"/>
                </a:lnTo>
                <a:lnTo>
                  <a:pt x="750" y="2216"/>
                </a:lnTo>
                <a:lnTo>
                  <a:pt x="808" y="2223"/>
                </a:lnTo>
                <a:lnTo>
                  <a:pt x="871" y="2228"/>
                </a:lnTo>
                <a:lnTo>
                  <a:pt x="939" y="2231"/>
                </a:lnTo>
                <a:lnTo>
                  <a:pt x="1011" y="2235"/>
                </a:lnTo>
                <a:lnTo>
                  <a:pt x="1090" y="2236"/>
                </a:lnTo>
                <a:lnTo>
                  <a:pt x="1172" y="2235"/>
                </a:lnTo>
                <a:lnTo>
                  <a:pt x="1260" y="2230"/>
                </a:lnTo>
                <a:lnTo>
                  <a:pt x="1353" y="2225"/>
                </a:lnTo>
                <a:lnTo>
                  <a:pt x="1450" y="2216"/>
                </a:lnTo>
                <a:lnTo>
                  <a:pt x="1552" y="2203"/>
                </a:lnTo>
                <a:lnTo>
                  <a:pt x="1658" y="2188"/>
                </a:lnTo>
                <a:lnTo>
                  <a:pt x="1769" y="2168"/>
                </a:lnTo>
                <a:lnTo>
                  <a:pt x="1775" y="2168"/>
                </a:lnTo>
                <a:lnTo>
                  <a:pt x="1786" y="2167"/>
                </a:lnTo>
                <a:lnTo>
                  <a:pt x="1800" y="2170"/>
                </a:lnTo>
                <a:lnTo>
                  <a:pt x="1813" y="2177"/>
                </a:lnTo>
                <a:lnTo>
                  <a:pt x="1821" y="2188"/>
                </a:lnTo>
                <a:lnTo>
                  <a:pt x="1844" y="2232"/>
                </a:lnTo>
                <a:lnTo>
                  <a:pt x="1862" y="2280"/>
                </a:lnTo>
                <a:lnTo>
                  <a:pt x="1874" y="2331"/>
                </a:lnTo>
                <a:lnTo>
                  <a:pt x="1880" y="2381"/>
                </a:lnTo>
                <a:lnTo>
                  <a:pt x="1891" y="2351"/>
                </a:lnTo>
                <a:lnTo>
                  <a:pt x="1903" y="2324"/>
                </a:lnTo>
                <a:lnTo>
                  <a:pt x="1915" y="2300"/>
                </a:lnTo>
                <a:lnTo>
                  <a:pt x="1925" y="2280"/>
                </a:lnTo>
                <a:lnTo>
                  <a:pt x="1935" y="2264"/>
                </a:lnTo>
                <a:lnTo>
                  <a:pt x="1943" y="2251"/>
                </a:lnTo>
                <a:lnTo>
                  <a:pt x="1948" y="2243"/>
                </a:lnTo>
                <a:lnTo>
                  <a:pt x="1950" y="2240"/>
                </a:lnTo>
                <a:lnTo>
                  <a:pt x="1959" y="2230"/>
                </a:lnTo>
                <a:lnTo>
                  <a:pt x="1970" y="2225"/>
                </a:lnTo>
                <a:lnTo>
                  <a:pt x="1983" y="2223"/>
                </a:lnTo>
                <a:lnTo>
                  <a:pt x="2018" y="2224"/>
                </a:lnTo>
                <a:lnTo>
                  <a:pt x="2050" y="2228"/>
                </a:lnTo>
                <a:lnTo>
                  <a:pt x="2077" y="2235"/>
                </a:lnTo>
                <a:lnTo>
                  <a:pt x="2063" y="2196"/>
                </a:lnTo>
                <a:lnTo>
                  <a:pt x="2047" y="2158"/>
                </a:lnTo>
                <a:lnTo>
                  <a:pt x="2030" y="2121"/>
                </a:lnTo>
                <a:lnTo>
                  <a:pt x="2013" y="2085"/>
                </a:lnTo>
                <a:lnTo>
                  <a:pt x="1995" y="2050"/>
                </a:lnTo>
                <a:lnTo>
                  <a:pt x="1978" y="2017"/>
                </a:lnTo>
                <a:lnTo>
                  <a:pt x="1961" y="1988"/>
                </a:lnTo>
                <a:lnTo>
                  <a:pt x="1945" y="1960"/>
                </a:lnTo>
                <a:lnTo>
                  <a:pt x="1931" y="1935"/>
                </a:lnTo>
                <a:lnTo>
                  <a:pt x="1917" y="1913"/>
                </a:lnTo>
                <a:lnTo>
                  <a:pt x="1906" y="1894"/>
                </a:lnTo>
                <a:lnTo>
                  <a:pt x="1896" y="1879"/>
                </a:lnTo>
                <a:lnTo>
                  <a:pt x="1888" y="1867"/>
                </a:lnTo>
                <a:lnTo>
                  <a:pt x="1883" y="1860"/>
                </a:lnTo>
                <a:lnTo>
                  <a:pt x="1881" y="1857"/>
                </a:lnTo>
                <a:lnTo>
                  <a:pt x="1875" y="1845"/>
                </a:lnTo>
                <a:lnTo>
                  <a:pt x="1874" y="1831"/>
                </a:lnTo>
                <a:lnTo>
                  <a:pt x="1878" y="1818"/>
                </a:lnTo>
                <a:lnTo>
                  <a:pt x="1886" y="1806"/>
                </a:lnTo>
                <a:lnTo>
                  <a:pt x="1913" y="1782"/>
                </a:lnTo>
                <a:lnTo>
                  <a:pt x="1940" y="1763"/>
                </a:lnTo>
                <a:lnTo>
                  <a:pt x="1965" y="1749"/>
                </a:lnTo>
                <a:lnTo>
                  <a:pt x="1924" y="1728"/>
                </a:lnTo>
                <a:lnTo>
                  <a:pt x="1885" y="1709"/>
                </a:lnTo>
                <a:lnTo>
                  <a:pt x="1844" y="1691"/>
                </a:lnTo>
                <a:lnTo>
                  <a:pt x="1805" y="1674"/>
                </a:lnTo>
                <a:lnTo>
                  <a:pt x="1768" y="1659"/>
                </a:lnTo>
                <a:lnTo>
                  <a:pt x="1732" y="1645"/>
                </a:lnTo>
                <a:lnTo>
                  <a:pt x="1698" y="1632"/>
                </a:lnTo>
                <a:lnTo>
                  <a:pt x="1667" y="1621"/>
                </a:lnTo>
                <a:lnTo>
                  <a:pt x="1640" y="1612"/>
                </a:lnTo>
                <a:lnTo>
                  <a:pt x="1616" y="1604"/>
                </a:lnTo>
                <a:lnTo>
                  <a:pt x="1596" y="1597"/>
                </a:lnTo>
                <a:lnTo>
                  <a:pt x="1582" y="1593"/>
                </a:lnTo>
                <a:lnTo>
                  <a:pt x="1572" y="1590"/>
                </a:lnTo>
                <a:lnTo>
                  <a:pt x="1568" y="1589"/>
                </a:lnTo>
                <a:lnTo>
                  <a:pt x="1557" y="1584"/>
                </a:lnTo>
                <a:lnTo>
                  <a:pt x="1549" y="1577"/>
                </a:lnTo>
                <a:lnTo>
                  <a:pt x="1543" y="1567"/>
                </a:lnTo>
                <a:lnTo>
                  <a:pt x="1540" y="1556"/>
                </a:lnTo>
                <a:lnTo>
                  <a:pt x="1540" y="1544"/>
                </a:lnTo>
                <a:lnTo>
                  <a:pt x="1543" y="1533"/>
                </a:lnTo>
                <a:lnTo>
                  <a:pt x="1561" y="1503"/>
                </a:lnTo>
                <a:lnTo>
                  <a:pt x="1579" y="1476"/>
                </a:lnTo>
                <a:lnTo>
                  <a:pt x="1598" y="1455"/>
                </a:lnTo>
                <a:lnTo>
                  <a:pt x="1553" y="1450"/>
                </a:lnTo>
                <a:lnTo>
                  <a:pt x="1507" y="1446"/>
                </a:lnTo>
                <a:lnTo>
                  <a:pt x="1462" y="1444"/>
                </a:lnTo>
                <a:lnTo>
                  <a:pt x="1418" y="1443"/>
                </a:lnTo>
                <a:lnTo>
                  <a:pt x="1376" y="1443"/>
                </a:lnTo>
                <a:lnTo>
                  <a:pt x="1335" y="1443"/>
                </a:lnTo>
                <a:lnTo>
                  <a:pt x="1297" y="1444"/>
                </a:lnTo>
                <a:lnTo>
                  <a:pt x="1263" y="1446"/>
                </a:lnTo>
                <a:lnTo>
                  <a:pt x="1232" y="1447"/>
                </a:lnTo>
                <a:lnTo>
                  <a:pt x="1206" y="1449"/>
                </a:lnTo>
                <a:lnTo>
                  <a:pt x="1184" y="1451"/>
                </a:lnTo>
                <a:lnTo>
                  <a:pt x="1168" y="1452"/>
                </a:lnTo>
                <a:lnTo>
                  <a:pt x="1157" y="1453"/>
                </a:lnTo>
                <a:lnTo>
                  <a:pt x="1154" y="1455"/>
                </a:lnTo>
                <a:lnTo>
                  <a:pt x="1142" y="1453"/>
                </a:lnTo>
                <a:lnTo>
                  <a:pt x="1132" y="1450"/>
                </a:lnTo>
                <a:lnTo>
                  <a:pt x="1122" y="1445"/>
                </a:lnTo>
                <a:lnTo>
                  <a:pt x="1114" y="1436"/>
                </a:lnTo>
                <a:lnTo>
                  <a:pt x="1110" y="1425"/>
                </a:lnTo>
                <a:lnTo>
                  <a:pt x="1109" y="1414"/>
                </a:lnTo>
                <a:lnTo>
                  <a:pt x="1110" y="1378"/>
                </a:lnTo>
                <a:lnTo>
                  <a:pt x="1115" y="1348"/>
                </a:lnTo>
                <a:lnTo>
                  <a:pt x="1123" y="1319"/>
                </a:lnTo>
                <a:close/>
                <a:moveTo>
                  <a:pt x="1226" y="1212"/>
                </a:moveTo>
                <a:lnTo>
                  <a:pt x="1239" y="1217"/>
                </a:lnTo>
                <a:lnTo>
                  <a:pt x="1250" y="1225"/>
                </a:lnTo>
                <a:lnTo>
                  <a:pt x="1258" y="1239"/>
                </a:lnTo>
                <a:lnTo>
                  <a:pt x="1260" y="1253"/>
                </a:lnTo>
                <a:lnTo>
                  <a:pt x="1256" y="1267"/>
                </a:lnTo>
                <a:lnTo>
                  <a:pt x="1249" y="1279"/>
                </a:lnTo>
                <a:lnTo>
                  <a:pt x="1237" y="1288"/>
                </a:lnTo>
                <a:lnTo>
                  <a:pt x="1235" y="1289"/>
                </a:lnTo>
                <a:lnTo>
                  <a:pt x="1230" y="1293"/>
                </a:lnTo>
                <a:lnTo>
                  <a:pt x="1223" y="1301"/>
                </a:lnTo>
                <a:lnTo>
                  <a:pt x="1215" y="1312"/>
                </a:lnTo>
                <a:lnTo>
                  <a:pt x="1206" y="1326"/>
                </a:lnTo>
                <a:lnTo>
                  <a:pt x="1198" y="1345"/>
                </a:lnTo>
                <a:lnTo>
                  <a:pt x="1192" y="1369"/>
                </a:lnTo>
                <a:lnTo>
                  <a:pt x="1227" y="1367"/>
                </a:lnTo>
                <a:lnTo>
                  <a:pt x="1269" y="1365"/>
                </a:lnTo>
                <a:lnTo>
                  <a:pt x="1316" y="1363"/>
                </a:lnTo>
                <a:lnTo>
                  <a:pt x="1369" y="1362"/>
                </a:lnTo>
                <a:lnTo>
                  <a:pt x="1425" y="1362"/>
                </a:lnTo>
                <a:lnTo>
                  <a:pt x="1484" y="1364"/>
                </a:lnTo>
                <a:lnTo>
                  <a:pt x="1544" y="1368"/>
                </a:lnTo>
                <a:lnTo>
                  <a:pt x="1607" y="1375"/>
                </a:lnTo>
                <a:lnTo>
                  <a:pt x="1667" y="1385"/>
                </a:lnTo>
                <a:lnTo>
                  <a:pt x="1726" y="1398"/>
                </a:lnTo>
                <a:lnTo>
                  <a:pt x="1739" y="1404"/>
                </a:lnTo>
                <a:lnTo>
                  <a:pt x="1749" y="1414"/>
                </a:lnTo>
                <a:lnTo>
                  <a:pt x="1756" y="1427"/>
                </a:lnTo>
                <a:lnTo>
                  <a:pt x="1756" y="1441"/>
                </a:lnTo>
                <a:lnTo>
                  <a:pt x="1751" y="1456"/>
                </a:lnTo>
                <a:lnTo>
                  <a:pt x="1742" y="1467"/>
                </a:lnTo>
                <a:lnTo>
                  <a:pt x="1730" y="1474"/>
                </a:lnTo>
                <a:lnTo>
                  <a:pt x="1716" y="1476"/>
                </a:lnTo>
                <a:lnTo>
                  <a:pt x="1713" y="1477"/>
                </a:lnTo>
                <a:lnTo>
                  <a:pt x="1704" y="1480"/>
                </a:lnTo>
                <a:lnTo>
                  <a:pt x="1692" y="1484"/>
                </a:lnTo>
                <a:lnTo>
                  <a:pt x="1677" y="1493"/>
                </a:lnTo>
                <a:lnTo>
                  <a:pt x="1659" y="1507"/>
                </a:lnTo>
                <a:lnTo>
                  <a:pt x="1641" y="1528"/>
                </a:lnTo>
                <a:lnTo>
                  <a:pt x="1669" y="1537"/>
                </a:lnTo>
                <a:lnTo>
                  <a:pt x="1702" y="1548"/>
                </a:lnTo>
                <a:lnTo>
                  <a:pt x="1739" y="1563"/>
                </a:lnTo>
                <a:lnTo>
                  <a:pt x="1781" y="1578"/>
                </a:lnTo>
                <a:lnTo>
                  <a:pt x="1823" y="1595"/>
                </a:lnTo>
                <a:lnTo>
                  <a:pt x="1869" y="1614"/>
                </a:lnTo>
                <a:lnTo>
                  <a:pt x="1917" y="1636"/>
                </a:lnTo>
                <a:lnTo>
                  <a:pt x="1964" y="1659"/>
                </a:lnTo>
                <a:lnTo>
                  <a:pt x="2011" y="1683"/>
                </a:lnTo>
                <a:lnTo>
                  <a:pt x="2058" y="1709"/>
                </a:lnTo>
                <a:lnTo>
                  <a:pt x="2103" y="1737"/>
                </a:lnTo>
                <a:lnTo>
                  <a:pt x="2112" y="1747"/>
                </a:lnTo>
                <a:lnTo>
                  <a:pt x="2119" y="1760"/>
                </a:lnTo>
                <a:lnTo>
                  <a:pt x="2120" y="1774"/>
                </a:lnTo>
                <a:lnTo>
                  <a:pt x="2117" y="1788"/>
                </a:lnTo>
                <a:lnTo>
                  <a:pt x="2108" y="1800"/>
                </a:lnTo>
                <a:lnTo>
                  <a:pt x="2096" y="1808"/>
                </a:lnTo>
                <a:lnTo>
                  <a:pt x="2082" y="1810"/>
                </a:lnTo>
                <a:lnTo>
                  <a:pt x="2068" y="1808"/>
                </a:lnTo>
                <a:lnTo>
                  <a:pt x="2065" y="1808"/>
                </a:lnTo>
                <a:lnTo>
                  <a:pt x="2059" y="1807"/>
                </a:lnTo>
                <a:lnTo>
                  <a:pt x="2050" y="1807"/>
                </a:lnTo>
                <a:lnTo>
                  <a:pt x="2038" y="1808"/>
                </a:lnTo>
                <a:lnTo>
                  <a:pt x="2024" y="1811"/>
                </a:lnTo>
                <a:lnTo>
                  <a:pt x="2007" y="1818"/>
                </a:lnTo>
                <a:lnTo>
                  <a:pt x="1988" y="1828"/>
                </a:lnTo>
                <a:lnTo>
                  <a:pt x="1967" y="1842"/>
                </a:lnTo>
                <a:lnTo>
                  <a:pt x="1981" y="1863"/>
                </a:lnTo>
                <a:lnTo>
                  <a:pt x="1996" y="1890"/>
                </a:lnTo>
                <a:lnTo>
                  <a:pt x="2015" y="1920"/>
                </a:lnTo>
                <a:lnTo>
                  <a:pt x="2035" y="1955"/>
                </a:lnTo>
                <a:lnTo>
                  <a:pt x="2057" y="1993"/>
                </a:lnTo>
                <a:lnTo>
                  <a:pt x="2077" y="2035"/>
                </a:lnTo>
                <a:lnTo>
                  <a:pt x="2099" y="2079"/>
                </a:lnTo>
                <a:lnTo>
                  <a:pt x="2120" y="2124"/>
                </a:lnTo>
                <a:lnTo>
                  <a:pt x="2140" y="2172"/>
                </a:lnTo>
                <a:lnTo>
                  <a:pt x="2158" y="2221"/>
                </a:lnTo>
                <a:lnTo>
                  <a:pt x="2174" y="2271"/>
                </a:lnTo>
                <a:lnTo>
                  <a:pt x="2188" y="2321"/>
                </a:lnTo>
                <a:lnTo>
                  <a:pt x="2188" y="2336"/>
                </a:lnTo>
                <a:lnTo>
                  <a:pt x="2184" y="2349"/>
                </a:lnTo>
                <a:lnTo>
                  <a:pt x="2175" y="2360"/>
                </a:lnTo>
                <a:lnTo>
                  <a:pt x="2163" y="2368"/>
                </a:lnTo>
                <a:lnTo>
                  <a:pt x="2147" y="2370"/>
                </a:lnTo>
                <a:lnTo>
                  <a:pt x="2134" y="2368"/>
                </a:lnTo>
                <a:lnTo>
                  <a:pt x="2122" y="2360"/>
                </a:lnTo>
                <a:lnTo>
                  <a:pt x="2112" y="2349"/>
                </a:lnTo>
                <a:lnTo>
                  <a:pt x="2111" y="2347"/>
                </a:lnTo>
                <a:lnTo>
                  <a:pt x="2107" y="2341"/>
                </a:lnTo>
                <a:lnTo>
                  <a:pt x="2100" y="2335"/>
                </a:lnTo>
                <a:lnTo>
                  <a:pt x="2089" y="2327"/>
                </a:lnTo>
                <a:lnTo>
                  <a:pt x="2075" y="2320"/>
                </a:lnTo>
                <a:lnTo>
                  <a:pt x="2057" y="2312"/>
                </a:lnTo>
                <a:lnTo>
                  <a:pt x="2034" y="2307"/>
                </a:lnTo>
                <a:lnTo>
                  <a:pt x="2005" y="2303"/>
                </a:lnTo>
                <a:lnTo>
                  <a:pt x="1995" y="2320"/>
                </a:lnTo>
                <a:lnTo>
                  <a:pt x="1984" y="2341"/>
                </a:lnTo>
                <a:lnTo>
                  <a:pt x="1972" y="2368"/>
                </a:lnTo>
                <a:lnTo>
                  <a:pt x="1959" y="2398"/>
                </a:lnTo>
                <a:lnTo>
                  <a:pt x="1948" y="2431"/>
                </a:lnTo>
                <a:lnTo>
                  <a:pt x="1940" y="2468"/>
                </a:lnTo>
                <a:lnTo>
                  <a:pt x="1932" y="2506"/>
                </a:lnTo>
                <a:lnTo>
                  <a:pt x="1937" y="2506"/>
                </a:lnTo>
                <a:lnTo>
                  <a:pt x="1943" y="2506"/>
                </a:lnTo>
                <a:lnTo>
                  <a:pt x="1983" y="2509"/>
                </a:lnTo>
                <a:lnTo>
                  <a:pt x="2022" y="2518"/>
                </a:lnTo>
                <a:lnTo>
                  <a:pt x="2058" y="2533"/>
                </a:lnTo>
                <a:lnTo>
                  <a:pt x="2091" y="2554"/>
                </a:lnTo>
                <a:lnTo>
                  <a:pt x="2119" y="2579"/>
                </a:lnTo>
                <a:lnTo>
                  <a:pt x="2144" y="2608"/>
                </a:lnTo>
                <a:lnTo>
                  <a:pt x="2165" y="2640"/>
                </a:lnTo>
                <a:lnTo>
                  <a:pt x="2180" y="2676"/>
                </a:lnTo>
                <a:lnTo>
                  <a:pt x="2190" y="2715"/>
                </a:lnTo>
                <a:lnTo>
                  <a:pt x="2193" y="2756"/>
                </a:lnTo>
                <a:lnTo>
                  <a:pt x="2190" y="2796"/>
                </a:lnTo>
                <a:lnTo>
                  <a:pt x="2180" y="2835"/>
                </a:lnTo>
                <a:lnTo>
                  <a:pt x="2165" y="2871"/>
                </a:lnTo>
                <a:lnTo>
                  <a:pt x="2144" y="2903"/>
                </a:lnTo>
                <a:lnTo>
                  <a:pt x="2119" y="2932"/>
                </a:lnTo>
                <a:lnTo>
                  <a:pt x="2091" y="2957"/>
                </a:lnTo>
                <a:lnTo>
                  <a:pt x="2058" y="2977"/>
                </a:lnTo>
                <a:lnTo>
                  <a:pt x="2022" y="2993"/>
                </a:lnTo>
                <a:lnTo>
                  <a:pt x="1983" y="3001"/>
                </a:lnTo>
                <a:lnTo>
                  <a:pt x="1943" y="3005"/>
                </a:lnTo>
                <a:lnTo>
                  <a:pt x="1906" y="3003"/>
                </a:lnTo>
                <a:lnTo>
                  <a:pt x="1869" y="2994"/>
                </a:lnTo>
                <a:lnTo>
                  <a:pt x="1853" y="3058"/>
                </a:lnTo>
                <a:lnTo>
                  <a:pt x="1832" y="3120"/>
                </a:lnTo>
                <a:lnTo>
                  <a:pt x="1805" y="3180"/>
                </a:lnTo>
                <a:lnTo>
                  <a:pt x="1773" y="3237"/>
                </a:lnTo>
                <a:lnTo>
                  <a:pt x="1736" y="3289"/>
                </a:lnTo>
                <a:lnTo>
                  <a:pt x="1694" y="3340"/>
                </a:lnTo>
                <a:lnTo>
                  <a:pt x="1648" y="3385"/>
                </a:lnTo>
                <a:lnTo>
                  <a:pt x="1599" y="3426"/>
                </a:lnTo>
                <a:lnTo>
                  <a:pt x="1544" y="3463"/>
                </a:lnTo>
                <a:lnTo>
                  <a:pt x="1489" y="3496"/>
                </a:lnTo>
                <a:lnTo>
                  <a:pt x="1429" y="3522"/>
                </a:lnTo>
                <a:lnTo>
                  <a:pt x="1366" y="3544"/>
                </a:lnTo>
                <a:lnTo>
                  <a:pt x="1301" y="3559"/>
                </a:lnTo>
                <a:lnTo>
                  <a:pt x="1235" y="3569"/>
                </a:lnTo>
                <a:lnTo>
                  <a:pt x="1166" y="3572"/>
                </a:lnTo>
                <a:lnTo>
                  <a:pt x="1067" y="3572"/>
                </a:lnTo>
                <a:lnTo>
                  <a:pt x="998" y="3569"/>
                </a:lnTo>
                <a:lnTo>
                  <a:pt x="931" y="3559"/>
                </a:lnTo>
                <a:lnTo>
                  <a:pt x="867" y="3544"/>
                </a:lnTo>
                <a:lnTo>
                  <a:pt x="804" y="3522"/>
                </a:lnTo>
                <a:lnTo>
                  <a:pt x="744" y="3496"/>
                </a:lnTo>
                <a:lnTo>
                  <a:pt x="687" y="3464"/>
                </a:lnTo>
                <a:lnTo>
                  <a:pt x="635" y="3427"/>
                </a:lnTo>
                <a:lnTo>
                  <a:pt x="584" y="3385"/>
                </a:lnTo>
                <a:lnTo>
                  <a:pt x="538" y="3341"/>
                </a:lnTo>
                <a:lnTo>
                  <a:pt x="497" y="3292"/>
                </a:lnTo>
                <a:lnTo>
                  <a:pt x="461" y="3238"/>
                </a:lnTo>
                <a:lnTo>
                  <a:pt x="428" y="3181"/>
                </a:lnTo>
                <a:lnTo>
                  <a:pt x="401" y="3123"/>
                </a:lnTo>
                <a:lnTo>
                  <a:pt x="379" y="3060"/>
                </a:lnTo>
                <a:lnTo>
                  <a:pt x="363" y="2996"/>
                </a:lnTo>
                <a:lnTo>
                  <a:pt x="330" y="3003"/>
                </a:lnTo>
                <a:lnTo>
                  <a:pt x="297" y="3005"/>
                </a:lnTo>
                <a:lnTo>
                  <a:pt x="256" y="3001"/>
                </a:lnTo>
                <a:lnTo>
                  <a:pt x="218" y="2993"/>
                </a:lnTo>
                <a:lnTo>
                  <a:pt x="182" y="2977"/>
                </a:lnTo>
                <a:lnTo>
                  <a:pt x="149" y="2957"/>
                </a:lnTo>
                <a:lnTo>
                  <a:pt x="120" y="2932"/>
                </a:lnTo>
                <a:lnTo>
                  <a:pt x="95" y="2903"/>
                </a:lnTo>
                <a:lnTo>
                  <a:pt x="74" y="2871"/>
                </a:lnTo>
                <a:lnTo>
                  <a:pt x="59" y="2835"/>
                </a:lnTo>
                <a:lnTo>
                  <a:pt x="50" y="2796"/>
                </a:lnTo>
                <a:lnTo>
                  <a:pt x="47" y="2756"/>
                </a:lnTo>
                <a:lnTo>
                  <a:pt x="49" y="2719"/>
                </a:lnTo>
                <a:lnTo>
                  <a:pt x="57" y="2684"/>
                </a:lnTo>
                <a:lnTo>
                  <a:pt x="69" y="2651"/>
                </a:lnTo>
                <a:lnTo>
                  <a:pt x="86" y="2621"/>
                </a:lnTo>
                <a:lnTo>
                  <a:pt x="107" y="2593"/>
                </a:lnTo>
                <a:lnTo>
                  <a:pt x="131" y="2569"/>
                </a:lnTo>
                <a:lnTo>
                  <a:pt x="124" y="2551"/>
                </a:lnTo>
                <a:lnTo>
                  <a:pt x="115" y="2526"/>
                </a:lnTo>
                <a:lnTo>
                  <a:pt x="105" y="2496"/>
                </a:lnTo>
                <a:lnTo>
                  <a:pt x="93" y="2463"/>
                </a:lnTo>
                <a:lnTo>
                  <a:pt x="81" y="2425"/>
                </a:lnTo>
                <a:lnTo>
                  <a:pt x="68" y="2384"/>
                </a:lnTo>
                <a:lnTo>
                  <a:pt x="56" y="2340"/>
                </a:lnTo>
                <a:lnTo>
                  <a:pt x="43" y="2295"/>
                </a:lnTo>
                <a:lnTo>
                  <a:pt x="32" y="2248"/>
                </a:lnTo>
                <a:lnTo>
                  <a:pt x="22" y="2200"/>
                </a:lnTo>
                <a:lnTo>
                  <a:pt x="13" y="2152"/>
                </a:lnTo>
                <a:lnTo>
                  <a:pt x="6" y="2105"/>
                </a:lnTo>
                <a:lnTo>
                  <a:pt x="2" y="2058"/>
                </a:lnTo>
                <a:lnTo>
                  <a:pt x="0" y="2013"/>
                </a:lnTo>
                <a:lnTo>
                  <a:pt x="3" y="1999"/>
                </a:lnTo>
                <a:lnTo>
                  <a:pt x="10" y="1987"/>
                </a:lnTo>
                <a:lnTo>
                  <a:pt x="21" y="1978"/>
                </a:lnTo>
                <a:lnTo>
                  <a:pt x="35" y="1974"/>
                </a:lnTo>
                <a:lnTo>
                  <a:pt x="49" y="1974"/>
                </a:lnTo>
                <a:lnTo>
                  <a:pt x="62" y="1979"/>
                </a:lnTo>
                <a:lnTo>
                  <a:pt x="73" y="1989"/>
                </a:lnTo>
                <a:lnTo>
                  <a:pt x="79" y="2002"/>
                </a:lnTo>
                <a:lnTo>
                  <a:pt x="80" y="2005"/>
                </a:lnTo>
                <a:lnTo>
                  <a:pt x="84" y="2011"/>
                </a:lnTo>
                <a:lnTo>
                  <a:pt x="91" y="2020"/>
                </a:lnTo>
                <a:lnTo>
                  <a:pt x="103" y="2031"/>
                </a:lnTo>
                <a:lnTo>
                  <a:pt x="119" y="2041"/>
                </a:lnTo>
                <a:lnTo>
                  <a:pt x="142" y="2053"/>
                </a:lnTo>
                <a:lnTo>
                  <a:pt x="141" y="2017"/>
                </a:lnTo>
                <a:lnTo>
                  <a:pt x="141" y="1975"/>
                </a:lnTo>
                <a:lnTo>
                  <a:pt x="142" y="1927"/>
                </a:lnTo>
                <a:lnTo>
                  <a:pt x="144" y="1876"/>
                </a:lnTo>
                <a:lnTo>
                  <a:pt x="149" y="1820"/>
                </a:lnTo>
                <a:lnTo>
                  <a:pt x="155" y="1763"/>
                </a:lnTo>
                <a:lnTo>
                  <a:pt x="165" y="1705"/>
                </a:lnTo>
                <a:lnTo>
                  <a:pt x="177" y="1649"/>
                </a:lnTo>
                <a:lnTo>
                  <a:pt x="193" y="1593"/>
                </a:lnTo>
                <a:lnTo>
                  <a:pt x="199" y="1580"/>
                </a:lnTo>
                <a:lnTo>
                  <a:pt x="209" y="1571"/>
                </a:lnTo>
                <a:lnTo>
                  <a:pt x="222" y="1566"/>
                </a:lnTo>
                <a:lnTo>
                  <a:pt x="235" y="1565"/>
                </a:lnTo>
                <a:lnTo>
                  <a:pt x="248" y="1569"/>
                </a:lnTo>
                <a:lnTo>
                  <a:pt x="259" y="1577"/>
                </a:lnTo>
                <a:lnTo>
                  <a:pt x="358" y="1678"/>
                </a:lnTo>
                <a:lnTo>
                  <a:pt x="372" y="1652"/>
                </a:lnTo>
                <a:lnTo>
                  <a:pt x="388" y="1620"/>
                </a:lnTo>
                <a:lnTo>
                  <a:pt x="408" y="1587"/>
                </a:lnTo>
                <a:lnTo>
                  <a:pt x="430" y="1549"/>
                </a:lnTo>
                <a:lnTo>
                  <a:pt x="455" y="1510"/>
                </a:lnTo>
                <a:lnTo>
                  <a:pt x="483" y="1470"/>
                </a:lnTo>
                <a:lnTo>
                  <a:pt x="511" y="1428"/>
                </a:lnTo>
                <a:lnTo>
                  <a:pt x="543" y="1387"/>
                </a:lnTo>
                <a:lnTo>
                  <a:pt x="576" y="1347"/>
                </a:lnTo>
                <a:lnTo>
                  <a:pt x="611" y="1307"/>
                </a:lnTo>
                <a:lnTo>
                  <a:pt x="647" y="1270"/>
                </a:lnTo>
                <a:lnTo>
                  <a:pt x="659" y="1261"/>
                </a:lnTo>
                <a:lnTo>
                  <a:pt x="673" y="1258"/>
                </a:lnTo>
                <a:lnTo>
                  <a:pt x="687" y="1260"/>
                </a:lnTo>
                <a:lnTo>
                  <a:pt x="699" y="1267"/>
                </a:lnTo>
                <a:lnTo>
                  <a:pt x="709" y="1278"/>
                </a:lnTo>
                <a:lnTo>
                  <a:pt x="715" y="1292"/>
                </a:lnTo>
                <a:lnTo>
                  <a:pt x="715" y="1306"/>
                </a:lnTo>
                <a:lnTo>
                  <a:pt x="709" y="1319"/>
                </a:lnTo>
                <a:lnTo>
                  <a:pt x="708" y="1321"/>
                </a:lnTo>
                <a:lnTo>
                  <a:pt x="706" y="1327"/>
                </a:lnTo>
                <a:lnTo>
                  <a:pt x="704" y="1335"/>
                </a:lnTo>
                <a:lnTo>
                  <a:pt x="703" y="1345"/>
                </a:lnTo>
                <a:lnTo>
                  <a:pt x="703" y="1360"/>
                </a:lnTo>
                <a:lnTo>
                  <a:pt x="705" y="1377"/>
                </a:lnTo>
                <a:lnTo>
                  <a:pt x="709" y="1396"/>
                </a:lnTo>
                <a:lnTo>
                  <a:pt x="717" y="1419"/>
                </a:lnTo>
                <a:lnTo>
                  <a:pt x="741" y="1404"/>
                </a:lnTo>
                <a:lnTo>
                  <a:pt x="769" y="1389"/>
                </a:lnTo>
                <a:lnTo>
                  <a:pt x="802" y="1372"/>
                </a:lnTo>
                <a:lnTo>
                  <a:pt x="838" y="1353"/>
                </a:lnTo>
                <a:lnTo>
                  <a:pt x="879" y="1333"/>
                </a:lnTo>
                <a:lnTo>
                  <a:pt x="922" y="1313"/>
                </a:lnTo>
                <a:lnTo>
                  <a:pt x="966" y="1293"/>
                </a:lnTo>
                <a:lnTo>
                  <a:pt x="1013" y="1273"/>
                </a:lnTo>
                <a:lnTo>
                  <a:pt x="1063" y="1256"/>
                </a:lnTo>
                <a:lnTo>
                  <a:pt x="1112" y="1239"/>
                </a:lnTo>
                <a:lnTo>
                  <a:pt x="1161" y="1224"/>
                </a:lnTo>
                <a:lnTo>
                  <a:pt x="1212" y="1212"/>
                </a:lnTo>
                <a:lnTo>
                  <a:pt x="1226" y="1212"/>
                </a:lnTo>
                <a:close/>
                <a:moveTo>
                  <a:pt x="2283" y="737"/>
                </a:moveTo>
                <a:lnTo>
                  <a:pt x="2306" y="740"/>
                </a:lnTo>
                <a:lnTo>
                  <a:pt x="2328" y="749"/>
                </a:lnTo>
                <a:lnTo>
                  <a:pt x="2346" y="762"/>
                </a:lnTo>
                <a:lnTo>
                  <a:pt x="2360" y="779"/>
                </a:lnTo>
                <a:lnTo>
                  <a:pt x="2369" y="800"/>
                </a:lnTo>
                <a:lnTo>
                  <a:pt x="2372" y="823"/>
                </a:lnTo>
                <a:lnTo>
                  <a:pt x="2369" y="846"/>
                </a:lnTo>
                <a:lnTo>
                  <a:pt x="2360" y="867"/>
                </a:lnTo>
                <a:lnTo>
                  <a:pt x="2346" y="885"/>
                </a:lnTo>
                <a:lnTo>
                  <a:pt x="2328" y="898"/>
                </a:lnTo>
                <a:lnTo>
                  <a:pt x="2307" y="907"/>
                </a:lnTo>
                <a:lnTo>
                  <a:pt x="2283" y="910"/>
                </a:lnTo>
                <a:lnTo>
                  <a:pt x="2259" y="907"/>
                </a:lnTo>
                <a:lnTo>
                  <a:pt x="2238" y="898"/>
                </a:lnTo>
                <a:lnTo>
                  <a:pt x="2220" y="885"/>
                </a:lnTo>
                <a:lnTo>
                  <a:pt x="2205" y="868"/>
                </a:lnTo>
                <a:lnTo>
                  <a:pt x="2197" y="847"/>
                </a:lnTo>
                <a:lnTo>
                  <a:pt x="2193" y="824"/>
                </a:lnTo>
                <a:lnTo>
                  <a:pt x="2197" y="801"/>
                </a:lnTo>
                <a:lnTo>
                  <a:pt x="2205" y="780"/>
                </a:lnTo>
                <a:lnTo>
                  <a:pt x="2220" y="763"/>
                </a:lnTo>
                <a:lnTo>
                  <a:pt x="2237" y="749"/>
                </a:lnTo>
                <a:lnTo>
                  <a:pt x="2259" y="740"/>
                </a:lnTo>
                <a:lnTo>
                  <a:pt x="2283" y="737"/>
                </a:lnTo>
                <a:close/>
                <a:moveTo>
                  <a:pt x="2290" y="236"/>
                </a:moveTo>
                <a:lnTo>
                  <a:pt x="2317" y="237"/>
                </a:lnTo>
                <a:lnTo>
                  <a:pt x="2343" y="241"/>
                </a:lnTo>
                <a:lnTo>
                  <a:pt x="2370" y="247"/>
                </a:lnTo>
                <a:lnTo>
                  <a:pt x="2394" y="256"/>
                </a:lnTo>
                <a:lnTo>
                  <a:pt x="2417" y="267"/>
                </a:lnTo>
                <a:lnTo>
                  <a:pt x="2439" y="281"/>
                </a:lnTo>
                <a:lnTo>
                  <a:pt x="2457" y="296"/>
                </a:lnTo>
                <a:lnTo>
                  <a:pt x="2474" y="316"/>
                </a:lnTo>
                <a:lnTo>
                  <a:pt x="2488" y="337"/>
                </a:lnTo>
                <a:lnTo>
                  <a:pt x="2498" y="361"/>
                </a:lnTo>
                <a:lnTo>
                  <a:pt x="2503" y="389"/>
                </a:lnTo>
                <a:lnTo>
                  <a:pt x="2505" y="419"/>
                </a:lnTo>
                <a:lnTo>
                  <a:pt x="2504" y="448"/>
                </a:lnTo>
                <a:lnTo>
                  <a:pt x="2499" y="473"/>
                </a:lnTo>
                <a:lnTo>
                  <a:pt x="2490" y="495"/>
                </a:lnTo>
                <a:lnTo>
                  <a:pt x="2478" y="514"/>
                </a:lnTo>
                <a:lnTo>
                  <a:pt x="2464" y="533"/>
                </a:lnTo>
                <a:lnTo>
                  <a:pt x="2446" y="550"/>
                </a:lnTo>
                <a:lnTo>
                  <a:pt x="2425" y="568"/>
                </a:lnTo>
                <a:lnTo>
                  <a:pt x="2404" y="585"/>
                </a:lnTo>
                <a:lnTo>
                  <a:pt x="2386" y="600"/>
                </a:lnTo>
                <a:lnTo>
                  <a:pt x="2373" y="612"/>
                </a:lnTo>
                <a:lnTo>
                  <a:pt x="2363" y="625"/>
                </a:lnTo>
                <a:lnTo>
                  <a:pt x="2358" y="639"/>
                </a:lnTo>
                <a:lnTo>
                  <a:pt x="2354" y="653"/>
                </a:lnTo>
                <a:lnTo>
                  <a:pt x="2353" y="670"/>
                </a:lnTo>
                <a:lnTo>
                  <a:pt x="2353" y="694"/>
                </a:lnTo>
                <a:lnTo>
                  <a:pt x="2211" y="694"/>
                </a:lnTo>
                <a:lnTo>
                  <a:pt x="2211" y="659"/>
                </a:lnTo>
                <a:lnTo>
                  <a:pt x="2212" y="634"/>
                </a:lnTo>
                <a:lnTo>
                  <a:pt x="2216" y="611"/>
                </a:lnTo>
                <a:lnTo>
                  <a:pt x="2224" y="592"/>
                </a:lnTo>
                <a:lnTo>
                  <a:pt x="2235" y="574"/>
                </a:lnTo>
                <a:lnTo>
                  <a:pt x="2248" y="557"/>
                </a:lnTo>
                <a:lnTo>
                  <a:pt x="2263" y="540"/>
                </a:lnTo>
                <a:lnTo>
                  <a:pt x="2283" y="523"/>
                </a:lnTo>
                <a:lnTo>
                  <a:pt x="2314" y="495"/>
                </a:lnTo>
                <a:lnTo>
                  <a:pt x="2325" y="483"/>
                </a:lnTo>
                <a:lnTo>
                  <a:pt x="2336" y="472"/>
                </a:lnTo>
                <a:lnTo>
                  <a:pt x="2343" y="459"/>
                </a:lnTo>
                <a:lnTo>
                  <a:pt x="2349" y="445"/>
                </a:lnTo>
                <a:lnTo>
                  <a:pt x="2351" y="429"/>
                </a:lnTo>
                <a:lnTo>
                  <a:pt x="2349" y="412"/>
                </a:lnTo>
                <a:lnTo>
                  <a:pt x="2342" y="395"/>
                </a:lnTo>
                <a:lnTo>
                  <a:pt x="2332" y="383"/>
                </a:lnTo>
                <a:lnTo>
                  <a:pt x="2319" y="373"/>
                </a:lnTo>
                <a:lnTo>
                  <a:pt x="2303" y="367"/>
                </a:lnTo>
                <a:lnTo>
                  <a:pt x="2284" y="366"/>
                </a:lnTo>
                <a:lnTo>
                  <a:pt x="2263" y="368"/>
                </a:lnTo>
                <a:lnTo>
                  <a:pt x="2247" y="375"/>
                </a:lnTo>
                <a:lnTo>
                  <a:pt x="2233" y="385"/>
                </a:lnTo>
                <a:lnTo>
                  <a:pt x="2221" y="399"/>
                </a:lnTo>
                <a:lnTo>
                  <a:pt x="2213" y="414"/>
                </a:lnTo>
                <a:lnTo>
                  <a:pt x="2208" y="431"/>
                </a:lnTo>
                <a:lnTo>
                  <a:pt x="2205" y="450"/>
                </a:lnTo>
                <a:lnTo>
                  <a:pt x="2059" y="435"/>
                </a:lnTo>
                <a:lnTo>
                  <a:pt x="2065" y="401"/>
                </a:lnTo>
                <a:lnTo>
                  <a:pt x="2075" y="369"/>
                </a:lnTo>
                <a:lnTo>
                  <a:pt x="2088" y="341"/>
                </a:lnTo>
                <a:lnTo>
                  <a:pt x="2105" y="317"/>
                </a:lnTo>
                <a:lnTo>
                  <a:pt x="2124" y="295"/>
                </a:lnTo>
                <a:lnTo>
                  <a:pt x="2147" y="277"/>
                </a:lnTo>
                <a:lnTo>
                  <a:pt x="2172" y="262"/>
                </a:lnTo>
                <a:lnTo>
                  <a:pt x="2199" y="251"/>
                </a:lnTo>
                <a:lnTo>
                  <a:pt x="2227" y="243"/>
                </a:lnTo>
                <a:lnTo>
                  <a:pt x="2258" y="238"/>
                </a:lnTo>
                <a:lnTo>
                  <a:pt x="2290" y="236"/>
                </a:lnTo>
                <a:close/>
                <a:moveTo>
                  <a:pt x="1761" y="80"/>
                </a:moveTo>
                <a:lnTo>
                  <a:pt x="1732" y="83"/>
                </a:lnTo>
                <a:lnTo>
                  <a:pt x="1705" y="93"/>
                </a:lnTo>
                <a:lnTo>
                  <a:pt x="1681" y="107"/>
                </a:lnTo>
                <a:lnTo>
                  <a:pt x="1661" y="127"/>
                </a:lnTo>
                <a:lnTo>
                  <a:pt x="1647" y="151"/>
                </a:lnTo>
                <a:lnTo>
                  <a:pt x="1637" y="177"/>
                </a:lnTo>
                <a:lnTo>
                  <a:pt x="1634" y="207"/>
                </a:lnTo>
                <a:lnTo>
                  <a:pt x="1634" y="954"/>
                </a:lnTo>
                <a:lnTo>
                  <a:pt x="1637" y="983"/>
                </a:lnTo>
                <a:lnTo>
                  <a:pt x="1647" y="1009"/>
                </a:lnTo>
                <a:lnTo>
                  <a:pt x="1661" y="1033"/>
                </a:lnTo>
                <a:lnTo>
                  <a:pt x="1681" y="1053"/>
                </a:lnTo>
                <a:lnTo>
                  <a:pt x="1705" y="1067"/>
                </a:lnTo>
                <a:lnTo>
                  <a:pt x="1732" y="1077"/>
                </a:lnTo>
                <a:lnTo>
                  <a:pt x="1761" y="1080"/>
                </a:lnTo>
                <a:lnTo>
                  <a:pt x="1962" y="1080"/>
                </a:lnTo>
                <a:lnTo>
                  <a:pt x="1962" y="1080"/>
                </a:lnTo>
                <a:lnTo>
                  <a:pt x="1973" y="1081"/>
                </a:lnTo>
                <a:lnTo>
                  <a:pt x="1983" y="1086"/>
                </a:lnTo>
                <a:lnTo>
                  <a:pt x="1991" y="1092"/>
                </a:lnTo>
                <a:lnTo>
                  <a:pt x="1998" y="1100"/>
                </a:lnTo>
                <a:lnTo>
                  <a:pt x="2002" y="1110"/>
                </a:lnTo>
                <a:lnTo>
                  <a:pt x="2003" y="1121"/>
                </a:lnTo>
                <a:lnTo>
                  <a:pt x="2003" y="1426"/>
                </a:lnTo>
                <a:lnTo>
                  <a:pt x="2338" y="1092"/>
                </a:lnTo>
                <a:lnTo>
                  <a:pt x="2347" y="1086"/>
                </a:lnTo>
                <a:lnTo>
                  <a:pt x="2357" y="1081"/>
                </a:lnTo>
                <a:lnTo>
                  <a:pt x="2366" y="1080"/>
                </a:lnTo>
                <a:lnTo>
                  <a:pt x="2859" y="1080"/>
                </a:lnTo>
                <a:lnTo>
                  <a:pt x="2887" y="1077"/>
                </a:lnTo>
                <a:lnTo>
                  <a:pt x="2915" y="1067"/>
                </a:lnTo>
                <a:lnTo>
                  <a:pt x="2938" y="1053"/>
                </a:lnTo>
                <a:lnTo>
                  <a:pt x="2957" y="1033"/>
                </a:lnTo>
                <a:lnTo>
                  <a:pt x="2973" y="1009"/>
                </a:lnTo>
                <a:lnTo>
                  <a:pt x="2982" y="983"/>
                </a:lnTo>
                <a:lnTo>
                  <a:pt x="2986" y="954"/>
                </a:lnTo>
                <a:lnTo>
                  <a:pt x="2986" y="207"/>
                </a:lnTo>
                <a:lnTo>
                  <a:pt x="2982" y="177"/>
                </a:lnTo>
                <a:lnTo>
                  <a:pt x="2973" y="151"/>
                </a:lnTo>
                <a:lnTo>
                  <a:pt x="2957" y="127"/>
                </a:lnTo>
                <a:lnTo>
                  <a:pt x="2938" y="107"/>
                </a:lnTo>
                <a:lnTo>
                  <a:pt x="2915" y="93"/>
                </a:lnTo>
                <a:lnTo>
                  <a:pt x="2887" y="83"/>
                </a:lnTo>
                <a:lnTo>
                  <a:pt x="2859" y="80"/>
                </a:lnTo>
                <a:lnTo>
                  <a:pt x="1761" y="80"/>
                </a:lnTo>
                <a:close/>
                <a:moveTo>
                  <a:pt x="1761" y="0"/>
                </a:moveTo>
                <a:lnTo>
                  <a:pt x="2859" y="0"/>
                </a:lnTo>
                <a:lnTo>
                  <a:pt x="2896" y="4"/>
                </a:lnTo>
                <a:lnTo>
                  <a:pt x="2931" y="12"/>
                </a:lnTo>
                <a:lnTo>
                  <a:pt x="2963" y="28"/>
                </a:lnTo>
                <a:lnTo>
                  <a:pt x="2992" y="48"/>
                </a:lnTo>
                <a:lnTo>
                  <a:pt x="3017" y="73"/>
                </a:lnTo>
                <a:lnTo>
                  <a:pt x="3037" y="102"/>
                </a:lnTo>
                <a:lnTo>
                  <a:pt x="3053" y="135"/>
                </a:lnTo>
                <a:lnTo>
                  <a:pt x="3063" y="169"/>
                </a:lnTo>
                <a:lnTo>
                  <a:pt x="3066" y="207"/>
                </a:lnTo>
                <a:lnTo>
                  <a:pt x="3066" y="954"/>
                </a:lnTo>
                <a:lnTo>
                  <a:pt x="3063" y="991"/>
                </a:lnTo>
                <a:lnTo>
                  <a:pt x="3053" y="1026"/>
                </a:lnTo>
                <a:lnTo>
                  <a:pt x="3037" y="1059"/>
                </a:lnTo>
                <a:lnTo>
                  <a:pt x="3017" y="1087"/>
                </a:lnTo>
                <a:lnTo>
                  <a:pt x="2992" y="1112"/>
                </a:lnTo>
                <a:lnTo>
                  <a:pt x="2963" y="1133"/>
                </a:lnTo>
                <a:lnTo>
                  <a:pt x="2931" y="1148"/>
                </a:lnTo>
                <a:lnTo>
                  <a:pt x="2896" y="1157"/>
                </a:lnTo>
                <a:lnTo>
                  <a:pt x="2859" y="1160"/>
                </a:lnTo>
                <a:lnTo>
                  <a:pt x="2384" y="1160"/>
                </a:lnTo>
                <a:lnTo>
                  <a:pt x="1991" y="1552"/>
                </a:lnTo>
                <a:lnTo>
                  <a:pt x="1982" y="1557"/>
                </a:lnTo>
                <a:lnTo>
                  <a:pt x="1973" y="1561"/>
                </a:lnTo>
                <a:lnTo>
                  <a:pt x="1962" y="1563"/>
                </a:lnTo>
                <a:lnTo>
                  <a:pt x="1955" y="1563"/>
                </a:lnTo>
                <a:lnTo>
                  <a:pt x="1947" y="1559"/>
                </a:lnTo>
                <a:lnTo>
                  <a:pt x="1937" y="1554"/>
                </a:lnTo>
                <a:lnTo>
                  <a:pt x="1930" y="1545"/>
                </a:lnTo>
                <a:lnTo>
                  <a:pt x="1924" y="1534"/>
                </a:lnTo>
                <a:lnTo>
                  <a:pt x="1923" y="1523"/>
                </a:lnTo>
                <a:lnTo>
                  <a:pt x="1923" y="1160"/>
                </a:lnTo>
                <a:lnTo>
                  <a:pt x="1761" y="1160"/>
                </a:lnTo>
                <a:lnTo>
                  <a:pt x="1724" y="1157"/>
                </a:lnTo>
                <a:lnTo>
                  <a:pt x="1689" y="1148"/>
                </a:lnTo>
                <a:lnTo>
                  <a:pt x="1656" y="1133"/>
                </a:lnTo>
                <a:lnTo>
                  <a:pt x="1628" y="1112"/>
                </a:lnTo>
                <a:lnTo>
                  <a:pt x="1602" y="1087"/>
                </a:lnTo>
                <a:lnTo>
                  <a:pt x="1582" y="1059"/>
                </a:lnTo>
                <a:lnTo>
                  <a:pt x="1566" y="1026"/>
                </a:lnTo>
                <a:lnTo>
                  <a:pt x="1557" y="991"/>
                </a:lnTo>
                <a:lnTo>
                  <a:pt x="1554" y="954"/>
                </a:lnTo>
                <a:lnTo>
                  <a:pt x="1554" y="207"/>
                </a:lnTo>
                <a:lnTo>
                  <a:pt x="1557" y="169"/>
                </a:lnTo>
                <a:lnTo>
                  <a:pt x="1566" y="135"/>
                </a:lnTo>
                <a:lnTo>
                  <a:pt x="1582" y="102"/>
                </a:lnTo>
                <a:lnTo>
                  <a:pt x="1602" y="73"/>
                </a:lnTo>
                <a:lnTo>
                  <a:pt x="1628" y="48"/>
                </a:lnTo>
                <a:lnTo>
                  <a:pt x="1656" y="28"/>
                </a:lnTo>
                <a:lnTo>
                  <a:pt x="1689" y="12"/>
                </a:lnTo>
                <a:lnTo>
                  <a:pt x="1724" y="4"/>
                </a:lnTo>
                <a:lnTo>
                  <a:pt x="1761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84687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Garlic Example</a:t>
            </a:r>
          </a:p>
        </p:txBody>
      </p:sp>
      <p:pic>
        <p:nvPicPr>
          <p:cNvPr id="6554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5235" y="865585"/>
            <a:ext cx="5382815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6507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xerciseTitle"/>
          <p:cNvSpPr>
            <a:spLocks noGrp="1"/>
          </p:cNvSpPr>
          <p:nvPr>
            <p:ph type="title"/>
          </p:nvPr>
        </p:nvSpPr>
        <p:spPr>
          <a:xfrm>
            <a:off x="2773680" y="1802998"/>
            <a:ext cx="6141720" cy="584775"/>
          </a:xfrm>
        </p:spPr>
        <p:txBody>
          <a:bodyPr lIns="0" tIns="0" rIns="0" bIns="0">
            <a:noAutofit/>
          </a:bodyPr>
          <a:lstStyle/>
          <a:p>
            <a:pPr algn="l"/>
            <a:r>
              <a:rPr lang="en-US" smtClean="0"/>
              <a:t>Exercise</a:t>
            </a:r>
            <a:endParaRPr lang="en-US" dirty="0"/>
          </a:p>
        </p:txBody>
      </p:sp>
      <p:sp>
        <p:nvSpPr>
          <p:cNvPr id="3" name="ExerciseText"/>
          <p:cNvSpPr>
            <a:spLocks noGrp="1"/>
          </p:cNvSpPr>
          <p:nvPr>
            <p:ph type="body" sz="quarter" idx="10"/>
          </p:nvPr>
        </p:nvSpPr>
        <p:spPr>
          <a:xfrm>
            <a:off x="2804160" y="2570169"/>
            <a:ext cx="4699966" cy="307777"/>
          </a:xfrm>
        </p:spPr>
        <p:txBody>
          <a:bodyPr lIns="0" tIns="0" rIns="0" bIns="0"/>
          <a:lstStyle/>
          <a:p>
            <a:pPr algn="l">
              <a:lnSpc>
                <a:spcPct val="100000"/>
              </a:lnSpc>
              <a:spcAft>
                <a:spcPts val="400"/>
              </a:spcAft>
            </a:pPr>
            <a:r>
              <a:rPr lang="en-US" dirty="0" smtClean="0"/>
              <a:t>This exercise reinforces the concepts discussed previously.</a:t>
            </a:r>
            <a:endParaRPr lang="en-US" dirty="0"/>
          </a:p>
        </p:txBody>
      </p:sp>
      <p:sp>
        <p:nvSpPr>
          <p:cNvPr id="5" name="Freeform 6"/>
          <p:cNvSpPr>
            <a:spLocks noChangeAspect="1" noEditPoints="1"/>
          </p:cNvSpPr>
          <p:nvPr/>
        </p:nvSpPr>
        <p:spPr bwMode="auto">
          <a:xfrm>
            <a:off x="826850" y="1402848"/>
            <a:ext cx="1763949" cy="1303975"/>
          </a:xfrm>
          <a:custGeom>
            <a:avLst/>
            <a:gdLst>
              <a:gd name="T0" fmla="*/ 3498 w 5760"/>
              <a:gd name="T1" fmla="*/ 3177 h 4258"/>
              <a:gd name="T2" fmla="*/ 1939 w 5760"/>
              <a:gd name="T3" fmla="*/ 3050 h 4258"/>
              <a:gd name="T4" fmla="*/ 2028 w 5760"/>
              <a:gd name="T5" fmla="*/ 3263 h 4258"/>
              <a:gd name="T6" fmla="*/ 1815 w 5760"/>
              <a:gd name="T7" fmla="*/ 3174 h 4258"/>
              <a:gd name="T8" fmla="*/ 1417 w 5760"/>
              <a:gd name="T9" fmla="*/ 3066 h 4258"/>
              <a:gd name="T10" fmla="*/ 1388 w 5760"/>
              <a:gd name="T11" fmla="*/ 3294 h 4258"/>
              <a:gd name="T12" fmla="*/ 1246 w 5760"/>
              <a:gd name="T13" fmla="*/ 3111 h 4258"/>
              <a:gd name="T14" fmla="*/ 3631 w 5760"/>
              <a:gd name="T15" fmla="*/ 3008 h 4258"/>
              <a:gd name="T16" fmla="*/ 3536 w 5760"/>
              <a:gd name="T17" fmla="*/ 3282 h 4258"/>
              <a:gd name="T18" fmla="*/ 3330 w 5760"/>
              <a:gd name="T19" fmla="*/ 3076 h 4258"/>
              <a:gd name="T20" fmla="*/ 2381 w 5760"/>
              <a:gd name="T21" fmla="*/ 2830 h 4258"/>
              <a:gd name="T22" fmla="*/ 564 w 5760"/>
              <a:gd name="T23" fmla="*/ 3352 h 4258"/>
              <a:gd name="T24" fmla="*/ 986 w 5760"/>
              <a:gd name="T25" fmla="*/ 3984 h 4258"/>
              <a:gd name="T26" fmla="*/ 1862 w 5760"/>
              <a:gd name="T27" fmla="*/ 4035 h 4258"/>
              <a:gd name="T28" fmla="*/ 2428 w 5760"/>
              <a:gd name="T29" fmla="*/ 3411 h 4258"/>
              <a:gd name="T30" fmla="*/ 4927 w 5760"/>
              <a:gd name="T31" fmla="*/ 1927 h 4258"/>
              <a:gd name="T32" fmla="*/ 4880 w 5760"/>
              <a:gd name="T33" fmla="*/ 2432 h 4258"/>
              <a:gd name="T34" fmla="*/ 4833 w 5760"/>
              <a:gd name="T35" fmla="*/ 1927 h 4258"/>
              <a:gd name="T36" fmla="*/ 3133 w 5760"/>
              <a:gd name="T37" fmla="*/ 2353 h 4258"/>
              <a:gd name="T38" fmla="*/ 2978 w 5760"/>
              <a:gd name="T39" fmla="*/ 2378 h 4258"/>
              <a:gd name="T40" fmla="*/ 588 w 5760"/>
              <a:gd name="T41" fmla="*/ 1894 h 4258"/>
              <a:gd name="T42" fmla="*/ 412 w 5760"/>
              <a:gd name="T43" fmla="*/ 2139 h 4258"/>
              <a:gd name="T44" fmla="*/ 150 w 5760"/>
              <a:gd name="T45" fmla="*/ 2299 h 4258"/>
              <a:gd name="T46" fmla="*/ 333 w 5760"/>
              <a:gd name="T47" fmla="*/ 3238 h 4258"/>
              <a:gd name="T48" fmla="*/ 613 w 5760"/>
              <a:gd name="T49" fmla="*/ 2757 h 4258"/>
              <a:gd name="T50" fmla="*/ 2499 w 5760"/>
              <a:gd name="T51" fmla="*/ 2641 h 4258"/>
              <a:gd name="T52" fmla="*/ 4563 w 5760"/>
              <a:gd name="T53" fmla="*/ 1610 h 4258"/>
              <a:gd name="T54" fmla="*/ 4515 w 5760"/>
              <a:gd name="T55" fmla="*/ 2432 h 4258"/>
              <a:gd name="T56" fmla="*/ 4468 w 5760"/>
              <a:gd name="T57" fmla="*/ 1610 h 4258"/>
              <a:gd name="T58" fmla="*/ 3498 w 5760"/>
              <a:gd name="T59" fmla="*/ 2353 h 4258"/>
              <a:gd name="T60" fmla="*/ 3343 w 5760"/>
              <a:gd name="T61" fmla="*/ 2378 h 4258"/>
              <a:gd name="T62" fmla="*/ 3810 w 5760"/>
              <a:gd name="T63" fmla="*/ 1391 h 4258"/>
              <a:gd name="T64" fmla="*/ 3810 w 5760"/>
              <a:gd name="T65" fmla="*/ 2428 h 4258"/>
              <a:gd name="T66" fmla="*/ 3720 w 5760"/>
              <a:gd name="T67" fmla="*/ 1421 h 4258"/>
              <a:gd name="T68" fmla="*/ 4229 w 5760"/>
              <a:gd name="T69" fmla="*/ 981 h 4258"/>
              <a:gd name="T70" fmla="*/ 4086 w 5760"/>
              <a:gd name="T71" fmla="*/ 2400 h 4258"/>
              <a:gd name="T72" fmla="*/ 1892 w 5760"/>
              <a:gd name="T73" fmla="*/ 555 h 4258"/>
              <a:gd name="T74" fmla="*/ 2683 w 5760"/>
              <a:gd name="T75" fmla="*/ 1760 h 4258"/>
              <a:gd name="T76" fmla="*/ 5098 w 5760"/>
              <a:gd name="T77" fmla="*/ 2697 h 4258"/>
              <a:gd name="T78" fmla="*/ 5153 w 5760"/>
              <a:gd name="T79" fmla="*/ 573 h 4258"/>
              <a:gd name="T80" fmla="*/ 1400 w 5760"/>
              <a:gd name="T81" fmla="*/ 269 h 4258"/>
              <a:gd name="T82" fmla="*/ 1752 w 5760"/>
              <a:gd name="T83" fmla="*/ 438 h 4258"/>
              <a:gd name="T84" fmla="*/ 5306 w 5760"/>
              <a:gd name="T85" fmla="*/ 506 h 4258"/>
              <a:gd name="T86" fmla="*/ 5240 w 5760"/>
              <a:gd name="T87" fmla="*/ 2814 h 4258"/>
              <a:gd name="T88" fmla="*/ 2608 w 5760"/>
              <a:gd name="T89" fmla="*/ 3273 h 4258"/>
              <a:gd name="T90" fmla="*/ 5599 w 5760"/>
              <a:gd name="T91" fmla="*/ 309 h 4258"/>
              <a:gd name="T92" fmla="*/ 5451 w 5760"/>
              <a:gd name="T93" fmla="*/ 0 h 4258"/>
              <a:gd name="T94" fmla="*/ 5760 w 5760"/>
              <a:gd name="T95" fmla="*/ 309 h 4258"/>
              <a:gd name="T96" fmla="*/ 5507 w 5760"/>
              <a:gd name="T97" fmla="*/ 3506 h 4258"/>
              <a:gd name="T98" fmla="*/ 4701 w 5760"/>
              <a:gd name="T99" fmla="*/ 3691 h 4258"/>
              <a:gd name="T100" fmla="*/ 2252 w 5760"/>
              <a:gd name="T101" fmla="*/ 3951 h 4258"/>
              <a:gd name="T102" fmla="*/ 1368 w 5760"/>
              <a:gd name="T103" fmla="*/ 4253 h 4258"/>
              <a:gd name="T104" fmla="*/ 588 w 5760"/>
              <a:gd name="T105" fmla="*/ 3834 h 4258"/>
              <a:gd name="T106" fmla="*/ 166 w 5760"/>
              <a:gd name="T107" fmla="*/ 3338 h 4258"/>
              <a:gd name="T108" fmla="*/ 19 w 5760"/>
              <a:gd name="T109" fmla="*/ 2231 h 4258"/>
              <a:gd name="T110" fmla="*/ 347 w 5760"/>
              <a:gd name="T111" fmla="*/ 1905 h 4258"/>
              <a:gd name="T112" fmla="*/ 1239 w 5760"/>
              <a:gd name="T113" fmla="*/ 253 h 42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5760" h="4258">
                <a:moveTo>
                  <a:pt x="3498" y="3053"/>
                </a:moveTo>
                <a:lnTo>
                  <a:pt x="3473" y="3059"/>
                </a:lnTo>
                <a:lnTo>
                  <a:pt x="3454" y="3073"/>
                </a:lnTo>
                <a:lnTo>
                  <a:pt x="3440" y="3092"/>
                </a:lnTo>
                <a:lnTo>
                  <a:pt x="3435" y="3114"/>
                </a:lnTo>
                <a:lnTo>
                  <a:pt x="3440" y="3139"/>
                </a:lnTo>
                <a:lnTo>
                  <a:pt x="3454" y="3158"/>
                </a:lnTo>
                <a:lnTo>
                  <a:pt x="3473" y="3172"/>
                </a:lnTo>
                <a:lnTo>
                  <a:pt x="3498" y="3177"/>
                </a:lnTo>
                <a:lnTo>
                  <a:pt x="3521" y="3172"/>
                </a:lnTo>
                <a:lnTo>
                  <a:pt x="3540" y="3158"/>
                </a:lnTo>
                <a:lnTo>
                  <a:pt x="3554" y="3139"/>
                </a:lnTo>
                <a:lnTo>
                  <a:pt x="3559" y="3114"/>
                </a:lnTo>
                <a:lnTo>
                  <a:pt x="3554" y="3092"/>
                </a:lnTo>
                <a:lnTo>
                  <a:pt x="3540" y="3073"/>
                </a:lnTo>
                <a:lnTo>
                  <a:pt x="3521" y="3059"/>
                </a:lnTo>
                <a:lnTo>
                  <a:pt x="3498" y="3053"/>
                </a:lnTo>
                <a:close/>
                <a:moveTo>
                  <a:pt x="1939" y="3050"/>
                </a:moveTo>
                <a:lnTo>
                  <a:pt x="1972" y="3053"/>
                </a:lnTo>
                <a:lnTo>
                  <a:pt x="2002" y="3066"/>
                </a:lnTo>
                <a:lnTo>
                  <a:pt x="2028" y="3087"/>
                </a:lnTo>
                <a:lnTo>
                  <a:pt x="2047" y="3111"/>
                </a:lnTo>
                <a:lnTo>
                  <a:pt x="2061" y="3141"/>
                </a:lnTo>
                <a:lnTo>
                  <a:pt x="2065" y="3174"/>
                </a:lnTo>
                <a:lnTo>
                  <a:pt x="2061" y="3207"/>
                </a:lnTo>
                <a:lnTo>
                  <a:pt x="2047" y="3237"/>
                </a:lnTo>
                <a:lnTo>
                  <a:pt x="2028" y="3263"/>
                </a:lnTo>
                <a:lnTo>
                  <a:pt x="2002" y="3282"/>
                </a:lnTo>
                <a:lnTo>
                  <a:pt x="1972" y="3294"/>
                </a:lnTo>
                <a:lnTo>
                  <a:pt x="1939" y="3300"/>
                </a:lnTo>
                <a:lnTo>
                  <a:pt x="1906" y="3294"/>
                </a:lnTo>
                <a:lnTo>
                  <a:pt x="1876" y="3282"/>
                </a:lnTo>
                <a:lnTo>
                  <a:pt x="1852" y="3263"/>
                </a:lnTo>
                <a:lnTo>
                  <a:pt x="1831" y="3237"/>
                </a:lnTo>
                <a:lnTo>
                  <a:pt x="1819" y="3207"/>
                </a:lnTo>
                <a:lnTo>
                  <a:pt x="1815" y="3174"/>
                </a:lnTo>
                <a:lnTo>
                  <a:pt x="1819" y="3141"/>
                </a:lnTo>
                <a:lnTo>
                  <a:pt x="1831" y="3111"/>
                </a:lnTo>
                <a:lnTo>
                  <a:pt x="1852" y="3087"/>
                </a:lnTo>
                <a:lnTo>
                  <a:pt x="1876" y="3066"/>
                </a:lnTo>
                <a:lnTo>
                  <a:pt x="1906" y="3053"/>
                </a:lnTo>
                <a:lnTo>
                  <a:pt x="1939" y="3050"/>
                </a:lnTo>
                <a:close/>
                <a:moveTo>
                  <a:pt x="1354" y="3050"/>
                </a:moveTo>
                <a:lnTo>
                  <a:pt x="1388" y="3053"/>
                </a:lnTo>
                <a:lnTo>
                  <a:pt x="1417" y="3066"/>
                </a:lnTo>
                <a:lnTo>
                  <a:pt x="1443" y="3087"/>
                </a:lnTo>
                <a:lnTo>
                  <a:pt x="1463" y="3111"/>
                </a:lnTo>
                <a:lnTo>
                  <a:pt x="1475" y="3141"/>
                </a:lnTo>
                <a:lnTo>
                  <a:pt x="1480" y="3174"/>
                </a:lnTo>
                <a:lnTo>
                  <a:pt x="1475" y="3207"/>
                </a:lnTo>
                <a:lnTo>
                  <a:pt x="1463" y="3237"/>
                </a:lnTo>
                <a:lnTo>
                  <a:pt x="1443" y="3263"/>
                </a:lnTo>
                <a:lnTo>
                  <a:pt x="1417" y="3282"/>
                </a:lnTo>
                <a:lnTo>
                  <a:pt x="1388" y="3294"/>
                </a:lnTo>
                <a:lnTo>
                  <a:pt x="1354" y="3300"/>
                </a:lnTo>
                <a:lnTo>
                  <a:pt x="1321" y="3294"/>
                </a:lnTo>
                <a:lnTo>
                  <a:pt x="1292" y="3282"/>
                </a:lnTo>
                <a:lnTo>
                  <a:pt x="1267" y="3263"/>
                </a:lnTo>
                <a:lnTo>
                  <a:pt x="1246" y="3237"/>
                </a:lnTo>
                <a:lnTo>
                  <a:pt x="1234" y="3207"/>
                </a:lnTo>
                <a:lnTo>
                  <a:pt x="1231" y="3174"/>
                </a:lnTo>
                <a:lnTo>
                  <a:pt x="1234" y="3141"/>
                </a:lnTo>
                <a:lnTo>
                  <a:pt x="1246" y="3111"/>
                </a:lnTo>
                <a:lnTo>
                  <a:pt x="1267" y="3087"/>
                </a:lnTo>
                <a:lnTo>
                  <a:pt x="1292" y="3066"/>
                </a:lnTo>
                <a:lnTo>
                  <a:pt x="1321" y="3053"/>
                </a:lnTo>
                <a:lnTo>
                  <a:pt x="1354" y="3050"/>
                </a:lnTo>
                <a:close/>
                <a:moveTo>
                  <a:pt x="3498" y="2943"/>
                </a:moveTo>
                <a:lnTo>
                  <a:pt x="3536" y="2949"/>
                </a:lnTo>
                <a:lnTo>
                  <a:pt x="3573" y="2961"/>
                </a:lnTo>
                <a:lnTo>
                  <a:pt x="3604" y="2982"/>
                </a:lnTo>
                <a:lnTo>
                  <a:pt x="3631" y="3008"/>
                </a:lnTo>
                <a:lnTo>
                  <a:pt x="3651" y="3039"/>
                </a:lnTo>
                <a:lnTo>
                  <a:pt x="3664" y="3076"/>
                </a:lnTo>
                <a:lnTo>
                  <a:pt x="3669" y="3114"/>
                </a:lnTo>
                <a:lnTo>
                  <a:pt x="3664" y="3155"/>
                </a:lnTo>
                <a:lnTo>
                  <a:pt x="3651" y="3191"/>
                </a:lnTo>
                <a:lnTo>
                  <a:pt x="3631" y="3223"/>
                </a:lnTo>
                <a:lnTo>
                  <a:pt x="3604" y="3249"/>
                </a:lnTo>
                <a:lnTo>
                  <a:pt x="3573" y="3270"/>
                </a:lnTo>
                <a:lnTo>
                  <a:pt x="3536" y="3282"/>
                </a:lnTo>
                <a:lnTo>
                  <a:pt x="3498" y="3287"/>
                </a:lnTo>
                <a:lnTo>
                  <a:pt x="3458" y="3282"/>
                </a:lnTo>
                <a:lnTo>
                  <a:pt x="3421" y="3270"/>
                </a:lnTo>
                <a:lnTo>
                  <a:pt x="3390" y="3249"/>
                </a:lnTo>
                <a:lnTo>
                  <a:pt x="3363" y="3223"/>
                </a:lnTo>
                <a:lnTo>
                  <a:pt x="3343" y="3191"/>
                </a:lnTo>
                <a:lnTo>
                  <a:pt x="3330" y="3155"/>
                </a:lnTo>
                <a:lnTo>
                  <a:pt x="3325" y="3114"/>
                </a:lnTo>
                <a:lnTo>
                  <a:pt x="3330" y="3076"/>
                </a:lnTo>
                <a:lnTo>
                  <a:pt x="3343" y="3039"/>
                </a:lnTo>
                <a:lnTo>
                  <a:pt x="3363" y="3008"/>
                </a:lnTo>
                <a:lnTo>
                  <a:pt x="3390" y="2982"/>
                </a:lnTo>
                <a:lnTo>
                  <a:pt x="3421" y="2961"/>
                </a:lnTo>
                <a:lnTo>
                  <a:pt x="3458" y="2949"/>
                </a:lnTo>
                <a:lnTo>
                  <a:pt x="3498" y="2943"/>
                </a:lnTo>
                <a:close/>
                <a:moveTo>
                  <a:pt x="2428" y="2825"/>
                </a:moveTo>
                <a:lnTo>
                  <a:pt x="2405" y="2828"/>
                </a:lnTo>
                <a:lnTo>
                  <a:pt x="2381" y="2830"/>
                </a:lnTo>
                <a:lnTo>
                  <a:pt x="758" y="2830"/>
                </a:lnTo>
                <a:lnTo>
                  <a:pt x="758" y="3050"/>
                </a:lnTo>
                <a:lnTo>
                  <a:pt x="752" y="3106"/>
                </a:lnTo>
                <a:lnTo>
                  <a:pt x="740" y="3160"/>
                </a:lnTo>
                <a:lnTo>
                  <a:pt x="717" y="3209"/>
                </a:lnTo>
                <a:lnTo>
                  <a:pt x="688" y="3254"/>
                </a:lnTo>
                <a:lnTo>
                  <a:pt x="651" y="3293"/>
                </a:lnTo>
                <a:lnTo>
                  <a:pt x="611" y="3326"/>
                </a:lnTo>
                <a:lnTo>
                  <a:pt x="564" y="3352"/>
                </a:lnTo>
                <a:lnTo>
                  <a:pt x="511" y="3371"/>
                </a:lnTo>
                <a:lnTo>
                  <a:pt x="543" y="3467"/>
                </a:lnTo>
                <a:lnTo>
                  <a:pt x="583" y="3560"/>
                </a:lnTo>
                <a:lnTo>
                  <a:pt x="632" y="3645"/>
                </a:lnTo>
                <a:lnTo>
                  <a:pt x="689" y="3727"/>
                </a:lnTo>
                <a:lnTo>
                  <a:pt x="754" y="3802"/>
                </a:lnTo>
                <a:lnTo>
                  <a:pt x="826" y="3870"/>
                </a:lnTo>
                <a:lnTo>
                  <a:pt x="902" y="3932"/>
                </a:lnTo>
                <a:lnTo>
                  <a:pt x="986" y="3984"/>
                </a:lnTo>
                <a:lnTo>
                  <a:pt x="1075" y="4029"/>
                </a:lnTo>
                <a:lnTo>
                  <a:pt x="1169" y="4064"/>
                </a:lnTo>
                <a:lnTo>
                  <a:pt x="1269" y="4090"/>
                </a:lnTo>
                <a:lnTo>
                  <a:pt x="1370" y="4106"/>
                </a:lnTo>
                <a:lnTo>
                  <a:pt x="1475" y="4111"/>
                </a:lnTo>
                <a:lnTo>
                  <a:pt x="1578" y="4108"/>
                </a:lnTo>
                <a:lnTo>
                  <a:pt x="1676" y="4092"/>
                </a:lnTo>
                <a:lnTo>
                  <a:pt x="1772" y="4068"/>
                </a:lnTo>
                <a:lnTo>
                  <a:pt x="1862" y="4035"/>
                </a:lnTo>
                <a:lnTo>
                  <a:pt x="1950" y="3991"/>
                </a:lnTo>
                <a:lnTo>
                  <a:pt x="2033" y="3942"/>
                </a:lnTo>
                <a:lnTo>
                  <a:pt x="2110" y="3884"/>
                </a:lnTo>
                <a:lnTo>
                  <a:pt x="2180" y="3820"/>
                </a:lnTo>
                <a:lnTo>
                  <a:pt x="2245" y="3748"/>
                </a:lnTo>
                <a:lnTo>
                  <a:pt x="2302" y="3671"/>
                </a:lnTo>
                <a:lnTo>
                  <a:pt x="2353" y="3589"/>
                </a:lnTo>
                <a:lnTo>
                  <a:pt x="2395" y="3502"/>
                </a:lnTo>
                <a:lnTo>
                  <a:pt x="2428" y="3411"/>
                </a:lnTo>
                <a:lnTo>
                  <a:pt x="2452" y="3315"/>
                </a:lnTo>
                <a:lnTo>
                  <a:pt x="2468" y="3216"/>
                </a:lnTo>
                <a:lnTo>
                  <a:pt x="2473" y="3114"/>
                </a:lnTo>
                <a:lnTo>
                  <a:pt x="2468" y="3015"/>
                </a:lnTo>
                <a:lnTo>
                  <a:pt x="2452" y="2917"/>
                </a:lnTo>
                <a:lnTo>
                  <a:pt x="2428" y="2825"/>
                </a:lnTo>
                <a:close/>
                <a:moveTo>
                  <a:pt x="4880" y="1912"/>
                </a:moveTo>
                <a:lnTo>
                  <a:pt x="4906" y="1917"/>
                </a:lnTo>
                <a:lnTo>
                  <a:pt x="4927" y="1927"/>
                </a:lnTo>
                <a:lnTo>
                  <a:pt x="4945" y="1945"/>
                </a:lnTo>
                <a:lnTo>
                  <a:pt x="4957" y="1967"/>
                </a:lnTo>
                <a:lnTo>
                  <a:pt x="4961" y="1992"/>
                </a:lnTo>
                <a:lnTo>
                  <a:pt x="4961" y="2353"/>
                </a:lnTo>
                <a:lnTo>
                  <a:pt x="4957" y="2378"/>
                </a:lnTo>
                <a:lnTo>
                  <a:pt x="4945" y="2400"/>
                </a:lnTo>
                <a:lnTo>
                  <a:pt x="4927" y="2418"/>
                </a:lnTo>
                <a:lnTo>
                  <a:pt x="4906" y="2428"/>
                </a:lnTo>
                <a:lnTo>
                  <a:pt x="4880" y="2432"/>
                </a:lnTo>
                <a:lnTo>
                  <a:pt x="4856" y="2428"/>
                </a:lnTo>
                <a:lnTo>
                  <a:pt x="4833" y="2418"/>
                </a:lnTo>
                <a:lnTo>
                  <a:pt x="4816" y="2400"/>
                </a:lnTo>
                <a:lnTo>
                  <a:pt x="4805" y="2378"/>
                </a:lnTo>
                <a:lnTo>
                  <a:pt x="4802" y="2353"/>
                </a:lnTo>
                <a:lnTo>
                  <a:pt x="4802" y="1992"/>
                </a:lnTo>
                <a:lnTo>
                  <a:pt x="4805" y="1967"/>
                </a:lnTo>
                <a:lnTo>
                  <a:pt x="4816" y="1945"/>
                </a:lnTo>
                <a:lnTo>
                  <a:pt x="4833" y="1927"/>
                </a:lnTo>
                <a:lnTo>
                  <a:pt x="4856" y="1917"/>
                </a:lnTo>
                <a:lnTo>
                  <a:pt x="4880" y="1912"/>
                </a:lnTo>
                <a:close/>
                <a:moveTo>
                  <a:pt x="3053" y="1912"/>
                </a:moveTo>
                <a:lnTo>
                  <a:pt x="3079" y="1917"/>
                </a:lnTo>
                <a:lnTo>
                  <a:pt x="3100" y="1927"/>
                </a:lnTo>
                <a:lnTo>
                  <a:pt x="3117" y="1945"/>
                </a:lnTo>
                <a:lnTo>
                  <a:pt x="3130" y="1967"/>
                </a:lnTo>
                <a:lnTo>
                  <a:pt x="3133" y="1992"/>
                </a:lnTo>
                <a:lnTo>
                  <a:pt x="3133" y="2353"/>
                </a:lnTo>
                <a:lnTo>
                  <a:pt x="3130" y="2378"/>
                </a:lnTo>
                <a:lnTo>
                  <a:pt x="3117" y="2400"/>
                </a:lnTo>
                <a:lnTo>
                  <a:pt x="3100" y="2418"/>
                </a:lnTo>
                <a:lnTo>
                  <a:pt x="3079" y="2428"/>
                </a:lnTo>
                <a:lnTo>
                  <a:pt x="3053" y="2432"/>
                </a:lnTo>
                <a:lnTo>
                  <a:pt x="3028" y="2428"/>
                </a:lnTo>
                <a:lnTo>
                  <a:pt x="3006" y="2418"/>
                </a:lnTo>
                <a:lnTo>
                  <a:pt x="2988" y="2400"/>
                </a:lnTo>
                <a:lnTo>
                  <a:pt x="2978" y="2378"/>
                </a:lnTo>
                <a:lnTo>
                  <a:pt x="2974" y="2353"/>
                </a:lnTo>
                <a:lnTo>
                  <a:pt x="2974" y="1992"/>
                </a:lnTo>
                <a:lnTo>
                  <a:pt x="2978" y="1967"/>
                </a:lnTo>
                <a:lnTo>
                  <a:pt x="2988" y="1945"/>
                </a:lnTo>
                <a:lnTo>
                  <a:pt x="3006" y="1927"/>
                </a:lnTo>
                <a:lnTo>
                  <a:pt x="3028" y="1917"/>
                </a:lnTo>
                <a:lnTo>
                  <a:pt x="3053" y="1912"/>
                </a:lnTo>
                <a:close/>
                <a:moveTo>
                  <a:pt x="632" y="1891"/>
                </a:moveTo>
                <a:lnTo>
                  <a:pt x="588" y="1894"/>
                </a:lnTo>
                <a:lnTo>
                  <a:pt x="548" y="1910"/>
                </a:lnTo>
                <a:lnTo>
                  <a:pt x="513" y="1931"/>
                </a:lnTo>
                <a:lnTo>
                  <a:pt x="483" y="1961"/>
                </a:lnTo>
                <a:lnTo>
                  <a:pt x="461" y="1995"/>
                </a:lnTo>
                <a:lnTo>
                  <a:pt x="447" y="2036"/>
                </a:lnTo>
                <a:lnTo>
                  <a:pt x="442" y="2079"/>
                </a:lnTo>
                <a:lnTo>
                  <a:pt x="438" y="2102"/>
                </a:lnTo>
                <a:lnTo>
                  <a:pt x="428" y="2123"/>
                </a:lnTo>
                <a:lnTo>
                  <a:pt x="412" y="2139"/>
                </a:lnTo>
                <a:lnTo>
                  <a:pt x="393" y="2149"/>
                </a:lnTo>
                <a:lnTo>
                  <a:pt x="370" y="2153"/>
                </a:lnTo>
                <a:lnTo>
                  <a:pt x="333" y="2153"/>
                </a:lnTo>
                <a:lnTo>
                  <a:pt x="291" y="2158"/>
                </a:lnTo>
                <a:lnTo>
                  <a:pt x="251" y="2172"/>
                </a:lnTo>
                <a:lnTo>
                  <a:pt x="216" y="2194"/>
                </a:lnTo>
                <a:lnTo>
                  <a:pt x="187" y="2224"/>
                </a:lnTo>
                <a:lnTo>
                  <a:pt x="164" y="2259"/>
                </a:lnTo>
                <a:lnTo>
                  <a:pt x="150" y="2299"/>
                </a:lnTo>
                <a:lnTo>
                  <a:pt x="145" y="2343"/>
                </a:lnTo>
                <a:lnTo>
                  <a:pt x="145" y="3050"/>
                </a:lnTo>
                <a:lnTo>
                  <a:pt x="150" y="3094"/>
                </a:lnTo>
                <a:lnTo>
                  <a:pt x="164" y="3134"/>
                </a:lnTo>
                <a:lnTo>
                  <a:pt x="187" y="3169"/>
                </a:lnTo>
                <a:lnTo>
                  <a:pt x="216" y="3198"/>
                </a:lnTo>
                <a:lnTo>
                  <a:pt x="251" y="3219"/>
                </a:lnTo>
                <a:lnTo>
                  <a:pt x="291" y="3235"/>
                </a:lnTo>
                <a:lnTo>
                  <a:pt x="333" y="3238"/>
                </a:lnTo>
                <a:lnTo>
                  <a:pt x="424" y="3238"/>
                </a:lnTo>
                <a:lnTo>
                  <a:pt x="468" y="3235"/>
                </a:lnTo>
                <a:lnTo>
                  <a:pt x="506" y="3219"/>
                </a:lnTo>
                <a:lnTo>
                  <a:pt x="541" y="3198"/>
                </a:lnTo>
                <a:lnTo>
                  <a:pt x="571" y="3169"/>
                </a:lnTo>
                <a:lnTo>
                  <a:pt x="593" y="3134"/>
                </a:lnTo>
                <a:lnTo>
                  <a:pt x="607" y="3094"/>
                </a:lnTo>
                <a:lnTo>
                  <a:pt x="613" y="3050"/>
                </a:lnTo>
                <a:lnTo>
                  <a:pt x="613" y="2757"/>
                </a:lnTo>
                <a:lnTo>
                  <a:pt x="616" y="2734"/>
                </a:lnTo>
                <a:lnTo>
                  <a:pt x="627" y="2713"/>
                </a:lnTo>
                <a:lnTo>
                  <a:pt x="642" y="2697"/>
                </a:lnTo>
                <a:lnTo>
                  <a:pt x="662" y="2687"/>
                </a:lnTo>
                <a:lnTo>
                  <a:pt x="686" y="2683"/>
                </a:lnTo>
                <a:lnTo>
                  <a:pt x="2381" y="2683"/>
                </a:lnTo>
                <a:lnTo>
                  <a:pt x="2424" y="2678"/>
                </a:lnTo>
                <a:lnTo>
                  <a:pt x="2465" y="2664"/>
                </a:lnTo>
                <a:lnTo>
                  <a:pt x="2499" y="2641"/>
                </a:lnTo>
                <a:lnTo>
                  <a:pt x="2527" y="2613"/>
                </a:lnTo>
                <a:lnTo>
                  <a:pt x="2550" y="2579"/>
                </a:lnTo>
                <a:lnTo>
                  <a:pt x="2564" y="2538"/>
                </a:lnTo>
                <a:lnTo>
                  <a:pt x="2569" y="2495"/>
                </a:lnTo>
                <a:lnTo>
                  <a:pt x="2569" y="1891"/>
                </a:lnTo>
                <a:lnTo>
                  <a:pt x="632" y="1891"/>
                </a:lnTo>
                <a:close/>
                <a:moveTo>
                  <a:pt x="4515" y="1594"/>
                </a:moveTo>
                <a:lnTo>
                  <a:pt x="4540" y="1599"/>
                </a:lnTo>
                <a:lnTo>
                  <a:pt x="4563" y="1610"/>
                </a:lnTo>
                <a:lnTo>
                  <a:pt x="4580" y="1627"/>
                </a:lnTo>
                <a:lnTo>
                  <a:pt x="4591" y="1650"/>
                </a:lnTo>
                <a:lnTo>
                  <a:pt x="4596" y="1674"/>
                </a:lnTo>
                <a:lnTo>
                  <a:pt x="4596" y="2353"/>
                </a:lnTo>
                <a:lnTo>
                  <a:pt x="4591" y="2378"/>
                </a:lnTo>
                <a:lnTo>
                  <a:pt x="4580" y="2400"/>
                </a:lnTo>
                <a:lnTo>
                  <a:pt x="4563" y="2418"/>
                </a:lnTo>
                <a:lnTo>
                  <a:pt x="4540" y="2428"/>
                </a:lnTo>
                <a:lnTo>
                  <a:pt x="4515" y="2432"/>
                </a:lnTo>
                <a:lnTo>
                  <a:pt x="4489" y="2428"/>
                </a:lnTo>
                <a:lnTo>
                  <a:pt x="4468" y="2418"/>
                </a:lnTo>
                <a:lnTo>
                  <a:pt x="4451" y="2400"/>
                </a:lnTo>
                <a:lnTo>
                  <a:pt x="4439" y="2378"/>
                </a:lnTo>
                <a:lnTo>
                  <a:pt x="4435" y="2353"/>
                </a:lnTo>
                <a:lnTo>
                  <a:pt x="4435" y="1674"/>
                </a:lnTo>
                <a:lnTo>
                  <a:pt x="4439" y="1650"/>
                </a:lnTo>
                <a:lnTo>
                  <a:pt x="4451" y="1627"/>
                </a:lnTo>
                <a:lnTo>
                  <a:pt x="4468" y="1610"/>
                </a:lnTo>
                <a:lnTo>
                  <a:pt x="4489" y="1599"/>
                </a:lnTo>
                <a:lnTo>
                  <a:pt x="4515" y="1594"/>
                </a:lnTo>
                <a:close/>
                <a:moveTo>
                  <a:pt x="3419" y="1594"/>
                </a:moveTo>
                <a:lnTo>
                  <a:pt x="3444" y="1599"/>
                </a:lnTo>
                <a:lnTo>
                  <a:pt x="3466" y="1610"/>
                </a:lnTo>
                <a:lnTo>
                  <a:pt x="3484" y="1627"/>
                </a:lnTo>
                <a:lnTo>
                  <a:pt x="3494" y="1650"/>
                </a:lnTo>
                <a:lnTo>
                  <a:pt x="3498" y="1674"/>
                </a:lnTo>
                <a:lnTo>
                  <a:pt x="3498" y="2353"/>
                </a:lnTo>
                <a:lnTo>
                  <a:pt x="3494" y="2378"/>
                </a:lnTo>
                <a:lnTo>
                  <a:pt x="3484" y="2400"/>
                </a:lnTo>
                <a:lnTo>
                  <a:pt x="3466" y="2418"/>
                </a:lnTo>
                <a:lnTo>
                  <a:pt x="3444" y="2428"/>
                </a:lnTo>
                <a:lnTo>
                  <a:pt x="3419" y="2432"/>
                </a:lnTo>
                <a:lnTo>
                  <a:pt x="3393" y="2428"/>
                </a:lnTo>
                <a:lnTo>
                  <a:pt x="3372" y="2418"/>
                </a:lnTo>
                <a:lnTo>
                  <a:pt x="3355" y="2400"/>
                </a:lnTo>
                <a:lnTo>
                  <a:pt x="3343" y="2378"/>
                </a:lnTo>
                <a:lnTo>
                  <a:pt x="3339" y="2353"/>
                </a:lnTo>
                <a:lnTo>
                  <a:pt x="3339" y="1674"/>
                </a:lnTo>
                <a:lnTo>
                  <a:pt x="3343" y="1650"/>
                </a:lnTo>
                <a:lnTo>
                  <a:pt x="3355" y="1627"/>
                </a:lnTo>
                <a:lnTo>
                  <a:pt x="3372" y="1610"/>
                </a:lnTo>
                <a:lnTo>
                  <a:pt x="3393" y="1599"/>
                </a:lnTo>
                <a:lnTo>
                  <a:pt x="3419" y="1594"/>
                </a:lnTo>
                <a:close/>
                <a:moveTo>
                  <a:pt x="3784" y="1388"/>
                </a:moveTo>
                <a:lnTo>
                  <a:pt x="3810" y="1391"/>
                </a:lnTo>
                <a:lnTo>
                  <a:pt x="3831" y="1404"/>
                </a:lnTo>
                <a:lnTo>
                  <a:pt x="3849" y="1421"/>
                </a:lnTo>
                <a:lnTo>
                  <a:pt x="3861" y="1442"/>
                </a:lnTo>
                <a:lnTo>
                  <a:pt x="3864" y="1468"/>
                </a:lnTo>
                <a:lnTo>
                  <a:pt x="3864" y="2353"/>
                </a:lnTo>
                <a:lnTo>
                  <a:pt x="3861" y="2378"/>
                </a:lnTo>
                <a:lnTo>
                  <a:pt x="3849" y="2400"/>
                </a:lnTo>
                <a:lnTo>
                  <a:pt x="3831" y="2418"/>
                </a:lnTo>
                <a:lnTo>
                  <a:pt x="3810" y="2428"/>
                </a:lnTo>
                <a:lnTo>
                  <a:pt x="3784" y="2432"/>
                </a:lnTo>
                <a:lnTo>
                  <a:pt x="3760" y="2428"/>
                </a:lnTo>
                <a:lnTo>
                  <a:pt x="3737" y="2418"/>
                </a:lnTo>
                <a:lnTo>
                  <a:pt x="3720" y="2400"/>
                </a:lnTo>
                <a:lnTo>
                  <a:pt x="3709" y="2378"/>
                </a:lnTo>
                <a:lnTo>
                  <a:pt x="3704" y="2353"/>
                </a:lnTo>
                <a:lnTo>
                  <a:pt x="3704" y="1468"/>
                </a:lnTo>
                <a:lnTo>
                  <a:pt x="3709" y="1442"/>
                </a:lnTo>
                <a:lnTo>
                  <a:pt x="3720" y="1421"/>
                </a:lnTo>
                <a:lnTo>
                  <a:pt x="3737" y="1404"/>
                </a:lnTo>
                <a:lnTo>
                  <a:pt x="3760" y="1391"/>
                </a:lnTo>
                <a:lnTo>
                  <a:pt x="3784" y="1388"/>
                </a:lnTo>
                <a:close/>
                <a:moveTo>
                  <a:pt x="4149" y="903"/>
                </a:moveTo>
                <a:lnTo>
                  <a:pt x="4175" y="906"/>
                </a:lnTo>
                <a:lnTo>
                  <a:pt x="4198" y="918"/>
                </a:lnTo>
                <a:lnTo>
                  <a:pt x="4214" y="934"/>
                </a:lnTo>
                <a:lnTo>
                  <a:pt x="4226" y="957"/>
                </a:lnTo>
                <a:lnTo>
                  <a:pt x="4229" y="981"/>
                </a:lnTo>
                <a:lnTo>
                  <a:pt x="4229" y="2353"/>
                </a:lnTo>
                <a:lnTo>
                  <a:pt x="4226" y="2378"/>
                </a:lnTo>
                <a:lnTo>
                  <a:pt x="4214" y="2400"/>
                </a:lnTo>
                <a:lnTo>
                  <a:pt x="4198" y="2418"/>
                </a:lnTo>
                <a:lnTo>
                  <a:pt x="4175" y="2428"/>
                </a:lnTo>
                <a:lnTo>
                  <a:pt x="4149" y="2432"/>
                </a:lnTo>
                <a:lnTo>
                  <a:pt x="4125" y="2428"/>
                </a:lnTo>
                <a:lnTo>
                  <a:pt x="4102" y="2418"/>
                </a:lnTo>
                <a:lnTo>
                  <a:pt x="4086" y="2400"/>
                </a:lnTo>
                <a:lnTo>
                  <a:pt x="4074" y="2378"/>
                </a:lnTo>
                <a:lnTo>
                  <a:pt x="4070" y="2353"/>
                </a:lnTo>
                <a:lnTo>
                  <a:pt x="4070" y="981"/>
                </a:lnTo>
                <a:lnTo>
                  <a:pt x="4074" y="957"/>
                </a:lnTo>
                <a:lnTo>
                  <a:pt x="4086" y="934"/>
                </a:lnTo>
                <a:lnTo>
                  <a:pt x="4102" y="918"/>
                </a:lnTo>
                <a:lnTo>
                  <a:pt x="4125" y="906"/>
                </a:lnTo>
                <a:lnTo>
                  <a:pt x="4149" y="903"/>
                </a:lnTo>
                <a:close/>
                <a:moveTo>
                  <a:pt x="1892" y="555"/>
                </a:moveTo>
                <a:lnTo>
                  <a:pt x="1864" y="560"/>
                </a:lnTo>
                <a:lnTo>
                  <a:pt x="1838" y="573"/>
                </a:lnTo>
                <a:lnTo>
                  <a:pt x="1819" y="592"/>
                </a:lnTo>
                <a:lnTo>
                  <a:pt x="1805" y="618"/>
                </a:lnTo>
                <a:lnTo>
                  <a:pt x="1801" y="646"/>
                </a:lnTo>
                <a:lnTo>
                  <a:pt x="1801" y="1744"/>
                </a:lnTo>
                <a:lnTo>
                  <a:pt x="2636" y="1744"/>
                </a:lnTo>
                <a:lnTo>
                  <a:pt x="2660" y="1749"/>
                </a:lnTo>
                <a:lnTo>
                  <a:pt x="2683" y="1760"/>
                </a:lnTo>
                <a:lnTo>
                  <a:pt x="2700" y="1777"/>
                </a:lnTo>
                <a:lnTo>
                  <a:pt x="2711" y="1800"/>
                </a:lnTo>
                <a:lnTo>
                  <a:pt x="2714" y="1824"/>
                </a:lnTo>
                <a:lnTo>
                  <a:pt x="2714" y="2495"/>
                </a:lnTo>
                <a:lnTo>
                  <a:pt x="2711" y="2551"/>
                </a:lnTo>
                <a:lnTo>
                  <a:pt x="2697" y="2603"/>
                </a:lnTo>
                <a:lnTo>
                  <a:pt x="2674" y="2652"/>
                </a:lnTo>
                <a:lnTo>
                  <a:pt x="2644" y="2697"/>
                </a:lnTo>
                <a:lnTo>
                  <a:pt x="5098" y="2697"/>
                </a:lnTo>
                <a:lnTo>
                  <a:pt x="5128" y="2692"/>
                </a:lnTo>
                <a:lnTo>
                  <a:pt x="5153" y="2680"/>
                </a:lnTo>
                <a:lnTo>
                  <a:pt x="5172" y="2661"/>
                </a:lnTo>
                <a:lnTo>
                  <a:pt x="5186" y="2634"/>
                </a:lnTo>
                <a:lnTo>
                  <a:pt x="5191" y="2606"/>
                </a:lnTo>
                <a:lnTo>
                  <a:pt x="5191" y="646"/>
                </a:lnTo>
                <a:lnTo>
                  <a:pt x="5186" y="618"/>
                </a:lnTo>
                <a:lnTo>
                  <a:pt x="5172" y="592"/>
                </a:lnTo>
                <a:lnTo>
                  <a:pt x="5153" y="573"/>
                </a:lnTo>
                <a:lnTo>
                  <a:pt x="5128" y="560"/>
                </a:lnTo>
                <a:lnTo>
                  <a:pt x="5098" y="555"/>
                </a:lnTo>
                <a:lnTo>
                  <a:pt x="1892" y="555"/>
                </a:lnTo>
                <a:close/>
                <a:moveTo>
                  <a:pt x="1543" y="161"/>
                </a:moveTo>
                <a:lnTo>
                  <a:pt x="1505" y="166"/>
                </a:lnTo>
                <a:lnTo>
                  <a:pt x="1468" y="180"/>
                </a:lnTo>
                <a:lnTo>
                  <a:pt x="1438" y="204"/>
                </a:lnTo>
                <a:lnTo>
                  <a:pt x="1416" y="234"/>
                </a:lnTo>
                <a:lnTo>
                  <a:pt x="1400" y="269"/>
                </a:lnTo>
                <a:lnTo>
                  <a:pt x="1395" y="309"/>
                </a:lnTo>
                <a:lnTo>
                  <a:pt x="1395" y="1744"/>
                </a:lnTo>
                <a:lnTo>
                  <a:pt x="1641" y="1744"/>
                </a:lnTo>
                <a:lnTo>
                  <a:pt x="1641" y="646"/>
                </a:lnTo>
                <a:lnTo>
                  <a:pt x="1646" y="595"/>
                </a:lnTo>
                <a:lnTo>
                  <a:pt x="1662" y="548"/>
                </a:lnTo>
                <a:lnTo>
                  <a:pt x="1684" y="506"/>
                </a:lnTo>
                <a:lnTo>
                  <a:pt x="1714" y="470"/>
                </a:lnTo>
                <a:lnTo>
                  <a:pt x="1752" y="438"/>
                </a:lnTo>
                <a:lnTo>
                  <a:pt x="1794" y="415"/>
                </a:lnTo>
                <a:lnTo>
                  <a:pt x="1841" y="400"/>
                </a:lnTo>
                <a:lnTo>
                  <a:pt x="1892" y="396"/>
                </a:lnTo>
                <a:lnTo>
                  <a:pt x="5098" y="396"/>
                </a:lnTo>
                <a:lnTo>
                  <a:pt x="5149" y="400"/>
                </a:lnTo>
                <a:lnTo>
                  <a:pt x="5196" y="415"/>
                </a:lnTo>
                <a:lnTo>
                  <a:pt x="5240" y="438"/>
                </a:lnTo>
                <a:lnTo>
                  <a:pt x="5277" y="470"/>
                </a:lnTo>
                <a:lnTo>
                  <a:pt x="5306" y="506"/>
                </a:lnTo>
                <a:lnTo>
                  <a:pt x="5331" y="548"/>
                </a:lnTo>
                <a:lnTo>
                  <a:pt x="5345" y="595"/>
                </a:lnTo>
                <a:lnTo>
                  <a:pt x="5350" y="646"/>
                </a:lnTo>
                <a:lnTo>
                  <a:pt x="5350" y="2606"/>
                </a:lnTo>
                <a:lnTo>
                  <a:pt x="5345" y="2657"/>
                </a:lnTo>
                <a:lnTo>
                  <a:pt x="5331" y="2704"/>
                </a:lnTo>
                <a:lnTo>
                  <a:pt x="5306" y="2746"/>
                </a:lnTo>
                <a:lnTo>
                  <a:pt x="5277" y="2783"/>
                </a:lnTo>
                <a:lnTo>
                  <a:pt x="5240" y="2814"/>
                </a:lnTo>
                <a:lnTo>
                  <a:pt x="5196" y="2837"/>
                </a:lnTo>
                <a:lnTo>
                  <a:pt x="5149" y="2851"/>
                </a:lnTo>
                <a:lnTo>
                  <a:pt x="5098" y="2856"/>
                </a:lnTo>
                <a:lnTo>
                  <a:pt x="2587" y="2856"/>
                </a:lnTo>
                <a:lnTo>
                  <a:pt x="2604" y="2940"/>
                </a:lnTo>
                <a:lnTo>
                  <a:pt x="2615" y="3027"/>
                </a:lnTo>
                <a:lnTo>
                  <a:pt x="2618" y="3114"/>
                </a:lnTo>
                <a:lnTo>
                  <a:pt x="2615" y="3195"/>
                </a:lnTo>
                <a:lnTo>
                  <a:pt x="2608" y="3273"/>
                </a:lnTo>
                <a:lnTo>
                  <a:pt x="2594" y="3350"/>
                </a:lnTo>
                <a:lnTo>
                  <a:pt x="5451" y="3350"/>
                </a:lnTo>
                <a:lnTo>
                  <a:pt x="5491" y="3345"/>
                </a:lnTo>
                <a:lnTo>
                  <a:pt x="5526" y="3329"/>
                </a:lnTo>
                <a:lnTo>
                  <a:pt x="5556" y="3307"/>
                </a:lnTo>
                <a:lnTo>
                  <a:pt x="5580" y="3277"/>
                </a:lnTo>
                <a:lnTo>
                  <a:pt x="5594" y="3240"/>
                </a:lnTo>
                <a:lnTo>
                  <a:pt x="5599" y="3202"/>
                </a:lnTo>
                <a:lnTo>
                  <a:pt x="5599" y="309"/>
                </a:lnTo>
                <a:lnTo>
                  <a:pt x="5594" y="269"/>
                </a:lnTo>
                <a:lnTo>
                  <a:pt x="5580" y="234"/>
                </a:lnTo>
                <a:lnTo>
                  <a:pt x="5556" y="204"/>
                </a:lnTo>
                <a:lnTo>
                  <a:pt x="5526" y="180"/>
                </a:lnTo>
                <a:lnTo>
                  <a:pt x="5491" y="166"/>
                </a:lnTo>
                <a:lnTo>
                  <a:pt x="5451" y="161"/>
                </a:lnTo>
                <a:lnTo>
                  <a:pt x="1543" y="161"/>
                </a:lnTo>
                <a:close/>
                <a:moveTo>
                  <a:pt x="1543" y="0"/>
                </a:moveTo>
                <a:lnTo>
                  <a:pt x="5451" y="0"/>
                </a:lnTo>
                <a:lnTo>
                  <a:pt x="5507" y="5"/>
                </a:lnTo>
                <a:lnTo>
                  <a:pt x="5559" y="19"/>
                </a:lnTo>
                <a:lnTo>
                  <a:pt x="5606" y="42"/>
                </a:lnTo>
                <a:lnTo>
                  <a:pt x="5650" y="73"/>
                </a:lnTo>
                <a:lnTo>
                  <a:pt x="5687" y="110"/>
                </a:lnTo>
                <a:lnTo>
                  <a:pt x="5718" y="154"/>
                </a:lnTo>
                <a:lnTo>
                  <a:pt x="5741" y="201"/>
                </a:lnTo>
                <a:lnTo>
                  <a:pt x="5755" y="253"/>
                </a:lnTo>
                <a:lnTo>
                  <a:pt x="5760" y="309"/>
                </a:lnTo>
                <a:lnTo>
                  <a:pt x="5760" y="3202"/>
                </a:lnTo>
                <a:lnTo>
                  <a:pt x="5755" y="3256"/>
                </a:lnTo>
                <a:lnTo>
                  <a:pt x="5741" y="3308"/>
                </a:lnTo>
                <a:lnTo>
                  <a:pt x="5718" y="3357"/>
                </a:lnTo>
                <a:lnTo>
                  <a:pt x="5687" y="3401"/>
                </a:lnTo>
                <a:lnTo>
                  <a:pt x="5650" y="3437"/>
                </a:lnTo>
                <a:lnTo>
                  <a:pt x="5606" y="3467"/>
                </a:lnTo>
                <a:lnTo>
                  <a:pt x="5559" y="3490"/>
                </a:lnTo>
                <a:lnTo>
                  <a:pt x="5507" y="3506"/>
                </a:lnTo>
                <a:lnTo>
                  <a:pt x="5451" y="3511"/>
                </a:lnTo>
                <a:lnTo>
                  <a:pt x="2547" y="3511"/>
                </a:lnTo>
                <a:lnTo>
                  <a:pt x="2520" y="3574"/>
                </a:lnTo>
                <a:lnTo>
                  <a:pt x="2491" y="3636"/>
                </a:lnTo>
                <a:lnTo>
                  <a:pt x="4625" y="3636"/>
                </a:lnTo>
                <a:lnTo>
                  <a:pt x="4650" y="3640"/>
                </a:lnTo>
                <a:lnTo>
                  <a:pt x="4673" y="3652"/>
                </a:lnTo>
                <a:lnTo>
                  <a:pt x="4690" y="3670"/>
                </a:lnTo>
                <a:lnTo>
                  <a:pt x="4701" y="3691"/>
                </a:lnTo>
                <a:lnTo>
                  <a:pt x="4704" y="3717"/>
                </a:lnTo>
                <a:lnTo>
                  <a:pt x="4701" y="3741"/>
                </a:lnTo>
                <a:lnTo>
                  <a:pt x="4690" y="3764"/>
                </a:lnTo>
                <a:lnTo>
                  <a:pt x="4673" y="3781"/>
                </a:lnTo>
                <a:lnTo>
                  <a:pt x="4650" y="3792"/>
                </a:lnTo>
                <a:lnTo>
                  <a:pt x="4625" y="3797"/>
                </a:lnTo>
                <a:lnTo>
                  <a:pt x="2390" y="3797"/>
                </a:lnTo>
                <a:lnTo>
                  <a:pt x="2325" y="3877"/>
                </a:lnTo>
                <a:lnTo>
                  <a:pt x="2252" y="3951"/>
                </a:lnTo>
                <a:lnTo>
                  <a:pt x="2171" y="4019"/>
                </a:lnTo>
                <a:lnTo>
                  <a:pt x="2086" y="4080"/>
                </a:lnTo>
                <a:lnTo>
                  <a:pt x="1995" y="4132"/>
                </a:lnTo>
                <a:lnTo>
                  <a:pt x="1899" y="4176"/>
                </a:lnTo>
                <a:lnTo>
                  <a:pt x="1798" y="4211"/>
                </a:lnTo>
                <a:lnTo>
                  <a:pt x="1695" y="4237"/>
                </a:lnTo>
                <a:lnTo>
                  <a:pt x="1587" y="4253"/>
                </a:lnTo>
                <a:lnTo>
                  <a:pt x="1475" y="4258"/>
                </a:lnTo>
                <a:lnTo>
                  <a:pt x="1368" y="4253"/>
                </a:lnTo>
                <a:lnTo>
                  <a:pt x="1265" y="4239"/>
                </a:lnTo>
                <a:lnTo>
                  <a:pt x="1166" y="4214"/>
                </a:lnTo>
                <a:lnTo>
                  <a:pt x="1068" y="4183"/>
                </a:lnTo>
                <a:lnTo>
                  <a:pt x="976" y="4143"/>
                </a:lnTo>
                <a:lnTo>
                  <a:pt x="888" y="4094"/>
                </a:lnTo>
                <a:lnTo>
                  <a:pt x="805" y="4038"/>
                </a:lnTo>
                <a:lnTo>
                  <a:pt x="726" y="3977"/>
                </a:lnTo>
                <a:lnTo>
                  <a:pt x="655" y="3907"/>
                </a:lnTo>
                <a:lnTo>
                  <a:pt x="588" y="3834"/>
                </a:lnTo>
                <a:lnTo>
                  <a:pt x="529" y="3753"/>
                </a:lnTo>
                <a:lnTo>
                  <a:pt x="477" y="3668"/>
                </a:lnTo>
                <a:lnTo>
                  <a:pt x="433" y="3577"/>
                </a:lnTo>
                <a:lnTo>
                  <a:pt x="394" y="3483"/>
                </a:lnTo>
                <a:lnTo>
                  <a:pt x="367" y="3385"/>
                </a:lnTo>
                <a:lnTo>
                  <a:pt x="333" y="3385"/>
                </a:lnTo>
                <a:lnTo>
                  <a:pt x="274" y="3380"/>
                </a:lnTo>
                <a:lnTo>
                  <a:pt x="218" y="3364"/>
                </a:lnTo>
                <a:lnTo>
                  <a:pt x="166" y="3338"/>
                </a:lnTo>
                <a:lnTo>
                  <a:pt x="119" y="3307"/>
                </a:lnTo>
                <a:lnTo>
                  <a:pt x="79" y="3265"/>
                </a:lnTo>
                <a:lnTo>
                  <a:pt x="45" y="3219"/>
                </a:lnTo>
                <a:lnTo>
                  <a:pt x="21" y="3167"/>
                </a:lnTo>
                <a:lnTo>
                  <a:pt x="5" y="3111"/>
                </a:lnTo>
                <a:lnTo>
                  <a:pt x="0" y="3050"/>
                </a:lnTo>
                <a:lnTo>
                  <a:pt x="0" y="2343"/>
                </a:lnTo>
                <a:lnTo>
                  <a:pt x="5" y="2285"/>
                </a:lnTo>
                <a:lnTo>
                  <a:pt x="19" y="2231"/>
                </a:lnTo>
                <a:lnTo>
                  <a:pt x="42" y="2182"/>
                </a:lnTo>
                <a:lnTo>
                  <a:pt x="72" y="2137"/>
                </a:lnTo>
                <a:lnTo>
                  <a:pt x="108" y="2097"/>
                </a:lnTo>
                <a:lnTo>
                  <a:pt x="150" y="2064"/>
                </a:lnTo>
                <a:lnTo>
                  <a:pt x="197" y="2037"/>
                </a:lnTo>
                <a:lnTo>
                  <a:pt x="250" y="2020"/>
                </a:lnTo>
                <a:lnTo>
                  <a:pt x="304" y="2009"/>
                </a:lnTo>
                <a:lnTo>
                  <a:pt x="321" y="1955"/>
                </a:lnTo>
                <a:lnTo>
                  <a:pt x="347" y="1905"/>
                </a:lnTo>
                <a:lnTo>
                  <a:pt x="381" y="1859"/>
                </a:lnTo>
                <a:lnTo>
                  <a:pt x="421" y="1821"/>
                </a:lnTo>
                <a:lnTo>
                  <a:pt x="466" y="1788"/>
                </a:lnTo>
                <a:lnTo>
                  <a:pt x="517" y="1765"/>
                </a:lnTo>
                <a:lnTo>
                  <a:pt x="573" y="1749"/>
                </a:lnTo>
                <a:lnTo>
                  <a:pt x="632" y="1744"/>
                </a:lnTo>
                <a:lnTo>
                  <a:pt x="1236" y="1744"/>
                </a:lnTo>
                <a:lnTo>
                  <a:pt x="1236" y="309"/>
                </a:lnTo>
                <a:lnTo>
                  <a:pt x="1239" y="253"/>
                </a:lnTo>
                <a:lnTo>
                  <a:pt x="1255" y="201"/>
                </a:lnTo>
                <a:lnTo>
                  <a:pt x="1278" y="154"/>
                </a:lnTo>
                <a:lnTo>
                  <a:pt x="1307" y="110"/>
                </a:lnTo>
                <a:lnTo>
                  <a:pt x="1344" y="73"/>
                </a:lnTo>
                <a:lnTo>
                  <a:pt x="1388" y="42"/>
                </a:lnTo>
                <a:lnTo>
                  <a:pt x="1437" y="19"/>
                </a:lnTo>
                <a:lnTo>
                  <a:pt x="1489" y="5"/>
                </a:lnTo>
                <a:lnTo>
                  <a:pt x="1543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12280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Organizer"/>
          <p:cNvSpPr>
            <a:spLocks noGrp="1"/>
          </p:cNvSpPr>
          <p:nvPr>
            <p:ph type="title"/>
          </p:nvPr>
        </p:nvSpPr>
        <p:spPr>
          <a:xfrm>
            <a:off x="0" y="489032"/>
            <a:ext cx="9144000" cy="333425"/>
          </a:xfrm>
        </p:spPr>
        <p:txBody>
          <a:bodyPr/>
          <a:lstStyle/>
          <a:p>
            <a:r>
              <a:rPr lang="en-US" smtClean="0"/>
              <a:t>Chapter 2: ANOVA and Regression</a:t>
            </a:r>
            <a:endParaRPr lang="en-US" sz="2400" baseline="40000" dirty="0"/>
          </a:p>
        </p:txBody>
      </p:sp>
      <p:graphicFrame>
        <p:nvGraphicFramePr>
          <p:cNvPr id="3" name="Group Organizer"/>
          <p:cNvGraphicFramePr>
            <a:graphicFrameLocks noGrp="1"/>
          </p:cNvGraphicFramePr>
          <p:nvPr>
            <p:extLst/>
          </p:nvPr>
        </p:nvGraphicFramePr>
        <p:xfrm>
          <a:off x="1524000" y="1001235"/>
          <a:ext cx="6096000" cy="34925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6096000"/>
              </a:tblGrid>
              <a:tr h="698500">
                <a:tc>
                  <a:txBody>
                    <a:bodyPr/>
                    <a:lstStyle/>
                    <a:p>
                      <a:r>
                        <a:rPr lang="en-US" b="0" smtClean="0">
                          <a:solidFill>
                            <a:schemeClr val="bg1"/>
                          </a:solidFill>
                        </a:rPr>
                        <a:t>2.1  Graphical Analysis</a:t>
                      </a:r>
                      <a:endParaRPr lang="en-US" b="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>
                          <a:solidFill>
                            <a:schemeClr val="bg1"/>
                          </a:solidFill>
                        </a:rPr>
                        <a:t>2.2  One-Way ANOVA</a:t>
                      </a: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smtClean="0">
                          <a:solidFill>
                            <a:srgbClr val="FFFFFF"/>
                          </a:solidFill>
                        </a:rPr>
                        <a:t>2.3  ANOVA Post Hoc Tests</a:t>
                      </a:r>
                      <a:endParaRPr lang="en-US" sz="2000" b="1" dirty="0" smtClean="0">
                        <a:solidFill>
                          <a:srgbClr val="FFFFFF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192A6">
                        <a:alpha val="85000"/>
                      </a:srgbClr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chemeClr val="bg1"/>
                          </a:solidFill>
                        </a:rPr>
                        <a:t>2.4  Pearson Correlation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chemeClr val="bg1"/>
                          </a:solidFill>
                        </a:rPr>
                        <a:t>2.5  Simple Linear Regression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936761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Objectiv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1"/>
            <a:r>
              <a:rPr lang="en-US" dirty="0" smtClean="0"/>
              <a:t>Perform pairwise comparisons among groups after finding a significant effect of an independent variable in ANOVA.</a:t>
            </a:r>
          </a:p>
          <a:p>
            <a:pPr lvl="1"/>
            <a:r>
              <a:rPr lang="en-US" dirty="0" smtClean="0"/>
              <a:t>Demonstrate graphical features in PROC GLM for performing post hoc tests.</a:t>
            </a:r>
          </a:p>
          <a:p>
            <a:pPr lvl="1"/>
            <a:r>
              <a:rPr lang="en-US" dirty="0" smtClean="0"/>
              <a:t>Interpret a </a:t>
            </a:r>
            <a:r>
              <a:rPr lang="en-US" dirty="0" err="1" smtClean="0"/>
              <a:t>diffogram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Interpret a control plot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PollTitle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.05 Multiple Choice Poll</a:t>
            </a:r>
          </a:p>
        </p:txBody>
      </p:sp>
      <p:sp>
        <p:nvSpPr>
          <p:cNvPr id="15364" name="PollQuestion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With a fair coin, your probability of getting heads on one flip is 0.5. If you flip a coin once and got heads, what is the probability of getting heads on the second try?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0.5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0.25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0.0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1.0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0.75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Scatter Plots</a:t>
            </a:r>
          </a:p>
        </p:txBody>
      </p:sp>
      <p:sp>
        <p:nvSpPr>
          <p:cNvPr id="18436" name="Rectangle 10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191941" y="862013"/>
            <a:ext cx="4743450" cy="3829050"/>
          </a:xfrm>
          <a:prstGeom prst="rect">
            <a:avLst/>
          </a:prstGeom>
          <a:solidFill>
            <a:srgbClr val="FFFF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fontAlgn="base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fontAlgn="base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fontAlgn="base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fontAlgn="base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>
              <a:solidFill>
                <a:schemeClr val="tx1"/>
              </a:solidFill>
            </a:endParaRPr>
          </a:p>
        </p:txBody>
      </p:sp>
      <p:pic>
        <p:nvPicPr>
          <p:cNvPr id="18437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9091" y="1262063"/>
            <a:ext cx="462915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PollTitle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.05 Multiple Choice Poll – Correct Answer</a:t>
            </a:r>
          </a:p>
        </p:txBody>
      </p:sp>
      <p:sp>
        <p:nvSpPr>
          <p:cNvPr id="15364" name="PollQuestion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With a fair coin, your probability of getting heads on one flip is 0.5. If you flip a coin once and got heads, what is the probability of getting heads on the second try?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0.5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0.25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0.0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1.0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0.75</a:t>
            </a:r>
          </a:p>
        </p:txBody>
      </p:sp>
      <p:sp>
        <p:nvSpPr>
          <p:cNvPr id="7" name="Oval 6"/>
          <p:cNvSpPr/>
          <p:nvPr>
            <p:custDataLst>
              <p:tags r:id="rId2"/>
            </p:custDataLst>
          </p:nvPr>
        </p:nvSpPr>
        <p:spPr>
          <a:xfrm>
            <a:off x="528490" y="2106604"/>
            <a:ext cx="338328" cy="338328"/>
          </a:xfrm>
          <a:prstGeom prst="ellipse">
            <a:avLst/>
          </a:prstGeom>
          <a:noFill/>
          <a:ln w="19050" cap="flat" cmpd="sng" algn="ctr">
            <a:solidFill>
              <a:srgbClr val="DB385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PollTitle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.06 Multiple Choice Poll</a:t>
            </a:r>
          </a:p>
        </p:txBody>
      </p:sp>
      <p:sp>
        <p:nvSpPr>
          <p:cNvPr id="15364" name="PollQuestion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With a fair coin, your probability of getting heads on one flip is 0.5. If you flip a coin twice, what is the probability of getting at least one head out of two?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0.5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0.25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0.0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1.0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0.75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PollTitle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.06 Multiple Choice Poll – Correct Answer</a:t>
            </a:r>
          </a:p>
        </p:txBody>
      </p:sp>
      <p:sp>
        <p:nvSpPr>
          <p:cNvPr id="15364" name="PollQuestion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With a fair coin, your probability of getting heads on one flip is 0.5. If you flip a coin twice, what is the probability of getting at least one head out of two?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0.5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0.25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0.0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1.00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0.75</a:t>
            </a:r>
          </a:p>
        </p:txBody>
      </p:sp>
      <p:sp>
        <p:nvSpPr>
          <p:cNvPr id="7" name="Oval 6"/>
          <p:cNvSpPr/>
          <p:nvPr>
            <p:custDataLst>
              <p:tags r:id="rId2"/>
            </p:custDataLst>
          </p:nvPr>
        </p:nvSpPr>
        <p:spPr>
          <a:xfrm>
            <a:off x="528490" y="3325489"/>
            <a:ext cx="338328" cy="338328"/>
          </a:xfrm>
          <a:prstGeom prst="ellipse">
            <a:avLst/>
          </a:prstGeom>
          <a:noFill/>
          <a:ln w="19050" cap="flat" cmpd="sng" algn="ctr">
            <a:solidFill>
              <a:srgbClr val="DB385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Multiple Comparison Method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26364" y="929389"/>
            <a:ext cx="7891272" cy="3899549"/>
          </a:xfrm>
        </p:spPr>
        <p:txBody>
          <a:bodyPr/>
          <a:lstStyle/>
          <a:p>
            <a:pPr>
              <a:spcBef>
                <a:spcPct val="20000"/>
              </a:spcBef>
            </a:pPr>
            <a:endParaRPr lang="en-US" dirty="0" smtClean="0"/>
          </a:p>
          <a:p>
            <a:pPr>
              <a:spcBef>
                <a:spcPct val="20000"/>
              </a:spcBef>
            </a:pPr>
            <a:endParaRPr lang="en-US" dirty="0"/>
          </a:p>
          <a:p>
            <a:pPr>
              <a:spcBef>
                <a:spcPct val="20000"/>
              </a:spcBef>
            </a:pPr>
            <a:endParaRPr lang="en-US" dirty="0" smtClean="0"/>
          </a:p>
          <a:p>
            <a:pPr>
              <a:spcBef>
                <a:spcPct val="20000"/>
              </a:spcBef>
            </a:pPr>
            <a:endParaRPr lang="en-US" dirty="0"/>
          </a:p>
          <a:p>
            <a:pPr>
              <a:spcBef>
                <a:spcPct val="20000"/>
              </a:spcBef>
            </a:pPr>
            <a:endParaRPr lang="en-US" dirty="0" smtClean="0"/>
          </a:p>
          <a:p>
            <a:pPr>
              <a:spcBef>
                <a:spcPct val="20000"/>
              </a:spcBef>
            </a:pPr>
            <a:endParaRPr lang="en-US" dirty="0"/>
          </a:p>
          <a:p>
            <a:pPr>
              <a:spcBef>
                <a:spcPct val="20000"/>
              </a:spcBef>
            </a:pPr>
            <a:endParaRPr lang="en-US" dirty="0" smtClean="0"/>
          </a:p>
          <a:p>
            <a:pPr>
              <a:spcBef>
                <a:spcPct val="20000"/>
              </a:spcBef>
            </a:pPr>
            <a:endParaRPr lang="en-US" dirty="0" smtClean="0"/>
          </a:p>
          <a:p>
            <a:pPr>
              <a:spcBef>
                <a:spcPts val="2000"/>
              </a:spcBef>
            </a:pPr>
            <a:r>
              <a:rPr lang="en-US" dirty="0" err="1" smtClean="0"/>
              <a:t>Comparisonwise</a:t>
            </a:r>
            <a:r>
              <a:rPr lang="en-US" dirty="0" smtClean="0"/>
              <a:t> </a:t>
            </a:r>
            <a:r>
              <a:rPr lang="en-US" dirty="0"/>
              <a:t>Error Rate = </a:t>
            </a:r>
            <a:r>
              <a:rPr lang="en-US" dirty="0">
                <a:sym typeface="Symbol" panose="05050102010706020507" pitchFamily="18" charset="2"/>
              </a:rPr>
              <a:t> = 0.05</a:t>
            </a:r>
            <a:endParaRPr lang="en-US" dirty="0"/>
          </a:p>
          <a:p>
            <a:pPr>
              <a:spcBef>
                <a:spcPct val="20000"/>
              </a:spcBef>
            </a:pPr>
            <a:r>
              <a:rPr lang="en-US" dirty="0"/>
              <a:t>EER </a:t>
            </a:r>
            <a:r>
              <a:rPr lang="en-US" dirty="0">
                <a:sym typeface="Symbol" panose="05050102010706020507" pitchFamily="18" charset="2"/>
              </a:rPr>
              <a:t> 1 – (1 – )</a:t>
            </a:r>
            <a:r>
              <a:rPr lang="en-US" i="1" baseline="30000" dirty="0" err="1">
                <a:sym typeface="Symbol" panose="05050102010706020507" pitchFamily="18" charset="2"/>
              </a:rPr>
              <a:t>nc</a:t>
            </a:r>
            <a:r>
              <a:rPr lang="en-US" i="1" baseline="30000" dirty="0">
                <a:sym typeface="Symbol" panose="05050102010706020507" pitchFamily="18" charset="2"/>
              </a:rPr>
              <a:t>  </a:t>
            </a:r>
            <a:r>
              <a:rPr lang="en-US" dirty="0">
                <a:sym typeface="Symbol" panose="05050102010706020507" pitchFamily="18" charset="2"/>
              </a:rPr>
              <a:t>where </a:t>
            </a:r>
            <a:r>
              <a:rPr lang="en-US" i="1" dirty="0" err="1">
                <a:sym typeface="Symbol" panose="05050102010706020507" pitchFamily="18" charset="2"/>
              </a:rPr>
              <a:t>nc</a:t>
            </a:r>
            <a:r>
              <a:rPr lang="en-US" dirty="0">
                <a:sym typeface="Symbol" panose="05050102010706020507" pitchFamily="18" charset="2"/>
              </a:rPr>
              <a:t>=number of </a:t>
            </a:r>
            <a:r>
              <a:rPr lang="en-US" dirty="0" smtClean="0">
                <a:sym typeface="Symbol" panose="05050102010706020507" pitchFamily="18" charset="2"/>
              </a:rPr>
              <a:t>comparisons</a:t>
            </a:r>
            <a:endParaRPr lang="en-US" dirty="0"/>
          </a:p>
        </p:txBody>
      </p:sp>
      <p:graphicFrame>
        <p:nvGraphicFramePr>
          <p:cNvPr id="517189" name="Group 69"/>
          <p:cNvGraphicFramePr>
            <a:graphicFrameLocks noGrp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273314997"/>
              </p:ext>
            </p:extLst>
          </p:nvPr>
        </p:nvGraphicFramePr>
        <p:xfrm>
          <a:off x="1740694" y="963574"/>
          <a:ext cx="5635227" cy="2970304"/>
        </p:xfrm>
        <a:graphic>
          <a:graphicData uri="http://schemas.openxmlformats.org/drawingml/2006/table">
            <a:tbl>
              <a:tblPr/>
              <a:tblGrid>
                <a:gridCol w="2125265"/>
                <a:gridCol w="1631156"/>
                <a:gridCol w="1878806"/>
              </a:tblGrid>
              <a:tr h="89161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 Light" panose="020F0302020204030204" pitchFamily="34" charset="0"/>
                        </a:rPr>
                        <a:t>Number of Groups Compared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 Light" panose="020F0302020204030204" pitchFamily="34" charset="0"/>
                        <a:sym typeface="Symbol" pitchFamily="18" charset="2"/>
                      </a:endParaRPr>
                    </a:p>
                  </a:txBody>
                  <a:tcPr marL="68580" marR="68580"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 Light" panose="020F0302020204030204" pitchFamily="34" charset="0"/>
                        </a:rPr>
                        <a:t>Number of Comparisons</a:t>
                      </a:r>
                    </a:p>
                  </a:txBody>
                  <a:tcPr marL="68580" marR="68580" marT="34293" marB="3429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 Light" panose="020F0302020204030204" pitchFamily="34" charset="0"/>
                        </a:rPr>
                        <a:t>Experimentwise Error Rate (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 Light" panose="020F0302020204030204" pitchFamily="34" charset="0"/>
                          <a:sym typeface="Symbol" pitchFamily="18" charset="2"/>
                        </a:rPr>
                        <a:t>=0.05)</a:t>
                      </a:r>
                    </a:p>
                  </a:txBody>
                  <a:tcPr marL="68580" marR="68580" marT="34293" marB="3429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</a:tr>
              <a:tr h="49534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 Light" panose="020F0302020204030204" pitchFamily="34" charset="0"/>
                        </a:rPr>
                        <a:t>2</a:t>
                      </a:r>
                    </a:p>
                  </a:txBody>
                  <a:tcPr marL="68580" marR="68580"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 Light" panose="020F0302020204030204" pitchFamily="34" charset="0"/>
                        </a:rPr>
                        <a:t>1</a:t>
                      </a:r>
                    </a:p>
                  </a:txBody>
                  <a:tcPr marL="68580" marR="68580" marT="34293" marB="3429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 Light" panose="020F0302020204030204" pitchFamily="34" charset="0"/>
                        </a:rPr>
                        <a:t>.05</a:t>
                      </a:r>
                    </a:p>
                  </a:txBody>
                  <a:tcPr marL="68580" marR="68580" marT="34293" marB="3429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</a:tr>
              <a:tr h="50843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 Light" panose="020F0302020204030204" pitchFamily="34" charset="0"/>
                        </a:rPr>
                        <a:t>3</a:t>
                      </a:r>
                    </a:p>
                  </a:txBody>
                  <a:tcPr marL="68580" marR="68580"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 Light" panose="020F0302020204030204" pitchFamily="34" charset="0"/>
                        </a:rPr>
                        <a:t>3</a:t>
                      </a:r>
                    </a:p>
                  </a:txBody>
                  <a:tcPr marL="68580" marR="68580" marT="34293" marB="3429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 Light" panose="020F0302020204030204" pitchFamily="34" charset="0"/>
                        </a:rPr>
                        <a:t>.14</a:t>
                      </a:r>
                    </a:p>
                  </a:txBody>
                  <a:tcPr marL="68580" marR="68580" marT="34293" marB="3429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</a:tr>
              <a:tr h="49176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 Light" panose="020F0302020204030204" pitchFamily="34" charset="0"/>
                        </a:rPr>
                        <a:t>4</a:t>
                      </a:r>
                    </a:p>
                  </a:txBody>
                  <a:tcPr marL="68580" marR="68580"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 Light" panose="020F0302020204030204" pitchFamily="34" charset="0"/>
                        </a:rPr>
                        <a:t>6</a:t>
                      </a:r>
                    </a:p>
                  </a:txBody>
                  <a:tcPr marL="68580" marR="68580" marT="34293" marB="3429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 Light" panose="020F0302020204030204" pitchFamily="34" charset="0"/>
                        </a:rPr>
                        <a:t>.26</a:t>
                      </a:r>
                    </a:p>
                  </a:txBody>
                  <a:tcPr marL="68580" marR="68580" marT="34293" marB="3429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</a:tr>
              <a:tr h="49176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 Light" panose="020F0302020204030204" pitchFamily="34" charset="0"/>
                        </a:rPr>
                        <a:t>5</a:t>
                      </a:r>
                    </a:p>
                  </a:txBody>
                  <a:tcPr marL="68580" marR="68580" marT="34293" marB="342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 Light" panose="020F0302020204030204" pitchFamily="34" charset="0"/>
                        </a:rPr>
                        <a:t>10</a:t>
                      </a:r>
                    </a:p>
                  </a:txBody>
                  <a:tcPr marL="68580" marR="68580" marT="34293" marB="3429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 Light" panose="020F0302020204030204" pitchFamily="34" charset="0"/>
                        </a:rPr>
                        <a:t>.40</a:t>
                      </a:r>
                    </a:p>
                  </a:txBody>
                  <a:tcPr marL="68580" marR="68580" marT="34293" marB="3429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3854082" y="963574"/>
            <a:ext cx="1632318" cy="2970304"/>
          </a:xfrm>
          <a:prstGeom prst="rect">
            <a:avLst/>
          </a:prstGeom>
          <a:solidFill>
            <a:srgbClr val="0070C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854082" y="1789701"/>
            <a:ext cx="444352" cy="21441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1</a:t>
            </a:r>
          </a:p>
          <a:p>
            <a:pPr>
              <a:lnSpc>
                <a:spcPts val="4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3</a:t>
            </a:r>
          </a:p>
          <a:p>
            <a:pPr>
              <a:lnSpc>
                <a:spcPts val="4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6</a:t>
            </a:r>
          </a:p>
          <a:p>
            <a:pPr>
              <a:lnSpc>
                <a:spcPts val="4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10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47394" y="949290"/>
            <a:ext cx="15215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Number of</a:t>
            </a:r>
            <a:br>
              <a:rPr lang="en-US" b="1" dirty="0" smtClean="0">
                <a:solidFill>
                  <a:schemeClr val="bg1"/>
                </a:solidFill>
              </a:rPr>
            </a:br>
            <a:r>
              <a:rPr lang="en-US" b="1" dirty="0" smtClean="0">
                <a:solidFill>
                  <a:schemeClr val="bg1"/>
                </a:solidFill>
              </a:rPr>
              <a:t>Comparisons</a:t>
            </a:r>
            <a:endParaRPr lang="en-U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Multiple Comparison Methods</a:t>
            </a:r>
          </a:p>
        </p:txBody>
      </p:sp>
      <p:graphicFrame>
        <p:nvGraphicFramePr>
          <p:cNvPr id="204" name="Content Placeholder 203"/>
          <p:cNvGraphicFramePr>
            <a:graphicFrameLocks noGrp="1"/>
          </p:cNvGraphicFramePr>
          <p:nvPr>
            <p:ph idx="1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822874595"/>
              </p:ext>
            </p:extLst>
          </p:nvPr>
        </p:nvGraphicFramePr>
        <p:xfrm>
          <a:off x="627063" y="1114425"/>
          <a:ext cx="7889875" cy="36385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57626"/>
                <a:gridCol w="2068220"/>
                <a:gridCol w="3064029"/>
              </a:tblGrid>
              <a:tr h="149471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Control</a:t>
                      </a:r>
                      <a:r>
                        <a:rPr lang="en-US" sz="1800" b="1" baseline="0" dirty="0" smtClean="0"/>
                        <a:t> Comparisonwise Error Rate</a:t>
                      </a:r>
                      <a:endParaRPr lang="en-US" sz="1800" b="1" dirty="0"/>
                    </a:p>
                  </a:txBody>
                  <a:tcPr marL="92822" marR="92822" marT="34285" marB="3428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marL="92822" marR="92822" marT="34285" marB="34285"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Pairwise </a:t>
                      </a:r>
                      <a:r>
                        <a:rPr lang="en-US" sz="1800" b="1" i="1" u="none" dirty="0" smtClean="0">
                          <a:solidFill>
                            <a:srgbClr val="000000"/>
                          </a:solidFill>
                        </a:rPr>
                        <a:t>t</a:t>
                      </a:r>
                      <a:r>
                        <a:rPr lang="en-US" sz="1800" b="1" u="none" dirty="0" smtClean="0">
                          <a:solidFill>
                            <a:srgbClr val="000000"/>
                          </a:solidFill>
                        </a:rPr>
                        <a:t>-tests</a:t>
                      </a:r>
                      <a:endParaRPr lang="en-US" sz="1800" b="1" u="none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 marL="92822" marR="92822" marT="34285" marB="34285" anchor="ctr"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10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marL="92822" marR="92822" marT="34285" marB="34285"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marL="92822" marR="92822" marT="34285" marB="34285"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marL="92822" marR="92822" marT="34285" marB="34285"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96859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Control</a:t>
                      </a:r>
                      <a:r>
                        <a:rPr lang="en-US" sz="1800" b="1" baseline="0" dirty="0" smtClean="0"/>
                        <a:t> Experimentwise Error Rate</a:t>
                      </a:r>
                      <a:endParaRPr lang="en-US" sz="1800" b="1" dirty="0"/>
                    </a:p>
                  </a:txBody>
                  <a:tcPr marL="92822" marR="92822" marT="34285" marB="3428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marL="92822" marR="92822" marT="34285" marB="34285"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b="1" dirty="0" smtClean="0"/>
                        <a:t>Compare</a:t>
                      </a:r>
                      <a:r>
                        <a:rPr lang="en-US" sz="1800" b="1" baseline="0" dirty="0" smtClean="0"/>
                        <a:t> All Pairs Tukey</a:t>
                      </a:r>
                    </a:p>
                    <a:p>
                      <a:pPr algn="ctr"/>
                      <a:r>
                        <a:rPr lang="en-US" sz="1800" b="1" baseline="0" dirty="0" smtClean="0"/>
                        <a:t>Compare to Control Dunnett</a:t>
                      </a:r>
                      <a:endParaRPr lang="en-US" sz="1800" b="1" dirty="0"/>
                    </a:p>
                  </a:txBody>
                  <a:tcPr marL="92822" marR="92822" marT="34285" marB="34285" anchor="ctr"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08" name="Freeform 156"/>
          <p:cNvSpPr>
            <a:spLocks noEditPoints="1"/>
          </p:cNvSpPr>
          <p:nvPr>
            <p:custDataLst>
              <p:tags r:id="rId3"/>
            </p:custDataLst>
          </p:nvPr>
        </p:nvSpPr>
        <p:spPr bwMode="auto">
          <a:xfrm>
            <a:off x="3829050" y="1485900"/>
            <a:ext cx="1371600" cy="342900"/>
          </a:xfrm>
          <a:custGeom>
            <a:avLst/>
            <a:gdLst>
              <a:gd name="T0" fmla="*/ 415 w 557"/>
              <a:gd name="T1" fmla="*/ 66 h 247"/>
              <a:gd name="T2" fmla="*/ 419 w 557"/>
              <a:gd name="T3" fmla="*/ 7 h 247"/>
              <a:gd name="T4" fmla="*/ 423 w 557"/>
              <a:gd name="T5" fmla="*/ 18 h 247"/>
              <a:gd name="T6" fmla="*/ 430 w 557"/>
              <a:gd name="T7" fmla="*/ 26 h 247"/>
              <a:gd name="T8" fmla="*/ 437 w 557"/>
              <a:gd name="T9" fmla="*/ 37 h 247"/>
              <a:gd name="T10" fmla="*/ 444 w 557"/>
              <a:gd name="T11" fmla="*/ 46 h 247"/>
              <a:gd name="T12" fmla="*/ 450 w 557"/>
              <a:gd name="T13" fmla="*/ 55 h 247"/>
              <a:gd name="T14" fmla="*/ 459 w 557"/>
              <a:gd name="T15" fmla="*/ 64 h 247"/>
              <a:gd name="T16" fmla="*/ 468 w 557"/>
              <a:gd name="T17" fmla="*/ 73 h 247"/>
              <a:gd name="T18" fmla="*/ 477 w 557"/>
              <a:gd name="T19" fmla="*/ 79 h 247"/>
              <a:gd name="T20" fmla="*/ 486 w 557"/>
              <a:gd name="T21" fmla="*/ 88 h 247"/>
              <a:gd name="T22" fmla="*/ 495 w 557"/>
              <a:gd name="T23" fmla="*/ 95 h 247"/>
              <a:gd name="T24" fmla="*/ 506 w 557"/>
              <a:gd name="T25" fmla="*/ 101 h 247"/>
              <a:gd name="T26" fmla="*/ 517 w 557"/>
              <a:gd name="T27" fmla="*/ 106 h 247"/>
              <a:gd name="T28" fmla="*/ 528 w 557"/>
              <a:gd name="T29" fmla="*/ 112 h 247"/>
              <a:gd name="T30" fmla="*/ 539 w 557"/>
              <a:gd name="T31" fmla="*/ 117 h 247"/>
              <a:gd name="T32" fmla="*/ 553 w 557"/>
              <a:gd name="T33" fmla="*/ 121 h 247"/>
              <a:gd name="T34" fmla="*/ 553 w 557"/>
              <a:gd name="T35" fmla="*/ 126 h 247"/>
              <a:gd name="T36" fmla="*/ 539 w 557"/>
              <a:gd name="T37" fmla="*/ 130 h 247"/>
              <a:gd name="T38" fmla="*/ 528 w 557"/>
              <a:gd name="T39" fmla="*/ 137 h 247"/>
              <a:gd name="T40" fmla="*/ 517 w 557"/>
              <a:gd name="T41" fmla="*/ 141 h 247"/>
              <a:gd name="T42" fmla="*/ 506 w 557"/>
              <a:gd name="T43" fmla="*/ 148 h 247"/>
              <a:gd name="T44" fmla="*/ 495 w 557"/>
              <a:gd name="T45" fmla="*/ 154 h 247"/>
              <a:gd name="T46" fmla="*/ 486 w 557"/>
              <a:gd name="T47" fmla="*/ 161 h 247"/>
              <a:gd name="T48" fmla="*/ 477 w 557"/>
              <a:gd name="T49" fmla="*/ 168 h 247"/>
              <a:gd name="T50" fmla="*/ 468 w 557"/>
              <a:gd name="T51" fmla="*/ 176 h 247"/>
              <a:gd name="T52" fmla="*/ 459 w 557"/>
              <a:gd name="T53" fmla="*/ 183 h 247"/>
              <a:gd name="T54" fmla="*/ 450 w 557"/>
              <a:gd name="T55" fmla="*/ 192 h 247"/>
              <a:gd name="T56" fmla="*/ 444 w 557"/>
              <a:gd name="T57" fmla="*/ 201 h 247"/>
              <a:gd name="T58" fmla="*/ 437 w 557"/>
              <a:gd name="T59" fmla="*/ 212 h 247"/>
              <a:gd name="T60" fmla="*/ 430 w 557"/>
              <a:gd name="T61" fmla="*/ 220 h 247"/>
              <a:gd name="T62" fmla="*/ 423 w 557"/>
              <a:gd name="T63" fmla="*/ 231 h 247"/>
              <a:gd name="T64" fmla="*/ 419 w 557"/>
              <a:gd name="T65" fmla="*/ 242 h 247"/>
              <a:gd name="T66" fmla="*/ 415 w 557"/>
              <a:gd name="T67" fmla="*/ 181 h 247"/>
              <a:gd name="T68" fmla="*/ 236 w 557"/>
              <a:gd name="T69" fmla="*/ 66 h 247"/>
              <a:gd name="T70" fmla="*/ 172 w 557"/>
              <a:gd name="T71" fmla="*/ 66 h 247"/>
              <a:gd name="T72" fmla="*/ 219 w 557"/>
              <a:gd name="T73" fmla="*/ 181 h 247"/>
              <a:gd name="T74" fmla="*/ 116 w 557"/>
              <a:gd name="T75" fmla="*/ 181 h 247"/>
              <a:gd name="T76" fmla="*/ 149 w 557"/>
              <a:gd name="T77" fmla="*/ 66 h 247"/>
              <a:gd name="T78" fmla="*/ 116 w 557"/>
              <a:gd name="T79" fmla="*/ 181 h 247"/>
              <a:gd name="T80" fmla="*/ 72 w 557"/>
              <a:gd name="T81" fmla="*/ 66 h 247"/>
              <a:gd name="T82" fmla="*/ 92 w 557"/>
              <a:gd name="T83" fmla="*/ 181 h 247"/>
              <a:gd name="T84" fmla="*/ 31 w 557"/>
              <a:gd name="T85" fmla="*/ 181 h 247"/>
              <a:gd name="T86" fmla="*/ 43 w 557"/>
              <a:gd name="T87" fmla="*/ 66 h 247"/>
              <a:gd name="T88" fmla="*/ 31 w 557"/>
              <a:gd name="T89" fmla="*/ 181 h 247"/>
              <a:gd name="T90" fmla="*/ 0 w 557"/>
              <a:gd name="T91" fmla="*/ 66 h 247"/>
              <a:gd name="T92" fmla="*/ 7 w 557"/>
              <a:gd name="T93" fmla="*/ 181 h 247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557"/>
              <a:gd name="T142" fmla="*/ 0 h 247"/>
              <a:gd name="T143" fmla="*/ 557 w 557"/>
              <a:gd name="T144" fmla="*/ 247 h 247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557" h="247">
                <a:moveTo>
                  <a:pt x="236" y="66"/>
                </a:moveTo>
                <a:lnTo>
                  <a:pt x="415" y="66"/>
                </a:lnTo>
                <a:lnTo>
                  <a:pt x="415" y="0"/>
                </a:lnTo>
                <a:lnTo>
                  <a:pt x="419" y="7"/>
                </a:lnTo>
                <a:lnTo>
                  <a:pt x="421" y="11"/>
                </a:lnTo>
                <a:lnTo>
                  <a:pt x="423" y="18"/>
                </a:lnTo>
                <a:lnTo>
                  <a:pt x="428" y="22"/>
                </a:lnTo>
                <a:lnTo>
                  <a:pt x="430" y="26"/>
                </a:lnTo>
                <a:lnTo>
                  <a:pt x="432" y="33"/>
                </a:lnTo>
                <a:lnTo>
                  <a:pt x="437" y="37"/>
                </a:lnTo>
                <a:lnTo>
                  <a:pt x="441" y="42"/>
                </a:lnTo>
                <a:lnTo>
                  <a:pt x="444" y="46"/>
                </a:lnTo>
                <a:lnTo>
                  <a:pt x="448" y="51"/>
                </a:lnTo>
                <a:lnTo>
                  <a:pt x="450" y="55"/>
                </a:lnTo>
                <a:lnTo>
                  <a:pt x="455" y="59"/>
                </a:lnTo>
                <a:lnTo>
                  <a:pt x="459" y="64"/>
                </a:lnTo>
                <a:lnTo>
                  <a:pt x="464" y="68"/>
                </a:lnTo>
                <a:lnTo>
                  <a:pt x="468" y="73"/>
                </a:lnTo>
                <a:lnTo>
                  <a:pt x="472" y="77"/>
                </a:lnTo>
                <a:lnTo>
                  <a:pt x="477" y="79"/>
                </a:lnTo>
                <a:lnTo>
                  <a:pt x="481" y="84"/>
                </a:lnTo>
                <a:lnTo>
                  <a:pt x="486" y="88"/>
                </a:lnTo>
                <a:lnTo>
                  <a:pt x="490" y="90"/>
                </a:lnTo>
                <a:lnTo>
                  <a:pt x="495" y="95"/>
                </a:lnTo>
                <a:lnTo>
                  <a:pt x="501" y="97"/>
                </a:lnTo>
                <a:lnTo>
                  <a:pt x="506" y="101"/>
                </a:lnTo>
                <a:lnTo>
                  <a:pt x="510" y="104"/>
                </a:lnTo>
                <a:lnTo>
                  <a:pt x="517" y="106"/>
                </a:lnTo>
                <a:lnTo>
                  <a:pt x="521" y="110"/>
                </a:lnTo>
                <a:lnTo>
                  <a:pt x="528" y="112"/>
                </a:lnTo>
                <a:lnTo>
                  <a:pt x="533" y="115"/>
                </a:lnTo>
                <a:lnTo>
                  <a:pt x="539" y="117"/>
                </a:lnTo>
                <a:lnTo>
                  <a:pt x="546" y="119"/>
                </a:lnTo>
                <a:lnTo>
                  <a:pt x="553" y="121"/>
                </a:lnTo>
                <a:lnTo>
                  <a:pt x="557" y="123"/>
                </a:lnTo>
                <a:lnTo>
                  <a:pt x="553" y="126"/>
                </a:lnTo>
                <a:lnTo>
                  <a:pt x="546" y="128"/>
                </a:lnTo>
                <a:lnTo>
                  <a:pt x="539" y="130"/>
                </a:lnTo>
                <a:lnTo>
                  <a:pt x="533" y="134"/>
                </a:lnTo>
                <a:lnTo>
                  <a:pt x="528" y="137"/>
                </a:lnTo>
                <a:lnTo>
                  <a:pt x="521" y="139"/>
                </a:lnTo>
                <a:lnTo>
                  <a:pt x="517" y="141"/>
                </a:lnTo>
                <a:lnTo>
                  <a:pt x="510" y="145"/>
                </a:lnTo>
                <a:lnTo>
                  <a:pt x="506" y="148"/>
                </a:lnTo>
                <a:lnTo>
                  <a:pt x="501" y="150"/>
                </a:lnTo>
                <a:lnTo>
                  <a:pt x="495" y="154"/>
                </a:lnTo>
                <a:lnTo>
                  <a:pt x="490" y="157"/>
                </a:lnTo>
                <a:lnTo>
                  <a:pt x="486" y="161"/>
                </a:lnTo>
                <a:lnTo>
                  <a:pt x="481" y="165"/>
                </a:lnTo>
                <a:lnTo>
                  <a:pt x="477" y="168"/>
                </a:lnTo>
                <a:lnTo>
                  <a:pt x="472" y="172"/>
                </a:lnTo>
                <a:lnTo>
                  <a:pt x="468" y="176"/>
                </a:lnTo>
                <a:lnTo>
                  <a:pt x="464" y="179"/>
                </a:lnTo>
                <a:lnTo>
                  <a:pt x="459" y="183"/>
                </a:lnTo>
                <a:lnTo>
                  <a:pt x="455" y="187"/>
                </a:lnTo>
                <a:lnTo>
                  <a:pt x="450" y="192"/>
                </a:lnTo>
                <a:lnTo>
                  <a:pt x="448" y="196"/>
                </a:lnTo>
                <a:lnTo>
                  <a:pt x="444" y="201"/>
                </a:lnTo>
                <a:lnTo>
                  <a:pt x="441" y="205"/>
                </a:lnTo>
                <a:lnTo>
                  <a:pt x="437" y="212"/>
                </a:lnTo>
                <a:lnTo>
                  <a:pt x="432" y="216"/>
                </a:lnTo>
                <a:lnTo>
                  <a:pt x="430" y="220"/>
                </a:lnTo>
                <a:lnTo>
                  <a:pt x="428" y="225"/>
                </a:lnTo>
                <a:lnTo>
                  <a:pt x="423" y="231"/>
                </a:lnTo>
                <a:lnTo>
                  <a:pt x="421" y="236"/>
                </a:lnTo>
                <a:lnTo>
                  <a:pt x="419" y="242"/>
                </a:lnTo>
                <a:lnTo>
                  <a:pt x="415" y="247"/>
                </a:lnTo>
                <a:lnTo>
                  <a:pt x="415" y="181"/>
                </a:lnTo>
                <a:lnTo>
                  <a:pt x="236" y="181"/>
                </a:lnTo>
                <a:lnTo>
                  <a:pt x="236" y="66"/>
                </a:lnTo>
                <a:close/>
                <a:moveTo>
                  <a:pt x="172" y="181"/>
                </a:moveTo>
                <a:lnTo>
                  <a:pt x="172" y="66"/>
                </a:lnTo>
                <a:lnTo>
                  <a:pt x="219" y="66"/>
                </a:lnTo>
                <a:lnTo>
                  <a:pt x="219" y="181"/>
                </a:lnTo>
                <a:lnTo>
                  <a:pt x="172" y="181"/>
                </a:lnTo>
                <a:close/>
                <a:moveTo>
                  <a:pt x="116" y="181"/>
                </a:moveTo>
                <a:lnTo>
                  <a:pt x="116" y="66"/>
                </a:lnTo>
                <a:lnTo>
                  <a:pt x="149" y="66"/>
                </a:lnTo>
                <a:lnTo>
                  <a:pt x="149" y="181"/>
                </a:lnTo>
                <a:lnTo>
                  <a:pt x="116" y="181"/>
                </a:lnTo>
                <a:close/>
                <a:moveTo>
                  <a:pt x="72" y="181"/>
                </a:moveTo>
                <a:lnTo>
                  <a:pt x="72" y="66"/>
                </a:lnTo>
                <a:lnTo>
                  <a:pt x="92" y="66"/>
                </a:lnTo>
                <a:lnTo>
                  <a:pt x="92" y="181"/>
                </a:lnTo>
                <a:lnTo>
                  <a:pt x="72" y="181"/>
                </a:lnTo>
                <a:close/>
                <a:moveTo>
                  <a:pt x="31" y="181"/>
                </a:moveTo>
                <a:lnTo>
                  <a:pt x="31" y="66"/>
                </a:lnTo>
                <a:lnTo>
                  <a:pt x="43" y="66"/>
                </a:lnTo>
                <a:lnTo>
                  <a:pt x="43" y="181"/>
                </a:lnTo>
                <a:lnTo>
                  <a:pt x="31" y="181"/>
                </a:lnTo>
                <a:close/>
                <a:moveTo>
                  <a:pt x="0" y="181"/>
                </a:moveTo>
                <a:lnTo>
                  <a:pt x="0" y="66"/>
                </a:lnTo>
                <a:lnTo>
                  <a:pt x="7" y="66"/>
                </a:lnTo>
                <a:lnTo>
                  <a:pt x="7" y="181"/>
                </a:lnTo>
                <a:lnTo>
                  <a:pt x="0" y="181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>
              <a:defRPr/>
            </a:pPr>
            <a:endParaRPr lang="en-US" sz="1800" dirty="0">
              <a:latin typeface="Arial"/>
            </a:endParaRPr>
          </a:p>
        </p:txBody>
      </p:sp>
      <p:sp>
        <p:nvSpPr>
          <p:cNvPr id="209" name="Freeform 163"/>
          <p:cNvSpPr>
            <a:spLocks/>
          </p:cNvSpPr>
          <p:nvPr>
            <p:custDataLst>
              <p:tags r:id="rId4"/>
            </p:custDataLst>
          </p:nvPr>
        </p:nvSpPr>
        <p:spPr bwMode="auto">
          <a:xfrm>
            <a:off x="4800600" y="3028950"/>
            <a:ext cx="389335" cy="857250"/>
          </a:xfrm>
          <a:custGeom>
            <a:avLst/>
            <a:gdLst>
              <a:gd name="T0" fmla="*/ 26 w 327"/>
              <a:gd name="T1" fmla="*/ 272 h 697"/>
              <a:gd name="T2" fmla="*/ 60 w 327"/>
              <a:gd name="T3" fmla="*/ 241 h 697"/>
              <a:gd name="T4" fmla="*/ 93 w 327"/>
              <a:gd name="T5" fmla="*/ 199 h 697"/>
              <a:gd name="T6" fmla="*/ 127 w 327"/>
              <a:gd name="T7" fmla="*/ 155 h 697"/>
              <a:gd name="T8" fmla="*/ 158 w 327"/>
              <a:gd name="T9" fmla="*/ 113 h 697"/>
              <a:gd name="T10" fmla="*/ 191 w 327"/>
              <a:gd name="T11" fmla="*/ 89 h 697"/>
              <a:gd name="T12" fmla="*/ 214 w 327"/>
              <a:gd name="T13" fmla="*/ 7 h 697"/>
              <a:gd name="T14" fmla="*/ 227 w 327"/>
              <a:gd name="T15" fmla="*/ 40 h 697"/>
              <a:gd name="T16" fmla="*/ 240 w 327"/>
              <a:gd name="T17" fmla="*/ 69 h 697"/>
              <a:gd name="T18" fmla="*/ 258 w 327"/>
              <a:gd name="T19" fmla="*/ 95 h 697"/>
              <a:gd name="T20" fmla="*/ 278 w 327"/>
              <a:gd name="T21" fmla="*/ 120 h 697"/>
              <a:gd name="T22" fmla="*/ 298 w 327"/>
              <a:gd name="T23" fmla="*/ 137 h 697"/>
              <a:gd name="T24" fmla="*/ 323 w 327"/>
              <a:gd name="T25" fmla="*/ 150 h 697"/>
              <a:gd name="T26" fmla="*/ 309 w 327"/>
              <a:gd name="T27" fmla="*/ 161 h 697"/>
              <a:gd name="T28" fmla="*/ 287 w 327"/>
              <a:gd name="T29" fmla="*/ 177 h 697"/>
              <a:gd name="T30" fmla="*/ 267 w 327"/>
              <a:gd name="T31" fmla="*/ 197 h 697"/>
              <a:gd name="T32" fmla="*/ 249 w 327"/>
              <a:gd name="T33" fmla="*/ 219 h 697"/>
              <a:gd name="T34" fmla="*/ 234 w 327"/>
              <a:gd name="T35" fmla="*/ 247 h 697"/>
              <a:gd name="T36" fmla="*/ 218 w 327"/>
              <a:gd name="T37" fmla="*/ 280 h 697"/>
              <a:gd name="T38" fmla="*/ 207 w 327"/>
              <a:gd name="T39" fmla="*/ 221 h 697"/>
              <a:gd name="T40" fmla="*/ 187 w 327"/>
              <a:gd name="T41" fmla="*/ 230 h 697"/>
              <a:gd name="T42" fmla="*/ 167 w 327"/>
              <a:gd name="T43" fmla="*/ 245 h 697"/>
              <a:gd name="T44" fmla="*/ 147 w 327"/>
              <a:gd name="T45" fmla="*/ 265 h 697"/>
              <a:gd name="T46" fmla="*/ 127 w 327"/>
              <a:gd name="T47" fmla="*/ 291 h 697"/>
              <a:gd name="T48" fmla="*/ 107 w 327"/>
              <a:gd name="T49" fmla="*/ 318 h 697"/>
              <a:gd name="T50" fmla="*/ 89 w 327"/>
              <a:gd name="T51" fmla="*/ 344 h 697"/>
              <a:gd name="T52" fmla="*/ 100 w 327"/>
              <a:gd name="T53" fmla="*/ 371 h 697"/>
              <a:gd name="T54" fmla="*/ 118 w 327"/>
              <a:gd name="T55" fmla="*/ 397 h 697"/>
              <a:gd name="T56" fmla="*/ 138 w 327"/>
              <a:gd name="T57" fmla="*/ 424 h 697"/>
              <a:gd name="T58" fmla="*/ 158 w 327"/>
              <a:gd name="T59" fmla="*/ 446 h 697"/>
              <a:gd name="T60" fmla="*/ 180 w 327"/>
              <a:gd name="T61" fmla="*/ 463 h 697"/>
              <a:gd name="T62" fmla="*/ 200 w 327"/>
              <a:gd name="T63" fmla="*/ 477 h 697"/>
              <a:gd name="T64" fmla="*/ 214 w 327"/>
              <a:gd name="T65" fmla="*/ 404 h 697"/>
              <a:gd name="T66" fmla="*/ 227 w 327"/>
              <a:gd name="T67" fmla="*/ 439 h 697"/>
              <a:gd name="T68" fmla="*/ 242 w 327"/>
              <a:gd name="T69" fmla="*/ 468 h 697"/>
              <a:gd name="T70" fmla="*/ 260 w 327"/>
              <a:gd name="T71" fmla="*/ 494 h 697"/>
              <a:gd name="T72" fmla="*/ 278 w 327"/>
              <a:gd name="T73" fmla="*/ 514 h 697"/>
              <a:gd name="T74" fmla="*/ 300 w 327"/>
              <a:gd name="T75" fmla="*/ 532 h 697"/>
              <a:gd name="T76" fmla="*/ 323 w 327"/>
              <a:gd name="T77" fmla="*/ 545 h 697"/>
              <a:gd name="T78" fmla="*/ 307 w 327"/>
              <a:gd name="T79" fmla="*/ 556 h 697"/>
              <a:gd name="T80" fmla="*/ 287 w 327"/>
              <a:gd name="T81" fmla="*/ 572 h 697"/>
              <a:gd name="T82" fmla="*/ 265 w 327"/>
              <a:gd name="T83" fmla="*/ 594 h 697"/>
              <a:gd name="T84" fmla="*/ 247 w 327"/>
              <a:gd name="T85" fmla="*/ 618 h 697"/>
              <a:gd name="T86" fmla="*/ 231 w 327"/>
              <a:gd name="T87" fmla="*/ 646 h 697"/>
              <a:gd name="T88" fmla="*/ 218 w 327"/>
              <a:gd name="T89" fmla="*/ 677 h 697"/>
              <a:gd name="T90" fmla="*/ 205 w 327"/>
              <a:gd name="T91" fmla="*/ 616 h 697"/>
              <a:gd name="T92" fmla="*/ 171 w 327"/>
              <a:gd name="T93" fmla="*/ 598 h 697"/>
              <a:gd name="T94" fmla="*/ 140 w 327"/>
              <a:gd name="T95" fmla="*/ 563 h 697"/>
              <a:gd name="T96" fmla="*/ 107 w 327"/>
              <a:gd name="T97" fmla="*/ 519 h 697"/>
              <a:gd name="T98" fmla="*/ 73 w 327"/>
              <a:gd name="T99" fmla="*/ 472 h 697"/>
              <a:gd name="T100" fmla="*/ 40 w 327"/>
              <a:gd name="T101" fmla="*/ 437 h 697"/>
              <a:gd name="T102" fmla="*/ 6 w 327"/>
              <a:gd name="T103" fmla="*/ 419 h 697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327"/>
              <a:gd name="T157" fmla="*/ 0 h 697"/>
              <a:gd name="T158" fmla="*/ 327 w 327"/>
              <a:gd name="T159" fmla="*/ 697 h 697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327" h="697">
                <a:moveTo>
                  <a:pt x="0" y="280"/>
                </a:moveTo>
                <a:lnTo>
                  <a:pt x="6" y="278"/>
                </a:lnTo>
                <a:lnTo>
                  <a:pt x="13" y="278"/>
                </a:lnTo>
                <a:lnTo>
                  <a:pt x="20" y="274"/>
                </a:lnTo>
                <a:lnTo>
                  <a:pt x="26" y="272"/>
                </a:lnTo>
                <a:lnTo>
                  <a:pt x="33" y="267"/>
                </a:lnTo>
                <a:lnTo>
                  <a:pt x="40" y="261"/>
                </a:lnTo>
                <a:lnTo>
                  <a:pt x="46" y="256"/>
                </a:lnTo>
                <a:lnTo>
                  <a:pt x="53" y="250"/>
                </a:lnTo>
                <a:lnTo>
                  <a:pt x="60" y="241"/>
                </a:lnTo>
                <a:lnTo>
                  <a:pt x="67" y="234"/>
                </a:lnTo>
                <a:lnTo>
                  <a:pt x="73" y="225"/>
                </a:lnTo>
                <a:lnTo>
                  <a:pt x="80" y="217"/>
                </a:lnTo>
                <a:lnTo>
                  <a:pt x="87" y="208"/>
                </a:lnTo>
                <a:lnTo>
                  <a:pt x="93" y="199"/>
                </a:lnTo>
                <a:lnTo>
                  <a:pt x="100" y="190"/>
                </a:lnTo>
                <a:lnTo>
                  <a:pt x="107" y="181"/>
                </a:lnTo>
                <a:lnTo>
                  <a:pt x="113" y="172"/>
                </a:lnTo>
                <a:lnTo>
                  <a:pt x="120" y="164"/>
                </a:lnTo>
                <a:lnTo>
                  <a:pt x="127" y="155"/>
                </a:lnTo>
                <a:lnTo>
                  <a:pt x="133" y="146"/>
                </a:lnTo>
                <a:lnTo>
                  <a:pt x="140" y="137"/>
                </a:lnTo>
                <a:lnTo>
                  <a:pt x="144" y="128"/>
                </a:lnTo>
                <a:lnTo>
                  <a:pt x="151" y="122"/>
                </a:lnTo>
                <a:lnTo>
                  <a:pt x="158" y="113"/>
                </a:lnTo>
                <a:lnTo>
                  <a:pt x="165" y="106"/>
                </a:lnTo>
                <a:lnTo>
                  <a:pt x="171" y="102"/>
                </a:lnTo>
                <a:lnTo>
                  <a:pt x="178" y="95"/>
                </a:lnTo>
                <a:lnTo>
                  <a:pt x="185" y="91"/>
                </a:lnTo>
                <a:lnTo>
                  <a:pt x="191" y="89"/>
                </a:lnTo>
                <a:lnTo>
                  <a:pt x="198" y="84"/>
                </a:lnTo>
                <a:lnTo>
                  <a:pt x="205" y="84"/>
                </a:lnTo>
                <a:lnTo>
                  <a:pt x="211" y="82"/>
                </a:lnTo>
                <a:lnTo>
                  <a:pt x="211" y="0"/>
                </a:lnTo>
                <a:lnTo>
                  <a:pt x="214" y="7"/>
                </a:lnTo>
                <a:lnTo>
                  <a:pt x="216" y="14"/>
                </a:lnTo>
                <a:lnTo>
                  <a:pt x="218" y="20"/>
                </a:lnTo>
                <a:lnTo>
                  <a:pt x="220" y="27"/>
                </a:lnTo>
                <a:lnTo>
                  <a:pt x="222" y="34"/>
                </a:lnTo>
                <a:lnTo>
                  <a:pt x="227" y="40"/>
                </a:lnTo>
                <a:lnTo>
                  <a:pt x="229" y="47"/>
                </a:lnTo>
                <a:lnTo>
                  <a:pt x="231" y="53"/>
                </a:lnTo>
                <a:lnTo>
                  <a:pt x="234" y="58"/>
                </a:lnTo>
                <a:lnTo>
                  <a:pt x="238" y="64"/>
                </a:lnTo>
                <a:lnTo>
                  <a:pt x="240" y="69"/>
                </a:lnTo>
                <a:lnTo>
                  <a:pt x="245" y="75"/>
                </a:lnTo>
                <a:lnTo>
                  <a:pt x="247" y="80"/>
                </a:lnTo>
                <a:lnTo>
                  <a:pt x="251" y="86"/>
                </a:lnTo>
                <a:lnTo>
                  <a:pt x="254" y="91"/>
                </a:lnTo>
                <a:lnTo>
                  <a:pt x="258" y="95"/>
                </a:lnTo>
                <a:lnTo>
                  <a:pt x="263" y="102"/>
                </a:lnTo>
                <a:lnTo>
                  <a:pt x="265" y="106"/>
                </a:lnTo>
                <a:lnTo>
                  <a:pt x="269" y="111"/>
                </a:lnTo>
                <a:lnTo>
                  <a:pt x="274" y="115"/>
                </a:lnTo>
                <a:lnTo>
                  <a:pt x="278" y="120"/>
                </a:lnTo>
                <a:lnTo>
                  <a:pt x="283" y="122"/>
                </a:lnTo>
                <a:lnTo>
                  <a:pt x="287" y="126"/>
                </a:lnTo>
                <a:lnTo>
                  <a:pt x="289" y="131"/>
                </a:lnTo>
                <a:lnTo>
                  <a:pt x="294" y="133"/>
                </a:lnTo>
                <a:lnTo>
                  <a:pt x="298" y="137"/>
                </a:lnTo>
                <a:lnTo>
                  <a:pt x="303" y="139"/>
                </a:lnTo>
                <a:lnTo>
                  <a:pt x="307" y="142"/>
                </a:lnTo>
                <a:lnTo>
                  <a:pt x="312" y="146"/>
                </a:lnTo>
                <a:lnTo>
                  <a:pt x="318" y="148"/>
                </a:lnTo>
                <a:lnTo>
                  <a:pt x="323" y="150"/>
                </a:lnTo>
                <a:lnTo>
                  <a:pt x="327" y="153"/>
                </a:lnTo>
                <a:lnTo>
                  <a:pt x="323" y="155"/>
                </a:lnTo>
                <a:lnTo>
                  <a:pt x="318" y="157"/>
                </a:lnTo>
                <a:lnTo>
                  <a:pt x="314" y="159"/>
                </a:lnTo>
                <a:lnTo>
                  <a:pt x="309" y="161"/>
                </a:lnTo>
                <a:lnTo>
                  <a:pt x="305" y="164"/>
                </a:lnTo>
                <a:lnTo>
                  <a:pt x="300" y="168"/>
                </a:lnTo>
                <a:lnTo>
                  <a:pt x="296" y="170"/>
                </a:lnTo>
                <a:lnTo>
                  <a:pt x="291" y="175"/>
                </a:lnTo>
                <a:lnTo>
                  <a:pt x="287" y="177"/>
                </a:lnTo>
                <a:lnTo>
                  <a:pt x="283" y="181"/>
                </a:lnTo>
                <a:lnTo>
                  <a:pt x="278" y="183"/>
                </a:lnTo>
                <a:lnTo>
                  <a:pt x="276" y="188"/>
                </a:lnTo>
                <a:lnTo>
                  <a:pt x="271" y="192"/>
                </a:lnTo>
                <a:lnTo>
                  <a:pt x="267" y="197"/>
                </a:lnTo>
                <a:lnTo>
                  <a:pt x="265" y="201"/>
                </a:lnTo>
                <a:lnTo>
                  <a:pt x="260" y="206"/>
                </a:lnTo>
                <a:lnTo>
                  <a:pt x="256" y="210"/>
                </a:lnTo>
                <a:lnTo>
                  <a:pt x="254" y="214"/>
                </a:lnTo>
                <a:lnTo>
                  <a:pt x="249" y="219"/>
                </a:lnTo>
                <a:lnTo>
                  <a:pt x="247" y="225"/>
                </a:lnTo>
                <a:lnTo>
                  <a:pt x="242" y="230"/>
                </a:lnTo>
                <a:lnTo>
                  <a:pt x="240" y="236"/>
                </a:lnTo>
                <a:lnTo>
                  <a:pt x="236" y="241"/>
                </a:lnTo>
                <a:lnTo>
                  <a:pt x="234" y="247"/>
                </a:lnTo>
                <a:lnTo>
                  <a:pt x="231" y="254"/>
                </a:lnTo>
                <a:lnTo>
                  <a:pt x="227" y="261"/>
                </a:lnTo>
                <a:lnTo>
                  <a:pt x="225" y="267"/>
                </a:lnTo>
                <a:lnTo>
                  <a:pt x="222" y="274"/>
                </a:lnTo>
                <a:lnTo>
                  <a:pt x="218" y="280"/>
                </a:lnTo>
                <a:lnTo>
                  <a:pt x="216" y="287"/>
                </a:lnTo>
                <a:lnTo>
                  <a:pt x="214" y="294"/>
                </a:lnTo>
                <a:lnTo>
                  <a:pt x="211" y="303"/>
                </a:lnTo>
                <a:lnTo>
                  <a:pt x="211" y="221"/>
                </a:lnTo>
                <a:lnTo>
                  <a:pt x="207" y="221"/>
                </a:lnTo>
                <a:lnTo>
                  <a:pt x="202" y="221"/>
                </a:lnTo>
                <a:lnTo>
                  <a:pt x="200" y="223"/>
                </a:lnTo>
                <a:lnTo>
                  <a:pt x="196" y="225"/>
                </a:lnTo>
                <a:lnTo>
                  <a:pt x="191" y="228"/>
                </a:lnTo>
                <a:lnTo>
                  <a:pt x="187" y="230"/>
                </a:lnTo>
                <a:lnTo>
                  <a:pt x="182" y="232"/>
                </a:lnTo>
                <a:lnTo>
                  <a:pt x="180" y="234"/>
                </a:lnTo>
                <a:lnTo>
                  <a:pt x="176" y="236"/>
                </a:lnTo>
                <a:lnTo>
                  <a:pt x="171" y="241"/>
                </a:lnTo>
                <a:lnTo>
                  <a:pt x="167" y="245"/>
                </a:lnTo>
                <a:lnTo>
                  <a:pt x="162" y="247"/>
                </a:lnTo>
                <a:lnTo>
                  <a:pt x="158" y="252"/>
                </a:lnTo>
                <a:lnTo>
                  <a:pt x="156" y="256"/>
                </a:lnTo>
                <a:lnTo>
                  <a:pt x="151" y="261"/>
                </a:lnTo>
                <a:lnTo>
                  <a:pt x="147" y="265"/>
                </a:lnTo>
                <a:lnTo>
                  <a:pt x="142" y="272"/>
                </a:lnTo>
                <a:lnTo>
                  <a:pt x="138" y="276"/>
                </a:lnTo>
                <a:lnTo>
                  <a:pt x="136" y="280"/>
                </a:lnTo>
                <a:lnTo>
                  <a:pt x="131" y="287"/>
                </a:lnTo>
                <a:lnTo>
                  <a:pt x="127" y="291"/>
                </a:lnTo>
                <a:lnTo>
                  <a:pt x="122" y="296"/>
                </a:lnTo>
                <a:lnTo>
                  <a:pt x="118" y="303"/>
                </a:lnTo>
                <a:lnTo>
                  <a:pt x="116" y="307"/>
                </a:lnTo>
                <a:lnTo>
                  <a:pt x="111" y="314"/>
                </a:lnTo>
                <a:lnTo>
                  <a:pt x="107" y="318"/>
                </a:lnTo>
                <a:lnTo>
                  <a:pt x="102" y="325"/>
                </a:lnTo>
                <a:lnTo>
                  <a:pt x="100" y="329"/>
                </a:lnTo>
                <a:lnTo>
                  <a:pt x="95" y="333"/>
                </a:lnTo>
                <a:lnTo>
                  <a:pt x="91" y="340"/>
                </a:lnTo>
                <a:lnTo>
                  <a:pt x="89" y="344"/>
                </a:lnTo>
                <a:lnTo>
                  <a:pt x="84" y="349"/>
                </a:lnTo>
                <a:lnTo>
                  <a:pt x="89" y="355"/>
                </a:lnTo>
                <a:lnTo>
                  <a:pt x="91" y="360"/>
                </a:lnTo>
                <a:lnTo>
                  <a:pt x="95" y="364"/>
                </a:lnTo>
                <a:lnTo>
                  <a:pt x="100" y="371"/>
                </a:lnTo>
                <a:lnTo>
                  <a:pt x="102" y="375"/>
                </a:lnTo>
                <a:lnTo>
                  <a:pt x="107" y="380"/>
                </a:lnTo>
                <a:lnTo>
                  <a:pt x="111" y="386"/>
                </a:lnTo>
                <a:lnTo>
                  <a:pt x="116" y="391"/>
                </a:lnTo>
                <a:lnTo>
                  <a:pt x="118" y="397"/>
                </a:lnTo>
                <a:lnTo>
                  <a:pt x="122" y="402"/>
                </a:lnTo>
                <a:lnTo>
                  <a:pt x="127" y="408"/>
                </a:lnTo>
                <a:lnTo>
                  <a:pt x="131" y="413"/>
                </a:lnTo>
                <a:lnTo>
                  <a:pt x="136" y="417"/>
                </a:lnTo>
                <a:lnTo>
                  <a:pt x="138" y="424"/>
                </a:lnTo>
                <a:lnTo>
                  <a:pt x="142" y="428"/>
                </a:lnTo>
                <a:lnTo>
                  <a:pt x="147" y="433"/>
                </a:lnTo>
                <a:lnTo>
                  <a:pt x="151" y="437"/>
                </a:lnTo>
                <a:lnTo>
                  <a:pt x="156" y="441"/>
                </a:lnTo>
                <a:lnTo>
                  <a:pt x="158" y="446"/>
                </a:lnTo>
                <a:lnTo>
                  <a:pt x="162" y="450"/>
                </a:lnTo>
                <a:lnTo>
                  <a:pt x="167" y="455"/>
                </a:lnTo>
                <a:lnTo>
                  <a:pt x="171" y="459"/>
                </a:lnTo>
                <a:lnTo>
                  <a:pt x="176" y="461"/>
                </a:lnTo>
                <a:lnTo>
                  <a:pt x="180" y="463"/>
                </a:lnTo>
                <a:lnTo>
                  <a:pt x="182" y="468"/>
                </a:lnTo>
                <a:lnTo>
                  <a:pt x="187" y="470"/>
                </a:lnTo>
                <a:lnTo>
                  <a:pt x="191" y="472"/>
                </a:lnTo>
                <a:lnTo>
                  <a:pt x="196" y="474"/>
                </a:lnTo>
                <a:lnTo>
                  <a:pt x="200" y="477"/>
                </a:lnTo>
                <a:lnTo>
                  <a:pt x="202" y="477"/>
                </a:lnTo>
                <a:lnTo>
                  <a:pt x="207" y="477"/>
                </a:lnTo>
                <a:lnTo>
                  <a:pt x="211" y="479"/>
                </a:lnTo>
                <a:lnTo>
                  <a:pt x="211" y="397"/>
                </a:lnTo>
                <a:lnTo>
                  <a:pt x="214" y="404"/>
                </a:lnTo>
                <a:lnTo>
                  <a:pt x="216" y="411"/>
                </a:lnTo>
                <a:lnTo>
                  <a:pt x="218" y="419"/>
                </a:lnTo>
                <a:lnTo>
                  <a:pt x="222" y="426"/>
                </a:lnTo>
                <a:lnTo>
                  <a:pt x="225" y="433"/>
                </a:lnTo>
                <a:lnTo>
                  <a:pt x="227" y="439"/>
                </a:lnTo>
                <a:lnTo>
                  <a:pt x="231" y="446"/>
                </a:lnTo>
                <a:lnTo>
                  <a:pt x="234" y="452"/>
                </a:lnTo>
                <a:lnTo>
                  <a:pt x="236" y="457"/>
                </a:lnTo>
                <a:lnTo>
                  <a:pt x="240" y="463"/>
                </a:lnTo>
                <a:lnTo>
                  <a:pt x="242" y="468"/>
                </a:lnTo>
                <a:lnTo>
                  <a:pt x="247" y="474"/>
                </a:lnTo>
                <a:lnTo>
                  <a:pt x="249" y="479"/>
                </a:lnTo>
                <a:lnTo>
                  <a:pt x="254" y="483"/>
                </a:lnTo>
                <a:lnTo>
                  <a:pt x="256" y="490"/>
                </a:lnTo>
                <a:lnTo>
                  <a:pt x="260" y="494"/>
                </a:lnTo>
                <a:lnTo>
                  <a:pt x="265" y="499"/>
                </a:lnTo>
                <a:lnTo>
                  <a:pt x="267" y="503"/>
                </a:lnTo>
                <a:lnTo>
                  <a:pt x="271" y="508"/>
                </a:lnTo>
                <a:lnTo>
                  <a:pt x="276" y="510"/>
                </a:lnTo>
                <a:lnTo>
                  <a:pt x="278" y="514"/>
                </a:lnTo>
                <a:lnTo>
                  <a:pt x="283" y="519"/>
                </a:lnTo>
                <a:lnTo>
                  <a:pt x="287" y="521"/>
                </a:lnTo>
                <a:lnTo>
                  <a:pt x="291" y="525"/>
                </a:lnTo>
                <a:lnTo>
                  <a:pt x="296" y="527"/>
                </a:lnTo>
                <a:lnTo>
                  <a:pt x="300" y="532"/>
                </a:lnTo>
                <a:lnTo>
                  <a:pt x="305" y="534"/>
                </a:lnTo>
                <a:lnTo>
                  <a:pt x="309" y="536"/>
                </a:lnTo>
                <a:lnTo>
                  <a:pt x="314" y="541"/>
                </a:lnTo>
                <a:lnTo>
                  <a:pt x="318" y="543"/>
                </a:lnTo>
                <a:lnTo>
                  <a:pt x="323" y="545"/>
                </a:lnTo>
                <a:lnTo>
                  <a:pt x="327" y="547"/>
                </a:lnTo>
                <a:lnTo>
                  <a:pt x="323" y="549"/>
                </a:lnTo>
                <a:lnTo>
                  <a:pt x="318" y="552"/>
                </a:lnTo>
                <a:lnTo>
                  <a:pt x="312" y="554"/>
                </a:lnTo>
                <a:lnTo>
                  <a:pt x="307" y="556"/>
                </a:lnTo>
                <a:lnTo>
                  <a:pt x="303" y="558"/>
                </a:lnTo>
                <a:lnTo>
                  <a:pt x="298" y="563"/>
                </a:lnTo>
                <a:lnTo>
                  <a:pt x="294" y="565"/>
                </a:lnTo>
                <a:lnTo>
                  <a:pt x="289" y="569"/>
                </a:lnTo>
                <a:lnTo>
                  <a:pt x="287" y="572"/>
                </a:lnTo>
                <a:lnTo>
                  <a:pt x="283" y="576"/>
                </a:lnTo>
                <a:lnTo>
                  <a:pt x="278" y="580"/>
                </a:lnTo>
                <a:lnTo>
                  <a:pt x="274" y="585"/>
                </a:lnTo>
                <a:lnTo>
                  <a:pt x="269" y="589"/>
                </a:lnTo>
                <a:lnTo>
                  <a:pt x="265" y="594"/>
                </a:lnTo>
                <a:lnTo>
                  <a:pt x="263" y="598"/>
                </a:lnTo>
                <a:lnTo>
                  <a:pt x="258" y="602"/>
                </a:lnTo>
                <a:lnTo>
                  <a:pt x="254" y="607"/>
                </a:lnTo>
                <a:lnTo>
                  <a:pt x="251" y="613"/>
                </a:lnTo>
                <a:lnTo>
                  <a:pt x="247" y="618"/>
                </a:lnTo>
                <a:lnTo>
                  <a:pt x="245" y="624"/>
                </a:lnTo>
                <a:lnTo>
                  <a:pt x="240" y="629"/>
                </a:lnTo>
                <a:lnTo>
                  <a:pt x="238" y="635"/>
                </a:lnTo>
                <a:lnTo>
                  <a:pt x="234" y="640"/>
                </a:lnTo>
                <a:lnTo>
                  <a:pt x="231" y="646"/>
                </a:lnTo>
                <a:lnTo>
                  <a:pt x="229" y="653"/>
                </a:lnTo>
                <a:lnTo>
                  <a:pt x="227" y="658"/>
                </a:lnTo>
                <a:lnTo>
                  <a:pt x="222" y="664"/>
                </a:lnTo>
                <a:lnTo>
                  <a:pt x="220" y="671"/>
                </a:lnTo>
                <a:lnTo>
                  <a:pt x="218" y="677"/>
                </a:lnTo>
                <a:lnTo>
                  <a:pt x="216" y="684"/>
                </a:lnTo>
                <a:lnTo>
                  <a:pt x="214" y="691"/>
                </a:lnTo>
                <a:lnTo>
                  <a:pt x="211" y="697"/>
                </a:lnTo>
                <a:lnTo>
                  <a:pt x="211" y="616"/>
                </a:lnTo>
                <a:lnTo>
                  <a:pt x="205" y="616"/>
                </a:lnTo>
                <a:lnTo>
                  <a:pt x="198" y="613"/>
                </a:lnTo>
                <a:lnTo>
                  <a:pt x="191" y="611"/>
                </a:lnTo>
                <a:lnTo>
                  <a:pt x="185" y="607"/>
                </a:lnTo>
                <a:lnTo>
                  <a:pt x="178" y="602"/>
                </a:lnTo>
                <a:lnTo>
                  <a:pt x="171" y="598"/>
                </a:lnTo>
                <a:lnTo>
                  <a:pt x="165" y="591"/>
                </a:lnTo>
                <a:lnTo>
                  <a:pt x="158" y="585"/>
                </a:lnTo>
                <a:lnTo>
                  <a:pt x="151" y="578"/>
                </a:lnTo>
                <a:lnTo>
                  <a:pt x="144" y="569"/>
                </a:lnTo>
                <a:lnTo>
                  <a:pt x="140" y="563"/>
                </a:lnTo>
                <a:lnTo>
                  <a:pt x="133" y="554"/>
                </a:lnTo>
                <a:lnTo>
                  <a:pt x="127" y="545"/>
                </a:lnTo>
                <a:lnTo>
                  <a:pt x="120" y="536"/>
                </a:lnTo>
                <a:lnTo>
                  <a:pt x="113" y="527"/>
                </a:lnTo>
                <a:lnTo>
                  <a:pt x="107" y="519"/>
                </a:lnTo>
                <a:lnTo>
                  <a:pt x="100" y="508"/>
                </a:lnTo>
                <a:lnTo>
                  <a:pt x="93" y="499"/>
                </a:lnTo>
                <a:lnTo>
                  <a:pt x="87" y="490"/>
                </a:lnTo>
                <a:lnTo>
                  <a:pt x="80" y="481"/>
                </a:lnTo>
                <a:lnTo>
                  <a:pt x="73" y="472"/>
                </a:lnTo>
                <a:lnTo>
                  <a:pt x="67" y="466"/>
                </a:lnTo>
                <a:lnTo>
                  <a:pt x="60" y="457"/>
                </a:lnTo>
                <a:lnTo>
                  <a:pt x="53" y="450"/>
                </a:lnTo>
                <a:lnTo>
                  <a:pt x="46" y="444"/>
                </a:lnTo>
                <a:lnTo>
                  <a:pt x="40" y="437"/>
                </a:lnTo>
                <a:lnTo>
                  <a:pt x="33" y="433"/>
                </a:lnTo>
                <a:lnTo>
                  <a:pt x="26" y="428"/>
                </a:lnTo>
                <a:lnTo>
                  <a:pt x="20" y="424"/>
                </a:lnTo>
                <a:lnTo>
                  <a:pt x="13" y="422"/>
                </a:lnTo>
                <a:lnTo>
                  <a:pt x="6" y="419"/>
                </a:lnTo>
                <a:lnTo>
                  <a:pt x="0" y="419"/>
                </a:lnTo>
                <a:lnTo>
                  <a:pt x="0" y="28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>
              <a:defRPr/>
            </a:pPr>
            <a:endParaRPr lang="en-US" sz="1800" dirty="0">
              <a:latin typeface="Arial"/>
            </a:endParaRPr>
          </a:p>
        </p:txBody>
      </p:sp>
      <p:sp>
        <p:nvSpPr>
          <p:cNvPr id="210" name="Rectangle 17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629150" y="3371850"/>
            <a:ext cx="171450" cy="171450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>
              <a:defRPr/>
            </a:pPr>
            <a:endParaRPr lang="en-US" sz="1800" dirty="0">
              <a:effectLst>
                <a:glow rad="101600">
                  <a:schemeClr val="accent4">
                    <a:satMod val="175000"/>
                    <a:alpha val="40000"/>
                  </a:schemeClr>
                </a:glow>
              </a:effectLst>
              <a:latin typeface="Arial"/>
            </a:endParaRPr>
          </a:p>
        </p:txBody>
      </p:sp>
      <p:sp>
        <p:nvSpPr>
          <p:cNvPr id="211" name="Rectangle 17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886200" y="3371850"/>
            <a:ext cx="58341" cy="167879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1800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/>
            </a:endParaRPr>
          </a:p>
        </p:txBody>
      </p:sp>
      <p:sp>
        <p:nvSpPr>
          <p:cNvPr id="212" name="Rectangle 17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000500" y="3371850"/>
            <a:ext cx="58341" cy="167879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1800" dirty="0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Arial"/>
            </a:endParaRPr>
          </a:p>
        </p:txBody>
      </p:sp>
      <p:sp>
        <p:nvSpPr>
          <p:cNvPr id="213" name="Rectangle 177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114800" y="3371850"/>
            <a:ext cx="58341" cy="167879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1800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/>
            </a:endParaRPr>
          </a:p>
        </p:txBody>
      </p:sp>
      <p:sp>
        <p:nvSpPr>
          <p:cNvPr id="214" name="Rectangle 177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229100" y="3371850"/>
            <a:ext cx="115491" cy="167879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1800" dirty="0">
              <a:effectLst>
                <a:glow rad="139700">
                  <a:schemeClr val="accent6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/>
            </a:endParaRPr>
          </a:p>
        </p:txBody>
      </p:sp>
      <p:sp>
        <p:nvSpPr>
          <p:cNvPr id="215" name="Rectangle 177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400550" y="3371850"/>
            <a:ext cx="171450" cy="167879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>
              <a:defRPr/>
            </a:pPr>
            <a:endParaRPr lang="en-US" sz="1800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Tukey’s HSD Test</a:t>
            </a:r>
            <a:endParaRPr lang="en-US" dirty="0" smtClean="0"/>
          </a:p>
        </p:txBody>
      </p:sp>
      <p:sp>
        <p:nvSpPr>
          <p:cNvPr id="164867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HSD=Honest Significant Difference</a:t>
            </a:r>
          </a:p>
          <a:p>
            <a:r>
              <a:rPr lang="en-US" dirty="0" smtClean="0"/>
              <a:t>This method is appropriate when you consider pairwise comparisons.</a:t>
            </a:r>
          </a:p>
          <a:p>
            <a:r>
              <a:rPr lang="en-US" dirty="0" smtClean="0"/>
              <a:t>The </a:t>
            </a:r>
            <a:r>
              <a:rPr lang="en-US" dirty="0" err="1" smtClean="0"/>
              <a:t>experimentwise</a:t>
            </a:r>
            <a:r>
              <a:rPr lang="en-US" dirty="0" smtClean="0"/>
              <a:t> error rate is</a:t>
            </a:r>
          </a:p>
          <a:p>
            <a:pPr lvl="1"/>
            <a:r>
              <a:rPr lang="en-US" dirty="0" smtClean="0"/>
              <a:t>equal to alpha when </a:t>
            </a:r>
            <a:r>
              <a:rPr lang="en-US" b="1" i="1" dirty="0" smtClean="0"/>
              <a:t>all</a:t>
            </a:r>
            <a:r>
              <a:rPr lang="en-US" dirty="0" smtClean="0"/>
              <a:t> pairwise comparisons are considered</a:t>
            </a:r>
          </a:p>
          <a:p>
            <a:pPr lvl="1"/>
            <a:r>
              <a:rPr lang="en-US" dirty="0" smtClean="0"/>
              <a:t>less than alpha when </a:t>
            </a:r>
            <a:r>
              <a:rPr lang="en-US" b="1" i="1" dirty="0" smtClean="0"/>
              <a:t>fewer</a:t>
            </a:r>
            <a:r>
              <a:rPr lang="en-US" dirty="0" smtClean="0"/>
              <a:t> than all pairwise comparisons are considered.</a:t>
            </a:r>
          </a:p>
          <a:p>
            <a:pPr lvl="1"/>
            <a:r>
              <a:rPr lang="en-US" dirty="0" smtClean="0"/>
              <a:t>Also known as the Tukey-Kramer Tes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Diffograms</a:t>
            </a:r>
          </a:p>
        </p:txBody>
      </p:sp>
      <p:pic>
        <p:nvPicPr>
          <p:cNvPr id="1658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2725" y="1114425"/>
            <a:ext cx="3638550" cy="3638550"/>
          </a:xfrm>
          <a:ln w="19050">
            <a:solidFill>
              <a:srgbClr val="000000"/>
            </a:solidFill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Special Case of Comparing to a Control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Comparing to a control is appropriate when there is a natural reference group, such as a placebo group in a drug trial.</a:t>
            </a:r>
          </a:p>
          <a:p>
            <a:pPr lvl="1"/>
            <a:r>
              <a:rPr lang="en-US" dirty="0" err="1" smtClean="0"/>
              <a:t>Experimentwise</a:t>
            </a:r>
            <a:r>
              <a:rPr lang="en-US" dirty="0" smtClean="0"/>
              <a:t> error rate is no greater than the stated alpha.</a:t>
            </a:r>
          </a:p>
          <a:p>
            <a:pPr lvl="1"/>
            <a:r>
              <a:rPr lang="en-US" dirty="0" smtClean="0"/>
              <a:t>Comparing to a control takes into account the correlations among tests.</a:t>
            </a:r>
          </a:p>
          <a:p>
            <a:pPr lvl="1"/>
            <a:r>
              <a:rPr lang="en-US" dirty="0" smtClean="0"/>
              <a:t>One-sided hypothesis tests against a control group can be performed.</a:t>
            </a:r>
          </a:p>
          <a:p>
            <a:pPr lvl="1"/>
            <a:r>
              <a:rPr lang="en-US" dirty="0" smtClean="0"/>
              <a:t>Control comparison computes and tests </a:t>
            </a:r>
            <a:r>
              <a:rPr lang="en-US" i="1" dirty="0" smtClean="0"/>
              <a:t>k</a:t>
            </a:r>
            <a:r>
              <a:rPr lang="en-US" dirty="0" smtClean="0"/>
              <a:t>-1 </a:t>
            </a:r>
            <a:r>
              <a:rPr lang="en-US" dirty="0" err="1" smtClean="0"/>
              <a:t>groupwise</a:t>
            </a:r>
            <a:r>
              <a:rPr lang="en-US" dirty="0" smtClean="0"/>
              <a:t> differences, where </a:t>
            </a:r>
            <a:br>
              <a:rPr lang="en-US" dirty="0" smtClean="0"/>
            </a:br>
            <a:r>
              <a:rPr lang="en-US" i="1" dirty="0" smtClean="0"/>
              <a:t>k</a:t>
            </a:r>
            <a:r>
              <a:rPr lang="en-US" dirty="0" smtClean="0"/>
              <a:t> is the number of levels of the CLASS variable.</a:t>
            </a:r>
          </a:p>
          <a:p>
            <a:pPr lvl="1"/>
            <a:r>
              <a:rPr lang="en-US" dirty="0" smtClean="0"/>
              <a:t>An example is the </a:t>
            </a:r>
            <a:r>
              <a:rPr lang="en-US" dirty="0" err="1" smtClean="0"/>
              <a:t>Dunnett</a:t>
            </a:r>
            <a:r>
              <a:rPr lang="en-US" dirty="0" smtClean="0"/>
              <a:t> metho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Control Plots</a:t>
            </a:r>
          </a:p>
        </p:txBody>
      </p:sp>
      <p:pic>
        <p:nvPicPr>
          <p:cNvPr id="167939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6300" y="1114425"/>
            <a:ext cx="4851400" cy="3638550"/>
          </a:xfrm>
          <a:ln w="19050">
            <a:solidFill>
              <a:srgbClr val="000000"/>
            </a:solidFill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emoTitle"/>
          <p:cNvSpPr>
            <a:spLocks noGrp="1"/>
          </p:cNvSpPr>
          <p:nvPr>
            <p:ph type="title"/>
          </p:nvPr>
        </p:nvSpPr>
        <p:spPr>
          <a:xfrm>
            <a:off x="2827020" y="1800894"/>
            <a:ext cx="6057900" cy="584775"/>
          </a:xfrm>
        </p:spPr>
        <p:txBody>
          <a:bodyPr lIns="0" tIns="0" rIns="0" bIns="0" anchor="t" anchorCtr="0">
            <a:noAutofit/>
          </a:bodyPr>
          <a:lstStyle/>
          <a:p>
            <a:pPr algn="l"/>
            <a:r>
              <a:rPr lang="en-US" smtClean="0"/>
              <a:t>Post Hoc Pairwise Comparisons</a:t>
            </a:r>
            <a:endParaRPr lang="en-US" dirty="0"/>
          </a:p>
        </p:txBody>
      </p:sp>
      <p:sp>
        <p:nvSpPr>
          <p:cNvPr id="3" name="DemoText"/>
          <p:cNvSpPr>
            <a:spLocks noGrp="1"/>
          </p:cNvSpPr>
          <p:nvPr>
            <p:ph type="body" sz="quarter" idx="10"/>
          </p:nvPr>
        </p:nvSpPr>
        <p:spPr>
          <a:xfrm>
            <a:off x="2827020" y="2689488"/>
            <a:ext cx="5175869" cy="445594"/>
          </a:xfrm>
        </p:spPr>
        <p:txBody>
          <a:bodyPr lIns="0" tIns="0" rIns="0" bIns="0">
            <a:noAutofit/>
          </a:bodyPr>
          <a:lstStyle/>
          <a:p>
            <a:pPr indent="0" algn="l">
              <a:lnSpc>
                <a:spcPct val="100000"/>
              </a:lnSpc>
              <a:spcAft>
                <a:spcPts val="400"/>
              </a:spcAft>
            </a:pPr>
            <a:r>
              <a:rPr lang="en-US" dirty="0" smtClean="0"/>
              <a:t>This demonstration illustrates the concepts discussed previously.</a:t>
            </a:r>
            <a:endParaRPr lang="en-US" dirty="0"/>
          </a:p>
        </p:txBody>
      </p:sp>
      <p:sp>
        <p:nvSpPr>
          <p:cNvPr id="4" name="Freeform 16"/>
          <p:cNvSpPr>
            <a:spLocks noChangeAspect="1" noEditPoints="1"/>
          </p:cNvSpPr>
          <p:nvPr/>
        </p:nvSpPr>
        <p:spPr bwMode="auto">
          <a:xfrm>
            <a:off x="1198255" y="1391426"/>
            <a:ext cx="1392545" cy="1166683"/>
          </a:xfrm>
          <a:custGeom>
            <a:avLst/>
            <a:gdLst>
              <a:gd name="T0" fmla="*/ 1653 w 3428"/>
              <a:gd name="T1" fmla="*/ 2395 h 2872"/>
              <a:gd name="T2" fmla="*/ 1761 w 3428"/>
              <a:gd name="T3" fmla="*/ 2413 h 2872"/>
              <a:gd name="T4" fmla="*/ 1711 w 3428"/>
              <a:gd name="T5" fmla="*/ 2315 h 2872"/>
              <a:gd name="T6" fmla="*/ 1824 w 3428"/>
              <a:gd name="T7" fmla="*/ 2350 h 2872"/>
              <a:gd name="T8" fmla="*/ 1738 w 3428"/>
              <a:gd name="T9" fmla="*/ 2489 h 2872"/>
              <a:gd name="T10" fmla="*/ 1599 w 3428"/>
              <a:gd name="T11" fmla="*/ 2403 h 2872"/>
              <a:gd name="T12" fmla="*/ 1685 w 3428"/>
              <a:gd name="T13" fmla="*/ 2263 h 2872"/>
              <a:gd name="T14" fmla="*/ 1748 w 3428"/>
              <a:gd name="T15" fmla="*/ 1637 h 2872"/>
              <a:gd name="T16" fmla="*/ 1675 w 3428"/>
              <a:gd name="T17" fmla="*/ 1652 h 2872"/>
              <a:gd name="T18" fmla="*/ 1650 w 3428"/>
              <a:gd name="T19" fmla="*/ 1441 h 2872"/>
              <a:gd name="T20" fmla="*/ 1502 w 3428"/>
              <a:gd name="T21" fmla="*/ 1566 h 2872"/>
              <a:gd name="T22" fmla="*/ 1484 w 3428"/>
              <a:gd name="T23" fmla="*/ 1502 h 2872"/>
              <a:gd name="T24" fmla="*/ 1919 w 3428"/>
              <a:gd name="T25" fmla="*/ 1486 h 2872"/>
              <a:gd name="T26" fmla="*/ 2058 w 3428"/>
              <a:gd name="T27" fmla="*/ 1647 h 2872"/>
              <a:gd name="T28" fmla="*/ 1882 w 3428"/>
              <a:gd name="T29" fmla="*/ 1537 h 2872"/>
              <a:gd name="T30" fmla="*/ 1799 w 3428"/>
              <a:gd name="T31" fmla="*/ 1605 h 2872"/>
              <a:gd name="T32" fmla="*/ 2069 w 3428"/>
              <a:gd name="T33" fmla="*/ 1330 h 2872"/>
              <a:gd name="T34" fmla="*/ 1840 w 3428"/>
              <a:gd name="T35" fmla="*/ 1328 h 2872"/>
              <a:gd name="T36" fmla="*/ 1590 w 3428"/>
              <a:gd name="T37" fmla="*/ 1349 h 2872"/>
              <a:gd name="T38" fmla="*/ 1375 w 3428"/>
              <a:gd name="T39" fmla="*/ 1315 h 2872"/>
              <a:gd name="T40" fmla="*/ 1642 w 3428"/>
              <a:gd name="T41" fmla="*/ 1204 h 2872"/>
              <a:gd name="T42" fmla="*/ 1599 w 3428"/>
              <a:gd name="T43" fmla="*/ 1266 h 2872"/>
              <a:gd name="T44" fmla="*/ 1465 w 3428"/>
              <a:gd name="T45" fmla="*/ 1098 h 2872"/>
              <a:gd name="T46" fmla="*/ 1944 w 3428"/>
              <a:gd name="T47" fmla="*/ 1078 h 2872"/>
              <a:gd name="T48" fmla="*/ 1831 w 3428"/>
              <a:gd name="T49" fmla="*/ 1262 h 2872"/>
              <a:gd name="T50" fmla="*/ 1773 w 3428"/>
              <a:gd name="T51" fmla="*/ 1214 h 2872"/>
              <a:gd name="T52" fmla="*/ 1725 w 3428"/>
              <a:gd name="T53" fmla="*/ 995 h 2872"/>
              <a:gd name="T54" fmla="*/ 1692 w 3428"/>
              <a:gd name="T55" fmla="*/ 1204 h 2872"/>
              <a:gd name="T56" fmla="*/ 429 w 3428"/>
              <a:gd name="T57" fmla="*/ 353 h 2872"/>
              <a:gd name="T58" fmla="*/ 339 w 3428"/>
              <a:gd name="T59" fmla="*/ 444 h 2872"/>
              <a:gd name="T60" fmla="*/ 408 w 3428"/>
              <a:gd name="T61" fmla="*/ 2103 h 2872"/>
              <a:gd name="T62" fmla="*/ 3078 w 3428"/>
              <a:gd name="T63" fmla="*/ 2054 h 2872"/>
              <a:gd name="T64" fmla="*/ 3053 w 3428"/>
              <a:gd name="T65" fmla="*/ 373 h 2872"/>
              <a:gd name="T66" fmla="*/ 3029 w 3428"/>
              <a:gd name="T67" fmla="*/ 263 h 2872"/>
              <a:gd name="T68" fmla="*/ 3177 w 3428"/>
              <a:gd name="T69" fmla="*/ 410 h 2872"/>
              <a:gd name="T70" fmla="*/ 3114 w 3428"/>
              <a:gd name="T71" fmla="*/ 2155 h 2872"/>
              <a:gd name="T72" fmla="*/ 365 w 3428"/>
              <a:gd name="T73" fmla="*/ 2186 h 2872"/>
              <a:gd name="T74" fmla="*/ 245 w 3428"/>
              <a:gd name="T75" fmla="*/ 2015 h 2872"/>
              <a:gd name="T76" fmla="*/ 337 w 3428"/>
              <a:gd name="T77" fmla="*/ 285 h 2872"/>
              <a:gd name="T78" fmla="*/ 3276 w 3428"/>
              <a:gd name="T79" fmla="*/ 11 h 2872"/>
              <a:gd name="T80" fmla="*/ 3425 w 3428"/>
              <a:gd name="T81" fmla="*/ 186 h 2872"/>
              <a:gd name="T82" fmla="*/ 3364 w 3428"/>
              <a:gd name="T83" fmla="*/ 2591 h 2872"/>
              <a:gd name="T84" fmla="*/ 2000 w 3428"/>
              <a:gd name="T85" fmla="*/ 2659 h 2872"/>
              <a:gd name="T86" fmla="*/ 1983 w 3428"/>
              <a:gd name="T87" fmla="*/ 2768 h 2872"/>
              <a:gd name="T88" fmla="*/ 2637 w 3428"/>
              <a:gd name="T89" fmla="*/ 2779 h 2872"/>
              <a:gd name="T90" fmla="*/ 2674 w 3428"/>
              <a:gd name="T91" fmla="*/ 2853 h 2872"/>
              <a:gd name="T92" fmla="*/ 2020 w 3428"/>
              <a:gd name="T93" fmla="*/ 2872 h 2872"/>
              <a:gd name="T94" fmla="*/ 1877 w 3428"/>
              <a:gd name="T95" fmla="*/ 2777 h 2872"/>
              <a:gd name="T96" fmla="*/ 1933 w 3428"/>
              <a:gd name="T97" fmla="*/ 2589 h 2872"/>
              <a:gd name="T98" fmla="*/ 3257 w 3428"/>
              <a:gd name="T99" fmla="*/ 2553 h 2872"/>
              <a:gd name="T100" fmla="*/ 3336 w 3428"/>
              <a:gd name="T101" fmla="*/ 222 h 2872"/>
              <a:gd name="T102" fmla="*/ 3233 w 3428"/>
              <a:gd name="T103" fmla="*/ 95 h 2872"/>
              <a:gd name="T104" fmla="*/ 114 w 3428"/>
              <a:gd name="T105" fmla="*/ 149 h 2872"/>
              <a:gd name="T106" fmla="*/ 114 w 3428"/>
              <a:gd name="T107" fmla="*/ 2506 h 2872"/>
              <a:gd name="T108" fmla="*/ 1405 w 3428"/>
              <a:gd name="T109" fmla="*/ 2563 h 2872"/>
              <a:gd name="T110" fmla="*/ 1554 w 3428"/>
              <a:gd name="T111" fmla="*/ 2687 h 2872"/>
              <a:gd name="T112" fmla="*/ 1464 w 3428"/>
              <a:gd name="T113" fmla="*/ 2860 h 2872"/>
              <a:gd name="T114" fmla="*/ 749 w 3428"/>
              <a:gd name="T115" fmla="*/ 2853 h 2872"/>
              <a:gd name="T116" fmla="*/ 786 w 3428"/>
              <a:gd name="T117" fmla="*/ 2779 h 2872"/>
              <a:gd name="T118" fmla="*/ 1462 w 3428"/>
              <a:gd name="T119" fmla="*/ 2698 h 2872"/>
              <a:gd name="T120" fmla="*/ 185 w 3428"/>
              <a:gd name="T121" fmla="*/ 2652 h 2872"/>
              <a:gd name="T122" fmla="*/ 11 w 3428"/>
              <a:gd name="T123" fmla="*/ 2504 h 2872"/>
              <a:gd name="T124" fmla="*/ 43 w 3428"/>
              <a:gd name="T125" fmla="*/ 91 h 28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428" h="2872">
                <a:moveTo>
                  <a:pt x="1711" y="2315"/>
                </a:moveTo>
                <a:lnTo>
                  <a:pt x="1691" y="2318"/>
                </a:lnTo>
                <a:lnTo>
                  <a:pt x="1675" y="2327"/>
                </a:lnTo>
                <a:lnTo>
                  <a:pt x="1662" y="2340"/>
                </a:lnTo>
                <a:lnTo>
                  <a:pt x="1653" y="2357"/>
                </a:lnTo>
                <a:lnTo>
                  <a:pt x="1650" y="2377"/>
                </a:lnTo>
                <a:lnTo>
                  <a:pt x="1653" y="2395"/>
                </a:lnTo>
                <a:lnTo>
                  <a:pt x="1662" y="2413"/>
                </a:lnTo>
                <a:lnTo>
                  <a:pt x="1675" y="2426"/>
                </a:lnTo>
                <a:lnTo>
                  <a:pt x="1691" y="2435"/>
                </a:lnTo>
                <a:lnTo>
                  <a:pt x="1711" y="2438"/>
                </a:lnTo>
                <a:lnTo>
                  <a:pt x="1731" y="2435"/>
                </a:lnTo>
                <a:lnTo>
                  <a:pt x="1747" y="2426"/>
                </a:lnTo>
                <a:lnTo>
                  <a:pt x="1761" y="2413"/>
                </a:lnTo>
                <a:lnTo>
                  <a:pt x="1769" y="2395"/>
                </a:lnTo>
                <a:lnTo>
                  <a:pt x="1772" y="2377"/>
                </a:lnTo>
                <a:lnTo>
                  <a:pt x="1769" y="2357"/>
                </a:lnTo>
                <a:lnTo>
                  <a:pt x="1761" y="2340"/>
                </a:lnTo>
                <a:lnTo>
                  <a:pt x="1747" y="2327"/>
                </a:lnTo>
                <a:lnTo>
                  <a:pt x="1731" y="2318"/>
                </a:lnTo>
                <a:lnTo>
                  <a:pt x="1711" y="2315"/>
                </a:lnTo>
                <a:close/>
                <a:moveTo>
                  <a:pt x="1711" y="2260"/>
                </a:moveTo>
                <a:lnTo>
                  <a:pt x="1738" y="2263"/>
                </a:lnTo>
                <a:lnTo>
                  <a:pt x="1762" y="2273"/>
                </a:lnTo>
                <a:lnTo>
                  <a:pt x="1784" y="2286"/>
                </a:lnTo>
                <a:lnTo>
                  <a:pt x="1801" y="2304"/>
                </a:lnTo>
                <a:lnTo>
                  <a:pt x="1815" y="2326"/>
                </a:lnTo>
                <a:lnTo>
                  <a:pt x="1824" y="2350"/>
                </a:lnTo>
                <a:lnTo>
                  <a:pt x="1827" y="2377"/>
                </a:lnTo>
                <a:lnTo>
                  <a:pt x="1824" y="2403"/>
                </a:lnTo>
                <a:lnTo>
                  <a:pt x="1815" y="2428"/>
                </a:lnTo>
                <a:lnTo>
                  <a:pt x="1801" y="2450"/>
                </a:lnTo>
                <a:lnTo>
                  <a:pt x="1784" y="2467"/>
                </a:lnTo>
                <a:lnTo>
                  <a:pt x="1762" y="2481"/>
                </a:lnTo>
                <a:lnTo>
                  <a:pt x="1738" y="2489"/>
                </a:lnTo>
                <a:lnTo>
                  <a:pt x="1711" y="2492"/>
                </a:lnTo>
                <a:lnTo>
                  <a:pt x="1685" y="2489"/>
                </a:lnTo>
                <a:lnTo>
                  <a:pt x="1660" y="2481"/>
                </a:lnTo>
                <a:lnTo>
                  <a:pt x="1638" y="2467"/>
                </a:lnTo>
                <a:lnTo>
                  <a:pt x="1621" y="2450"/>
                </a:lnTo>
                <a:lnTo>
                  <a:pt x="1607" y="2428"/>
                </a:lnTo>
                <a:lnTo>
                  <a:pt x="1599" y="2403"/>
                </a:lnTo>
                <a:lnTo>
                  <a:pt x="1596" y="2377"/>
                </a:lnTo>
                <a:lnTo>
                  <a:pt x="1599" y="2350"/>
                </a:lnTo>
                <a:lnTo>
                  <a:pt x="1607" y="2326"/>
                </a:lnTo>
                <a:lnTo>
                  <a:pt x="1621" y="2304"/>
                </a:lnTo>
                <a:lnTo>
                  <a:pt x="1638" y="2286"/>
                </a:lnTo>
                <a:lnTo>
                  <a:pt x="1660" y="2273"/>
                </a:lnTo>
                <a:lnTo>
                  <a:pt x="1685" y="2263"/>
                </a:lnTo>
                <a:lnTo>
                  <a:pt x="1711" y="2260"/>
                </a:lnTo>
                <a:close/>
                <a:moveTo>
                  <a:pt x="1671" y="1446"/>
                </a:moveTo>
                <a:lnTo>
                  <a:pt x="1692" y="1451"/>
                </a:lnTo>
                <a:lnTo>
                  <a:pt x="1713" y="1453"/>
                </a:lnTo>
                <a:lnTo>
                  <a:pt x="1732" y="1452"/>
                </a:lnTo>
                <a:lnTo>
                  <a:pt x="1748" y="1448"/>
                </a:lnTo>
                <a:lnTo>
                  <a:pt x="1748" y="1637"/>
                </a:lnTo>
                <a:lnTo>
                  <a:pt x="1745" y="1652"/>
                </a:lnTo>
                <a:lnTo>
                  <a:pt x="1737" y="1664"/>
                </a:lnTo>
                <a:lnTo>
                  <a:pt x="1725" y="1672"/>
                </a:lnTo>
                <a:lnTo>
                  <a:pt x="1710" y="1675"/>
                </a:lnTo>
                <a:lnTo>
                  <a:pt x="1695" y="1672"/>
                </a:lnTo>
                <a:lnTo>
                  <a:pt x="1683" y="1664"/>
                </a:lnTo>
                <a:lnTo>
                  <a:pt x="1675" y="1652"/>
                </a:lnTo>
                <a:lnTo>
                  <a:pt x="1671" y="1637"/>
                </a:lnTo>
                <a:lnTo>
                  <a:pt x="1671" y="1446"/>
                </a:lnTo>
                <a:close/>
                <a:moveTo>
                  <a:pt x="1605" y="1388"/>
                </a:moveTo>
                <a:lnTo>
                  <a:pt x="1617" y="1407"/>
                </a:lnTo>
                <a:lnTo>
                  <a:pt x="1633" y="1423"/>
                </a:lnTo>
                <a:lnTo>
                  <a:pt x="1652" y="1436"/>
                </a:lnTo>
                <a:lnTo>
                  <a:pt x="1650" y="1441"/>
                </a:lnTo>
                <a:lnTo>
                  <a:pt x="1646" y="1448"/>
                </a:lnTo>
                <a:lnTo>
                  <a:pt x="1642" y="1452"/>
                </a:lnTo>
                <a:lnTo>
                  <a:pt x="1538" y="1556"/>
                </a:lnTo>
                <a:lnTo>
                  <a:pt x="1530" y="1562"/>
                </a:lnTo>
                <a:lnTo>
                  <a:pt x="1521" y="1566"/>
                </a:lnTo>
                <a:lnTo>
                  <a:pt x="1511" y="1567"/>
                </a:lnTo>
                <a:lnTo>
                  <a:pt x="1502" y="1566"/>
                </a:lnTo>
                <a:lnTo>
                  <a:pt x="1493" y="1562"/>
                </a:lnTo>
                <a:lnTo>
                  <a:pt x="1484" y="1556"/>
                </a:lnTo>
                <a:lnTo>
                  <a:pt x="1477" y="1546"/>
                </a:lnTo>
                <a:lnTo>
                  <a:pt x="1474" y="1535"/>
                </a:lnTo>
                <a:lnTo>
                  <a:pt x="1474" y="1524"/>
                </a:lnTo>
                <a:lnTo>
                  <a:pt x="1477" y="1512"/>
                </a:lnTo>
                <a:lnTo>
                  <a:pt x="1484" y="1502"/>
                </a:lnTo>
                <a:lnTo>
                  <a:pt x="1588" y="1398"/>
                </a:lnTo>
                <a:lnTo>
                  <a:pt x="1597" y="1392"/>
                </a:lnTo>
                <a:lnTo>
                  <a:pt x="1605" y="1388"/>
                </a:lnTo>
                <a:close/>
                <a:moveTo>
                  <a:pt x="1730" y="1347"/>
                </a:moveTo>
                <a:lnTo>
                  <a:pt x="1988" y="1415"/>
                </a:lnTo>
                <a:lnTo>
                  <a:pt x="1921" y="1483"/>
                </a:lnTo>
                <a:lnTo>
                  <a:pt x="1919" y="1486"/>
                </a:lnTo>
                <a:lnTo>
                  <a:pt x="1918" y="1489"/>
                </a:lnTo>
                <a:lnTo>
                  <a:pt x="1918" y="1492"/>
                </a:lnTo>
                <a:lnTo>
                  <a:pt x="1919" y="1495"/>
                </a:lnTo>
                <a:lnTo>
                  <a:pt x="1921" y="1499"/>
                </a:lnTo>
                <a:lnTo>
                  <a:pt x="2050" y="1628"/>
                </a:lnTo>
                <a:lnTo>
                  <a:pt x="2056" y="1637"/>
                </a:lnTo>
                <a:lnTo>
                  <a:pt x="2058" y="1647"/>
                </a:lnTo>
                <a:lnTo>
                  <a:pt x="2056" y="1658"/>
                </a:lnTo>
                <a:lnTo>
                  <a:pt x="2050" y="1666"/>
                </a:lnTo>
                <a:lnTo>
                  <a:pt x="2041" y="1672"/>
                </a:lnTo>
                <a:lnTo>
                  <a:pt x="2031" y="1674"/>
                </a:lnTo>
                <a:lnTo>
                  <a:pt x="2020" y="1672"/>
                </a:lnTo>
                <a:lnTo>
                  <a:pt x="2011" y="1666"/>
                </a:lnTo>
                <a:lnTo>
                  <a:pt x="1882" y="1537"/>
                </a:lnTo>
                <a:lnTo>
                  <a:pt x="1880" y="1536"/>
                </a:lnTo>
                <a:lnTo>
                  <a:pt x="1877" y="1535"/>
                </a:lnTo>
                <a:lnTo>
                  <a:pt x="1875" y="1534"/>
                </a:lnTo>
                <a:lnTo>
                  <a:pt x="1872" y="1535"/>
                </a:lnTo>
                <a:lnTo>
                  <a:pt x="1869" y="1536"/>
                </a:lnTo>
                <a:lnTo>
                  <a:pt x="1867" y="1537"/>
                </a:lnTo>
                <a:lnTo>
                  <a:pt x="1799" y="1605"/>
                </a:lnTo>
                <a:lnTo>
                  <a:pt x="1730" y="1347"/>
                </a:lnTo>
                <a:close/>
                <a:moveTo>
                  <a:pt x="1833" y="1292"/>
                </a:moveTo>
                <a:lnTo>
                  <a:pt x="2031" y="1292"/>
                </a:lnTo>
                <a:lnTo>
                  <a:pt x="2045" y="1295"/>
                </a:lnTo>
                <a:lnTo>
                  <a:pt x="2058" y="1303"/>
                </a:lnTo>
                <a:lnTo>
                  <a:pt x="2066" y="1315"/>
                </a:lnTo>
                <a:lnTo>
                  <a:pt x="2069" y="1330"/>
                </a:lnTo>
                <a:lnTo>
                  <a:pt x="2066" y="1345"/>
                </a:lnTo>
                <a:lnTo>
                  <a:pt x="2058" y="1357"/>
                </a:lnTo>
                <a:lnTo>
                  <a:pt x="2045" y="1365"/>
                </a:lnTo>
                <a:lnTo>
                  <a:pt x="2031" y="1369"/>
                </a:lnTo>
                <a:lnTo>
                  <a:pt x="1831" y="1369"/>
                </a:lnTo>
                <a:lnTo>
                  <a:pt x="1838" y="1349"/>
                </a:lnTo>
                <a:lnTo>
                  <a:pt x="1840" y="1328"/>
                </a:lnTo>
                <a:lnTo>
                  <a:pt x="1838" y="1309"/>
                </a:lnTo>
                <a:lnTo>
                  <a:pt x="1833" y="1292"/>
                </a:lnTo>
                <a:close/>
                <a:moveTo>
                  <a:pt x="1411" y="1292"/>
                </a:moveTo>
                <a:lnTo>
                  <a:pt x="1595" y="1292"/>
                </a:lnTo>
                <a:lnTo>
                  <a:pt x="1590" y="1309"/>
                </a:lnTo>
                <a:lnTo>
                  <a:pt x="1588" y="1328"/>
                </a:lnTo>
                <a:lnTo>
                  <a:pt x="1590" y="1349"/>
                </a:lnTo>
                <a:lnTo>
                  <a:pt x="1597" y="1369"/>
                </a:lnTo>
                <a:lnTo>
                  <a:pt x="1411" y="1369"/>
                </a:lnTo>
                <a:lnTo>
                  <a:pt x="1396" y="1365"/>
                </a:lnTo>
                <a:lnTo>
                  <a:pt x="1384" y="1357"/>
                </a:lnTo>
                <a:lnTo>
                  <a:pt x="1375" y="1345"/>
                </a:lnTo>
                <a:lnTo>
                  <a:pt x="1373" y="1330"/>
                </a:lnTo>
                <a:lnTo>
                  <a:pt x="1375" y="1315"/>
                </a:lnTo>
                <a:lnTo>
                  <a:pt x="1384" y="1303"/>
                </a:lnTo>
                <a:lnTo>
                  <a:pt x="1396" y="1295"/>
                </a:lnTo>
                <a:lnTo>
                  <a:pt x="1411" y="1292"/>
                </a:lnTo>
                <a:close/>
                <a:moveTo>
                  <a:pt x="1504" y="1077"/>
                </a:moveTo>
                <a:lnTo>
                  <a:pt x="1516" y="1080"/>
                </a:lnTo>
                <a:lnTo>
                  <a:pt x="1526" y="1088"/>
                </a:lnTo>
                <a:lnTo>
                  <a:pt x="1642" y="1204"/>
                </a:lnTo>
                <a:lnTo>
                  <a:pt x="1646" y="1209"/>
                </a:lnTo>
                <a:lnTo>
                  <a:pt x="1650" y="1215"/>
                </a:lnTo>
                <a:lnTo>
                  <a:pt x="1652" y="1220"/>
                </a:lnTo>
                <a:lnTo>
                  <a:pt x="1633" y="1233"/>
                </a:lnTo>
                <a:lnTo>
                  <a:pt x="1617" y="1249"/>
                </a:lnTo>
                <a:lnTo>
                  <a:pt x="1605" y="1268"/>
                </a:lnTo>
                <a:lnTo>
                  <a:pt x="1599" y="1266"/>
                </a:lnTo>
                <a:lnTo>
                  <a:pt x="1594" y="1262"/>
                </a:lnTo>
                <a:lnTo>
                  <a:pt x="1588" y="1258"/>
                </a:lnTo>
                <a:lnTo>
                  <a:pt x="1472" y="1142"/>
                </a:lnTo>
                <a:lnTo>
                  <a:pt x="1465" y="1132"/>
                </a:lnTo>
                <a:lnTo>
                  <a:pt x="1461" y="1121"/>
                </a:lnTo>
                <a:lnTo>
                  <a:pt x="1461" y="1108"/>
                </a:lnTo>
                <a:lnTo>
                  <a:pt x="1465" y="1098"/>
                </a:lnTo>
                <a:lnTo>
                  <a:pt x="1472" y="1088"/>
                </a:lnTo>
                <a:lnTo>
                  <a:pt x="1481" y="1080"/>
                </a:lnTo>
                <a:lnTo>
                  <a:pt x="1493" y="1077"/>
                </a:lnTo>
                <a:lnTo>
                  <a:pt x="1504" y="1077"/>
                </a:lnTo>
                <a:close/>
                <a:moveTo>
                  <a:pt x="1921" y="1075"/>
                </a:moveTo>
                <a:lnTo>
                  <a:pt x="1933" y="1075"/>
                </a:lnTo>
                <a:lnTo>
                  <a:pt x="1944" y="1078"/>
                </a:lnTo>
                <a:lnTo>
                  <a:pt x="1954" y="1086"/>
                </a:lnTo>
                <a:lnTo>
                  <a:pt x="1961" y="1096"/>
                </a:lnTo>
                <a:lnTo>
                  <a:pt x="1964" y="1107"/>
                </a:lnTo>
                <a:lnTo>
                  <a:pt x="1964" y="1119"/>
                </a:lnTo>
                <a:lnTo>
                  <a:pt x="1961" y="1130"/>
                </a:lnTo>
                <a:lnTo>
                  <a:pt x="1954" y="1140"/>
                </a:lnTo>
                <a:lnTo>
                  <a:pt x="1831" y="1262"/>
                </a:lnTo>
                <a:lnTo>
                  <a:pt x="1829" y="1264"/>
                </a:lnTo>
                <a:lnTo>
                  <a:pt x="1826" y="1267"/>
                </a:lnTo>
                <a:lnTo>
                  <a:pt x="1823" y="1268"/>
                </a:lnTo>
                <a:lnTo>
                  <a:pt x="1810" y="1248"/>
                </a:lnTo>
                <a:lnTo>
                  <a:pt x="1792" y="1230"/>
                </a:lnTo>
                <a:lnTo>
                  <a:pt x="1772" y="1218"/>
                </a:lnTo>
                <a:lnTo>
                  <a:pt x="1773" y="1214"/>
                </a:lnTo>
                <a:lnTo>
                  <a:pt x="1775" y="1211"/>
                </a:lnTo>
                <a:lnTo>
                  <a:pt x="1777" y="1208"/>
                </a:lnTo>
                <a:lnTo>
                  <a:pt x="1900" y="1086"/>
                </a:lnTo>
                <a:lnTo>
                  <a:pt x="1910" y="1078"/>
                </a:lnTo>
                <a:lnTo>
                  <a:pt x="1921" y="1075"/>
                </a:lnTo>
                <a:close/>
                <a:moveTo>
                  <a:pt x="1710" y="993"/>
                </a:moveTo>
                <a:lnTo>
                  <a:pt x="1725" y="995"/>
                </a:lnTo>
                <a:lnTo>
                  <a:pt x="1737" y="1003"/>
                </a:lnTo>
                <a:lnTo>
                  <a:pt x="1745" y="1016"/>
                </a:lnTo>
                <a:lnTo>
                  <a:pt x="1748" y="1030"/>
                </a:lnTo>
                <a:lnTo>
                  <a:pt x="1748" y="1208"/>
                </a:lnTo>
                <a:lnTo>
                  <a:pt x="1732" y="1204"/>
                </a:lnTo>
                <a:lnTo>
                  <a:pt x="1713" y="1202"/>
                </a:lnTo>
                <a:lnTo>
                  <a:pt x="1692" y="1204"/>
                </a:lnTo>
                <a:lnTo>
                  <a:pt x="1671" y="1210"/>
                </a:lnTo>
                <a:lnTo>
                  <a:pt x="1671" y="1030"/>
                </a:lnTo>
                <a:lnTo>
                  <a:pt x="1675" y="1016"/>
                </a:lnTo>
                <a:lnTo>
                  <a:pt x="1683" y="1003"/>
                </a:lnTo>
                <a:lnTo>
                  <a:pt x="1695" y="995"/>
                </a:lnTo>
                <a:lnTo>
                  <a:pt x="1710" y="993"/>
                </a:lnTo>
                <a:close/>
                <a:moveTo>
                  <a:pt x="429" y="353"/>
                </a:moveTo>
                <a:lnTo>
                  <a:pt x="408" y="355"/>
                </a:lnTo>
                <a:lnTo>
                  <a:pt x="390" y="362"/>
                </a:lnTo>
                <a:lnTo>
                  <a:pt x="372" y="373"/>
                </a:lnTo>
                <a:lnTo>
                  <a:pt x="358" y="386"/>
                </a:lnTo>
                <a:lnTo>
                  <a:pt x="347" y="404"/>
                </a:lnTo>
                <a:lnTo>
                  <a:pt x="341" y="423"/>
                </a:lnTo>
                <a:lnTo>
                  <a:pt x="339" y="444"/>
                </a:lnTo>
                <a:lnTo>
                  <a:pt x="339" y="2015"/>
                </a:lnTo>
                <a:lnTo>
                  <a:pt x="341" y="2035"/>
                </a:lnTo>
                <a:lnTo>
                  <a:pt x="347" y="2054"/>
                </a:lnTo>
                <a:lnTo>
                  <a:pt x="358" y="2072"/>
                </a:lnTo>
                <a:lnTo>
                  <a:pt x="372" y="2085"/>
                </a:lnTo>
                <a:lnTo>
                  <a:pt x="390" y="2096"/>
                </a:lnTo>
                <a:lnTo>
                  <a:pt x="408" y="2103"/>
                </a:lnTo>
                <a:lnTo>
                  <a:pt x="429" y="2105"/>
                </a:lnTo>
                <a:lnTo>
                  <a:pt x="2996" y="2105"/>
                </a:lnTo>
                <a:lnTo>
                  <a:pt x="3017" y="2103"/>
                </a:lnTo>
                <a:lnTo>
                  <a:pt x="3036" y="2096"/>
                </a:lnTo>
                <a:lnTo>
                  <a:pt x="3053" y="2085"/>
                </a:lnTo>
                <a:lnTo>
                  <a:pt x="3067" y="2072"/>
                </a:lnTo>
                <a:lnTo>
                  <a:pt x="3078" y="2054"/>
                </a:lnTo>
                <a:lnTo>
                  <a:pt x="3084" y="2035"/>
                </a:lnTo>
                <a:lnTo>
                  <a:pt x="3087" y="2015"/>
                </a:lnTo>
                <a:lnTo>
                  <a:pt x="3087" y="444"/>
                </a:lnTo>
                <a:lnTo>
                  <a:pt x="3084" y="423"/>
                </a:lnTo>
                <a:lnTo>
                  <a:pt x="3078" y="404"/>
                </a:lnTo>
                <a:lnTo>
                  <a:pt x="3067" y="386"/>
                </a:lnTo>
                <a:lnTo>
                  <a:pt x="3053" y="373"/>
                </a:lnTo>
                <a:lnTo>
                  <a:pt x="3036" y="362"/>
                </a:lnTo>
                <a:lnTo>
                  <a:pt x="3017" y="355"/>
                </a:lnTo>
                <a:lnTo>
                  <a:pt x="2996" y="353"/>
                </a:lnTo>
                <a:lnTo>
                  <a:pt x="429" y="353"/>
                </a:lnTo>
                <a:close/>
                <a:moveTo>
                  <a:pt x="429" y="260"/>
                </a:moveTo>
                <a:lnTo>
                  <a:pt x="2996" y="260"/>
                </a:lnTo>
                <a:lnTo>
                  <a:pt x="3029" y="263"/>
                </a:lnTo>
                <a:lnTo>
                  <a:pt x="3060" y="272"/>
                </a:lnTo>
                <a:lnTo>
                  <a:pt x="3088" y="285"/>
                </a:lnTo>
                <a:lnTo>
                  <a:pt x="3114" y="303"/>
                </a:lnTo>
                <a:lnTo>
                  <a:pt x="3136" y="325"/>
                </a:lnTo>
                <a:lnTo>
                  <a:pt x="3155" y="351"/>
                </a:lnTo>
                <a:lnTo>
                  <a:pt x="3168" y="380"/>
                </a:lnTo>
                <a:lnTo>
                  <a:pt x="3177" y="410"/>
                </a:lnTo>
                <a:lnTo>
                  <a:pt x="3180" y="444"/>
                </a:lnTo>
                <a:lnTo>
                  <a:pt x="3180" y="2015"/>
                </a:lnTo>
                <a:lnTo>
                  <a:pt x="3177" y="2048"/>
                </a:lnTo>
                <a:lnTo>
                  <a:pt x="3168" y="2078"/>
                </a:lnTo>
                <a:lnTo>
                  <a:pt x="3155" y="2107"/>
                </a:lnTo>
                <a:lnTo>
                  <a:pt x="3136" y="2133"/>
                </a:lnTo>
                <a:lnTo>
                  <a:pt x="3114" y="2155"/>
                </a:lnTo>
                <a:lnTo>
                  <a:pt x="3088" y="2173"/>
                </a:lnTo>
                <a:lnTo>
                  <a:pt x="3060" y="2186"/>
                </a:lnTo>
                <a:lnTo>
                  <a:pt x="3029" y="2196"/>
                </a:lnTo>
                <a:lnTo>
                  <a:pt x="2996" y="2198"/>
                </a:lnTo>
                <a:lnTo>
                  <a:pt x="429" y="2198"/>
                </a:lnTo>
                <a:lnTo>
                  <a:pt x="396" y="2196"/>
                </a:lnTo>
                <a:lnTo>
                  <a:pt x="365" y="2186"/>
                </a:lnTo>
                <a:lnTo>
                  <a:pt x="337" y="2173"/>
                </a:lnTo>
                <a:lnTo>
                  <a:pt x="311" y="2155"/>
                </a:lnTo>
                <a:lnTo>
                  <a:pt x="289" y="2133"/>
                </a:lnTo>
                <a:lnTo>
                  <a:pt x="271" y="2107"/>
                </a:lnTo>
                <a:lnTo>
                  <a:pt x="257" y="2078"/>
                </a:lnTo>
                <a:lnTo>
                  <a:pt x="248" y="2048"/>
                </a:lnTo>
                <a:lnTo>
                  <a:pt x="245" y="2015"/>
                </a:lnTo>
                <a:lnTo>
                  <a:pt x="245" y="444"/>
                </a:lnTo>
                <a:lnTo>
                  <a:pt x="248" y="410"/>
                </a:lnTo>
                <a:lnTo>
                  <a:pt x="257" y="380"/>
                </a:lnTo>
                <a:lnTo>
                  <a:pt x="271" y="351"/>
                </a:lnTo>
                <a:lnTo>
                  <a:pt x="289" y="325"/>
                </a:lnTo>
                <a:lnTo>
                  <a:pt x="311" y="303"/>
                </a:lnTo>
                <a:lnTo>
                  <a:pt x="337" y="285"/>
                </a:lnTo>
                <a:lnTo>
                  <a:pt x="365" y="272"/>
                </a:lnTo>
                <a:lnTo>
                  <a:pt x="396" y="263"/>
                </a:lnTo>
                <a:lnTo>
                  <a:pt x="429" y="260"/>
                </a:lnTo>
                <a:close/>
                <a:moveTo>
                  <a:pt x="221" y="0"/>
                </a:moveTo>
                <a:lnTo>
                  <a:pt x="3207" y="0"/>
                </a:lnTo>
                <a:lnTo>
                  <a:pt x="3243" y="2"/>
                </a:lnTo>
                <a:lnTo>
                  <a:pt x="3276" y="11"/>
                </a:lnTo>
                <a:lnTo>
                  <a:pt x="3309" y="24"/>
                </a:lnTo>
                <a:lnTo>
                  <a:pt x="3338" y="43"/>
                </a:lnTo>
                <a:lnTo>
                  <a:pt x="3364" y="65"/>
                </a:lnTo>
                <a:lnTo>
                  <a:pt x="3385" y="91"/>
                </a:lnTo>
                <a:lnTo>
                  <a:pt x="3403" y="120"/>
                </a:lnTo>
                <a:lnTo>
                  <a:pt x="3417" y="151"/>
                </a:lnTo>
                <a:lnTo>
                  <a:pt x="3425" y="186"/>
                </a:lnTo>
                <a:lnTo>
                  <a:pt x="3428" y="222"/>
                </a:lnTo>
                <a:lnTo>
                  <a:pt x="3428" y="2434"/>
                </a:lnTo>
                <a:lnTo>
                  <a:pt x="3425" y="2470"/>
                </a:lnTo>
                <a:lnTo>
                  <a:pt x="3417" y="2504"/>
                </a:lnTo>
                <a:lnTo>
                  <a:pt x="3403" y="2536"/>
                </a:lnTo>
                <a:lnTo>
                  <a:pt x="3385" y="2565"/>
                </a:lnTo>
                <a:lnTo>
                  <a:pt x="3364" y="2591"/>
                </a:lnTo>
                <a:lnTo>
                  <a:pt x="3338" y="2613"/>
                </a:lnTo>
                <a:lnTo>
                  <a:pt x="3309" y="2631"/>
                </a:lnTo>
                <a:lnTo>
                  <a:pt x="3276" y="2644"/>
                </a:lnTo>
                <a:lnTo>
                  <a:pt x="3243" y="2652"/>
                </a:lnTo>
                <a:lnTo>
                  <a:pt x="3207" y="2656"/>
                </a:lnTo>
                <a:lnTo>
                  <a:pt x="2019" y="2656"/>
                </a:lnTo>
                <a:lnTo>
                  <a:pt x="2000" y="2659"/>
                </a:lnTo>
                <a:lnTo>
                  <a:pt x="1983" y="2668"/>
                </a:lnTo>
                <a:lnTo>
                  <a:pt x="1970" y="2681"/>
                </a:lnTo>
                <a:lnTo>
                  <a:pt x="1961" y="2698"/>
                </a:lnTo>
                <a:lnTo>
                  <a:pt x="1958" y="2718"/>
                </a:lnTo>
                <a:lnTo>
                  <a:pt x="1961" y="2737"/>
                </a:lnTo>
                <a:lnTo>
                  <a:pt x="1970" y="2754"/>
                </a:lnTo>
                <a:lnTo>
                  <a:pt x="1983" y="2768"/>
                </a:lnTo>
                <a:lnTo>
                  <a:pt x="2001" y="2776"/>
                </a:lnTo>
                <a:lnTo>
                  <a:pt x="2019" y="2779"/>
                </a:lnTo>
                <a:lnTo>
                  <a:pt x="2020" y="2779"/>
                </a:lnTo>
                <a:lnTo>
                  <a:pt x="2023" y="2779"/>
                </a:lnTo>
                <a:lnTo>
                  <a:pt x="2024" y="2779"/>
                </a:lnTo>
                <a:lnTo>
                  <a:pt x="2025" y="2779"/>
                </a:lnTo>
                <a:lnTo>
                  <a:pt x="2637" y="2779"/>
                </a:lnTo>
                <a:lnTo>
                  <a:pt x="2652" y="2781"/>
                </a:lnTo>
                <a:lnTo>
                  <a:pt x="2664" y="2789"/>
                </a:lnTo>
                <a:lnTo>
                  <a:pt x="2674" y="2798"/>
                </a:lnTo>
                <a:lnTo>
                  <a:pt x="2681" y="2812"/>
                </a:lnTo>
                <a:lnTo>
                  <a:pt x="2683" y="2826"/>
                </a:lnTo>
                <a:lnTo>
                  <a:pt x="2681" y="2841"/>
                </a:lnTo>
                <a:lnTo>
                  <a:pt x="2674" y="2853"/>
                </a:lnTo>
                <a:lnTo>
                  <a:pt x="2664" y="2864"/>
                </a:lnTo>
                <a:lnTo>
                  <a:pt x="2652" y="2870"/>
                </a:lnTo>
                <a:lnTo>
                  <a:pt x="2637" y="2872"/>
                </a:lnTo>
                <a:lnTo>
                  <a:pt x="2025" y="2872"/>
                </a:lnTo>
                <a:lnTo>
                  <a:pt x="2024" y="2872"/>
                </a:lnTo>
                <a:lnTo>
                  <a:pt x="2021" y="2872"/>
                </a:lnTo>
                <a:lnTo>
                  <a:pt x="2020" y="2872"/>
                </a:lnTo>
                <a:lnTo>
                  <a:pt x="2019" y="2872"/>
                </a:lnTo>
                <a:lnTo>
                  <a:pt x="1988" y="2869"/>
                </a:lnTo>
                <a:lnTo>
                  <a:pt x="1959" y="2860"/>
                </a:lnTo>
                <a:lnTo>
                  <a:pt x="1933" y="2846"/>
                </a:lnTo>
                <a:lnTo>
                  <a:pt x="1910" y="2827"/>
                </a:lnTo>
                <a:lnTo>
                  <a:pt x="1892" y="2804"/>
                </a:lnTo>
                <a:lnTo>
                  <a:pt x="1877" y="2777"/>
                </a:lnTo>
                <a:lnTo>
                  <a:pt x="1869" y="2748"/>
                </a:lnTo>
                <a:lnTo>
                  <a:pt x="1866" y="2718"/>
                </a:lnTo>
                <a:lnTo>
                  <a:pt x="1869" y="2687"/>
                </a:lnTo>
                <a:lnTo>
                  <a:pt x="1877" y="2658"/>
                </a:lnTo>
                <a:lnTo>
                  <a:pt x="1892" y="2632"/>
                </a:lnTo>
                <a:lnTo>
                  <a:pt x="1910" y="2609"/>
                </a:lnTo>
                <a:lnTo>
                  <a:pt x="1933" y="2589"/>
                </a:lnTo>
                <a:lnTo>
                  <a:pt x="1960" y="2575"/>
                </a:lnTo>
                <a:lnTo>
                  <a:pt x="1988" y="2566"/>
                </a:lnTo>
                <a:lnTo>
                  <a:pt x="2019" y="2563"/>
                </a:lnTo>
                <a:lnTo>
                  <a:pt x="2026" y="2563"/>
                </a:lnTo>
                <a:lnTo>
                  <a:pt x="3207" y="2563"/>
                </a:lnTo>
                <a:lnTo>
                  <a:pt x="3233" y="2561"/>
                </a:lnTo>
                <a:lnTo>
                  <a:pt x="3257" y="2553"/>
                </a:lnTo>
                <a:lnTo>
                  <a:pt x="3278" y="2541"/>
                </a:lnTo>
                <a:lnTo>
                  <a:pt x="3298" y="2526"/>
                </a:lnTo>
                <a:lnTo>
                  <a:pt x="3314" y="2506"/>
                </a:lnTo>
                <a:lnTo>
                  <a:pt x="3325" y="2484"/>
                </a:lnTo>
                <a:lnTo>
                  <a:pt x="3332" y="2460"/>
                </a:lnTo>
                <a:lnTo>
                  <a:pt x="3336" y="2434"/>
                </a:lnTo>
                <a:lnTo>
                  <a:pt x="3336" y="222"/>
                </a:lnTo>
                <a:lnTo>
                  <a:pt x="3332" y="196"/>
                </a:lnTo>
                <a:lnTo>
                  <a:pt x="3325" y="171"/>
                </a:lnTo>
                <a:lnTo>
                  <a:pt x="3314" y="149"/>
                </a:lnTo>
                <a:lnTo>
                  <a:pt x="3298" y="130"/>
                </a:lnTo>
                <a:lnTo>
                  <a:pt x="3278" y="115"/>
                </a:lnTo>
                <a:lnTo>
                  <a:pt x="3257" y="102"/>
                </a:lnTo>
                <a:lnTo>
                  <a:pt x="3233" y="95"/>
                </a:lnTo>
                <a:lnTo>
                  <a:pt x="3207" y="93"/>
                </a:lnTo>
                <a:lnTo>
                  <a:pt x="221" y="93"/>
                </a:lnTo>
                <a:lnTo>
                  <a:pt x="195" y="95"/>
                </a:lnTo>
                <a:lnTo>
                  <a:pt x="171" y="102"/>
                </a:lnTo>
                <a:lnTo>
                  <a:pt x="150" y="115"/>
                </a:lnTo>
                <a:lnTo>
                  <a:pt x="130" y="130"/>
                </a:lnTo>
                <a:lnTo>
                  <a:pt x="114" y="149"/>
                </a:lnTo>
                <a:lnTo>
                  <a:pt x="103" y="171"/>
                </a:lnTo>
                <a:lnTo>
                  <a:pt x="96" y="196"/>
                </a:lnTo>
                <a:lnTo>
                  <a:pt x="92" y="222"/>
                </a:lnTo>
                <a:lnTo>
                  <a:pt x="92" y="2434"/>
                </a:lnTo>
                <a:lnTo>
                  <a:pt x="96" y="2460"/>
                </a:lnTo>
                <a:lnTo>
                  <a:pt x="103" y="2484"/>
                </a:lnTo>
                <a:lnTo>
                  <a:pt x="114" y="2506"/>
                </a:lnTo>
                <a:lnTo>
                  <a:pt x="130" y="2526"/>
                </a:lnTo>
                <a:lnTo>
                  <a:pt x="150" y="2541"/>
                </a:lnTo>
                <a:lnTo>
                  <a:pt x="171" y="2553"/>
                </a:lnTo>
                <a:lnTo>
                  <a:pt x="195" y="2561"/>
                </a:lnTo>
                <a:lnTo>
                  <a:pt x="221" y="2563"/>
                </a:lnTo>
                <a:lnTo>
                  <a:pt x="1399" y="2563"/>
                </a:lnTo>
                <a:lnTo>
                  <a:pt x="1405" y="2563"/>
                </a:lnTo>
                <a:lnTo>
                  <a:pt x="1436" y="2566"/>
                </a:lnTo>
                <a:lnTo>
                  <a:pt x="1464" y="2575"/>
                </a:lnTo>
                <a:lnTo>
                  <a:pt x="1490" y="2590"/>
                </a:lnTo>
                <a:lnTo>
                  <a:pt x="1512" y="2609"/>
                </a:lnTo>
                <a:lnTo>
                  <a:pt x="1531" y="2632"/>
                </a:lnTo>
                <a:lnTo>
                  <a:pt x="1546" y="2658"/>
                </a:lnTo>
                <a:lnTo>
                  <a:pt x="1554" y="2687"/>
                </a:lnTo>
                <a:lnTo>
                  <a:pt x="1557" y="2718"/>
                </a:lnTo>
                <a:lnTo>
                  <a:pt x="1554" y="2749"/>
                </a:lnTo>
                <a:lnTo>
                  <a:pt x="1546" y="2777"/>
                </a:lnTo>
                <a:lnTo>
                  <a:pt x="1531" y="2804"/>
                </a:lnTo>
                <a:lnTo>
                  <a:pt x="1512" y="2827"/>
                </a:lnTo>
                <a:lnTo>
                  <a:pt x="1490" y="2846"/>
                </a:lnTo>
                <a:lnTo>
                  <a:pt x="1464" y="2860"/>
                </a:lnTo>
                <a:lnTo>
                  <a:pt x="1435" y="2869"/>
                </a:lnTo>
                <a:lnTo>
                  <a:pt x="1403" y="2872"/>
                </a:lnTo>
                <a:lnTo>
                  <a:pt x="1399" y="2872"/>
                </a:lnTo>
                <a:lnTo>
                  <a:pt x="786" y="2872"/>
                </a:lnTo>
                <a:lnTo>
                  <a:pt x="771" y="2870"/>
                </a:lnTo>
                <a:lnTo>
                  <a:pt x="758" y="2864"/>
                </a:lnTo>
                <a:lnTo>
                  <a:pt x="749" y="2853"/>
                </a:lnTo>
                <a:lnTo>
                  <a:pt x="742" y="2841"/>
                </a:lnTo>
                <a:lnTo>
                  <a:pt x="740" y="2826"/>
                </a:lnTo>
                <a:lnTo>
                  <a:pt x="742" y="2812"/>
                </a:lnTo>
                <a:lnTo>
                  <a:pt x="749" y="2798"/>
                </a:lnTo>
                <a:lnTo>
                  <a:pt x="758" y="2789"/>
                </a:lnTo>
                <a:lnTo>
                  <a:pt x="771" y="2781"/>
                </a:lnTo>
                <a:lnTo>
                  <a:pt x="786" y="2779"/>
                </a:lnTo>
                <a:lnTo>
                  <a:pt x="1403" y="2779"/>
                </a:lnTo>
                <a:lnTo>
                  <a:pt x="1423" y="2776"/>
                </a:lnTo>
                <a:lnTo>
                  <a:pt x="1440" y="2768"/>
                </a:lnTo>
                <a:lnTo>
                  <a:pt x="1453" y="2754"/>
                </a:lnTo>
                <a:lnTo>
                  <a:pt x="1462" y="2737"/>
                </a:lnTo>
                <a:lnTo>
                  <a:pt x="1465" y="2718"/>
                </a:lnTo>
                <a:lnTo>
                  <a:pt x="1462" y="2698"/>
                </a:lnTo>
                <a:lnTo>
                  <a:pt x="1453" y="2682"/>
                </a:lnTo>
                <a:lnTo>
                  <a:pt x="1440" y="2668"/>
                </a:lnTo>
                <a:lnTo>
                  <a:pt x="1423" y="2660"/>
                </a:lnTo>
                <a:lnTo>
                  <a:pt x="1403" y="2657"/>
                </a:lnTo>
                <a:lnTo>
                  <a:pt x="1398" y="2656"/>
                </a:lnTo>
                <a:lnTo>
                  <a:pt x="221" y="2656"/>
                </a:lnTo>
                <a:lnTo>
                  <a:pt x="185" y="2652"/>
                </a:lnTo>
                <a:lnTo>
                  <a:pt x="152" y="2644"/>
                </a:lnTo>
                <a:lnTo>
                  <a:pt x="119" y="2631"/>
                </a:lnTo>
                <a:lnTo>
                  <a:pt x="90" y="2613"/>
                </a:lnTo>
                <a:lnTo>
                  <a:pt x="64" y="2591"/>
                </a:lnTo>
                <a:lnTo>
                  <a:pt x="43" y="2565"/>
                </a:lnTo>
                <a:lnTo>
                  <a:pt x="25" y="2536"/>
                </a:lnTo>
                <a:lnTo>
                  <a:pt x="11" y="2504"/>
                </a:lnTo>
                <a:lnTo>
                  <a:pt x="3" y="2470"/>
                </a:lnTo>
                <a:lnTo>
                  <a:pt x="0" y="2434"/>
                </a:lnTo>
                <a:lnTo>
                  <a:pt x="0" y="222"/>
                </a:lnTo>
                <a:lnTo>
                  <a:pt x="3" y="186"/>
                </a:lnTo>
                <a:lnTo>
                  <a:pt x="11" y="151"/>
                </a:lnTo>
                <a:lnTo>
                  <a:pt x="25" y="120"/>
                </a:lnTo>
                <a:lnTo>
                  <a:pt x="43" y="91"/>
                </a:lnTo>
                <a:lnTo>
                  <a:pt x="64" y="65"/>
                </a:lnTo>
                <a:lnTo>
                  <a:pt x="90" y="43"/>
                </a:lnTo>
                <a:lnTo>
                  <a:pt x="119" y="24"/>
                </a:lnTo>
                <a:lnTo>
                  <a:pt x="152" y="11"/>
                </a:lnTo>
                <a:lnTo>
                  <a:pt x="185" y="2"/>
                </a:lnTo>
                <a:lnTo>
                  <a:pt x="221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0829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Relationships between Continuous Variables</a:t>
            </a:r>
            <a:br>
              <a:rPr lang="en-US" altLang="en-US" smtClean="0"/>
            </a:br>
            <a:endParaRPr lang="en-US" altLang="en-US" smtClean="0"/>
          </a:p>
        </p:txBody>
      </p:sp>
      <p:pic>
        <p:nvPicPr>
          <p:cNvPr id="20484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779860"/>
            <a:ext cx="59436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67811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14" name="Freeform 11"/>
          <p:cNvSpPr>
            <a:spLocks noEditPoints="1"/>
          </p:cNvSpPr>
          <p:nvPr/>
        </p:nvSpPr>
        <p:spPr bwMode="auto">
          <a:xfrm>
            <a:off x="3839658" y="2571750"/>
            <a:ext cx="1406386" cy="1638108"/>
          </a:xfrm>
          <a:custGeom>
            <a:avLst/>
            <a:gdLst>
              <a:gd name="T0" fmla="*/ 2073 w 3066"/>
              <a:gd name="T1" fmla="*/ 2865 h 3572"/>
              <a:gd name="T2" fmla="*/ 1943 w 3066"/>
              <a:gd name="T3" fmla="*/ 2586 h 3572"/>
              <a:gd name="T4" fmla="*/ 150 w 3066"/>
              <a:gd name="T5" fmla="*/ 2841 h 3572"/>
              <a:gd name="T6" fmla="*/ 297 w 3066"/>
              <a:gd name="T7" fmla="*/ 2586 h 3572"/>
              <a:gd name="T8" fmla="*/ 1346 w 3066"/>
              <a:gd name="T9" fmla="*/ 2627 h 3572"/>
              <a:gd name="T10" fmla="*/ 940 w 3066"/>
              <a:gd name="T11" fmla="*/ 2451 h 3572"/>
              <a:gd name="T12" fmla="*/ 917 w 3066"/>
              <a:gd name="T13" fmla="*/ 2625 h 3572"/>
              <a:gd name="T14" fmla="*/ 453 w 3066"/>
              <a:gd name="T15" fmla="*/ 2284 h 3572"/>
              <a:gd name="T16" fmla="*/ 662 w 3066"/>
              <a:gd name="T17" fmla="*/ 3347 h 3572"/>
              <a:gd name="T18" fmla="*/ 1469 w 3066"/>
              <a:gd name="T19" fmla="*/ 3415 h 3572"/>
              <a:gd name="T20" fmla="*/ 1799 w 3066"/>
              <a:gd name="T21" fmla="*/ 2371 h 3572"/>
              <a:gd name="T22" fmla="*/ 857 w 3066"/>
              <a:gd name="T23" fmla="*/ 2308 h 3572"/>
              <a:gd name="T24" fmla="*/ 1004 w 3066"/>
              <a:gd name="T25" fmla="*/ 1365 h 3572"/>
              <a:gd name="T26" fmla="*/ 711 w 3066"/>
              <a:gd name="T27" fmla="*/ 1513 h 3572"/>
              <a:gd name="T28" fmla="*/ 486 w 3066"/>
              <a:gd name="T29" fmla="*/ 1615 h 3572"/>
              <a:gd name="T30" fmla="*/ 349 w 3066"/>
              <a:gd name="T31" fmla="*/ 1782 h 3572"/>
              <a:gd name="T32" fmla="*/ 224 w 3066"/>
              <a:gd name="T33" fmla="*/ 2088 h 3572"/>
              <a:gd name="T34" fmla="*/ 106 w 3066"/>
              <a:gd name="T35" fmla="*/ 2213 h 3572"/>
              <a:gd name="T36" fmla="*/ 349 w 3066"/>
              <a:gd name="T37" fmla="*/ 2512 h 3572"/>
              <a:gd name="T38" fmla="*/ 453 w 3066"/>
              <a:gd name="T39" fmla="*/ 2155 h 3572"/>
              <a:gd name="T40" fmla="*/ 871 w 3066"/>
              <a:gd name="T41" fmla="*/ 2228 h 3572"/>
              <a:gd name="T42" fmla="*/ 1800 w 3066"/>
              <a:gd name="T43" fmla="*/ 2170 h 3572"/>
              <a:gd name="T44" fmla="*/ 1948 w 3066"/>
              <a:gd name="T45" fmla="*/ 2243 h 3572"/>
              <a:gd name="T46" fmla="*/ 1978 w 3066"/>
              <a:gd name="T47" fmla="*/ 2017 h 3572"/>
              <a:gd name="T48" fmla="*/ 1886 w 3066"/>
              <a:gd name="T49" fmla="*/ 1806 h 3572"/>
              <a:gd name="T50" fmla="*/ 1616 w 3066"/>
              <a:gd name="T51" fmla="*/ 1604 h 3572"/>
              <a:gd name="T52" fmla="*/ 1598 w 3066"/>
              <a:gd name="T53" fmla="*/ 1455 h 3572"/>
              <a:gd name="T54" fmla="*/ 1157 w 3066"/>
              <a:gd name="T55" fmla="*/ 1453 h 3572"/>
              <a:gd name="T56" fmla="*/ 1250 w 3066"/>
              <a:gd name="T57" fmla="*/ 1225 h 3572"/>
              <a:gd name="T58" fmla="*/ 1227 w 3066"/>
              <a:gd name="T59" fmla="*/ 1367 h 3572"/>
              <a:gd name="T60" fmla="*/ 1756 w 3066"/>
              <a:gd name="T61" fmla="*/ 1441 h 3572"/>
              <a:gd name="T62" fmla="*/ 1739 w 3066"/>
              <a:gd name="T63" fmla="*/ 1563 h 3572"/>
              <a:gd name="T64" fmla="*/ 2108 w 3066"/>
              <a:gd name="T65" fmla="*/ 1800 h 3572"/>
              <a:gd name="T66" fmla="*/ 1996 w 3066"/>
              <a:gd name="T67" fmla="*/ 1890 h 3572"/>
              <a:gd name="T68" fmla="*/ 2175 w 3066"/>
              <a:gd name="T69" fmla="*/ 2360 h 3572"/>
              <a:gd name="T70" fmla="*/ 2005 w 3066"/>
              <a:gd name="T71" fmla="*/ 2303 h 3572"/>
              <a:gd name="T72" fmla="*/ 2091 w 3066"/>
              <a:gd name="T73" fmla="*/ 2554 h 3572"/>
              <a:gd name="T74" fmla="*/ 2058 w 3066"/>
              <a:gd name="T75" fmla="*/ 2977 h 3572"/>
              <a:gd name="T76" fmla="*/ 1599 w 3066"/>
              <a:gd name="T77" fmla="*/ 3426 h 3572"/>
              <a:gd name="T78" fmla="*/ 744 w 3066"/>
              <a:gd name="T79" fmla="*/ 3496 h 3572"/>
              <a:gd name="T80" fmla="*/ 256 w 3066"/>
              <a:gd name="T81" fmla="*/ 3001 h 3572"/>
              <a:gd name="T82" fmla="*/ 86 w 3066"/>
              <a:gd name="T83" fmla="*/ 2621 h 3572"/>
              <a:gd name="T84" fmla="*/ 13 w 3066"/>
              <a:gd name="T85" fmla="*/ 2152 h 3572"/>
              <a:gd name="T86" fmla="*/ 84 w 3066"/>
              <a:gd name="T87" fmla="*/ 2011 h 3572"/>
              <a:gd name="T88" fmla="*/ 193 w 3066"/>
              <a:gd name="T89" fmla="*/ 1593 h 3572"/>
              <a:gd name="T90" fmla="*/ 483 w 3066"/>
              <a:gd name="T91" fmla="*/ 1470 h 3572"/>
              <a:gd name="T92" fmla="*/ 709 w 3066"/>
              <a:gd name="T93" fmla="*/ 1319 h 3572"/>
              <a:gd name="T94" fmla="*/ 879 w 3066"/>
              <a:gd name="T95" fmla="*/ 1333 h 3572"/>
              <a:gd name="T96" fmla="*/ 2360 w 3066"/>
              <a:gd name="T97" fmla="*/ 779 h 3572"/>
              <a:gd name="T98" fmla="*/ 2197 w 3066"/>
              <a:gd name="T99" fmla="*/ 847 h 3572"/>
              <a:gd name="T100" fmla="*/ 2417 w 3066"/>
              <a:gd name="T101" fmla="*/ 267 h 3572"/>
              <a:gd name="T102" fmla="*/ 2446 w 3066"/>
              <a:gd name="T103" fmla="*/ 550 h 3572"/>
              <a:gd name="T104" fmla="*/ 2216 w 3066"/>
              <a:gd name="T105" fmla="*/ 611 h 3572"/>
              <a:gd name="T106" fmla="*/ 2342 w 3066"/>
              <a:gd name="T107" fmla="*/ 395 h 3572"/>
              <a:gd name="T108" fmla="*/ 2065 w 3066"/>
              <a:gd name="T109" fmla="*/ 401 h 3572"/>
              <a:gd name="T110" fmla="*/ 1705 w 3066"/>
              <a:gd name="T111" fmla="*/ 93 h 3572"/>
              <a:gd name="T112" fmla="*/ 1761 w 3066"/>
              <a:gd name="T113" fmla="*/ 1080 h 3572"/>
              <a:gd name="T114" fmla="*/ 2366 w 3066"/>
              <a:gd name="T115" fmla="*/ 1080 h 3572"/>
              <a:gd name="T116" fmla="*/ 2938 w 3066"/>
              <a:gd name="T117" fmla="*/ 107 h 3572"/>
              <a:gd name="T118" fmla="*/ 3053 w 3066"/>
              <a:gd name="T119" fmla="*/ 135 h 3572"/>
              <a:gd name="T120" fmla="*/ 2384 w 3066"/>
              <a:gd name="T121" fmla="*/ 1160 h 3572"/>
              <a:gd name="T122" fmla="*/ 1724 w 3066"/>
              <a:gd name="T123" fmla="*/ 1157 h 3572"/>
              <a:gd name="T124" fmla="*/ 1602 w 3066"/>
              <a:gd name="T125" fmla="*/ 73 h 35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066" h="3572">
                <a:moveTo>
                  <a:pt x="1943" y="2586"/>
                </a:moveTo>
                <a:lnTo>
                  <a:pt x="1912" y="2589"/>
                </a:lnTo>
                <a:lnTo>
                  <a:pt x="1883" y="2598"/>
                </a:lnTo>
                <a:lnTo>
                  <a:pt x="1883" y="2857"/>
                </a:lnTo>
                <a:lnTo>
                  <a:pt x="1881" y="2886"/>
                </a:lnTo>
                <a:lnTo>
                  <a:pt x="1879" y="2913"/>
                </a:lnTo>
                <a:lnTo>
                  <a:pt x="1910" y="2922"/>
                </a:lnTo>
                <a:lnTo>
                  <a:pt x="1943" y="2925"/>
                </a:lnTo>
                <a:lnTo>
                  <a:pt x="1973" y="2923"/>
                </a:lnTo>
                <a:lnTo>
                  <a:pt x="2002" y="2914"/>
                </a:lnTo>
                <a:lnTo>
                  <a:pt x="2028" y="2902"/>
                </a:lnTo>
                <a:lnTo>
                  <a:pt x="2052" y="2885"/>
                </a:lnTo>
                <a:lnTo>
                  <a:pt x="2073" y="2865"/>
                </a:lnTo>
                <a:lnTo>
                  <a:pt x="2089" y="2841"/>
                </a:lnTo>
                <a:lnTo>
                  <a:pt x="2103" y="2815"/>
                </a:lnTo>
                <a:lnTo>
                  <a:pt x="2110" y="2785"/>
                </a:lnTo>
                <a:lnTo>
                  <a:pt x="2112" y="2756"/>
                </a:lnTo>
                <a:lnTo>
                  <a:pt x="2110" y="2725"/>
                </a:lnTo>
                <a:lnTo>
                  <a:pt x="2103" y="2696"/>
                </a:lnTo>
                <a:lnTo>
                  <a:pt x="2089" y="2670"/>
                </a:lnTo>
                <a:lnTo>
                  <a:pt x="2073" y="2646"/>
                </a:lnTo>
                <a:lnTo>
                  <a:pt x="2052" y="2626"/>
                </a:lnTo>
                <a:lnTo>
                  <a:pt x="2028" y="2609"/>
                </a:lnTo>
                <a:lnTo>
                  <a:pt x="2002" y="2597"/>
                </a:lnTo>
                <a:lnTo>
                  <a:pt x="1973" y="2588"/>
                </a:lnTo>
                <a:lnTo>
                  <a:pt x="1943" y="2586"/>
                </a:lnTo>
                <a:close/>
                <a:moveTo>
                  <a:pt x="297" y="2586"/>
                </a:moveTo>
                <a:lnTo>
                  <a:pt x="267" y="2588"/>
                </a:lnTo>
                <a:lnTo>
                  <a:pt x="237" y="2597"/>
                </a:lnTo>
                <a:lnTo>
                  <a:pt x="211" y="2609"/>
                </a:lnTo>
                <a:lnTo>
                  <a:pt x="187" y="2626"/>
                </a:lnTo>
                <a:lnTo>
                  <a:pt x="167" y="2646"/>
                </a:lnTo>
                <a:lnTo>
                  <a:pt x="150" y="2670"/>
                </a:lnTo>
                <a:lnTo>
                  <a:pt x="138" y="2696"/>
                </a:lnTo>
                <a:lnTo>
                  <a:pt x="129" y="2725"/>
                </a:lnTo>
                <a:lnTo>
                  <a:pt x="127" y="2756"/>
                </a:lnTo>
                <a:lnTo>
                  <a:pt x="129" y="2785"/>
                </a:lnTo>
                <a:lnTo>
                  <a:pt x="138" y="2815"/>
                </a:lnTo>
                <a:lnTo>
                  <a:pt x="150" y="2841"/>
                </a:lnTo>
                <a:lnTo>
                  <a:pt x="167" y="2865"/>
                </a:lnTo>
                <a:lnTo>
                  <a:pt x="187" y="2885"/>
                </a:lnTo>
                <a:lnTo>
                  <a:pt x="211" y="2902"/>
                </a:lnTo>
                <a:lnTo>
                  <a:pt x="237" y="2914"/>
                </a:lnTo>
                <a:lnTo>
                  <a:pt x="267" y="2923"/>
                </a:lnTo>
                <a:lnTo>
                  <a:pt x="297" y="2925"/>
                </a:lnTo>
                <a:lnTo>
                  <a:pt x="325" y="2923"/>
                </a:lnTo>
                <a:lnTo>
                  <a:pt x="352" y="2916"/>
                </a:lnTo>
                <a:lnTo>
                  <a:pt x="350" y="2887"/>
                </a:lnTo>
                <a:lnTo>
                  <a:pt x="349" y="2856"/>
                </a:lnTo>
                <a:lnTo>
                  <a:pt x="349" y="2595"/>
                </a:lnTo>
                <a:lnTo>
                  <a:pt x="324" y="2588"/>
                </a:lnTo>
                <a:lnTo>
                  <a:pt x="297" y="2586"/>
                </a:lnTo>
                <a:close/>
                <a:moveTo>
                  <a:pt x="1346" y="2451"/>
                </a:moveTo>
                <a:lnTo>
                  <a:pt x="1369" y="2454"/>
                </a:lnTo>
                <a:lnTo>
                  <a:pt x="1391" y="2463"/>
                </a:lnTo>
                <a:lnTo>
                  <a:pt x="1409" y="2477"/>
                </a:lnTo>
                <a:lnTo>
                  <a:pt x="1423" y="2494"/>
                </a:lnTo>
                <a:lnTo>
                  <a:pt x="1432" y="2515"/>
                </a:lnTo>
                <a:lnTo>
                  <a:pt x="1435" y="2539"/>
                </a:lnTo>
                <a:lnTo>
                  <a:pt x="1432" y="2563"/>
                </a:lnTo>
                <a:lnTo>
                  <a:pt x="1423" y="2584"/>
                </a:lnTo>
                <a:lnTo>
                  <a:pt x="1409" y="2602"/>
                </a:lnTo>
                <a:lnTo>
                  <a:pt x="1391" y="2615"/>
                </a:lnTo>
                <a:lnTo>
                  <a:pt x="1369" y="2625"/>
                </a:lnTo>
                <a:lnTo>
                  <a:pt x="1346" y="2627"/>
                </a:lnTo>
                <a:lnTo>
                  <a:pt x="1322" y="2625"/>
                </a:lnTo>
                <a:lnTo>
                  <a:pt x="1301" y="2615"/>
                </a:lnTo>
                <a:lnTo>
                  <a:pt x="1283" y="2602"/>
                </a:lnTo>
                <a:lnTo>
                  <a:pt x="1270" y="2584"/>
                </a:lnTo>
                <a:lnTo>
                  <a:pt x="1260" y="2563"/>
                </a:lnTo>
                <a:lnTo>
                  <a:pt x="1258" y="2539"/>
                </a:lnTo>
                <a:lnTo>
                  <a:pt x="1260" y="2515"/>
                </a:lnTo>
                <a:lnTo>
                  <a:pt x="1270" y="2494"/>
                </a:lnTo>
                <a:lnTo>
                  <a:pt x="1283" y="2477"/>
                </a:lnTo>
                <a:lnTo>
                  <a:pt x="1301" y="2463"/>
                </a:lnTo>
                <a:lnTo>
                  <a:pt x="1322" y="2454"/>
                </a:lnTo>
                <a:lnTo>
                  <a:pt x="1346" y="2451"/>
                </a:lnTo>
                <a:close/>
                <a:moveTo>
                  <a:pt x="940" y="2451"/>
                </a:moveTo>
                <a:lnTo>
                  <a:pt x="964" y="2454"/>
                </a:lnTo>
                <a:lnTo>
                  <a:pt x="985" y="2463"/>
                </a:lnTo>
                <a:lnTo>
                  <a:pt x="1004" y="2477"/>
                </a:lnTo>
                <a:lnTo>
                  <a:pt x="1018" y="2494"/>
                </a:lnTo>
                <a:lnTo>
                  <a:pt x="1027" y="2515"/>
                </a:lnTo>
                <a:lnTo>
                  <a:pt x="1030" y="2539"/>
                </a:lnTo>
                <a:lnTo>
                  <a:pt x="1027" y="2563"/>
                </a:lnTo>
                <a:lnTo>
                  <a:pt x="1018" y="2584"/>
                </a:lnTo>
                <a:lnTo>
                  <a:pt x="1004" y="2602"/>
                </a:lnTo>
                <a:lnTo>
                  <a:pt x="985" y="2615"/>
                </a:lnTo>
                <a:lnTo>
                  <a:pt x="964" y="2625"/>
                </a:lnTo>
                <a:lnTo>
                  <a:pt x="940" y="2627"/>
                </a:lnTo>
                <a:lnTo>
                  <a:pt x="917" y="2625"/>
                </a:lnTo>
                <a:lnTo>
                  <a:pt x="895" y="2615"/>
                </a:lnTo>
                <a:lnTo>
                  <a:pt x="878" y="2602"/>
                </a:lnTo>
                <a:lnTo>
                  <a:pt x="864" y="2584"/>
                </a:lnTo>
                <a:lnTo>
                  <a:pt x="855" y="2563"/>
                </a:lnTo>
                <a:lnTo>
                  <a:pt x="851" y="2539"/>
                </a:lnTo>
                <a:lnTo>
                  <a:pt x="855" y="2515"/>
                </a:lnTo>
                <a:lnTo>
                  <a:pt x="864" y="2494"/>
                </a:lnTo>
                <a:lnTo>
                  <a:pt x="878" y="2477"/>
                </a:lnTo>
                <a:lnTo>
                  <a:pt x="895" y="2463"/>
                </a:lnTo>
                <a:lnTo>
                  <a:pt x="917" y="2454"/>
                </a:lnTo>
                <a:lnTo>
                  <a:pt x="940" y="2451"/>
                </a:lnTo>
                <a:close/>
                <a:moveTo>
                  <a:pt x="471" y="2243"/>
                </a:moveTo>
                <a:lnTo>
                  <a:pt x="453" y="2284"/>
                </a:lnTo>
                <a:lnTo>
                  <a:pt x="440" y="2325"/>
                </a:lnTo>
                <a:lnTo>
                  <a:pt x="432" y="2369"/>
                </a:lnTo>
                <a:lnTo>
                  <a:pt x="430" y="2412"/>
                </a:lnTo>
                <a:lnTo>
                  <a:pt x="430" y="2856"/>
                </a:lnTo>
                <a:lnTo>
                  <a:pt x="433" y="2922"/>
                </a:lnTo>
                <a:lnTo>
                  <a:pt x="442" y="2985"/>
                </a:lnTo>
                <a:lnTo>
                  <a:pt x="459" y="3045"/>
                </a:lnTo>
                <a:lnTo>
                  <a:pt x="479" y="3104"/>
                </a:lnTo>
                <a:lnTo>
                  <a:pt x="507" y="3160"/>
                </a:lnTo>
                <a:lnTo>
                  <a:pt x="538" y="3212"/>
                </a:lnTo>
                <a:lnTo>
                  <a:pt x="576" y="3261"/>
                </a:lnTo>
                <a:lnTo>
                  <a:pt x="616" y="3306"/>
                </a:lnTo>
                <a:lnTo>
                  <a:pt x="662" y="3347"/>
                </a:lnTo>
                <a:lnTo>
                  <a:pt x="710" y="3383"/>
                </a:lnTo>
                <a:lnTo>
                  <a:pt x="763" y="3415"/>
                </a:lnTo>
                <a:lnTo>
                  <a:pt x="819" y="3442"/>
                </a:lnTo>
                <a:lnTo>
                  <a:pt x="878" y="3463"/>
                </a:lnTo>
                <a:lnTo>
                  <a:pt x="939" y="3479"/>
                </a:lnTo>
                <a:lnTo>
                  <a:pt x="1001" y="3489"/>
                </a:lnTo>
                <a:lnTo>
                  <a:pt x="1067" y="3492"/>
                </a:lnTo>
                <a:lnTo>
                  <a:pt x="1166" y="3492"/>
                </a:lnTo>
                <a:lnTo>
                  <a:pt x="1230" y="3489"/>
                </a:lnTo>
                <a:lnTo>
                  <a:pt x="1294" y="3479"/>
                </a:lnTo>
                <a:lnTo>
                  <a:pt x="1355" y="3463"/>
                </a:lnTo>
                <a:lnTo>
                  <a:pt x="1413" y="3442"/>
                </a:lnTo>
                <a:lnTo>
                  <a:pt x="1469" y="3415"/>
                </a:lnTo>
                <a:lnTo>
                  <a:pt x="1521" y="3383"/>
                </a:lnTo>
                <a:lnTo>
                  <a:pt x="1571" y="3347"/>
                </a:lnTo>
                <a:lnTo>
                  <a:pt x="1616" y="3306"/>
                </a:lnTo>
                <a:lnTo>
                  <a:pt x="1657" y="3261"/>
                </a:lnTo>
                <a:lnTo>
                  <a:pt x="1693" y="3212"/>
                </a:lnTo>
                <a:lnTo>
                  <a:pt x="1725" y="3160"/>
                </a:lnTo>
                <a:lnTo>
                  <a:pt x="1752" y="3104"/>
                </a:lnTo>
                <a:lnTo>
                  <a:pt x="1773" y="3046"/>
                </a:lnTo>
                <a:lnTo>
                  <a:pt x="1790" y="2985"/>
                </a:lnTo>
                <a:lnTo>
                  <a:pt x="1799" y="2923"/>
                </a:lnTo>
                <a:lnTo>
                  <a:pt x="1803" y="2857"/>
                </a:lnTo>
                <a:lnTo>
                  <a:pt x="1803" y="2412"/>
                </a:lnTo>
                <a:lnTo>
                  <a:pt x="1799" y="2371"/>
                </a:lnTo>
                <a:lnTo>
                  <a:pt x="1793" y="2329"/>
                </a:lnTo>
                <a:lnTo>
                  <a:pt x="1781" y="2289"/>
                </a:lnTo>
                <a:lnTo>
                  <a:pt x="1764" y="2251"/>
                </a:lnTo>
                <a:lnTo>
                  <a:pt x="1652" y="2269"/>
                </a:lnTo>
                <a:lnTo>
                  <a:pt x="1544" y="2285"/>
                </a:lnTo>
                <a:lnTo>
                  <a:pt x="1441" y="2297"/>
                </a:lnTo>
                <a:lnTo>
                  <a:pt x="1343" y="2305"/>
                </a:lnTo>
                <a:lnTo>
                  <a:pt x="1250" y="2312"/>
                </a:lnTo>
                <a:lnTo>
                  <a:pt x="1161" y="2315"/>
                </a:lnTo>
                <a:lnTo>
                  <a:pt x="1078" y="2316"/>
                </a:lnTo>
                <a:lnTo>
                  <a:pt x="999" y="2315"/>
                </a:lnTo>
                <a:lnTo>
                  <a:pt x="925" y="2312"/>
                </a:lnTo>
                <a:lnTo>
                  <a:pt x="857" y="2308"/>
                </a:lnTo>
                <a:lnTo>
                  <a:pt x="793" y="2302"/>
                </a:lnTo>
                <a:lnTo>
                  <a:pt x="734" y="2296"/>
                </a:lnTo>
                <a:lnTo>
                  <a:pt x="681" y="2288"/>
                </a:lnTo>
                <a:lnTo>
                  <a:pt x="633" y="2280"/>
                </a:lnTo>
                <a:lnTo>
                  <a:pt x="590" y="2272"/>
                </a:lnTo>
                <a:lnTo>
                  <a:pt x="553" y="2264"/>
                </a:lnTo>
                <a:lnTo>
                  <a:pt x="520" y="2256"/>
                </a:lnTo>
                <a:lnTo>
                  <a:pt x="492" y="2250"/>
                </a:lnTo>
                <a:lnTo>
                  <a:pt x="471" y="2243"/>
                </a:lnTo>
                <a:close/>
                <a:moveTo>
                  <a:pt x="1123" y="1319"/>
                </a:moveTo>
                <a:lnTo>
                  <a:pt x="1082" y="1333"/>
                </a:lnTo>
                <a:lnTo>
                  <a:pt x="1042" y="1349"/>
                </a:lnTo>
                <a:lnTo>
                  <a:pt x="1004" y="1365"/>
                </a:lnTo>
                <a:lnTo>
                  <a:pt x="965" y="1381"/>
                </a:lnTo>
                <a:lnTo>
                  <a:pt x="929" y="1398"/>
                </a:lnTo>
                <a:lnTo>
                  <a:pt x="895" y="1414"/>
                </a:lnTo>
                <a:lnTo>
                  <a:pt x="862" y="1431"/>
                </a:lnTo>
                <a:lnTo>
                  <a:pt x="833" y="1446"/>
                </a:lnTo>
                <a:lnTo>
                  <a:pt x="807" y="1460"/>
                </a:lnTo>
                <a:lnTo>
                  <a:pt x="783" y="1473"/>
                </a:lnTo>
                <a:lnTo>
                  <a:pt x="762" y="1485"/>
                </a:lnTo>
                <a:lnTo>
                  <a:pt x="745" y="1494"/>
                </a:lnTo>
                <a:lnTo>
                  <a:pt x="733" y="1501"/>
                </a:lnTo>
                <a:lnTo>
                  <a:pt x="726" y="1506"/>
                </a:lnTo>
                <a:lnTo>
                  <a:pt x="722" y="1508"/>
                </a:lnTo>
                <a:lnTo>
                  <a:pt x="711" y="1513"/>
                </a:lnTo>
                <a:lnTo>
                  <a:pt x="698" y="1513"/>
                </a:lnTo>
                <a:lnTo>
                  <a:pt x="686" y="1511"/>
                </a:lnTo>
                <a:lnTo>
                  <a:pt x="676" y="1505"/>
                </a:lnTo>
                <a:lnTo>
                  <a:pt x="668" y="1495"/>
                </a:lnTo>
                <a:lnTo>
                  <a:pt x="650" y="1464"/>
                </a:lnTo>
                <a:lnTo>
                  <a:pt x="638" y="1435"/>
                </a:lnTo>
                <a:lnTo>
                  <a:pt x="629" y="1408"/>
                </a:lnTo>
                <a:lnTo>
                  <a:pt x="602" y="1443"/>
                </a:lnTo>
                <a:lnTo>
                  <a:pt x="575" y="1477"/>
                </a:lnTo>
                <a:lnTo>
                  <a:pt x="550" y="1513"/>
                </a:lnTo>
                <a:lnTo>
                  <a:pt x="526" y="1548"/>
                </a:lnTo>
                <a:lnTo>
                  <a:pt x="506" y="1582"/>
                </a:lnTo>
                <a:lnTo>
                  <a:pt x="486" y="1615"/>
                </a:lnTo>
                <a:lnTo>
                  <a:pt x="467" y="1645"/>
                </a:lnTo>
                <a:lnTo>
                  <a:pt x="452" y="1673"/>
                </a:lnTo>
                <a:lnTo>
                  <a:pt x="438" y="1699"/>
                </a:lnTo>
                <a:lnTo>
                  <a:pt x="426" y="1721"/>
                </a:lnTo>
                <a:lnTo>
                  <a:pt x="417" y="1738"/>
                </a:lnTo>
                <a:lnTo>
                  <a:pt x="410" y="1751"/>
                </a:lnTo>
                <a:lnTo>
                  <a:pt x="406" y="1760"/>
                </a:lnTo>
                <a:lnTo>
                  <a:pt x="404" y="1763"/>
                </a:lnTo>
                <a:lnTo>
                  <a:pt x="397" y="1774"/>
                </a:lnTo>
                <a:lnTo>
                  <a:pt x="386" y="1782"/>
                </a:lnTo>
                <a:lnTo>
                  <a:pt x="374" y="1786"/>
                </a:lnTo>
                <a:lnTo>
                  <a:pt x="361" y="1786"/>
                </a:lnTo>
                <a:lnTo>
                  <a:pt x="349" y="1782"/>
                </a:lnTo>
                <a:lnTo>
                  <a:pt x="339" y="1774"/>
                </a:lnTo>
                <a:lnTo>
                  <a:pt x="252" y="1684"/>
                </a:lnTo>
                <a:lnTo>
                  <a:pt x="242" y="1728"/>
                </a:lnTo>
                <a:lnTo>
                  <a:pt x="235" y="1774"/>
                </a:lnTo>
                <a:lnTo>
                  <a:pt x="230" y="1820"/>
                </a:lnTo>
                <a:lnTo>
                  <a:pt x="226" y="1864"/>
                </a:lnTo>
                <a:lnTo>
                  <a:pt x="223" y="1906"/>
                </a:lnTo>
                <a:lnTo>
                  <a:pt x="222" y="1947"/>
                </a:lnTo>
                <a:lnTo>
                  <a:pt x="222" y="1984"/>
                </a:lnTo>
                <a:lnTo>
                  <a:pt x="222" y="2017"/>
                </a:lnTo>
                <a:lnTo>
                  <a:pt x="222" y="2046"/>
                </a:lnTo>
                <a:lnTo>
                  <a:pt x="223" y="2070"/>
                </a:lnTo>
                <a:lnTo>
                  <a:pt x="224" y="2088"/>
                </a:lnTo>
                <a:lnTo>
                  <a:pt x="225" y="2099"/>
                </a:lnTo>
                <a:lnTo>
                  <a:pt x="225" y="2104"/>
                </a:lnTo>
                <a:lnTo>
                  <a:pt x="224" y="2117"/>
                </a:lnTo>
                <a:lnTo>
                  <a:pt x="220" y="2128"/>
                </a:lnTo>
                <a:lnTo>
                  <a:pt x="212" y="2137"/>
                </a:lnTo>
                <a:lnTo>
                  <a:pt x="201" y="2144"/>
                </a:lnTo>
                <a:lnTo>
                  <a:pt x="189" y="2147"/>
                </a:lnTo>
                <a:lnTo>
                  <a:pt x="177" y="2146"/>
                </a:lnTo>
                <a:lnTo>
                  <a:pt x="143" y="2139"/>
                </a:lnTo>
                <a:lnTo>
                  <a:pt x="114" y="2128"/>
                </a:lnTo>
                <a:lnTo>
                  <a:pt x="89" y="2117"/>
                </a:lnTo>
                <a:lnTo>
                  <a:pt x="96" y="2165"/>
                </a:lnTo>
                <a:lnTo>
                  <a:pt x="106" y="2213"/>
                </a:lnTo>
                <a:lnTo>
                  <a:pt x="117" y="2262"/>
                </a:lnTo>
                <a:lnTo>
                  <a:pt x="130" y="2309"/>
                </a:lnTo>
                <a:lnTo>
                  <a:pt x="143" y="2355"/>
                </a:lnTo>
                <a:lnTo>
                  <a:pt x="156" y="2397"/>
                </a:lnTo>
                <a:lnTo>
                  <a:pt x="168" y="2436"/>
                </a:lnTo>
                <a:lnTo>
                  <a:pt x="181" y="2471"/>
                </a:lnTo>
                <a:lnTo>
                  <a:pt x="191" y="2501"/>
                </a:lnTo>
                <a:lnTo>
                  <a:pt x="200" y="2525"/>
                </a:lnTo>
                <a:lnTo>
                  <a:pt x="231" y="2515"/>
                </a:lnTo>
                <a:lnTo>
                  <a:pt x="264" y="2508"/>
                </a:lnTo>
                <a:lnTo>
                  <a:pt x="297" y="2506"/>
                </a:lnTo>
                <a:lnTo>
                  <a:pt x="324" y="2507"/>
                </a:lnTo>
                <a:lnTo>
                  <a:pt x="349" y="2512"/>
                </a:lnTo>
                <a:lnTo>
                  <a:pt x="349" y="2412"/>
                </a:lnTo>
                <a:lnTo>
                  <a:pt x="351" y="2365"/>
                </a:lnTo>
                <a:lnTo>
                  <a:pt x="359" y="2320"/>
                </a:lnTo>
                <a:lnTo>
                  <a:pt x="371" y="2275"/>
                </a:lnTo>
                <a:lnTo>
                  <a:pt x="388" y="2231"/>
                </a:lnTo>
                <a:lnTo>
                  <a:pt x="409" y="2189"/>
                </a:lnTo>
                <a:lnTo>
                  <a:pt x="411" y="2185"/>
                </a:lnTo>
                <a:lnTo>
                  <a:pt x="414" y="2182"/>
                </a:lnTo>
                <a:lnTo>
                  <a:pt x="415" y="2181"/>
                </a:lnTo>
                <a:lnTo>
                  <a:pt x="420" y="2170"/>
                </a:lnTo>
                <a:lnTo>
                  <a:pt x="430" y="2161"/>
                </a:lnTo>
                <a:lnTo>
                  <a:pt x="441" y="2157"/>
                </a:lnTo>
                <a:lnTo>
                  <a:pt x="453" y="2155"/>
                </a:lnTo>
                <a:lnTo>
                  <a:pt x="466" y="2157"/>
                </a:lnTo>
                <a:lnTo>
                  <a:pt x="469" y="2158"/>
                </a:lnTo>
                <a:lnTo>
                  <a:pt x="478" y="2161"/>
                </a:lnTo>
                <a:lnTo>
                  <a:pt x="494" y="2166"/>
                </a:lnTo>
                <a:lnTo>
                  <a:pt x="513" y="2171"/>
                </a:lnTo>
                <a:lnTo>
                  <a:pt x="540" y="2178"/>
                </a:lnTo>
                <a:lnTo>
                  <a:pt x="571" y="2185"/>
                </a:lnTo>
                <a:lnTo>
                  <a:pt x="607" y="2193"/>
                </a:lnTo>
                <a:lnTo>
                  <a:pt x="650" y="2201"/>
                </a:lnTo>
                <a:lnTo>
                  <a:pt x="697" y="2208"/>
                </a:lnTo>
                <a:lnTo>
                  <a:pt x="750" y="2216"/>
                </a:lnTo>
                <a:lnTo>
                  <a:pt x="808" y="2223"/>
                </a:lnTo>
                <a:lnTo>
                  <a:pt x="871" y="2228"/>
                </a:lnTo>
                <a:lnTo>
                  <a:pt x="939" y="2231"/>
                </a:lnTo>
                <a:lnTo>
                  <a:pt x="1011" y="2235"/>
                </a:lnTo>
                <a:lnTo>
                  <a:pt x="1090" y="2236"/>
                </a:lnTo>
                <a:lnTo>
                  <a:pt x="1172" y="2235"/>
                </a:lnTo>
                <a:lnTo>
                  <a:pt x="1260" y="2230"/>
                </a:lnTo>
                <a:lnTo>
                  <a:pt x="1353" y="2225"/>
                </a:lnTo>
                <a:lnTo>
                  <a:pt x="1450" y="2216"/>
                </a:lnTo>
                <a:lnTo>
                  <a:pt x="1552" y="2203"/>
                </a:lnTo>
                <a:lnTo>
                  <a:pt x="1658" y="2188"/>
                </a:lnTo>
                <a:lnTo>
                  <a:pt x="1769" y="2168"/>
                </a:lnTo>
                <a:lnTo>
                  <a:pt x="1775" y="2168"/>
                </a:lnTo>
                <a:lnTo>
                  <a:pt x="1786" y="2167"/>
                </a:lnTo>
                <a:lnTo>
                  <a:pt x="1800" y="2170"/>
                </a:lnTo>
                <a:lnTo>
                  <a:pt x="1813" y="2177"/>
                </a:lnTo>
                <a:lnTo>
                  <a:pt x="1821" y="2188"/>
                </a:lnTo>
                <a:lnTo>
                  <a:pt x="1844" y="2232"/>
                </a:lnTo>
                <a:lnTo>
                  <a:pt x="1862" y="2280"/>
                </a:lnTo>
                <a:lnTo>
                  <a:pt x="1874" y="2331"/>
                </a:lnTo>
                <a:lnTo>
                  <a:pt x="1880" y="2381"/>
                </a:lnTo>
                <a:lnTo>
                  <a:pt x="1891" y="2351"/>
                </a:lnTo>
                <a:lnTo>
                  <a:pt x="1903" y="2324"/>
                </a:lnTo>
                <a:lnTo>
                  <a:pt x="1915" y="2300"/>
                </a:lnTo>
                <a:lnTo>
                  <a:pt x="1925" y="2280"/>
                </a:lnTo>
                <a:lnTo>
                  <a:pt x="1935" y="2264"/>
                </a:lnTo>
                <a:lnTo>
                  <a:pt x="1943" y="2251"/>
                </a:lnTo>
                <a:lnTo>
                  <a:pt x="1948" y="2243"/>
                </a:lnTo>
                <a:lnTo>
                  <a:pt x="1950" y="2240"/>
                </a:lnTo>
                <a:lnTo>
                  <a:pt x="1959" y="2230"/>
                </a:lnTo>
                <a:lnTo>
                  <a:pt x="1970" y="2225"/>
                </a:lnTo>
                <a:lnTo>
                  <a:pt x="1983" y="2223"/>
                </a:lnTo>
                <a:lnTo>
                  <a:pt x="2018" y="2224"/>
                </a:lnTo>
                <a:lnTo>
                  <a:pt x="2050" y="2228"/>
                </a:lnTo>
                <a:lnTo>
                  <a:pt x="2077" y="2235"/>
                </a:lnTo>
                <a:lnTo>
                  <a:pt x="2063" y="2196"/>
                </a:lnTo>
                <a:lnTo>
                  <a:pt x="2047" y="2158"/>
                </a:lnTo>
                <a:lnTo>
                  <a:pt x="2030" y="2121"/>
                </a:lnTo>
                <a:lnTo>
                  <a:pt x="2013" y="2085"/>
                </a:lnTo>
                <a:lnTo>
                  <a:pt x="1995" y="2050"/>
                </a:lnTo>
                <a:lnTo>
                  <a:pt x="1978" y="2017"/>
                </a:lnTo>
                <a:lnTo>
                  <a:pt x="1961" y="1988"/>
                </a:lnTo>
                <a:lnTo>
                  <a:pt x="1945" y="1960"/>
                </a:lnTo>
                <a:lnTo>
                  <a:pt x="1931" y="1935"/>
                </a:lnTo>
                <a:lnTo>
                  <a:pt x="1917" y="1913"/>
                </a:lnTo>
                <a:lnTo>
                  <a:pt x="1906" y="1894"/>
                </a:lnTo>
                <a:lnTo>
                  <a:pt x="1896" y="1879"/>
                </a:lnTo>
                <a:lnTo>
                  <a:pt x="1888" y="1867"/>
                </a:lnTo>
                <a:lnTo>
                  <a:pt x="1883" y="1860"/>
                </a:lnTo>
                <a:lnTo>
                  <a:pt x="1881" y="1857"/>
                </a:lnTo>
                <a:lnTo>
                  <a:pt x="1875" y="1845"/>
                </a:lnTo>
                <a:lnTo>
                  <a:pt x="1874" y="1831"/>
                </a:lnTo>
                <a:lnTo>
                  <a:pt x="1878" y="1818"/>
                </a:lnTo>
                <a:lnTo>
                  <a:pt x="1886" y="1806"/>
                </a:lnTo>
                <a:lnTo>
                  <a:pt x="1913" y="1782"/>
                </a:lnTo>
                <a:lnTo>
                  <a:pt x="1940" y="1763"/>
                </a:lnTo>
                <a:lnTo>
                  <a:pt x="1965" y="1749"/>
                </a:lnTo>
                <a:lnTo>
                  <a:pt x="1924" y="1728"/>
                </a:lnTo>
                <a:lnTo>
                  <a:pt x="1885" y="1709"/>
                </a:lnTo>
                <a:lnTo>
                  <a:pt x="1844" y="1691"/>
                </a:lnTo>
                <a:lnTo>
                  <a:pt x="1805" y="1674"/>
                </a:lnTo>
                <a:lnTo>
                  <a:pt x="1768" y="1659"/>
                </a:lnTo>
                <a:lnTo>
                  <a:pt x="1732" y="1645"/>
                </a:lnTo>
                <a:lnTo>
                  <a:pt x="1698" y="1632"/>
                </a:lnTo>
                <a:lnTo>
                  <a:pt x="1667" y="1621"/>
                </a:lnTo>
                <a:lnTo>
                  <a:pt x="1640" y="1612"/>
                </a:lnTo>
                <a:lnTo>
                  <a:pt x="1616" y="1604"/>
                </a:lnTo>
                <a:lnTo>
                  <a:pt x="1596" y="1597"/>
                </a:lnTo>
                <a:lnTo>
                  <a:pt x="1582" y="1593"/>
                </a:lnTo>
                <a:lnTo>
                  <a:pt x="1572" y="1590"/>
                </a:lnTo>
                <a:lnTo>
                  <a:pt x="1568" y="1589"/>
                </a:lnTo>
                <a:lnTo>
                  <a:pt x="1557" y="1584"/>
                </a:lnTo>
                <a:lnTo>
                  <a:pt x="1549" y="1577"/>
                </a:lnTo>
                <a:lnTo>
                  <a:pt x="1543" y="1567"/>
                </a:lnTo>
                <a:lnTo>
                  <a:pt x="1540" y="1556"/>
                </a:lnTo>
                <a:lnTo>
                  <a:pt x="1540" y="1544"/>
                </a:lnTo>
                <a:lnTo>
                  <a:pt x="1543" y="1533"/>
                </a:lnTo>
                <a:lnTo>
                  <a:pt x="1561" y="1503"/>
                </a:lnTo>
                <a:lnTo>
                  <a:pt x="1579" y="1476"/>
                </a:lnTo>
                <a:lnTo>
                  <a:pt x="1598" y="1455"/>
                </a:lnTo>
                <a:lnTo>
                  <a:pt x="1553" y="1450"/>
                </a:lnTo>
                <a:lnTo>
                  <a:pt x="1507" y="1446"/>
                </a:lnTo>
                <a:lnTo>
                  <a:pt x="1462" y="1444"/>
                </a:lnTo>
                <a:lnTo>
                  <a:pt x="1418" y="1443"/>
                </a:lnTo>
                <a:lnTo>
                  <a:pt x="1376" y="1443"/>
                </a:lnTo>
                <a:lnTo>
                  <a:pt x="1335" y="1443"/>
                </a:lnTo>
                <a:lnTo>
                  <a:pt x="1297" y="1444"/>
                </a:lnTo>
                <a:lnTo>
                  <a:pt x="1263" y="1446"/>
                </a:lnTo>
                <a:lnTo>
                  <a:pt x="1232" y="1447"/>
                </a:lnTo>
                <a:lnTo>
                  <a:pt x="1206" y="1449"/>
                </a:lnTo>
                <a:lnTo>
                  <a:pt x="1184" y="1451"/>
                </a:lnTo>
                <a:lnTo>
                  <a:pt x="1168" y="1452"/>
                </a:lnTo>
                <a:lnTo>
                  <a:pt x="1157" y="1453"/>
                </a:lnTo>
                <a:lnTo>
                  <a:pt x="1154" y="1455"/>
                </a:lnTo>
                <a:lnTo>
                  <a:pt x="1142" y="1453"/>
                </a:lnTo>
                <a:lnTo>
                  <a:pt x="1132" y="1450"/>
                </a:lnTo>
                <a:lnTo>
                  <a:pt x="1122" y="1445"/>
                </a:lnTo>
                <a:lnTo>
                  <a:pt x="1114" y="1436"/>
                </a:lnTo>
                <a:lnTo>
                  <a:pt x="1110" y="1425"/>
                </a:lnTo>
                <a:lnTo>
                  <a:pt x="1109" y="1414"/>
                </a:lnTo>
                <a:lnTo>
                  <a:pt x="1110" y="1378"/>
                </a:lnTo>
                <a:lnTo>
                  <a:pt x="1115" y="1348"/>
                </a:lnTo>
                <a:lnTo>
                  <a:pt x="1123" y="1319"/>
                </a:lnTo>
                <a:close/>
                <a:moveTo>
                  <a:pt x="1226" y="1212"/>
                </a:moveTo>
                <a:lnTo>
                  <a:pt x="1239" y="1217"/>
                </a:lnTo>
                <a:lnTo>
                  <a:pt x="1250" y="1225"/>
                </a:lnTo>
                <a:lnTo>
                  <a:pt x="1258" y="1239"/>
                </a:lnTo>
                <a:lnTo>
                  <a:pt x="1260" y="1253"/>
                </a:lnTo>
                <a:lnTo>
                  <a:pt x="1256" y="1267"/>
                </a:lnTo>
                <a:lnTo>
                  <a:pt x="1249" y="1279"/>
                </a:lnTo>
                <a:lnTo>
                  <a:pt x="1237" y="1288"/>
                </a:lnTo>
                <a:lnTo>
                  <a:pt x="1235" y="1289"/>
                </a:lnTo>
                <a:lnTo>
                  <a:pt x="1230" y="1293"/>
                </a:lnTo>
                <a:lnTo>
                  <a:pt x="1223" y="1301"/>
                </a:lnTo>
                <a:lnTo>
                  <a:pt x="1215" y="1312"/>
                </a:lnTo>
                <a:lnTo>
                  <a:pt x="1206" y="1326"/>
                </a:lnTo>
                <a:lnTo>
                  <a:pt x="1198" y="1345"/>
                </a:lnTo>
                <a:lnTo>
                  <a:pt x="1192" y="1369"/>
                </a:lnTo>
                <a:lnTo>
                  <a:pt x="1227" y="1367"/>
                </a:lnTo>
                <a:lnTo>
                  <a:pt x="1269" y="1365"/>
                </a:lnTo>
                <a:lnTo>
                  <a:pt x="1316" y="1363"/>
                </a:lnTo>
                <a:lnTo>
                  <a:pt x="1369" y="1362"/>
                </a:lnTo>
                <a:lnTo>
                  <a:pt x="1425" y="1362"/>
                </a:lnTo>
                <a:lnTo>
                  <a:pt x="1484" y="1364"/>
                </a:lnTo>
                <a:lnTo>
                  <a:pt x="1544" y="1368"/>
                </a:lnTo>
                <a:lnTo>
                  <a:pt x="1607" y="1375"/>
                </a:lnTo>
                <a:lnTo>
                  <a:pt x="1667" y="1385"/>
                </a:lnTo>
                <a:lnTo>
                  <a:pt x="1726" y="1398"/>
                </a:lnTo>
                <a:lnTo>
                  <a:pt x="1739" y="1404"/>
                </a:lnTo>
                <a:lnTo>
                  <a:pt x="1749" y="1414"/>
                </a:lnTo>
                <a:lnTo>
                  <a:pt x="1756" y="1427"/>
                </a:lnTo>
                <a:lnTo>
                  <a:pt x="1756" y="1441"/>
                </a:lnTo>
                <a:lnTo>
                  <a:pt x="1751" y="1456"/>
                </a:lnTo>
                <a:lnTo>
                  <a:pt x="1742" y="1467"/>
                </a:lnTo>
                <a:lnTo>
                  <a:pt x="1730" y="1474"/>
                </a:lnTo>
                <a:lnTo>
                  <a:pt x="1716" y="1476"/>
                </a:lnTo>
                <a:lnTo>
                  <a:pt x="1713" y="1477"/>
                </a:lnTo>
                <a:lnTo>
                  <a:pt x="1704" y="1480"/>
                </a:lnTo>
                <a:lnTo>
                  <a:pt x="1692" y="1484"/>
                </a:lnTo>
                <a:lnTo>
                  <a:pt x="1677" y="1493"/>
                </a:lnTo>
                <a:lnTo>
                  <a:pt x="1659" y="1507"/>
                </a:lnTo>
                <a:lnTo>
                  <a:pt x="1641" y="1528"/>
                </a:lnTo>
                <a:lnTo>
                  <a:pt x="1669" y="1537"/>
                </a:lnTo>
                <a:lnTo>
                  <a:pt x="1702" y="1548"/>
                </a:lnTo>
                <a:lnTo>
                  <a:pt x="1739" y="1563"/>
                </a:lnTo>
                <a:lnTo>
                  <a:pt x="1781" y="1578"/>
                </a:lnTo>
                <a:lnTo>
                  <a:pt x="1823" y="1595"/>
                </a:lnTo>
                <a:lnTo>
                  <a:pt x="1869" y="1614"/>
                </a:lnTo>
                <a:lnTo>
                  <a:pt x="1917" y="1636"/>
                </a:lnTo>
                <a:lnTo>
                  <a:pt x="1964" y="1659"/>
                </a:lnTo>
                <a:lnTo>
                  <a:pt x="2011" y="1683"/>
                </a:lnTo>
                <a:lnTo>
                  <a:pt x="2058" y="1709"/>
                </a:lnTo>
                <a:lnTo>
                  <a:pt x="2103" y="1737"/>
                </a:lnTo>
                <a:lnTo>
                  <a:pt x="2112" y="1747"/>
                </a:lnTo>
                <a:lnTo>
                  <a:pt x="2119" y="1760"/>
                </a:lnTo>
                <a:lnTo>
                  <a:pt x="2120" y="1774"/>
                </a:lnTo>
                <a:lnTo>
                  <a:pt x="2117" y="1788"/>
                </a:lnTo>
                <a:lnTo>
                  <a:pt x="2108" y="1800"/>
                </a:lnTo>
                <a:lnTo>
                  <a:pt x="2096" y="1808"/>
                </a:lnTo>
                <a:lnTo>
                  <a:pt x="2082" y="1810"/>
                </a:lnTo>
                <a:lnTo>
                  <a:pt x="2068" y="1808"/>
                </a:lnTo>
                <a:lnTo>
                  <a:pt x="2065" y="1808"/>
                </a:lnTo>
                <a:lnTo>
                  <a:pt x="2059" y="1807"/>
                </a:lnTo>
                <a:lnTo>
                  <a:pt x="2050" y="1807"/>
                </a:lnTo>
                <a:lnTo>
                  <a:pt x="2038" y="1808"/>
                </a:lnTo>
                <a:lnTo>
                  <a:pt x="2024" y="1811"/>
                </a:lnTo>
                <a:lnTo>
                  <a:pt x="2007" y="1818"/>
                </a:lnTo>
                <a:lnTo>
                  <a:pt x="1988" y="1828"/>
                </a:lnTo>
                <a:lnTo>
                  <a:pt x="1967" y="1842"/>
                </a:lnTo>
                <a:lnTo>
                  <a:pt x="1981" y="1863"/>
                </a:lnTo>
                <a:lnTo>
                  <a:pt x="1996" y="1890"/>
                </a:lnTo>
                <a:lnTo>
                  <a:pt x="2015" y="1920"/>
                </a:lnTo>
                <a:lnTo>
                  <a:pt x="2035" y="1955"/>
                </a:lnTo>
                <a:lnTo>
                  <a:pt x="2057" y="1993"/>
                </a:lnTo>
                <a:lnTo>
                  <a:pt x="2077" y="2035"/>
                </a:lnTo>
                <a:lnTo>
                  <a:pt x="2099" y="2079"/>
                </a:lnTo>
                <a:lnTo>
                  <a:pt x="2120" y="2124"/>
                </a:lnTo>
                <a:lnTo>
                  <a:pt x="2140" y="2172"/>
                </a:lnTo>
                <a:lnTo>
                  <a:pt x="2158" y="2221"/>
                </a:lnTo>
                <a:lnTo>
                  <a:pt x="2174" y="2271"/>
                </a:lnTo>
                <a:lnTo>
                  <a:pt x="2188" y="2321"/>
                </a:lnTo>
                <a:lnTo>
                  <a:pt x="2188" y="2336"/>
                </a:lnTo>
                <a:lnTo>
                  <a:pt x="2184" y="2349"/>
                </a:lnTo>
                <a:lnTo>
                  <a:pt x="2175" y="2360"/>
                </a:lnTo>
                <a:lnTo>
                  <a:pt x="2163" y="2368"/>
                </a:lnTo>
                <a:lnTo>
                  <a:pt x="2147" y="2370"/>
                </a:lnTo>
                <a:lnTo>
                  <a:pt x="2134" y="2368"/>
                </a:lnTo>
                <a:lnTo>
                  <a:pt x="2122" y="2360"/>
                </a:lnTo>
                <a:lnTo>
                  <a:pt x="2112" y="2349"/>
                </a:lnTo>
                <a:lnTo>
                  <a:pt x="2111" y="2347"/>
                </a:lnTo>
                <a:lnTo>
                  <a:pt x="2107" y="2341"/>
                </a:lnTo>
                <a:lnTo>
                  <a:pt x="2100" y="2335"/>
                </a:lnTo>
                <a:lnTo>
                  <a:pt x="2089" y="2327"/>
                </a:lnTo>
                <a:lnTo>
                  <a:pt x="2075" y="2320"/>
                </a:lnTo>
                <a:lnTo>
                  <a:pt x="2057" y="2312"/>
                </a:lnTo>
                <a:lnTo>
                  <a:pt x="2034" y="2307"/>
                </a:lnTo>
                <a:lnTo>
                  <a:pt x="2005" y="2303"/>
                </a:lnTo>
                <a:lnTo>
                  <a:pt x="1995" y="2320"/>
                </a:lnTo>
                <a:lnTo>
                  <a:pt x="1984" y="2341"/>
                </a:lnTo>
                <a:lnTo>
                  <a:pt x="1972" y="2368"/>
                </a:lnTo>
                <a:lnTo>
                  <a:pt x="1959" y="2398"/>
                </a:lnTo>
                <a:lnTo>
                  <a:pt x="1948" y="2431"/>
                </a:lnTo>
                <a:lnTo>
                  <a:pt x="1940" y="2468"/>
                </a:lnTo>
                <a:lnTo>
                  <a:pt x="1932" y="2506"/>
                </a:lnTo>
                <a:lnTo>
                  <a:pt x="1937" y="2506"/>
                </a:lnTo>
                <a:lnTo>
                  <a:pt x="1943" y="2506"/>
                </a:lnTo>
                <a:lnTo>
                  <a:pt x="1983" y="2509"/>
                </a:lnTo>
                <a:lnTo>
                  <a:pt x="2022" y="2518"/>
                </a:lnTo>
                <a:lnTo>
                  <a:pt x="2058" y="2533"/>
                </a:lnTo>
                <a:lnTo>
                  <a:pt x="2091" y="2554"/>
                </a:lnTo>
                <a:lnTo>
                  <a:pt x="2119" y="2579"/>
                </a:lnTo>
                <a:lnTo>
                  <a:pt x="2144" y="2608"/>
                </a:lnTo>
                <a:lnTo>
                  <a:pt x="2165" y="2640"/>
                </a:lnTo>
                <a:lnTo>
                  <a:pt x="2180" y="2676"/>
                </a:lnTo>
                <a:lnTo>
                  <a:pt x="2190" y="2715"/>
                </a:lnTo>
                <a:lnTo>
                  <a:pt x="2193" y="2756"/>
                </a:lnTo>
                <a:lnTo>
                  <a:pt x="2190" y="2796"/>
                </a:lnTo>
                <a:lnTo>
                  <a:pt x="2180" y="2835"/>
                </a:lnTo>
                <a:lnTo>
                  <a:pt x="2165" y="2871"/>
                </a:lnTo>
                <a:lnTo>
                  <a:pt x="2144" y="2903"/>
                </a:lnTo>
                <a:lnTo>
                  <a:pt x="2119" y="2932"/>
                </a:lnTo>
                <a:lnTo>
                  <a:pt x="2091" y="2957"/>
                </a:lnTo>
                <a:lnTo>
                  <a:pt x="2058" y="2977"/>
                </a:lnTo>
                <a:lnTo>
                  <a:pt x="2022" y="2993"/>
                </a:lnTo>
                <a:lnTo>
                  <a:pt x="1983" y="3001"/>
                </a:lnTo>
                <a:lnTo>
                  <a:pt x="1943" y="3005"/>
                </a:lnTo>
                <a:lnTo>
                  <a:pt x="1906" y="3003"/>
                </a:lnTo>
                <a:lnTo>
                  <a:pt x="1869" y="2994"/>
                </a:lnTo>
                <a:lnTo>
                  <a:pt x="1853" y="3058"/>
                </a:lnTo>
                <a:lnTo>
                  <a:pt x="1832" y="3120"/>
                </a:lnTo>
                <a:lnTo>
                  <a:pt x="1805" y="3180"/>
                </a:lnTo>
                <a:lnTo>
                  <a:pt x="1773" y="3237"/>
                </a:lnTo>
                <a:lnTo>
                  <a:pt x="1736" y="3289"/>
                </a:lnTo>
                <a:lnTo>
                  <a:pt x="1694" y="3340"/>
                </a:lnTo>
                <a:lnTo>
                  <a:pt x="1648" y="3385"/>
                </a:lnTo>
                <a:lnTo>
                  <a:pt x="1599" y="3426"/>
                </a:lnTo>
                <a:lnTo>
                  <a:pt x="1544" y="3463"/>
                </a:lnTo>
                <a:lnTo>
                  <a:pt x="1489" y="3496"/>
                </a:lnTo>
                <a:lnTo>
                  <a:pt x="1429" y="3522"/>
                </a:lnTo>
                <a:lnTo>
                  <a:pt x="1366" y="3544"/>
                </a:lnTo>
                <a:lnTo>
                  <a:pt x="1301" y="3559"/>
                </a:lnTo>
                <a:lnTo>
                  <a:pt x="1235" y="3569"/>
                </a:lnTo>
                <a:lnTo>
                  <a:pt x="1166" y="3572"/>
                </a:lnTo>
                <a:lnTo>
                  <a:pt x="1067" y="3572"/>
                </a:lnTo>
                <a:lnTo>
                  <a:pt x="998" y="3569"/>
                </a:lnTo>
                <a:lnTo>
                  <a:pt x="931" y="3559"/>
                </a:lnTo>
                <a:lnTo>
                  <a:pt x="867" y="3544"/>
                </a:lnTo>
                <a:lnTo>
                  <a:pt x="804" y="3522"/>
                </a:lnTo>
                <a:lnTo>
                  <a:pt x="744" y="3496"/>
                </a:lnTo>
                <a:lnTo>
                  <a:pt x="687" y="3464"/>
                </a:lnTo>
                <a:lnTo>
                  <a:pt x="635" y="3427"/>
                </a:lnTo>
                <a:lnTo>
                  <a:pt x="584" y="3385"/>
                </a:lnTo>
                <a:lnTo>
                  <a:pt x="538" y="3341"/>
                </a:lnTo>
                <a:lnTo>
                  <a:pt x="497" y="3292"/>
                </a:lnTo>
                <a:lnTo>
                  <a:pt x="461" y="3238"/>
                </a:lnTo>
                <a:lnTo>
                  <a:pt x="428" y="3181"/>
                </a:lnTo>
                <a:lnTo>
                  <a:pt x="401" y="3123"/>
                </a:lnTo>
                <a:lnTo>
                  <a:pt x="379" y="3060"/>
                </a:lnTo>
                <a:lnTo>
                  <a:pt x="363" y="2996"/>
                </a:lnTo>
                <a:lnTo>
                  <a:pt x="330" y="3003"/>
                </a:lnTo>
                <a:lnTo>
                  <a:pt x="297" y="3005"/>
                </a:lnTo>
                <a:lnTo>
                  <a:pt x="256" y="3001"/>
                </a:lnTo>
                <a:lnTo>
                  <a:pt x="218" y="2993"/>
                </a:lnTo>
                <a:lnTo>
                  <a:pt x="182" y="2977"/>
                </a:lnTo>
                <a:lnTo>
                  <a:pt x="149" y="2957"/>
                </a:lnTo>
                <a:lnTo>
                  <a:pt x="120" y="2932"/>
                </a:lnTo>
                <a:lnTo>
                  <a:pt x="95" y="2903"/>
                </a:lnTo>
                <a:lnTo>
                  <a:pt x="74" y="2871"/>
                </a:lnTo>
                <a:lnTo>
                  <a:pt x="59" y="2835"/>
                </a:lnTo>
                <a:lnTo>
                  <a:pt x="50" y="2796"/>
                </a:lnTo>
                <a:lnTo>
                  <a:pt x="47" y="2756"/>
                </a:lnTo>
                <a:lnTo>
                  <a:pt x="49" y="2719"/>
                </a:lnTo>
                <a:lnTo>
                  <a:pt x="57" y="2684"/>
                </a:lnTo>
                <a:lnTo>
                  <a:pt x="69" y="2651"/>
                </a:lnTo>
                <a:lnTo>
                  <a:pt x="86" y="2621"/>
                </a:lnTo>
                <a:lnTo>
                  <a:pt x="107" y="2593"/>
                </a:lnTo>
                <a:lnTo>
                  <a:pt x="131" y="2569"/>
                </a:lnTo>
                <a:lnTo>
                  <a:pt x="124" y="2551"/>
                </a:lnTo>
                <a:lnTo>
                  <a:pt x="115" y="2526"/>
                </a:lnTo>
                <a:lnTo>
                  <a:pt x="105" y="2496"/>
                </a:lnTo>
                <a:lnTo>
                  <a:pt x="93" y="2463"/>
                </a:lnTo>
                <a:lnTo>
                  <a:pt x="81" y="2425"/>
                </a:lnTo>
                <a:lnTo>
                  <a:pt x="68" y="2384"/>
                </a:lnTo>
                <a:lnTo>
                  <a:pt x="56" y="2340"/>
                </a:lnTo>
                <a:lnTo>
                  <a:pt x="43" y="2295"/>
                </a:lnTo>
                <a:lnTo>
                  <a:pt x="32" y="2248"/>
                </a:lnTo>
                <a:lnTo>
                  <a:pt x="22" y="2200"/>
                </a:lnTo>
                <a:lnTo>
                  <a:pt x="13" y="2152"/>
                </a:lnTo>
                <a:lnTo>
                  <a:pt x="6" y="2105"/>
                </a:lnTo>
                <a:lnTo>
                  <a:pt x="2" y="2058"/>
                </a:lnTo>
                <a:lnTo>
                  <a:pt x="0" y="2013"/>
                </a:lnTo>
                <a:lnTo>
                  <a:pt x="3" y="1999"/>
                </a:lnTo>
                <a:lnTo>
                  <a:pt x="10" y="1987"/>
                </a:lnTo>
                <a:lnTo>
                  <a:pt x="21" y="1978"/>
                </a:lnTo>
                <a:lnTo>
                  <a:pt x="35" y="1974"/>
                </a:lnTo>
                <a:lnTo>
                  <a:pt x="49" y="1974"/>
                </a:lnTo>
                <a:lnTo>
                  <a:pt x="62" y="1979"/>
                </a:lnTo>
                <a:lnTo>
                  <a:pt x="73" y="1989"/>
                </a:lnTo>
                <a:lnTo>
                  <a:pt x="79" y="2002"/>
                </a:lnTo>
                <a:lnTo>
                  <a:pt x="80" y="2005"/>
                </a:lnTo>
                <a:lnTo>
                  <a:pt x="84" y="2011"/>
                </a:lnTo>
                <a:lnTo>
                  <a:pt x="91" y="2020"/>
                </a:lnTo>
                <a:lnTo>
                  <a:pt x="103" y="2031"/>
                </a:lnTo>
                <a:lnTo>
                  <a:pt x="119" y="2041"/>
                </a:lnTo>
                <a:lnTo>
                  <a:pt x="142" y="2053"/>
                </a:lnTo>
                <a:lnTo>
                  <a:pt x="141" y="2017"/>
                </a:lnTo>
                <a:lnTo>
                  <a:pt x="141" y="1975"/>
                </a:lnTo>
                <a:lnTo>
                  <a:pt x="142" y="1927"/>
                </a:lnTo>
                <a:lnTo>
                  <a:pt x="144" y="1876"/>
                </a:lnTo>
                <a:lnTo>
                  <a:pt x="149" y="1820"/>
                </a:lnTo>
                <a:lnTo>
                  <a:pt x="155" y="1763"/>
                </a:lnTo>
                <a:lnTo>
                  <a:pt x="165" y="1705"/>
                </a:lnTo>
                <a:lnTo>
                  <a:pt x="177" y="1649"/>
                </a:lnTo>
                <a:lnTo>
                  <a:pt x="193" y="1593"/>
                </a:lnTo>
                <a:lnTo>
                  <a:pt x="199" y="1580"/>
                </a:lnTo>
                <a:lnTo>
                  <a:pt x="209" y="1571"/>
                </a:lnTo>
                <a:lnTo>
                  <a:pt x="222" y="1566"/>
                </a:lnTo>
                <a:lnTo>
                  <a:pt x="235" y="1565"/>
                </a:lnTo>
                <a:lnTo>
                  <a:pt x="248" y="1569"/>
                </a:lnTo>
                <a:lnTo>
                  <a:pt x="259" y="1577"/>
                </a:lnTo>
                <a:lnTo>
                  <a:pt x="358" y="1678"/>
                </a:lnTo>
                <a:lnTo>
                  <a:pt x="372" y="1652"/>
                </a:lnTo>
                <a:lnTo>
                  <a:pt x="388" y="1620"/>
                </a:lnTo>
                <a:lnTo>
                  <a:pt x="408" y="1587"/>
                </a:lnTo>
                <a:lnTo>
                  <a:pt x="430" y="1549"/>
                </a:lnTo>
                <a:lnTo>
                  <a:pt x="455" y="1510"/>
                </a:lnTo>
                <a:lnTo>
                  <a:pt x="483" y="1470"/>
                </a:lnTo>
                <a:lnTo>
                  <a:pt x="511" y="1428"/>
                </a:lnTo>
                <a:lnTo>
                  <a:pt x="543" y="1387"/>
                </a:lnTo>
                <a:lnTo>
                  <a:pt x="576" y="1347"/>
                </a:lnTo>
                <a:lnTo>
                  <a:pt x="611" y="1307"/>
                </a:lnTo>
                <a:lnTo>
                  <a:pt x="647" y="1270"/>
                </a:lnTo>
                <a:lnTo>
                  <a:pt x="659" y="1261"/>
                </a:lnTo>
                <a:lnTo>
                  <a:pt x="673" y="1258"/>
                </a:lnTo>
                <a:lnTo>
                  <a:pt x="687" y="1260"/>
                </a:lnTo>
                <a:lnTo>
                  <a:pt x="699" y="1267"/>
                </a:lnTo>
                <a:lnTo>
                  <a:pt x="709" y="1278"/>
                </a:lnTo>
                <a:lnTo>
                  <a:pt x="715" y="1292"/>
                </a:lnTo>
                <a:lnTo>
                  <a:pt x="715" y="1306"/>
                </a:lnTo>
                <a:lnTo>
                  <a:pt x="709" y="1319"/>
                </a:lnTo>
                <a:lnTo>
                  <a:pt x="708" y="1321"/>
                </a:lnTo>
                <a:lnTo>
                  <a:pt x="706" y="1327"/>
                </a:lnTo>
                <a:lnTo>
                  <a:pt x="704" y="1335"/>
                </a:lnTo>
                <a:lnTo>
                  <a:pt x="703" y="1345"/>
                </a:lnTo>
                <a:lnTo>
                  <a:pt x="703" y="1360"/>
                </a:lnTo>
                <a:lnTo>
                  <a:pt x="705" y="1377"/>
                </a:lnTo>
                <a:lnTo>
                  <a:pt x="709" y="1396"/>
                </a:lnTo>
                <a:lnTo>
                  <a:pt x="717" y="1419"/>
                </a:lnTo>
                <a:lnTo>
                  <a:pt x="741" y="1404"/>
                </a:lnTo>
                <a:lnTo>
                  <a:pt x="769" y="1389"/>
                </a:lnTo>
                <a:lnTo>
                  <a:pt x="802" y="1372"/>
                </a:lnTo>
                <a:lnTo>
                  <a:pt x="838" y="1353"/>
                </a:lnTo>
                <a:lnTo>
                  <a:pt x="879" y="1333"/>
                </a:lnTo>
                <a:lnTo>
                  <a:pt x="922" y="1313"/>
                </a:lnTo>
                <a:lnTo>
                  <a:pt x="966" y="1293"/>
                </a:lnTo>
                <a:lnTo>
                  <a:pt x="1013" y="1273"/>
                </a:lnTo>
                <a:lnTo>
                  <a:pt x="1063" y="1256"/>
                </a:lnTo>
                <a:lnTo>
                  <a:pt x="1112" y="1239"/>
                </a:lnTo>
                <a:lnTo>
                  <a:pt x="1161" y="1224"/>
                </a:lnTo>
                <a:lnTo>
                  <a:pt x="1212" y="1212"/>
                </a:lnTo>
                <a:lnTo>
                  <a:pt x="1226" y="1212"/>
                </a:lnTo>
                <a:close/>
                <a:moveTo>
                  <a:pt x="2283" y="737"/>
                </a:moveTo>
                <a:lnTo>
                  <a:pt x="2306" y="740"/>
                </a:lnTo>
                <a:lnTo>
                  <a:pt x="2328" y="749"/>
                </a:lnTo>
                <a:lnTo>
                  <a:pt x="2346" y="762"/>
                </a:lnTo>
                <a:lnTo>
                  <a:pt x="2360" y="779"/>
                </a:lnTo>
                <a:lnTo>
                  <a:pt x="2369" y="800"/>
                </a:lnTo>
                <a:lnTo>
                  <a:pt x="2372" y="823"/>
                </a:lnTo>
                <a:lnTo>
                  <a:pt x="2369" y="846"/>
                </a:lnTo>
                <a:lnTo>
                  <a:pt x="2360" y="867"/>
                </a:lnTo>
                <a:lnTo>
                  <a:pt x="2346" y="885"/>
                </a:lnTo>
                <a:lnTo>
                  <a:pt x="2328" y="898"/>
                </a:lnTo>
                <a:lnTo>
                  <a:pt x="2307" y="907"/>
                </a:lnTo>
                <a:lnTo>
                  <a:pt x="2283" y="910"/>
                </a:lnTo>
                <a:lnTo>
                  <a:pt x="2259" y="907"/>
                </a:lnTo>
                <a:lnTo>
                  <a:pt x="2238" y="898"/>
                </a:lnTo>
                <a:lnTo>
                  <a:pt x="2220" y="885"/>
                </a:lnTo>
                <a:lnTo>
                  <a:pt x="2205" y="868"/>
                </a:lnTo>
                <a:lnTo>
                  <a:pt x="2197" y="847"/>
                </a:lnTo>
                <a:lnTo>
                  <a:pt x="2193" y="824"/>
                </a:lnTo>
                <a:lnTo>
                  <a:pt x="2197" y="801"/>
                </a:lnTo>
                <a:lnTo>
                  <a:pt x="2205" y="780"/>
                </a:lnTo>
                <a:lnTo>
                  <a:pt x="2220" y="763"/>
                </a:lnTo>
                <a:lnTo>
                  <a:pt x="2237" y="749"/>
                </a:lnTo>
                <a:lnTo>
                  <a:pt x="2259" y="740"/>
                </a:lnTo>
                <a:lnTo>
                  <a:pt x="2283" y="737"/>
                </a:lnTo>
                <a:close/>
                <a:moveTo>
                  <a:pt x="2290" y="236"/>
                </a:moveTo>
                <a:lnTo>
                  <a:pt x="2317" y="237"/>
                </a:lnTo>
                <a:lnTo>
                  <a:pt x="2343" y="241"/>
                </a:lnTo>
                <a:lnTo>
                  <a:pt x="2370" y="247"/>
                </a:lnTo>
                <a:lnTo>
                  <a:pt x="2394" y="256"/>
                </a:lnTo>
                <a:lnTo>
                  <a:pt x="2417" y="267"/>
                </a:lnTo>
                <a:lnTo>
                  <a:pt x="2439" y="281"/>
                </a:lnTo>
                <a:lnTo>
                  <a:pt x="2457" y="296"/>
                </a:lnTo>
                <a:lnTo>
                  <a:pt x="2474" y="316"/>
                </a:lnTo>
                <a:lnTo>
                  <a:pt x="2488" y="337"/>
                </a:lnTo>
                <a:lnTo>
                  <a:pt x="2498" y="361"/>
                </a:lnTo>
                <a:lnTo>
                  <a:pt x="2503" y="389"/>
                </a:lnTo>
                <a:lnTo>
                  <a:pt x="2505" y="419"/>
                </a:lnTo>
                <a:lnTo>
                  <a:pt x="2504" y="448"/>
                </a:lnTo>
                <a:lnTo>
                  <a:pt x="2499" y="473"/>
                </a:lnTo>
                <a:lnTo>
                  <a:pt x="2490" y="495"/>
                </a:lnTo>
                <a:lnTo>
                  <a:pt x="2478" y="514"/>
                </a:lnTo>
                <a:lnTo>
                  <a:pt x="2464" y="533"/>
                </a:lnTo>
                <a:lnTo>
                  <a:pt x="2446" y="550"/>
                </a:lnTo>
                <a:lnTo>
                  <a:pt x="2425" y="568"/>
                </a:lnTo>
                <a:lnTo>
                  <a:pt x="2404" y="585"/>
                </a:lnTo>
                <a:lnTo>
                  <a:pt x="2386" y="600"/>
                </a:lnTo>
                <a:lnTo>
                  <a:pt x="2373" y="612"/>
                </a:lnTo>
                <a:lnTo>
                  <a:pt x="2363" y="625"/>
                </a:lnTo>
                <a:lnTo>
                  <a:pt x="2358" y="639"/>
                </a:lnTo>
                <a:lnTo>
                  <a:pt x="2354" y="653"/>
                </a:lnTo>
                <a:lnTo>
                  <a:pt x="2353" y="670"/>
                </a:lnTo>
                <a:lnTo>
                  <a:pt x="2353" y="694"/>
                </a:lnTo>
                <a:lnTo>
                  <a:pt x="2211" y="694"/>
                </a:lnTo>
                <a:lnTo>
                  <a:pt x="2211" y="659"/>
                </a:lnTo>
                <a:lnTo>
                  <a:pt x="2212" y="634"/>
                </a:lnTo>
                <a:lnTo>
                  <a:pt x="2216" y="611"/>
                </a:lnTo>
                <a:lnTo>
                  <a:pt x="2224" y="592"/>
                </a:lnTo>
                <a:lnTo>
                  <a:pt x="2235" y="574"/>
                </a:lnTo>
                <a:lnTo>
                  <a:pt x="2248" y="557"/>
                </a:lnTo>
                <a:lnTo>
                  <a:pt x="2263" y="540"/>
                </a:lnTo>
                <a:lnTo>
                  <a:pt x="2283" y="523"/>
                </a:lnTo>
                <a:lnTo>
                  <a:pt x="2314" y="495"/>
                </a:lnTo>
                <a:lnTo>
                  <a:pt x="2325" y="483"/>
                </a:lnTo>
                <a:lnTo>
                  <a:pt x="2336" y="472"/>
                </a:lnTo>
                <a:lnTo>
                  <a:pt x="2343" y="459"/>
                </a:lnTo>
                <a:lnTo>
                  <a:pt x="2349" y="445"/>
                </a:lnTo>
                <a:lnTo>
                  <a:pt x="2351" y="429"/>
                </a:lnTo>
                <a:lnTo>
                  <a:pt x="2349" y="412"/>
                </a:lnTo>
                <a:lnTo>
                  <a:pt x="2342" y="395"/>
                </a:lnTo>
                <a:lnTo>
                  <a:pt x="2332" y="383"/>
                </a:lnTo>
                <a:lnTo>
                  <a:pt x="2319" y="373"/>
                </a:lnTo>
                <a:lnTo>
                  <a:pt x="2303" y="367"/>
                </a:lnTo>
                <a:lnTo>
                  <a:pt x="2284" y="366"/>
                </a:lnTo>
                <a:lnTo>
                  <a:pt x="2263" y="368"/>
                </a:lnTo>
                <a:lnTo>
                  <a:pt x="2247" y="375"/>
                </a:lnTo>
                <a:lnTo>
                  <a:pt x="2233" y="385"/>
                </a:lnTo>
                <a:lnTo>
                  <a:pt x="2221" y="399"/>
                </a:lnTo>
                <a:lnTo>
                  <a:pt x="2213" y="414"/>
                </a:lnTo>
                <a:lnTo>
                  <a:pt x="2208" y="431"/>
                </a:lnTo>
                <a:lnTo>
                  <a:pt x="2205" y="450"/>
                </a:lnTo>
                <a:lnTo>
                  <a:pt x="2059" y="435"/>
                </a:lnTo>
                <a:lnTo>
                  <a:pt x="2065" y="401"/>
                </a:lnTo>
                <a:lnTo>
                  <a:pt x="2075" y="369"/>
                </a:lnTo>
                <a:lnTo>
                  <a:pt x="2088" y="341"/>
                </a:lnTo>
                <a:lnTo>
                  <a:pt x="2105" y="317"/>
                </a:lnTo>
                <a:lnTo>
                  <a:pt x="2124" y="295"/>
                </a:lnTo>
                <a:lnTo>
                  <a:pt x="2147" y="277"/>
                </a:lnTo>
                <a:lnTo>
                  <a:pt x="2172" y="262"/>
                </a:lnTo>
                <a:lnTo>
                  <a:pt x="2199" y="251"/>
                </a:lnTo>
                <a:lnTo>
                  <a:pt x="2227" y="243"/>
                </a:lnTo>
                <a:lnTo>
                  <a:pt x="2258" y="238"/>
                </a:lnTo>
                <a:lnTo>
                  <a:pt x="2290" y="236"/>
                </a:lnTo>
                <a:close/>
                <a:moveTo>
                  <a:pt x="1761" y="80"/>
                </a:moveTo>
                <a:lnTo>
                  <a:pt x="1732" y="83"/>
                </a:lnTo>
                <a:lnTo>
                  <a:pt x="1705" y="93"/>
                </a:lnTo>
                <a:lnTo>
                  <a:pt x="1681" y="107"/>
                </a:lnTo>
                <a:lnTo>
                  <a:pt x="1661" y="127"/>
                </a:lnTo>
                <a:lnTo>
                  <a:pt x="1647" y="151"/>
                </a:lnTo>
                <a:lnTo>
                  <a:pt x="1637" y="177"/>
                </a:lnTo>
                <a:lnTo>
                  <a:pt x="1634" y="207"/>
                </a:lnTo>
                <a:lnTo>
                  <a:pt x="1634" y="954"/>
                </a:lnTo>
                <a:lnTo>
                  <a:pt x="1637" y="983"/>
                </a:lnTo>
                <a:lnTo>
                  <a:pt x="1647" y="1009"/>
                </a:lnTo>
                <a:lnTo>
                  <a:pt x="1661" y="1033"/>
                </a:lnTo>
                <a:lnTo>
                  <a:pt x="1681" y="1053"/>
                </a:lnTo>
                <a:lnTo>
                  <a:pt x="1705" y="1067"/>
                </a:lnTo>
                <a:lnTo>
                  <a:pt x="1732" y="1077"/>
                </a:lnTo>
                <a:lnTo>
                  <a:pt x="1761" y="1080"/>
                </a:lnTo>
                <a:lnTo>
                  <a:pt x="1962" y="1080"/>
                </a:lnTo>
                <a:lnTo>
                  <a:pt x="1962" y="1080"/>
                </a:lnTo>
                <a:lnTo>
                  <a:pt x="1973" y="1081"/>
                </a:lnTo>
                <a:lnTo>
                  <a:pt x="1983" y="1086"/>
                </a:lnTo>
                <a:lnTo>
                  <a:pt x="1991" y="1092"/>
                </a:lnTo>
                <a:lnTo>
                  <a:pt x="1998" y="1100"/>
                </a:lnTo>
                <a:lnTo>
                  <a:pt x="2002" y="1110"/>
                </a:lnTo>
                <a:lnTo>
                  <a:pt x="2003" y="1121"/>
                </a:lnTo>
                <a:lnTo>
                  <a:pt x="2003" y="1426"/>
                </a:lnTo>
                <a:lnTo>
                  <a:pt x="2338" y="1092"/>
                </a:lnTo>
                <a:lnTo>
                  <a:pt x="2347" y="1086"/>
                </a:lnTo>
                <a:lnTo>
                  <a:pt x="2357" y="1081"/>
                </a:lnTo>
                <a:lnTo>
                  <a:pt x="2366" y="1080"/>
                </a:lnTo>
                <a:lnTo>
                  <a:pt x="2859" y="1080"/>
                </a:lnTo>
                <a:lnTo>
                  <a:pt x="2887" y="1077"/>
                </a:lnTo>
                <a:lnTo>
                  <a:pt x="2915" y="1067"/>
                </a:lnTo>
                <a:lnTo>
                  <a:pt x="2938" y="1053"/>
                </a:lnTo>
                <a:lnTo>
                  <a:pt x="2957" y="1033"/>
                </a:lnTo>
                <a:lnTo>
                  <a:pt x="2973" y="1009"/>
                </a:lnTo>
                <a:lnTo>
                  <a:pt x="2982" y="983"/>
                </a:lnTo>
                <a:lnTo>
                  <a:pt x="2986" y="954"/>
                </a:lnTo>
                <a:lnTo>
                  <a:pt x="2986" y="207"/>
                </a:lnTo>
                <a:lnTo>
                  <a:pt x="2982" y="177"/>
                </a:lnTo>
                <a:lnTo>
                  <a:pt x="2973" y="151"/>
                </a:lnTo>
                <a:lnTo>
                  <a:pt x="2957" y="127"/>
                </a:lnTo>
                <a:lnTo>
                  <a:pt x="2938" y="107"/>
                </a:lnTo>
                <a:lnTo>
                  <a:pt x="2915" y="93"/>
                </a:lnTo>
                <a:lnTo>
                  <a:pt x="2887" y="83"/>
                </a:lnTo>
                <a:lnTo>
                  <a:pt x="2859" y="80"/>
                </a:lnTo>
                <a:lnTo>
                  <a:pt x="1761" y="80"/>
                </a:lnTo>
                <a:close/>
                <a:moveTo>
                  <a:pt x="1761" y="0"/>
                </a:moveTo>
                <a:lnTo>
                  <a:pt x="2859" y="0"/>
                </a:lnTo>
                <a:lnTo>
                  <a:pt x="2896" y="4"/>
                </a:lnTo>
                <a:lnTo>
                  <a:pt x="2931" y="12"/>
                </a:lnTo>
                <a:lnTo>
                  <a:pt x="2963" y="28"/>
                </a:lnTo>
                <a:lnTo>
                  <a:pt x="2992" y="48"/>
                </a:lnTo>
                <a:lnTo>
                  <a:pt x="3017" y="73"/>
                </a:lnTo>
                <a:lnTo>
                  <a:pt x="3037" y="102"/>
                </a:lnTo>
                <a:lnTo>
                  <a:pt x="3053" y="135"/>
                </a:lnTo>
                <a:lnTo>
                  <a:pt x="3063" y="169"/>
                </a:lnTo>
                <a:lnTo>
                  <a:pt x="3066" y="207"/>
                </a:lnTo>
                <a:lnTo>
                  <a:pt x="3066" y="954"/>
                </a:lnTo>
                <a:lnTo>
                  <a:pt x="3063" y="991"/>
                </a:lnTo>
                <a:lnTo>
                  <a:pt x="3053" y="1026"/>
                </a:lnTo>
                <a:lnTo>
                  <a:pt x="3037" y="1059"/>
                </a:lnTo>
                <a:lnTo>
                  <a:pt x="3017" y="1087"/>
                </a:lnTo>
                <a:lnTo>
                  <a:pt x="2992" y="1112"/>
                </a:lnTo>
                <a:lnTo>
                  <a:pt x="2963" y="1133"/>
                </a:lnTo>
                <a:lnTo>
                  <a:pt x="2931" y="1148"/>
                </a:lnTo>
                <a:lnTo>
                  <a:pt x="2896" y="1157"/>
                </a:lnTo>
                <a:lnTo>
                  <a:pt x="2859" y="1160"/>
                </a:lnTo>
                <a:lnTo>
                  <a:pt x="2384" y="1160"/>
                </a:lnTo>
                <a:lnTo>
                  <a:pt x="1991" y="1552"/>
                </a:lnTo>
                <a:lnTo>
                  <a:pt x="1982" y="1557"/>
                </a:lnTo>
                <a:lnTo>
                  <a:pt x="1973" y="1561"/>
                </a:lnTo>
                <a:lnTo>
                  <a:pt x="1962" y="1563"/>
                </a:lnTo>
                <a:lnTo>
                  <a:pt x="1955" y="1563"/>
                </a:lnTo>
                <a:lnTo>
                  <a:pt x="1947" y="1559"/>
                </a:lnTo>
                <a:lnTo>
                  <a:pt x="1937" y="1554"/>
                </a:lnTo>
                <a:lnTo>
                  <a:pt x="1930" y="1545"/>
                </a:lnTo>
                <a:lnTo>
                  <a:pt x="1924" y="1534"/>
                </a:lnTo>
                <a:lnTo>
                  <a:pt x="1923" y="1523"/>
                </a:lnTo>
                <a:lnTo>
                  <a:pt x="1923" y="1160"/>
                </a:lnTo>
                <a:lnTo>
                  <a:pt x="1761" y="1160"/>
                </a:lnTo>
                <a:lnTo>
                  <a:pt x="1724" y="1157"/>
                </a:lnTo>
                <a:lnTo>
                  <a:pt x="1689" y="1148"/>
                </a:lnTo>
                <a:lnTo>
                  <a:pt x="1656" y="1133"/>
                </a:lnTo>
                <a:lnTo>
                  <a:pt x="1628" y="1112"/>
                </a:lnTo>
                <a:lnTo>
                  <a:pt x="1602" y="1087"/>
                </a:lnTo>
                <a:lnTo>
                  <a:pt x="1582" y="1059"/>
                </a:lnTo>
                <a:lnTo>
                  <a:pt x="1566" y="1026"/>
                </a:lnTo>
                <a:lnTo>
                  <a:pt x="1557" y="991"/>
                </a:lnTo>
                <a:lnTo>
                  <a:pt x="1554" y="954"/>
                </a:lnTo>
                <a:lnTo>
                  <a:pt x="1554" y="207"/>
                </a:lnTo>
                <a:lnTo>
                  <a:pt x="1557" y="169"/>
                </a:lnTo>
                <a:lnTo>
                  <a:pt x="1566" y="135"/>
                </a:lnTo>
                <a:lnTo>
                  <a:pt x="1582" y="102"/>
                </a:lnTo>
                <a:lnTo>
                  <a:pt x="1602" y="73"/>
                </a:lnTo>
                <a:lnTo>
                  <a:pt x="1628" y="48"/>
                </a:lnTo>
                <a:lnTo>
                  <a:pt x="1656" y="28"/>
                </a:lnTo>
                <a:lnTo>
                  <a:pt x="1689" y="12"/>
                </a:lnTo>
                <a:lnTo>
                  <a:pt x="1724" y="4"/>
                </a:lnTo>
                <a:lnTo>
                  <a:pt x="1761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84687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xerciseTitle"/>
          <p:cNvSpPr>
            <a:spLocks noGrp="1"/>
          </p:cNvSpPr>
          <p:nvPr>
            <p:ph type="title"/>
          </p:nvPr>
        </p:nvSpPr>
        <p:spPr>
          <a:xfrm>
            <a:off x="2773680" y="1802998"/>
            <a:ext cx="6141720" cy="584775"/>
          </a:xfrm>
        </p:spPr>
        <p:txBody>
          <a:bodyPr lIns="0" tIns="0" rIns="0" bIns="0">
            <a:noAutofit/>
          </a:bodyPr>
          <a:lstStyle/>
          <a:p>
            <a:pPr algn="l"/>
            <a:r>
              <a:rPr lang="en-US" smtClean="0"/>
              <a:t>Exercise</a:t>
            </a:r>
            <a:endParaRPr lang="en-US" dirty="0"/>
          </a:p>
        </p:txBody>
      </p:sp>
      <p:sp>
        <p:nvSpPr>
          <p:cNvPr id="3" name="ExerciseText"/>
          <p:cNvSpPr>
            <a:spLocks noGrp="1"/>
          </p:cNvSpPr>
          <p:nvPr>
            <p:ph type="body" sz="quarter" idx="10"/>
          </p:nvPr>
        </p:nvSpPr>
        <p:spPr>
          <a:xfrm>
            <a:off x="2804160" y="2570169"/>
            <a:ext cx="4660053" cy="307777"/>
          </a:xfrm>
        </p:spPr>
        <p:txBody>
          <a:bodyPr lIns="0" tIns="0" rIns="0" bIns="0"/>
          <a:lstStyle/>
          <a:p>
            <a:pPr algn="l">
              <a:lnSpc>
                <a:spcPct val="100000"/>
              </a:lnSpc>
              <a:spcAft>
                <a:spcPts val="400"/>
              </a:spcAft>
            </a:pPr>
            <a:r>
              <a:rPr lang="en-US" dirty="0" smtClean="0"/>
              <a:t>This exercise reinforces the concepts discussed previously.</a:t>
            </a:r>
            <a:endParaRPr lang="en-US" dirty="0"/>
          </a:p>
        </p:txBody>
      </p:sp>
      <p:sp>
        <p:nvSpPr>
          <p:cNvPr id="5" name="Freeform 6"/>
          <p:cNvSpPr>
            <a:spLocks noChangeAspect="1" noEditPoints="1"/>
          </p:cNvSpPr>
          <p:nvPr/>
        </p:nvSpPr>
        <p:spPr bwMode="auto">
          <a:xfrm>
            <a:off x="826850" y="1402848"/>
            <a:ext cx="1763949" cy="1303975"/>
          </a:xfrm>
          <a:custGeom>
            <a:avLst/>
            <a:gdLst>
              <a:gd name="T0" fmla="*/ 3498 w 5760"/>
              <a:gd name="T1" fmla="*/ 3177 h 4258"/>
              <a:gd name="T2" fmla="*/ 1939 w 5760"/>
              <a:gd name="T3" fmla="*/ 3050 h 4258"/>
              <a:gd name="T4" fmla="*/ 2028 w 5760"/>
              <a:gd name="T5" fmla="*/ 3263 h 4258"/>
              <a:gd name="T6" fmla="*/ 1815 w 5760"/>
              <a:gd name="T7" fmla="*/ 3174 h 4258"/>
              <a:gd name="T8" fmla="*/ 1417 w 5760"/>
              <a:gd name="T9" fmla="*/ 3066 h 4258"/>
              <a:gd name="T10" fmla="*/ 1388 w 5760"/>
              <a:gd name="T11" fmla="*/ 3294 h 4258"/>
              <a:gd name="T12" fmla="*/ 1246 w 5760"/>
              <a:gd name="T13" fmla="*/ 3111 h 4258"/>
              <a:gd name="T14" fmla="*/ 3631 w 5760"/>
              <a:gd name="T15" fmla="*/ 3008 h 4258"/>
              <a:gd name="T16" fmla="*/ 3536 w 5760"/>
              <a:gd name="T17" fmla="*/ 3282 h 4258"/>
              <a:gd name="T18" fmla="*/ 3330 w 5760"/>
              <a:gd name="T19" fmla="*/ 3076 h 4258"/>
              <a:gd name="T20" fmla="*/ 2381 w 5760"/>
              <a:gd name="T21" fmla="*/ 2830 h 4258"/>
              <a:gd name="T22" fmla="*/ 564 w 5760"/>
              <a:gd name="T23" fmla="*/ 3352 h 4258"/>
              <a:gd name="T24" fmla="*/ 986 w 5760"/>
              <a:gd name="T25" fmla="*/ 3984 h 4258"/>
              <a:gd name="T26" fmla="*/ 1862 w 5760"/>
              <a:gd name="T27" fmla="*/ 4035 h 4258"/>
              <a:gd name="T28" fmla="*/ 2428 w 5760"/>
              <a:gd name="T29" fmla="*/ 3411 h 4258"/>
              <a:gd name="T30" fmla="*/ 4927 w 5760"/>
              <a:gd name="T31" fmla="*/ 1927 h 4258"/>
              <a:gd name="T32" fmla="*/ 4880 w 5760"/>
              <a:gd name="T33" fmla="*/ 2432 h 4258"/>
              <a:gd name="T34" fmla="*/ 4833 w 5760"/>
              <a:gd name="T35" fmla="*/ 1927 h 4258"/>
              <a:gd name="T36" fmla="*/ 3133 w 5760"/>
              <a:gd name="T37" fmla="*/ 2353 h 4258"/>
              <a:gd name="T38" fmla="*/ 2978 w 5760"/>
              <a:gd name="T39" fmla="*/ 2378 h 4258"/>
              <a:gd name="T40" fmla="*/ 588 w 5760"/>
              <a:gd name="T41" fmla="*/ 1894 h 4258"/>
              <a:gd name="T42" fmla="*/ 412 w 5760"/>
              <a:gd name="T43" fmla="*/ 2139 h 4258"/>
              <a:gd name="T44" fmla="*/ 150 w 5760"/>
              <a:gd name="T45" fmla="*/ 2299 h 4258"/>
              <a:gd name="T46" fmla="*/ 333 w 5760"/>
              <a:gd name="T47" fmla="*/ 3238 h 4258"/>
              <a:gd name="T48" fmla="*/ 613 w 5760"/>
              <a:gd name="T49" fmla="*/ 2757 h 4258"/>
              <a:gd name="T50" fmla="*/ 2499 w 5760"/>
              <a:gd name="T51" fmla="*/ 2641 h 4258"/>
              <a:gd name="T52" fmla="*/ 4563 w 5760"/>
              <a:gd name="T53" fmla="*/ 1610 h 4258"/>
              <a:gd name="T54" fmla="*/ 4515 w 5760"/>
              <a:gd name="T55" fmla="*/ 2432 h 4258"/>
              <a:gd name="T56" fmla="*/ 4468 w 5760"/>
              <a:gd name="T57" fmla="*/ 1610 h 4258"/>
              <a:gd name="T58" fmla="*/ 3498 w 5760"/>
              <a:gd name="T59" fmla="*/ 2353 h 4258"/>
              <a:gd name="T60" fmla="*/ 3343 w 5760"/>
              <a:gd name="T61" fmla="*/ 2378 h 4258"/>
              <a:gd name="T62" fmla="*/ 3810 w 5760"/>
              <a:gd name="T63" fmla="*/ 1391 h 4258"/>
              <a:gd name="T64" fmla="*/ 3810 w 5760"/>
              <a:gd name="T65" fmla="*/ 2428 h 4258"/>
              <a:gd name="T66" fmla="*/ 3720 w 5760"/>
              <a:gd name="T67" fmla="*/ 1421 h 4258"/>
              <a:gd name="T68" fmla="*/ 4229 w 5760"/>
              <a:gd name="T69" fmla="*/ 981 h 4258"/>
              <a:gd name="T70" fmla="*/ 4086 w 5760"/>
              <a:gd name="T71" fmla="*/ 2400 h 4258"/>
              <a:gd name="T72" fmla="*/ 1892 w 5760"/>
              <a:gd name="T73" fmla="*/ 555 h 4258"/>
              <a:gd name="T74" fmla="*/ 2683 w 5760"/>
              <a:gd name="T75" fmla="*/ 1760 h 4258"/>
              <a:gd name="T76" fmla="*/ 5098 w 5760"/>
              <a:gd name="T77" fmla="*/ 2697 h 4258"/>
              <a:gd name="T78" fmla="*/ 5153 w 5760"/>
              <a:gd name="T79" fmla="*/ 573 h 4258"/>
              <a:gd name="T80" fmla="*/ 1400 w 5760"/>
              <a:gd name="T81" fmla="*/ 269 h 4258"/>
              <a:gd name="T82" fmla="*/ 1752 w 5760"/>
              <a:gd name="T83" fmla="*/ 438 h 4258"/>
              <a:gd name="T84" fmla="*/ 5306 w 5760"/>
              <a:gd name="T85" fmla="*/ 506 h 4258"/>
              <a:gd name="T86" fmla="*/ 5240 w 5760"/>
              <a:gd name="T87" fmla="*/ 2814 h 4258"/>
              <a:gd name="T88" fmla="*/ 2608 w 5760"/>
              <a:gd name="T89" fmla="*/ 3273 h 4258"/>
              <a:gd name="T90" fmla="*/ 5599 w 5760"/>
              <a:gd name="T91" fmla="*/ 309 h 4258"/>
              <a:gd name="T92" fmla="*/ 5451 w 5760"/>
              <a:gd name="T93" fmla="*/ 0 h 4258"/>
              <a:gd name="T94" fmla="*/ 5760 w 5760"/>
              <a:gd name="T95" fmla="*/ 309 h 4258"/>
              <a:gd name="T96" fmla="*/ 5507 w 5760"/>
              <a:gd name="T97" fmla="*/ 3506 h 4258"/>
              <a:gd name="T98" fmla="*/ 4701 w 5760"/>
              <a:gd name="T99" fmla="*/ 3691 h 4258"/>
              <a:gd name="T100" fmla="*/ 2252 w 5760"/>
              <a:gd name="T101" fmla="*/ 3951 h 4258"/>
              <a:gd name="T102" fmla="*/ 1368 w 5760"/>
              <a:gd name="T103" fmla="*/ 4253 h 4258"/>
              <a:gd name="T104" fmla="*/ 588 w 5760"/>
              <a:gd name="T105" fmla="*/ 3834 h 4258"/>
              <a:gd name="T106" fmla="*/ 166 w 5760"/>
              <a:gd name="T107" fmla="*/ 3338 h 4258"/>
              <a:gd name="T108" fmla="*/ 19 w 5760"/>
              <a:gd name="T109" fmla="*/ 2231 h 4258"/>
              <a:gd name="T110" fmla="*/ 347 w 5760"/>
              <a:gd name="T111" fmla="*/ 1905 h 4258"/>
              <a:gd name="T112" fmla="*/ 1239 w 5760"/>
              <a:gd name="T113" fmla="*/ 253 h 42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5760" h="4258">
                <a:moveTo>
                  <a:pt x="3498" y="3053"/>
                </a:moveTo>
                <a:lnTo>
                  <a:pt x="3473" y="3059"/>
                </a:lnTo>
                <a:lnTo>
                  <a:pt x="3454" y="3073"/>
                </a:lnTo>
                <a:lnTo>
                  <a:pt x="3440" y="3092"/>
                </a:lnTo>
                <a:lnTo>
                  <a:pt x="3435" y="3114"/>
                </a:lnTo>
                <a:lnTo>
                  <a:pt x="3440" y="3139"/>
                </a:lnTo>
                <a:lnTo>
                  <a:pt x="3454" y="3158"/>
                </a:lnTo>
                <a:lnTo>
                  <a:pt x="3473" y="3172"/>
                </a:lnTo>
                <a:lnTo>
                  <a:pt x="3498" y="3177"/>
                </a:lnTo>
                <a:lnTo>
                  <a:pt x="3521" y="3172"/>
                </a:lnTo>
                <a:lnTo>
                  <a:pt x="3540" y="3158"/>
                </a:lnTo>
                <a:lnTo>
                  <a:pt x="3554" y="3139"/>
                </a:lnTo>
                <a:lnTo>
                  <a:pt x="3559" y="3114"/>
                </a:lnTo>
                <a:lnTo>
                  <a:pt x="3554" y="3092"/>
                </a:lnTo>
                <a:lnTo>
                  <a:pt x="3540" y="3073"/>
                </a:lnTo>
                <a:lnTo>
                  <a:pt x="3521" y="3059"/>
                </a:lnTo>
                <a:lnTo>
                  <a:pt x="3498" y="3053"/>
                </a:lnTo>
                <a:close/>
                <a:moveTo>
                  <a:pt x="1939" y="3050"/>
                </a:moveTo>
                <a:lnTo>
                  <a:pt x="1972" y="3053"/>
                </a:lnTo>
                <a:lnTo>
                  <a:pt x="2002" y="3066"/>
                </a:lnTo>
                <a:lnTo>
                  <a:pt x="2028" y="3087"/>
                </a:lnTo>
                <a:lnTo>
                  <a:pt x="2047" y="3111"/>
                </a:lnTo>
                <a:lnTo>
                  <a:pt x="2061" y="3141"/>
                </a:lnTo>
                <a:lnTo>
                  <a:pt x="2065" y="3174"/>
                </a:lnTo>
                <a:lnTo>
                  <a:pt x="2061" y="3207"/>
                </a:lnTo>
                <a:lnTo>
                  <a:pt x="2047" y="3237"/>
                </a:lnTo>
                <a:lnTo>
                  <a:pt x="2028" y="3263"/>
                </a:lnTo>
                <a:lnTo>
                  <a:pt x="2002" y="3282"/>
                </a:lnTo>
                <a:lnTo>
                  <a:pt x="1972" y="3294"/>
                </a:lnTo>
                <a:lnTo>
                  <a:pt x="1939" y="3300"/>
                </a:lnTo>
                <a:lnTo>
                  <a:pt x="1906" y="3294"/>
                </a:lnTo>
                <a:lnTo>
                  <a:pt x="1876" y="3282"/>
                </a:lnTo>
                <a:lnTo>
                  <a:pt x="1852" y="3263"/>
                </a:lnTo>
                <a:lnTo>
                  <a:pt x="1831" y="3237"/>
                </a:lnTo>
                <a:lnTo>
                  <a:pt x="1819" y="3207"/>
                </a:lnTo>
                <a:lnTo>
                  <a:pt x="1815" y="3174"/>
                </a:lnTo>
                <a:lnTo>
                  <a:pt x="1819" y="3141"/>
                </a:lnTo>
                <a:lnTo>
                  <a:pt x="1831" y="3111"/>
                </a:lnTo>
                <a:lnTo>
                  <a:pt x="1852" y="3087"/>
                </a:lnTo>
                <a:lnTo>
                  <a:pt x="1876" y="3066"/>
                </a:lnTo>
                <a:lnTo>
                  <a:pt x="1906" y="3053"/>
                </a:lnTo>
                <a:lnTo>
                  <a:pt x="1939" y="3050"/>
                </a:lnTo>
                <a:close/>
                <a:moveTo>
                  <a:pt x="1354" y="3050"/>
                </a:moveTo>
                <a:lnTo>
                  <a:pt x="1388" y="3053"/>
                </a:lnTo>
                <a:lnTo>
                  <a:pt x="1417" y="3066"/>
                </a:lnTo>
                <a:lnTo>
                  <a:pt x="1443" y="3087"/>
                </a:lnTo>
                <a:lnTo>
                  <a:pt x="1463" y="3111"/>
                </a:lnTo>
                <a:lnTo>
                  <a:pt x="1475" y="3141"/>
                </a:lnTo>
                <a:lnTo>
                  <a:pt x="1480" y="3174"/>
                </a:lnTo>
                <a:lnTo>
                  <a:pt x="1475" y="3207"/>
                </a:lnTo>
                <a:lnTo>
                  <a:pt x="1463" y="3237"/>
                </a:lnTo>
                <a:lnTo>
                  <a:pt x="1443" y="3263"/>
                </a:lnTo>
                <a:lnTo>
                  <a:pt x="1417" y="3282"/>
                </a:lnTo>
                <a:lnTo>
                  <a:pt x="1388" y="3294"/>
                </a:lnTo>
                <a:lnTo>
                  <a:pt x="1354" y="3300"/>
                </a:lnTo>
                <a:lnTo>
                  <a:pt x="1321" y="3294"/>
                </a:lnTo>
                <a:lnTo>
                  <a:pt x="1292" y="3282"/>
                </a:lnTo>
                <a:lnTo>
                  <a:pt x="1267" y="3263"/>
                </a:lnTo>
                <a:lnTo>
                  <a:pt x="1246" y="3237"/>
                </a:lnTo>
                <a:lnTo>
                  <a:pt x="1234" y="3207"/>
                </a:lnTo>
                <a:lnTo>
                  <a:pt x="1231" y="3174"/>
                </a:lnTo>
                <a:lnTo>
                  <a:pt x="1234" y="3141"/>
                </a:lnTo>
                <a:lnTo>
                  <a:pt x="1246" y="3111"/>
                </a:lnTo>
                <a:lnTo>
                  <a:pt x="1267" y="3087"/>
                </a:lnTo>
                <a:lnTo>
                  <a:pt x="1292" y="3066"/>
                </a:lnTo>
                <a:lnTo>
                  <a:pt x="1321" y="3053"/>
                </a:lnTo>
                <a:lnTo>
                  <a:pt x="1354" y="3050"/>
                </a:lnTo>
                <a:close/>
                <a:moveTo>
                  <a:pt x="3498" y="2943"/>
                </a:moveTo>
                <a:lnTo>
                  <a:pt x="3536" y="2949"/>
                </a:lnTo>
                <a:lnTo>
                  <a:pt x="3573" y="2961"/>
                </a:lnTo>
                <a:lnTo>
                  <a:pt x="3604" y="2982"/>
                </a:lnTo>
                <a:lnTo>
                  <a:pt x="3631" y="3008"/>
                </a:lnTo>
                <a:lnTo>
                  <a:pt x="3651" y="3039"/>
                </a:lnTo>
                <a:lnTo>
                  <a:pt x="3664" y="3076"/>
                </a:lnTo>
                <a:lnTo>
                  <a:pt x="3669" y="3114"/>
                </a:lnTo>
                <a:lnTo>
                  <a:pt x="3664" y="3155"/>
                </a:lnTo>
                <a:lnTo>
                  <a:pt x="3651" y="3191"/>
                </a:lnTo>
                <a:lnTo>
                  <a:pt x="3631" y="3223"/>
                </a:lnTo>
                <a:lnTo>
                  <a:pt x="3604" y="3249"/>
                </a:lnTo>
                <a:lnTo>
                  <a:pt x="3573" y="3270"/>
                </a:lnTo>
                <a:lnTo>
                  <a:pt x="3536" y="3282"/>
                </a:lnTo>
                <a:lnTo>
                  <a:pt x="3498" y="3287"/>
                </a:lnTo>
                <a:lnTo>
                  <a:pt x="3458" y="3282"/>
                </a:lnTo>
                <a:lnTo>
                  <a:pt x="3421" y="3270"/>
                </a:lnTo>
                <a:lnTo>
                  <a:pt x="3390" y="3249"/>
                </a:lnTo>
                <a:lnTo>
                  <a:pt x="3363" y="3223"/>
                </a:lnTo>
                <a:lnTo>
                  <a:pt x="3343" y="3191"/>
                </a:lnTo>
                <a:lnTo>
                  <a:pt x="3330" y="3155"/>
                </a:lnTo>
                <a:lnTo>
                  <a:pt x="3325" y="3114"/>
                </a:lnTo>
                <a:lnTo>
                  <a:pt x="3330" y="3076"/>
                </a:lnTo>
                <a:lnTo>
                  <a:pt x="3343" y="3039"/>
                </a:lnTo>
                <a:lnTo>
                  <a:pt x="3363" y="3008"/>
                </a:lnTo>
                <a:lnTo>
                  <a:pt x="3390" y="2982"/>
                </a:lnTo>
                <a:lnTo>
                  <a:pt x="3421" y="2961"/>
                </a:lnTo>
                <a:lnTo>
                  <a:pt x="3458" y="2949"/>
                </a:lnTo>
                <a:lnTo>
                  <a:pt x="3498" y="2943"/>
                </a:lnTo>
                <a:close/>
                <a:moveTo>
                  <a:pt x="2428" y="2825"/>
                </a:moveTo>
                <a:lnTo>
                  <a:pt x="2405" y="2828"/>
                </a:lnTo>
                <a:lnTo>
                  <a:pt x="2381" y="2830"/>
                </a:lnTo>
                <a:lnTo>
                  <a:pt x="758" y="2830"/>
                </a:lnTo>
                <a:lnTo>
                  <a:pt x="758" y="3050"/>
                </a:lnTo>
                <a:lnTo>
                  <a:pt x="752" y="3106"/>
                </a:lnTo>
                <a:lnTo>
                  <a:pt x="740" y="3160"/>
                </a:lnTo>
                <a:lnTo>
                  <a:pt x="717" y="3209"/>
                </a:lnTo>
                <a:lnTo>
                  <a:pt x="688" y="3254"/>
                </a:lnTo>
                <a:lnTo>
                  <a:pt x="651" y="3293"/>
                </a:lnTo>
                <a:lnTo>
                  <a:pt x="611" y="3326"/>
                </a:lnTo>
                <a:lnTo>
                  <a:pt x="564" y="3352"/>
                </a:lnTo>
                <a:lnTo>
                  <a:pt x="511" y="3371"/>
                </a:lnTo>
                <a:lnTo>
                  <a:pt x="543" y="3467"/>
                </a:lnTo>
                <a:lnTo>
                  <a:pt x="583" y="3560"/>
                </a:lnTo>
                <a:lnTo>
                  <a:pt x="632" y="3645"/>
                </a:lnTo>
                <a:lnTo>
                  <a:pt x="689" y="3727"/>
                </a:lnTo>
                <a:lnTo>
                  <a:pt x="754" y="3802"/>
                </a:lnTo>
                <a:lnTo>
                  <a:pt x="826" y="3870"/>
                </a:lnTo>
                <a:lnTo>
                  <a:pt x="902" y="3932"/>
                </a:lnTo>
                <a:lnTo>
                  <a:pt x="986" y="3984"/>
                </a:lnTo>
                <a:lnTo>
                  <a:pt x="1075" y="4029"/>
                </a:lnTo>
                <a:lnTo>
                  <a:pt x="1169" y="4064"/>
                </a:lnTo>
                <a:lnTo>
                  <a:pt x="1269" y="4090"/>
                </a:lnTo>
                <a:lnTo>
                  <a:pt x="1370" y="4106"/>
                </a:lnTo>
                <a:lnTo>
                  <a:pt x="1475" y="4111"/>
                </a:lnTo>
                <a:lnTo>
                  <a:pt x="1578" y="4108"/>
                </a:lnTo>
                <a:lnTo>
                  <a:pt x="1676" y="4092"/>
                </a:lnTo>
                <a:lnTo>
                  <a:pt x="1772" y="4068"/>
                </a:lnTo>
                <a:lnTo>
                  <a:pt x="1862" y="4035"/>
                </a:lnTo>
                <a:lnTo>
                  <a:pt x="1950" y="3991"/>
                </a:lnTo>
                <a:lnTo>
                  <a:pt x="2033" y="3942"/>
                </a:lnTo>
                <a:lnTo>
                  <a:pt x="2110" y="3884"/>
                </a:lnTo>
                <a:lnTo>
                  <a:pt x="2180" y="3820"/>
                </a:lnTo>
                <a:lnTo>
                  <a:pt x="2245" y="3748"/>
                </a:lnTo>
                <a:lnTo>
                  <a:pt x="2302" y="3671"/>
                </a:lnTo>
                <a:lnTo>
                  <a:pt x="2353" y="3589"/>
                </a:lnTo>
                <a:lnTo>
                  <a:pt x="2395" y="3502"/>
                </a:lnTo>
                <a:lnTo>
                  <a:pt x="2428" y="3411"/>
                </a:lnTo>
                <a:lnTo>
                  <a:pt x="2452" y="3315"/>
                </a:lnTo>
                <a:lnTo>
                  <a:pt x="2468" y="3216"/>
                </a:lnTo>
                <a:lnTo>
                  <a:pt x="2473" y="3114"/>
                </a:lnTo>
                <a:lnTo>
                  <a:pt x="2468" y="3015"/>
                </a:lnTo>
                <a:lnTo>
                  <a:pt x="2452" y="2917"/>
                </a:lnTo>
                <a:lnTo>
                  <a:pt x="2428" y="2825"/>
                </a:lnTo>
                <a:close/>
                <a:moveTo>
                  <a:pt x="4880" y="1912"/>
                </a:moveTo>
                <a:lnTo>
                  <a:pt x="4906" y="1917"/>
                </a:lnTo>
                <a:lnTo>
                  <a:pt x="4927" y="1927"/>
                </a:lnTo>
                <a:lnTo>
                  <a:pt x="4945" y="1945"/>
                </a:lnTo>
                <a:lnTo>
                  <a:pt x="4957" y="1967"/>
                </a:lnTo>
                <a:lnTo>
                  <a:pt x="4961" y="1992"/>
                </a:lnTo>
                <a:lnTo>
                  <a:pt x="4961" y="2353"/>
                </a:lnTo>
                <a:lnTo>
                  <a:pt x="4957" y="2378"/>
                </a:lnTo>
                <a:lnTo>
                  <a:pt x="4945" y="2400"/>
                </a:lnTo>
                <a:lnTo>
                  <a:pt x="4927" y="2418"/>
                </a:lnTo>
                <a:lnTo>
                  <a:pt x="4906" y="2428"/>
                </a:lnTo>
                <a:lnTo>
                  <a:pt x="4880" y="2432"/>
                </a:lnTo>
                <a:lnTo>
                  <a:pt x="4856" y="2428"/>
                </a:lnTo>
                <a:lnTo>
                  <a:pt x="4833" y="2418"/>
                </a:lnTo>
                <a:lnTo>
                  <a:pt x="4816" y="2400"/>
                </a:lnTo>
                <a:lnTo>
                  <a:pt x="4805" y="2378"/>
                </a:lnTo>
                <a:lnTo>
                  <a:pt x="4802" y="2353"/>
                </a:lnTo>
                <a:lnTo>
                  <a:pt x="4802" y="1992"/>
                </a:lnTo>
                <a:lnTo>
                  <a:pt x="4805" y="1967"/>
                </a:lnTo>
                <a:lnTo>
                  <a:pt x="4816" y="1945"/>
                </a:lnTo>
                <a:lnTo>
                  <a:pt x="4833" y="1927"/>
                </a:lnTo>
                <a:lnTo>
                  <a:pt x="4856" y="1917"/>
                </a:lnTo>
                <a:lnTo>
                  <a:pt x="4880" y="1912"/>
                </a:lnTo>
                <a:close/>
                <a:moveTo>
                  <a:pt x="3053" y="1912"/>
                </a:moveTo>
                <a:lnTo>
                  <a:pt x="3079" y="1917"/>
                </a:lnTo>
                <a:lnTo>
                  <a:pt x="3100" y="1927"/>
                </a:lnTo>
                <a:lnTo>
                  <a:pt x="3117" y="1945"/>
                </a:lnTo>
                <a:lnTo>
                  <a:pt x="3130" y="1967"/>
                </a:lnTo>
                <a:lnTo>
                  <a:pt x="3133" y="1992"/>
                </a:lnTo>
                <a:lnTo>
                  <a:pt x="3133" y="2353"/>
                </a:lnTo>
                <a:lnTo>
                  <a:pt x="3130" y="2378"/>
                </a:lnTo>
                <a:lnTo>
                  <a:pt x="3117" y="2400"/>
                </a:lnTo>
                <a:lnTo>
                  <a:pt x="3100" y="2418"/>
                </a:lnTo>
                <a:lnTo>
                  <a:pt x="3079" y="2428"/>
                </a:lnTo>
                <a:lnTo>
                  <a:pt x="3053" y="2432"/>
                </a:lnTo>
                <a:lnTo>
                  <a:pt x="3028" y="2428"/>
                </a:lnTo>
                <a:lnTo>
                  <a:pt x="3006" y="2418"/>
                </a:lnTo>
                <a:lnTo>
                  <a:pt x="2988" y="2400"/>
                </a:lnTo>
                <a:lnTo>
                  <a:pt x="2978" y="2378"/>
                </a:lnTo>
                <a:lnTo>
                  <a:pt x="2974" y="2353"/>
                </a:lnTo>
                <a:lnTo>
                  <a:pt x="2974" y="1992"/>
                </a:lnTo>
                <a:lnTo>
                  <a:pt x="2978" y="1967"/>
                </a:lnTo>
                <a:lnTo>
                  <a:pt x="2988" y="1945"/>
                </a:lnTo>
                <a:lnTo>
                  <a:pt x="3006" y="1927"/>
                </a:lnTo>
                <a:lnTo>
                  <a:pt x="3028" y="1917"/>
                </a:lnTo>
                <a:lnTo>
                  <a:pt x="3053" y="1912"/>
                </a:lnTo>
                <a:close/>
                <a:moveTo>
                  <a:pt x="632" y="1891"/>
                </a:moveTo>
                <a:lnTo>
                  <a:pt x="588" y="1894"/>
                </a:lnTo>
                <a:lnTo>
                  <a:pt x="548" y="1910"/>
                </a:lnTo>
                <a:lnTo>
                  <a:pt x="513" y="1931"/>
                </a:lnTo>
                <a:lnTo>
                  <a:pt x="483" y="1961"/>
                </a:lnTo>
                <a:lnTo>
                  <a:pt x="461" y="1995"/>
                </a:lnTo>
                <a:lnTo>
                  <a:pt x="447" y="2036"/>
                </a:lnTo>
                <a:lnTo>
                  <a:pt x="442" y="2079"/>
                </a:lnTo>
                <a:lnTo>
                  <a:pt x="438" y="2102"/>
                </a:lnTo>
                <a:lnTo>
                  <a:pt x="428" y="2123"/>
                </a:lnTo>
                <a:lnTo>
                  <a:pt x="412" y="2139"/>
                </a:lnTo>
                <a:lnTo>
                  <a:pt x="393" y="2149"/>
                </a:lnTo>
                <a:lnTo>
                  <a:pt x="370" y="2153"/>
                </a:lnTo>
                <a:lnTo>
                  <a:pt x="333" y="2153"/>
                </a:lnTo>
                <a:lnTo>
                  <a:pt x="291" y="2158"/>
                </a:lnTo>
                <a:lnTo>
                  <a:pt x="251" y="2172"/>
                </a:lnTo>
                <a:lnTo>
                  <a:pt x="216" y="2194"/>
                </a:lnTo>
                <a:lnTo>
                  <a:pt x="187" y="2224"/>
                </a:lnTo>
                <a:lnTo>
                  <a:pt x="164" y="2259"/>
                </a:lnTo>
                <a:lnTo>
                  <a:pt x="150" y="2299"/>
                </a:lnTo>
                <a:lnTo>
                  <a:pt x="145" y="2343"/>
                </a:lnTo>
                <a:lnTo>
                  <a:pt x="145" y="3050"/>
                </a:lnTo>
                <a:lnTo>
                  <a:pt x="150" y="3094"/>
                </a:lnTo>
                <a:lnTo>
                  <a:pt x="164" y="3134"/>
                </a:lnTo>
                <a:lnTo>
                  <a:pt x="187" y="3169"/>
                </a:lnTo>
                <a:lnTo>
                  <a:pt x="216" y="3198"/>
                </a:lnTo>
                <a:lnTo>
                  <a:pt x="251" y="3219"/>
                </a:lnTo>
                <a:lnTo>
                  <a:pt x="291" y="3235"/>
                </a:lnTo>
                <a:lnTo>
                  <a:pt x="333" y="3238"/>
                </a:lnTo>
                <a:lnTo>
                  <a:pt x="424" y="3238"/>
                </a:lnTo>
                <a:lnTo>
                  <a:pt x="468" y="3235"/>
                </a:lnTo>
                <a:lnTo>
                  <a:pt x="506" y="3219"/>
                </a:lnTo>
                <a:lnTo>
                  <a:pt x="541" y="3198"/>
                </a:lnTo>
                <a:lnTo>
                  <a:pt x="571" y="3169"/>
                </a:lnTo>
                <a:lnTo>
                  <a:pt x="593" y="3134"/>
                </a:lnTo>
                <a:lnTo>
                  <a:pt x="607" y="3094"/>
                </a:lnTo>
                <a:lnTo>
                  <a:pt x="613" y="3050"/>
                </a:lnTo>
                <a:lnTo>
                  <a:pt x="613" y="2757"/>
                </a:lnTo>
                <a:lnTo>
                  <a:pt x="616" y="2734"/>
                </a:lnTo>
                <a:lnTo>
                  <a:pt x="627" y="2713"/>
                </a:lnTo>
                <a:lnTo>
                  <a:pt x="642" y="2697"/>
                </a:lnTo>
                <a:lnTo>
                  <a:pt x="662" y="2687"/>
                </a:lnTo>
                <a:lnTo>
                  <a:pt x="686" y="2683"/>
                </a:lnTo>
                <a:lnTo>
                  <a:pt x="2381" y="2683"/>
                </a:lnTo>
                <a:lnTo>
                  <a:pt x="2424" y="2678"/>
                </a:lnTo>
                <a:lnTo>
                  <a:pt x="2465" y="2664"/>
                </a:lnTo>
                <a:lnTo>
                  <a:pt x="2499" y="2641"/>
                </a:lnTo>
                <a:lnTo>
                  <a:pt x="2527" y="2613"/>
                </a:lnTo>
                <a:lnTo>
                  <a:pt x="2550" y="2579"/>
                </a:lnTo>
                <a:lnTo>
                  <a:pt x="2564" y="2538"/>
                </a:lnTo>
                <a:lnTo>
                  <a:pt x="2569" y="2495"/>
                </a:lnTo>
                <a:lnTo>
                  <a:pt x="2569" y="1891"/>
                </a:lnTo>
                <a:lnTo>
                  <a:pt x="632" y="1891"/>
                </a:lnTo>
                <a:close/>
                <a:moveTo>
                  <a:pt x="4515" y="1594"/>
                </a:moveTo>
                <a:lnTo>
                  <a:pt x="4540" y="1599"/>
                </a:lnTo>
                <a:lnTo>
                  <a:pt x="4563" y="1610"/>
                </a:lnTo>
                <a:lnTo>
                  <a:pt x="4580" y="1627"/>
                </a:lnTo>
                <a:lnTo>
                  <a:pt x="4591" y="1650"/>
                </a:lnTo>
                <a:lnTo>
                  <a:pt x="4596" y="1674"/>
                </a:lnTo>
                <a:lnTo>
                  <a:pt x="4596" y="2353"/>
                </a:lnTo>
                <a:lnTo>
                  <a:pt x="4591" y="2378"/>
                </a:lnTo>
                <a:lnTo>
                  <a:pt x="4580" y="2400"/>
                </a:lnTo>
                <a:lnTo>
                  <a:pt x="4563" y="2418"/>
                </a:lnTo>
                <a:lnTo>
                  <a:pt x="4540" y="2428"/>
                </a:lnTo>
                <a:lnTo>
                  <a:pt x="4515" y="2432"/>
                </a:lnTo>
                <a:lnTo>
                  <a:pt x="4489" y="2428"/>
                </a:lnTo>
                <a:lnTo>
                  <a:pt x="4468" y="2418"/>
                </a:lnTo>
                <a:lnTo>
                  <a:pt x="4451" y="2400"/>
                </a:lnTo>
                <a:lnTo>
                  <a:pt x="4439" y="2378"/>
                </a:lnTo>
                <a:lnTo>
                  <a:pt x="4435" y="2353"/>
                </a:lnTo>
                <a:lnTo>
                  <a:pt x="4435" y="1674"/>
                </a:lnTo>
                <a:lnTo>
                  <a:pt x="4439" y="1650"/>
                </a:lnTo>
                <a:lnTo>
                  <a:pt x="4451" y="1627"/>
                </a:lnTo>
                <a:lnTo>
                  <a:pt x="4468" y="1610"/>
                </a:lnTo>
                <a:lnTo>
                  <a:pt x="4489" y="1599"/>
                </a:lnTo>
                <a:lnTo>
                  <a:pt x="4515" y="1594"/>
                </a:lnTo>
                <a:close/>
                <a:moveTo>
                  <a:pt x="3419" y="1594"/>
                </a:moveTo>
                <a:lnTo>
                  <a:pt x="3444" y="1599"/>
                </a:lnTo>
                <a:lnTo>
                  <a:pt x="3466" y="1610"/>
                </a:lnTo>
                <a:lnTo>
                  <a:pt x="3484" y="1627"/>
                </a:lnTo>
                <a:lnTo>
                  <a:pt x="3494" y="1650"/>
                </a:lnTo>
                <a:lnTo>
                  <a:pt x="3498" y="1674"/>
                </a:lnTo>
                <a:lnTo>
                  <a:pt x="3498" y="2353"/>
                </a:lnTo>
                <a:lnTo>
                  <a:pt x="3494" y="2378"/>
                </a:lnTo>
                <a:lnTo>
                  <a:pt x="3484" y="2400"/>
                </a:lnTo>
                <a:lnTo>
                  <a:pt x="3466" y="2418"/>
                </a:lnTo>
                <a:lnTo>
                  <a:pt x="3444" y="2428"/>
                </a:lnTo>
                <a:lnTo>
                  <a:pt x="3419" y="2432"/>
                </a:lnTo>
                <a:lnTo>
                  <a:pt x="3393" y="2428"/>
                </a:lnTo>
                <a:lnTo>
                  <a:pt x="3372" y="2418"/>
                </a:lnTo>
                <a:lnTo>
                  <a:pt x="3355" y="2400"/>
                </a:lnTo>
                <a:lnTo>
                  <a:pt x="3343" y="2378"/>
                </a:lnTo>
                <a:lnTo>
                  <a:pt x="3339" y="2353"/>
                </a:lnTo>
                <a:lnTo>
                  <a:pt x="3339" y="1674"/>
                </a:lnTo>
                <a:lnTo>
                  <a:pt x="3343" y="1650"/>
                </a:lnTo>
                <a:lnTo>
                  <a:pt x="3355" y="1627"/>
                </a:lnTo>
                <a:lnTo>
                  <a:pt x="3372" y="1610"/>
                </a:lnTo>
                <a:lnTo>
                  <a:pt x="3393" y="1599"/>
                </a:lnTo>
                <a:lnTo>
                  <a:pt x="3419" y="1594"/>
                </a:lnTo>
                <a:close/>
                <a:moveTo>
                  <a:pt x="3784" y="1388"/>
                </a:moveTo>
                <a:lnTo>
                  <a:pt x="3810" y="1391"/>
                </a:lnTo>
                <a:lnTo>
                  <a:pt x="3831" y="1404"/>
                </a:lnTo>
                <a:lnTo>
                  <a:pt x="3849" y="1421"/>
                </a:lnTo>
                <a:lnTo>
                  <a:pt x="3861" y="1442"/>
                </a:lnTo>
                <a:lnTo>
                  <a:pt x="3864" y="1468"/>
                </a:lnTo>
                <a:lnTo>
                  <a:pt x="3864" y="2353"/>
                </a:lnTo>
                <a:lnTo>
                  <a:pt x="3861" y="2378"/>
                </a:lnTo>
                <a:lnTo>
                  <a:pt x="3849" y="2400"/>
                </a:lnTo>
                <a:lnTo>
                  <a:pt x="3831" y="2418"/>
                </a:lnTo>
                <a:lnTo>
                  <a:pt x="3810" y="2428"/>
                </a:lnTo>
                <a:lnTo>
                  <a:pt x="3784" y="2432"/>
                </a:lnTo>
                <a:lnTo>
                  <a:pt x="3760" y="2428"/>
                </a:lnTo>
                <a:lnTo>
                  <a:pt x="3737" y="2418"/>
                </a:lnTo>
                <a:lnTo>
                  <a:pt x="3720" y="2400"/>
                </a:lnTo>
                <a:lnTo>
                  <a:pt x="3709" y="2378"/>
                </a:lnTo>
                <a:lnTo>
                  <a:pt x="3704" y="2353"/>
                </a:lnTo>
                <a:lnTo>
                  <a:pt x="3704" y="1468"/>
                </a:lnTo>
                <a:lnTo>
                  <a:pt x="3709" y="1442"/>
                </a:lnTo>
                <a:lnTo>
                  <a:pt x="3720" y="1421"/>
                </a:lnTo>
                <a:lnTo>
                  <a:pt x="3737" y="1404"/>
                </a:lnTo>
                <a:lnTo>
                  <a:pt x="3760" y="1391"/>
                </a:lnTo>
                <a:lnTo>
                  <a:pt x="3784" y="1388"/>
                </a:lnTo>
                <a:close/>
                <a:moveTo>
                  <a:pt x="4149" y="903"/>
                </a:moveTo>
                <a:lnTo>
                  <a:pt x="4175" y="906"/>
                </a:lnTo>
                <a:lnTo>
                  <a:pt x="4198" y="918"/>
                </a:lnTo>
                <a:lnTo>
                  <a:pt x="4214" y="934"/>
                </a:lnTo>
                <a:lnTo>
                  <a:pt x="4226" y="957"/>
                </a:lnTo>
                <a:lnTo>
                  <a:pt x="4229" y="981"/>
                </a:lnTo>
                <a:lnTo>
                  <a:pt x="4229" y="2353"/>
                </a:lnTo>
                <a:lnTo>
                  <a:pt x="4226" y="2378"/>
                </a:lnTo>
                <a:lnTo>
                  <a:pt x="4214" y="2400"/>
                </a:lnTo>
                <a:lnTo>
                  <a:pt x="4198" y="2418"/>
                </a:lnTo>
                <a:lnTo>
                  <a:pt x="4175" y="2428"/>
                </a:lnTo>
                <a:lnTo>
                  <a:pt x="4149" y="2432"/>
                </a:lnTo>
                <a:lnTo>
                  <a:pt x="4125" y="2428"/>
                </a:lnTo>
                <a:lnTo>
                  <a:pt x="4102" y="2418"/>
                </a:lnTo>
                <a:lnTo>
                  <a:pt x="4086" y="2400"/>
                </a:lnTo>
                <a:lnTo>
                  <a:pt x="4074" y="2378"/>
                </a:lnTo>
                <a:lnTo>
                  <a:pt x="4070" y="2353"/>
                </a:lnTo>
                <a:lnTo>
                  <a:pt x="4070" y="981"/>
                </a:lnTo>
                <a:lnTo>
                  <a:pt x="4074" y="957"/>
                </a:lnTo>
                <a:lnTo>
                  <a:pt x="4086" y="934"/>
                </a:lnTo>
                <a:lnTo>
                  <a:pt x="4102" y="918"/>
                </a:lnTo>
                <a:lnTo>
                  <a:pt x="4125" y="906"/>
                </a:lnTo>
                <a:lnTo>
                  <a:pt x="4149" y="903"/>
                </a:lnTo>
                <a:close/>
                <a:moveTo>
                  <a:pt x="1892" y="555"/>
                </a:moveTo>
                <a:lnTo>
                  <a:pt x="1864" y="560"/>
                </a:lnTo>
                <a:lnTo>
                  <a:pt x="1838" y="573"/>
                </a:lnTo>
                <a:lnTo>
                  <a:pt x="1819" y="592"/>
                </a:lnTo>
                <a:lnTo>
                  <a:pt x="1805" y="618"/>
                </a:lnTo>
                <a:lnTo>
                  <a:pt x="1801" y="646"/>
                </a:lnTo>
                <a:lnTo>
                  <a:pt x="1801" y="1744"/>
                </a:lnTo>
                <a:lnTo>
                  <a:pt x="2636" y="1744"/>
                </a:lnTo>
                <a:lnTo>
                  <a:pt x="2660" y="1749"/>
                </a:lnTo>
                <a:lnTo>
                  <a:pt x="2683" y="1760"/>
                </a:lnTo>
                <a:lnTo>
                  <a:pt x="2700" y="1777"/>
                </a:lnTo>
                <a:lnTo>
                  <a:pt x="2711" y="1800"/>
                </a:lnTo>
                <a:lnTo>
                  <a:pt x="2714" y="1824"/>
                </a:lnTo>
                <a:lnTo>
                  <a:pt x="2714" y="2495"/>
                </a:lnTo>
                <a:lnTo>
                  <a:pt x="2711" y="2551"/>
                </a:lnTo>
                <a:lnTo>
                  <a:pt x="2697" y="2603"/>
                </a:lnTo>
                <a:lnTo>
                  <a:pt x="2674" y="2652"/>
                </a:lnTo>
                <a:lnTo>
                  <a:pt x="2644" y="2697"/>
                </a:lnTo>
                <a:lnTo>
                  <a:pt x="5098" y="2697"/>
                </a:lnTo>
                <a:lnTo>
                  <a:pt x="5128" y="2692"/>
                </a:lnTo>
                <a:lnTo>
                  <a:pt x="5153" y="2680"/>
                </a:lnTo>
                <a:lnTo>
                  <a:pt x="5172" y="2661"/>
                </a:lnTo>
                <a:lnTo>
                  <a:pt x="5186" y="2634"/>
                </a:lnTo>
                <a:lnTo>
                  <a:pt x="5191" y="2606"/>
                </a:lnTo>
                <a:lnTo>
                  <a:pt x="5191" y="646"/>
                </a:lnTo>
                <a:lnTo>
                  <a:pt x="5186" y="618"/>
                </a:lnTo>
                <a:lnTo>
                  <a:pt x="5172" y="592"/>
                </a:lnTo>
                <a:lnTo>
                  <a:pt x="5153" y="573"/>
                </a:lnTo>
                <a:lnTo>
                  <a:pt x="5128" y="560"/>
                </a:lnTo>
                <a:lnTo>
                  <a:pt x="5098" y="555"/>
                </a:lnTo>
                <a:lnTo>
                  <a:pt x="1892" y="555"/>
                </a:lnTo>
                <a:close/>
                <a:moveTo>
                  <a:pt x="1543" y="161"/>
                </a:moveTo>
                <a:lnTo>
                  <a:pt x="1505" y="166"/>
                </a:lnTo>
                <a:lnTo>
                  <a:pt x="1468" y="180"/>
                </a:lnTo>
                <a:lnTo>
                  <a:pt x="1438" y="204"/>
                </a:lnTo>
                <a:lnTo>
                  <a:pt x="1416" y="234"/>
                </a:lnTo>
                <a:lnTo>
                  <a:pt x="1400" y="269"/>
                </a:lnTo>
                <a:lnTo>
                  <a:pt x="1395" y="309"/>
                </a:lnTo>
                <a:lnTo>
                  <a:pt x="1395" y="1744"/>
                </a:lnTo>
                <a:lnTo>
                  <a:pt x="1641" y="1744"/>
                </a:lnTo>
                <a:lnTo>
                  <a:pt x="1641" y="646"/>
                </a:lnTo>
                <a:lnTo>
                  <a:pt x="1646" y="595"/>
                </a:lnTo>
                <a:lnTo>
                  <a:pt x="1662" y="548"/>
                </a:lnTo>
                <a:lnTo>
                  <a:pt x="1684" y="506"/>
                </a:lnTo>
                <a:lnTo>
                  <a:pt x="1714" y="470"/>
                </a:lnTo>
                <a:lnTo>
                  <a:pt x="1752" y="438"/>
                </a:lnTo>
                <a:lnTo>
                  <a:pt x="1794" y="415"/>
                </a:lnTo>
                <a:lnTo>
                  <a:pt x="1841" y="400"/>
                </a:lnTo>
                <a:lnTo>
                  <a:pt x="1892" y="396"/>
                </a:lnTo>
                <a:lnTo>
                  <a:pt x="5098" y="396"/>
                </a:lnTo>
                <a:lnTo>
                  <a:pt x="5149" y="400"/>
                </a:lnTo>
                <a:lnTo>
                  <a:pt x="5196" y="415"/>
                </a:lnTo>
                <a:lnTo>
                  <a:pt x="5240" y="438"/>
                </a:lnTo>
                <a:lnTo>
                  <a:pt x="5277" y="470"/>
                </a:lnTo>
                <a:lnTo>
                  <a:pt x="5306" y="506"/>
                </a:lnTo>
                <a:lnTo>
                  <a:pt x="5331" y="548"/>
                </a:lnTo>
                <a:lnTo>
                  <a:pt x="5345" y="595"/>
                </a:lnTo>
                <a:lnTo>
                  <a:pt x="5350" y="646"/>
                </a:lnTo>
                <a:lnTo>
                  <a:pt x="5350" y="2606"/>
                </a:lnTo>
                <a:lnTo>
                  <a:pt x="5345" y="2657"/>
                </a:lnTo>
                <a:lnTo>
                  <a:pt x="5331" y="2704"/>
                </a:lnTo>
                <a:lnTo>
                  <a:pt x="5306" y="2746"/>
                </a:lnTo>
                <a:lnTo>
                  <a:pt x="5277" y="2783"/>
                </a:lnTo>
                <a:lnTo>
                  <a:pt x="5240" y="2814"/>
                </a:lnTo>
                <a:lnTo>
                  <a:pt x="5196" y="2837"/>
                </a:lnTo>
                <a:lnTo>
                  <a:pt x="5149" y="2851"/>
                </a:lnTo>
                <a:lnTo>
                  <a:pt x="5098" y="2856"/>
                </a:lnTo>
                <a:lnTo>
                  <a:pt x="2587" y="2856"/>
                </a:lnTo>
                <a:lnTo>
                  <a:pt x="2604" y="2940"/>
                </a:lnTo>
                <a:lnTo>
                  <a:pt x="2615" y="3027"/>
                </a:lnTo>
                <a:lnTo>
                  <a:pt x="2618" y="3114"/>
                </a:lnTo>
                <a:lnTo>
                  <a:pt x="2615" y="3195"/>
                </a:lnTo>
                <a:lnTo>
                  <a:pt x="2608" y="3273"/>
                </a:lnTo>
                <a:lnTo>
                  <a:pt x="2594" y="3350"/>
                </a:lnTo>
                <a:lnTo>
                  <a:pt x="5451" y="3350"/>
                </a:lnTo>
                <a:lnTo>
                  <a:pt x="5491" y="3345"/>
                </a:lnTo>
                <a:lnTo>
                  <a:pt x="5526" y="3329"/>
                </a:lnTo>
                <a:lnTo>
                  <a:pt x="5556" y="3307"/>
                </a:lnTo>
                <a:lnTo>
                  <a:pt x="5580" y="3277"/>
                </a:lnTo>
                <a:lnTo>
                  <a:pt x="5594" y="3240"/>
                </a:lnTo>
                <a:lnTo>
                  <a:pt x="5599" y="3202"/>
                </a:lnTo>
                <a:lnTo>
                  <a:pt x="5599" y="309"/>
                </a:lnTo>
                <a:lnTo>
                  <a:pt x="5594" y="269"/>
                </a:lnTo>
                <a:lnTo>
                  <a:pt x="5580" y="234"/>
                </a:lnTo>
                <a:lnTo>
                  <a:pt x="5556" y="204"/>
                </a:lnTo>
                <a:lnTo>
                  <a:pt x="5526" y="180"/>
                </a:lnTo>
                <a:lnTo>
                  <a:pt x="5491" y="166"/>
                </a:lnTo>
                <a:lnTo>
                  <a:pt x="5451" y="161"/>
                </a:lnTo>
                <a:lnTo>
                  <a:pt x="1543" y="161"/>
                </a:lnTo>
                <a:close/>
                <a:moveTo>
                  <a:pt x="1543" y="0"/>
                </a:moveTo>
                <a:lnTo>
                  <a:pt x="5451" y="0"/>
                </a:lnTo>
                <a:lnTo>
                  <a:pt x="5507" y="5"/>
                </a:lnTo>
                <a:lnTo>
                  <a:pt x="5559" y="19"/>
                </a:lnTo>
                <a:lnTo>
                  <a:pt x="5606" y="42"/>
                </a:lnTo>
                <a:lnTo>
                  <a:pt x="5650" y="73"/>
                </a:lnTo>
                <a:lnTo>
                  <a:pt x="5687" y="110"/>
                </a:lnTo>
                <a:lnTo>
                  <a:pt x="5718" y="154"/>
                </a:lnTo>
                <a:lnTo>
                  <a:pt x="5741" y="201"/>
                </a:lnTo>
                <a:lnTo>
                  <a:pt x="5755" y="253"/>
                </a:lnTo>
                <a:lnTo>
                  <a:pt x="5760" y="309"/>
                </a:lnTo>
                <a:lnTo>
                  <a:pt x="5760" y="3202"/>
                </a:lnTo>
                <a:lnTo>
                  <a:pt x="5755" y="3256"/>
                </a:lnTo>
                <a:lnTo>
                  <a:pt x="5741" y="3308"/>
                </a:lnTo>
                <a:lnTo>
                  <a:pt x="5718" y="3357"/>
                </a:lnTo>
                <a:lnTo>
                  <a:pt x="5687" y="3401"/>
                </a:lnTo>
                <a:lnTo>
                  <a:pt x="5650" y="3437"/>
                </a:lnTo>
                <a:lnTo>
                  <a:pt x="5606" y="3467"/>
                </a:lnTo>
                <a:lnTo>
                  <a:pt x="5559" y="3490"/>
                </a:lnTo>
                <a:lnTo>
                  <a:pt x="5507" y="3506"/>
                </a:lnTo>
                <a:lnTo>
                  <a:pt x="5451" y="3511"/>
                </a:lnTo>
                <a:lnTo>
                  <a:pt x="2547" y="3511"/>
                </a:lnTo>
                <a:lnTo>
                  <a:pt x="2520" y="3574"/>
                </a:lnTo>
                <a:lnTo>
                  <a:pt x="2491" y="3636"/>
                </a:lnTo>
                <a:lnTo>
                  <a:pt x="4625" y="3636"/>
                </a:lnTo>
                <a:lnTo>
                  <a:pt x="4650" y="3640"/>
                </a:lnTo>
                <a:lnTo>
                  <a:pt x="4673" y="3652"/>
                </a:lnTo>
                <a:lnTo>
                  <a:pt x="4690" y="3670"/>
                </a:lnTo>
                <a:lnTo>
                  <a:pt x="4701" y="3691"/>
                </a:lnTo>
                <a:lnTo>
                  <a:pt x="4704" y="3717"/>
                </a:lnTo>
                <a:lnTo>
                  <a:pt x="4701" y="3741"/>
                </a:lnTo>
                <a:lnTo>
                  <a:pt x="4690" y="3764"/>
                </a:lnTo>
                <a:lnTo>
                  <a:pt x="4673" y="3781"/>
                </a:lnTo>
                <a:lnTo>
                  <a:pt x="4650" y="3792"/>
                </a:lnTo>
                <a:lnTo>
                  <a:pt x="4625" y="3797"/>
                </a:lnTo>
                <a:lnTo>
                  <a:pt x="2390" y="3797"/>
                </a:lnTo>
                <a:lnTo>
                  <a:pt x="2325" y="3877"/>
                </a:lnTo>
                <a:lnTo>
                  <a:pt x="2252" y="3951"/>
                </a:lnTo>
                <a:lnTo>
                  <a:pt x="2171" y="4019"/>
                </a:lnTo>
                <a:lnTo>
                  <a:pt x="2086" y="4080"/>
                </a:lnTo>
                <a:lnTo>
                  <a:pt x="1995" y="4132"/>
                </a:lnTo>
                <a:lnTo>
                  <a:pt x="1899" y="4176"/>
                </a:lnTo>
                <a:lnTo>
                  <a:pt x="1798" y="4211"/>
                </a:lnTo>
                <a:lnTo>
                  <a:pt x="1695" y="4237"/>
                </a:lnTo>
                <a:lnTo>
                  <a:pt x="1587" y="4253"/>
                </a:lnTo>
                <a:lnTo>
                  <a:pt x="1475" y="4258"/>
                </a:lnTo>
                <a:lnTo>
                  <a:pt x="1368" y="4253"/>
                </a:lnTo>
                <a:lnTo>
                  <a:pt x="1265" y="4239"/>
                </a:lnTo>
                <a:lnTo>
                  <a:pt x="1166" y="4214"/>
                </a:lnTo>
                <a:lnTo>
                  <a:pt x="1068" y="4183"/>
                </a:lnTo>
                <a:lnTo>
                  <a:pt x="976" y="4143"/>
                </a:lnTo>
                <a:lnTo>
                  <a:pt x="888" y="4094"/>
                </a:lnTo>
                <a:lnTo>
                  <a:pt x="805" y="4038"/>
                </a:lnTo>
                <a:lnTo>
                  <a:pt x="726" y="3977"/>
                </a:lnTo>
                <a:lnTo>
                  <a:pt x="655" y="3907"/>
                </a:lnTo>
                <a:lnTo>
                  <a:pt x="588" y="3834"/>
                </a:lnTo>
                <a:lnTo>
                  <a:pt x="529" y="3753"/>
                </a:lnTo>
                <a:lnTo>
                  <a:pt x="477" y="3668"/>
                </a:lnTo>
                <a:lnTo>
                  <a:pt x="433" y="3577"/>
                </a:lnTo>
                <a:lnTo>
                  <a:pt x="394" y="3483"/>
                </a:lnTo>
                <a:lnTo>
                  <a:pt x="367" y="3385"/>
                </a:lnTo>
                <a:lnTo>
                  <a:pt x="333" y="3385"/>
                </a:lnTo>
                <a:lnTo>
                  <a:pt x="274" y="3380"/>
                </a:lnTo>
                <a:lnTo>
                  <a:pt x="218" y="3364"/>
                </a:lnTo>
                <a:lnTo>
                  <a:pt x="166" y="3338"/>
                </a:lnTo>
                <a:lnTo>
                  <a:pt x="119" y="3307"/>
                </a:lnTo>
                <a:lnTo>
                  <a:pt x="79" y="3265"/>
                </a:lnTo>
                <a:lnTo>
                  <a:pt x="45" y="3219"/>
                </a:lnTo>
                <a:lnTo>
                  <a:pt x="21" y="3167"/>
                </a:lnTo>
                <a:lnTo>
                  <a:pt x="5" y="3111"/>
                </a:lnTo>
                <a:lnTo>
                  <a:pt x="0" y="3050"/>
                </a:lnTo>
                <a:lnTo>
                  <a:pt x="0" y="2343"/>
                </a:lnTo>
                <a:lnTo>
                  <a:pt x="5" y="2285"/>
                </a:lnTo>
                <a:lnTo>
                  <a:pt x="19" y="2231"/>
                </a:lnTo>
                <a:lnTo>
                  <a:pt x="42" y="2182"/>
                </a:lnTo>
                <a:lnTo>
                  <a:pt x="72" y="2137"/>
                </a:lnTo>
                <a:lnTo>
                  <a:pt x="108" y="2097"/>
                </a:lnTo>
                <a:lnTo>
                  <a:pt x="150" y="2064"/>
                </a:lnTo>
                <a:lnTo>
                  <a:pt x="197" y="2037"/>
                </a:lnTo>
                <a:lnTo>
                  <a:pt x="250" y="2020"/>
                </a:lnTo>
                <a:lnTo>
                  <a:pt x="304" y="2009"/>
                </a:lnTo>
                <a:lnTo>
                  <a:pt x="321" y="1955"/>
                </a:lnTo>
                <a:lnTo>
                  <a:pt x="347" y="1905"/>
                </a:lnTo>
                <a:lnTo>
                  <a:pt x="381" y="1859"/>
                </a:lnTo>
                <a:lnTo>
                  <a:pt x="421" y="1821"/>
                </a:lnTo>
                <a:lnTo>
                  <a:pt x="466" y="1788"/>
                </a:lnTo>
                <a:lnTo>
                  <a:pt x="517" y="1765"/>
                </a:lnTo>
                <a:lnTo>
                  <a:pt x="573" y="1749"/>
                </a:lnTo>
                <a:lnTo>
                  <a:pt x="632" y="1744"/>
                </a:lnTo>
                <a:lnTo>
                  <a:pt x="1236" y="1744"/>
                </a:lnTo>
                <a:lnTo>
                  <a:pt x="1236" y="309"/>
                </a:lnTo>
                <a:lnTo>
                  <a:pt x="1239" y="253"/>
                </a:lnTo>
                <a:lnTo>
                  <a:pt x="1255" y="201"/>
                </a:lnTo>
                <a:lnTo>
                  <a:pt x="1278" y="154"/>
                </a:lnTo>
                <a:lnTo>
                  <a:pt x="1307" y="110"/>
                </a:lnTo>
                <a:lnTo>
                  <a:pt x="1344" y="73"/>
                </a:lnTo>
                <a:lnTo>
                  <a:pt x="1388" y="42"/>
                </a:lnTo>
                <a:lnTo>
                  <a:pt x="1437" y="19"/>
                </a:lnTo>
                <a:lnTo>
                  <a:pt x="1489" y="5"/>
                </a:lnTo>
                <a:lnTo>
                  <a:pt x="1543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12280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Organizer"/>
          <p:cNvSpPr>
            <a:spLocks noGrp="1"/>
          </p:cNvSpPr>
          <p:nvPr>
            <p:ph type="title"/>
          </p:nvPr>
        </p:nvSpPr>
        <p:spPr>
          <a:xfrm>
            <a:off x="0" y="489032"/>
            <a:ext cx="9144000" cy="333425"/>
          </a:xfrm>
        </p:spPr>
        <p:txBody>
          <a:bodyPr/>
          <a:lstStyle/>
          <a:p>
            <a:r>
              <a:rPr lang="en-US" smtClean="0"/>
              <a:t>Chapter 2: ANOVA and Regression</a:t>
            </a:r>
            <a:endParaRPr lang="en-US" sz="2400" baseline="40000" dirty="0"/>
          </a:p>
        </p:txBody>
      </p:sp>
      <p:graphicFrame>
        <p:nvGraphicFramePr>
          <p:cNvPr id="3" name="Group Organizer"/>
          <p:cNvGraphicFramePr>
            <a:graphicFrameLocks noGrp="1"/>
          </p:cNvGraphicFramePr>
          <p:nvPr>
            <p:extLst/>
          </p:nvPr>
        </p:nvGraphicFramePr>
        <p:xfrm>
          <a:off x="1524000" y="1001235"/>
          <a:ext cx="6096000" cy="34925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6096000"/>
              </a:tblGrid>
              <a:tr h="698500">
                <a:tc>
                  <a:txBody>
                    <a:bodyPr/>
                    <a:lstStyle/>
                    <a:p>
                      <a:r>
                        <a:rPr lang="en-US" b="0" smtClean="0">
                          <a:solidFill>
                            <a:schemeClr val="bg1"/>
                          </a:solidFill>
                        </a:rPr>
                        <a:t>2.1  Graphical Analysis</a:t>
                      </a:r>
                      <a:endParaRPr lang="en-US" b="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>
                          <a:solidFill>
                            <a:schemeClr val="bg1"/>
                          </a:solidFill>
                        </a:rPr>
                        <a:t>2.2  One-Way ANOVA</a:t>
                      </a: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>
                          <a:solidFill>
                            <a:schemeClr val="bg1"/>
                          </a:solidFill>
                        </a:rPr>
                        <a:t>2.3  ANOVA Post Hoc Tests</a:t>
                      </a: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r>
                        <a:rPr lang="en-US" sz="2000" b="1" smtClean="0">
                          <a:solidFill>
                            <a:srgbClr val="FFFFFF"/>
                          </a:solidFill>
                        </a:rPr>
                        <a:t>2.4  Pearson Correlation</a:t>
                      </a:r>
                      <a:endParaRPr lang="en-US" sz="2000" b="1" dirty="0">
                        <a:solidFill>
                          <a:srgbClr val="FFFFFF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192A6">
                        <a:alpha val="85000"/>
                      </a:srgbClr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chemeClr val="bg1"/>
                          </a:solidFill>
                        </a:rPr>
                        <a:t>2.5  Simple Linear Regression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37422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Objectiv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1"/>
            <a:r>
              <a:rPr lang="en-US" altLang="en-US" smtClean="0"/>
              <a:t>Use a scatter plot to examine the linear relationship between two continuous variables.</a:t>
            </a:r>
          </a:p>
          <a:p>
            <a:pPr lvl="1"/>
            <a:r>
              <a:rPr lang="en-US" altLang="en-US" smtClean="0"/>
              <a:t>Use correlation statistics to quantify the degree of association between two continuous variables.</a:t>
            </a:r>
          </a:p>
          <a:p>
            <a:pPr lvl="1"/>
            <a:r>
              <a:rPr lang="en-US" altLang="en-US" smtClean="0"/>
              <a:t>Describe potential misuses of the correlation coefficient.</a:t>
            </a:r>
          </a:p>
          <a:p>
            <a:pPr lvl="1"/>
            <a:r>
              <a:rPr lang="en-US" altLang="en-US" smtClean="0"/>
              <a:t>Use the CORR procedure to obtain Pearson correlation coefficients.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66105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Pearson Correlation – Linear Relationships</a:t>
            </a:r>
            <a:br>
              <a:rPr lang="en-US" altLang="en-US" smtClean="0"/>
            </a:br>
            <a:endParaRPr lang="en-US" altLang="en-US" dirty="0" smtClean="0"/>
          </a:p>
        </p:txBody>
      </p:sp>
      <p:pic>
        <p:nvPicPr>
          <p:cNvPr id="20484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779860"/>
            <a:ext cx="59436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4567237" y="779860"/>
            <a:ext cx="2980346" cy="1655692"/>
            <a:chOff x="760576" y="6041877"/>
            <a:chExt cx="1726250" cy="728811"/>
          </a:xfrm>
        </p:grpSpPr>
        <p:sp>
          <p:nvSpPr>
            <p:cNvPr id="4" name="Oval 3"/>
            <p:cNvSpPr/>
            <p:nvPr>
              <p:custDataLst>
                <p:tags r:id="rId3"/>
              </p:custDataLst>
            </p:nvPr>
          </p:nvSpPr>
          <p:spPr bwMode="auto">
            <a:xfrm>
              <a:off x="760576" y="6041877"/>
              <a:ext cx="1726250" cy="728811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66675" tIns="66675" rIns="66675" bIns="66675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800"/>
            </a:p>
          </p:txBody>
        </p:sp>
        <p:cxnSp>
          <p:nvCxnSpPr>
            <p:cNvPr id="6" name="Straight Connector 5"/>
            <p:cNvCxnSpPr>
              <a:stCxn id="4" idx="3"/>
              <a:endCxn id="4" idx="7"/>
            </p:cNvCxnSpPr>
            <p:nvPr/>
          </p:nvCxnSpPr>
          <p:spPr bwMode="auto">
            <a:xfrm flipV="1">
              <a:off x="1013379" y="6148609"/>
              <a:ext cx="1220644" cy="515347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" name="Group 11"/>
          <p:cNvGrpSpPr/>
          <p:nvPr/>
        </p:nvGrpSpPr>
        <p:grpSpPr>
          <a:xfrm>
            <a:off x="1586892" y="2663139"/>
            <a:ext cx="2980346" cy="1655692"/>
            <a:chOff x="760576" y="6041877"/>
            <a:chExt cx="1726250" cy="728811"/>
          </a:xfrm>
        </p:grpSpPr>
        <p:sp>
          <p:nvSpPr>
            <p:cNvPr id="13" name="Oval 12"/>
            <p:cNvSpPr/>
            <p:nvPr>
              <p:custDataLst>
                <p:tags r:id="rId2"/>
              </p:custDataLst>
            </p:nvPr>
          </p:nvSpPr>
          <p:spPr bwMode="auto">
            <a:xfrm>
              <a:off x="760576" y="6041877"/>
              <a:ext cx="1726250" cy="728811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66675" tIns="66675" rIns="66675" bIns="66675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800"/>
            </a:p>
          </p:txBody>
        </p:sp>
        <p:cxnSp>
          <p:nvCxnSpPr>
            <p:cNvPr id="14" name="Straight Connector 13"/>
            <p:cNvCxnSpPr>
              <a:stCxn id="13" idx="3"/>
              <a:endCxn id="13" idx="7"/>
            </p:cNvCxnSpPr>
            <p:nvPr/>
          </p:nvCxnSpPr>
          <p:spPr bwMode="auto">
            <a:xfrm flipV="1">
              <a:off x="1013379" y="6148609"/>
              <a:ext cx="1220644" cy="515347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3865819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05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mtClean="0"/>
              <a:t>Correlation</a:t>
            </a:r>
          </a:p>
        </p:txBody>
      </p:sp>
      <p:sp>
        <p:nvSpPr>
          <p:cNvPr id="21509" name="Freeform 208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5695361" y="831934"/>
            <a:ext cx="1810941" cy="1534716"/>
          </a:xfrm>
          <a:custGeom>
            <a:avLst/>
            <a:gdLst>
              <a:gd name="T0" fmla="*/ 0 w 6085"/>
              <a:gd name="T1" fmla="*/ 0 h 5156"/>
              <a:gd name="T2" fmla="*/ 0 w 6085"/>
              <a:gd name="T3" fmla="*/ 0 h 5156"/>
              <a:gd name="T4" fmla="*/ 0 w 6085"/>
              <a:gd name="T5" fmla="*/ 0 h 5156"/>
              <a:gd name="T6" fmla="*/ 0 w 6085"/>
              <a:gd name="T7" fmla="*/ 0 h 5156"/>
              <a:gd name="T8" fmla="*/ 0 w 6085"/>
              <a:gd name="T9" fmla="*/ 0 h 5156"/>
              <a:gd name="T10" fmla="*/ 0 w 6085"/>
              <a:gd name="T11" fmla="*/ 0 h 5156"/>
              <a:gd name="T12" fmla="*/ 0 w 6085"/>
              <a:gd name="T13" fmla="*/ 0 h 5156"/>
              <a:gd name="T14" fmla="*/ 0 w 6085"/>
              <a:gd name="T15" fmla="*/ 0 h 5156"/>
              <a:gd name="T16" fmla="*/ 0 w 6085"/>
              <a:gd name="T17" fmla="*/ 0 h 5156"/>
              <a:gd name="T18" fmla="*/ 0 w 6085"/>
              <a:gd name="T19" fmla="*/ 0 h 5156"/>
              <a:gd name="T20" fmla="*/ 0 w 6085"/>
              <a:gd name="T21" fmla="*/ 0 h 5156"/>
              <a:gd name="T22" fmla="*/ 0 w 6085"/>
              <a:gd name="T23" fmla="*/ 0 h 5156"/>
              <a:gd name="T24" fmla="*/ 0 w 6085"/>
              <a:gd name="T25" fmla="*/ 0 h 5156"/>
              <a:gd name="T26" fmla="*/ 0 w 6085"/>
              <a:gd name="T27" fmla="*/ 0 h 5156"/>
              <a:gd name="T28" fmla="*/ 0 w 6085"/>
              <a:gd name="T29" fmla="*/ 0 h 5156"/>
              <a:gd name="T30" fmla="*/ 0 w 6085"/>
              <a:gd name="T31" fmla="*/ 0 h 5156"/>
              <a:gd name="T32" fmla="*/ 0 w 6085"/>
              <a:gd name="T33" fmla="*/ 0 h 5156"/>
              <a:gd name="T34" fmla="*/ 0 w 6085"/>
              <a:gd name="T35" fmla="*/ 0 h 5156"/>
              <a:gd name="T36" fmla="*/ 0 w 6085"/>
              <a:gd name="T37" fmla="*/ 0 h 5156"/>
              <a:gd name="T38" fmla="*/ 0 w 6085"/>
              <a:gd name="T39" fmla="*/ 0 h 5156"/>
              <a:gd name="T40" fmla="*/ 0 w 6085"/>
              <a:gd name="T41" fmla="*/ 0 h 5156"/>
              <a:gd name="T42" fmla="*/ 0 w 6085"/>
              <a:gd name="T43" fmla="*/ 0 h 5156"/>
              <a:gd name="T44" fmla="*/ 0 w 6085"/>
              <a:gd name="T45" fmla="*/ 0 h 5156"/>
              <a:gd name="T46" fmla="*/ 0 w 6085"/>
              <a:gd name="T47" fmla="*/ 0 h 5156"/>
              <a:gd name="T48" fmla="*/ 0 w 6085"/>
              <a:gd name="T49" fmla="*/ 0 h 5156"/>
              <a:gd name="T50" fmla="*/ 0 w 6085"/>
              <a:gd name="T51" fmla="*/ 0 h 5156"/>
              <a:gd name="T52" fmla="*/ 0 w 6085"/>
              <a:gd name="T53" fmla="*/ 0 h 5156"/>
              <a:gd name="T54" fmla="*/ 0 w 6085"/>
              <a:gd name="T55" fmla="*/ 0 h 5156"/>
              <a:gd name="T56" fmla="*/ 0 w 6085"/>
              <a:gd name="T57" fmla="*/ 0 h 5156"/>
              <a:gd name="T58" fmla="*/ 0 w 6085"/>
              <a:gd name="T59" fmla="*/ 0 h 5156"/>
              <a:gd name="T60" fmla="*/ 0 w 6085"/>
              <a:gd name="T61" fmla="*/ 0 h 5156"/>
              <a:gd name="T62" fmla="*/ 0 w 6085"/>
              <a:gd name="T63" fmla="*/ 0 h 5156"/>
              <a:gd name="T64" fmla="*/ 0 w 6085"/>
              <a:gd name="T65" fmla="*/ 0 h 5156"/>
              <a:gd name="T66" fmla="*/ 0 w 6085"/>
              <a:gd name="T67" fmla="*/ 0 h 5156"/>
              <a:gd name="T68" fmla="*/ 0 w 6085"/>
              <a:gd name="T69" fmla="*/ 0 h 5156"/>
              <a:gd name="T70" fmla="*/ 0 w 6085"/>
              <a:gd name="T71" fmla="*/ 0 h 5156"/>
              <a:gd name="T72" fmla="*/ 0 w 6085"/>
              <a:gd name="T73" fmla="*/ 0 h 5156"/>
              <a:gd name="T74" fmla="*/ 0 w 6085"/>
              <a:gd name="T75" fmla="*/ 0 h 5156"/>
              <a:gd name="T76" fmla="*/ 0 w 6085"/>
              <a:gd name="T77" fmla="*/ 0 h 5156"/>
              <a:gd name="T78" fmla="*/ 0 w 6085"/>
              <a:gd name="T79" fmla="*/ 0 h 5156"/>
              <a:gd name="T80" fmla="*/ 0 w 6085"/>
              <a:gd name="T81" fmla="*/ 0 h 5156"/>
              <a:gd name="T82" fmla="*/ 0 w 6085"/>
              <a:gd name="T83" fmla="*/ 0 h 5156"/>
              <a:gd name="T84" fmla="*/ 0 w 6085"/>
              <a:gd name="T85" fmla="*/ 0 h 5156"/>
              <a:gd name="T86" fmla="*/ 0 w 6085"/>
              <a:gd name="T87" fmla="*/ 0 h 515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6085"/>
              <a:gd name="T133" fmla="*/ 0 h 5156"/>
              <a:gd name="T134" fmla="*/ 6085 w 6085"/>
              <a:gd name="T135" fmla="*/ 5156 h 515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6085" h="5156">
                <a:moveTo>
                  <a:pt x="439" y="0"/>
                </a:moveTo>
                <a:lnTo>
                  <a:pt x="5646" y="0"/>
                </a:lnTo>
                <a:lnTo>
                  <a:pt x="5668" y="1"/>
                </a:lnTo>
                <a:lnTo>
                  <a:pt x="5691" y="2"/>
                </a:lnTo>
                <a:lnTo>
                  <a:pt x="5712" y="6"/>
                </a:lnTo>
                <a:lnTo>
                  <a:pt x="5734" y="10"/>
                </a:lnTo>
                <a:lnTo>
                  <a:pt x="5755" y="15"/>
                </a:lnTo>
                <a:lnTo>
                  <a:pt x="5776" y="21"/>
                </a:lnTo>
                <a:lnTo>
                  <a:pt x="5797" y="27"/>
                </a:lnTo>
                <a:lnTo>
                  <a:pt x="5816" y="35"/>
                </a:lnTo>
                <a:lnTo>
                  <a:pt x="5836" y="44"/>
                </a:lnTo>
                <a:lnTo>
                  <a:pt x="5854" y="54"/>
                </a:lnTo>
                <a:lnTo>
                  <a:pt x="5873" y="64"/>
                </a:lnTo>
                <a:lnTo>
                  <a:pt x="5890" y="75"/>
                </a:lnTo>
                <a:lnTo>
                  <a:pt x="5908" y="88"/>
                </a:lnTo>
                <a:lnTo>
                  <a:pt x="5924" y="101"/>
                </a:lnTo>
                <a:lnTo>
                  <a:pt x="5941" y="115"/>
                </a:lnTo>
                <a:lnTo>
                  <a:pt x="5956" y="129"/>
                </a:lnTo>
                <a:lnTo>
                  <a:pt x="5970" y="144"/>
                </a:lnTo>
                <a:lnTo>
                  <a:pt x="5984" y="161"/>
                </a:lnTo>
                <a:lnTo>
                  <a:pt x="5997" y="177"/>
                </a:lnTo>
                <a:lnTo>
                  <a:pt x="6010" y="195"/>
                </a:lnTo>
                <a:lnTo>
                  <a:pt x="6021" y="212"/>
                </a:lnTo>
                <a:lnTo>
                  <a:pt x="6031" y="231"/>
                </a:lnTo>
                <a:lnTo>
                  <a:pt x="6041" y="249"/>
                </a:lnTo>
                <a:lnTo>
                  <a:pt x="6050" y="269"/>
                </a:lnTo>
                <a:lnTo>
                  <a:pt x="6058" y="288"/>
                </a:lnTo>
                <a:lnTo>
                  <a:pt x="6064" y="309"/>
                </a:lnTo>
                <a:lnTo>
                  <a:pt x="6070" y="329"/>
                </a:lnTo>
                <a:lnTo>
                  <a:pt x="6075" y="351"/>
                </a:lnTo>
                <a:lnTo>
                  <a:pt x="6079" y="373"/>
                </a:lnTo>
                <a:lnTo>
                  <a:pt x="6083" y="394"/>
                </a:lnTo>
                <a:lnTo>
                  <a:pt x="6084" y="417"/>
                </a:lnTo>
                <a:lnTo>
                  <a:pt x="6085" y="438"/>
                </a:lnTo>
                <a:lnTo>
                  <a:pt x="6085" y="4718"/>
                </a:lnTo>
                <a:lnTo>
                  <a:pt x="6084" y="4741"/>
                </a:lnTo>
                <a:lnTo>
                  <a:pt x="6083" y="4762"/>
                </a:lnTo>
                <a:lnTo>
                  <a:pt x="6079" y="4785"/>
                </a:lnTo>
                <a:lnTo>
                  <a:pt x="6075" y="4807"/>
                </a:lnTo>
                <a:lnTo>
                  <a:pt x="6070" y="4827"/>
                </a:lnTo>
                <a:lnTo>
                  <a:pt x="6064" y="4848"/>
                </a:lnTo>
                <a:lnTo>
                  <a:pt x="6058" y="4868"/>
                </a:lnTo>
                <a:lnTo>
                  <a:pt x="6050" y="4888"/>
                </a:lnTo>
                <a:lnTo>
                  <a:pt x="6041" y="4907"/>
                </a:lnTo>
                <a:lnTo>
                  <a:pt x="6031" y="4927"/>
                </a:lnTo>
                <a:lnTo>
                  <a:pt x="6021" y="4945"/>
                </a:lnTo>
                <a:lnTo>
                  <a:pt x="6010" y="4963"/>
                </a:lnTo>
                <a:lnTo>
                  <a:pt x="5997" y="4980"/>
                </a:lnTo>
                <a:lnTo>
                  <a:pt x="5984" y="4997"/>
                </a:lnTo>
                <a:lnTo>
                  <a:pt x="5970" y="5012"/>
                </a:lnTo>
                <a:lnTo>
                  <a:pt x="5956" y="5028"/>
                </a:lnTo>
                <a:lnTo>
                  <a:pt x="5941" y="5042"/>
                </a:lnTo>
                <a:lnTo>
                  <a:pt x="5924" y="5056"/>
                </a:lnTo>
                <a:lnTo>
                  <a:pt x="5908" y="5069"/>
                </a:lnTo>
                <a:lnTo>
                  <a:pt x="5890" y="5081"/>
                </a:lnTo>
                <a:lnTo>
                  <a:pt x="5873" y="5092"/>
                </a:lnTo>
                <a:lnTo>
                  <a:pt x="5854" y="5103"/>
                </a:lnTo>
                <a:lnTo>
                  <a:pt x="5836" y="5113"/>
                </a:lnTo>
                <a:lnTo>
                  <a:pt x="5816" y="5121"/>
                </a:lnTo>
                <a:lnTo>
                  <a:pt x="5797" y="5129"/>
                </a:lnTo>
                <a:lnTo>
                  <a:pt x="5776" y="5137"/>
                </a:lnTo>
                <a:lnTo>
                  <a:pt x="5755" y="5143"/>
                </a:lnTo>
                <a:lnTo>
                  <a:pt x="5734" y="5147"/>
                </a:lnTo>
                <a:lnTo>
                  <a:pt x="5712" y="5151"/>
                </a:lnTo>
                <a:lnTo>
                  <a:pt x="5691" y="5154"/>
                </a:lnTo>
                <a:lnTo>
                  <a:pt x="5668" y="5156"/>
                </a:lnTo>
                <a:lnTo>
                  <a:pt x="5646" y="5156"/>
                </a:lnTo>
                <a:lnTo>
                  <a:pt x="439" y="5156"/>
                </a:lnTo>
                <a:lnTo>
                  <a:pt x="417" y="5156"/>
                </a:lnTo>
                <a:lnTo>
                  <a:pt x="394" y="5154"/>
                </a:lnTo>
                <a:lnTo>
                  <a:pt x="372" y="5151"/>
                </a:lnTo>
                <a:lnTo>
                  <a:pt x="351" y="5147"/>
                </a:lnTo>
                <a:lnTo>
                  <a:pt x="329" y="5143"/>
                </a:lnTo>
                <a:lnTo>
                  <a:pt x="309" y="5137"/>
                </a:lnTo>
                <a:lnTo>
                  <a:pt x="288" y="5129"/>
                </a:lnTo>
                <a:lnTo>
                  <a:pt x="268" y="5121"/>
                </a:lnTo>
                <a:lnTo>
                  <a:pt x="249" y="5113"/>
                </a:lnTo>
                <a:lnTo>
                  <a:pt x="230" y="5103"/>
                </a:lnTo>
                <a:lnTo>
                  <a:pt x="212" y="5092"/>
                </a:lnTo>
                <a:lnTo>
                  <a:pt x="194" y="5081"/>
                </a:lnTo>
                <a:lnTo>
                  <a:pt x="177" y="5069"/>
                </a:lnTo>
                <a:lnTo>
                  <a:pt x="160" y="5056"/>
                </a:lnTo>
                <a:lnTo>
                  <a:pt x="144" y="5042"/>
                </a:lnTo>
                <a:lnTo>
                  <a:pt x="130" y="5028"/>
                </a:lnTo>
                <a:lnTo>
                  <a:pt x="114" y="5012"/>
                </a:lnTo>
                <a:lnTo>
                  <a:pt x="101" y="4997"/>
                </a:lnTo>
                <a:lnTo>
                  <a:pt x="87" y="4980"/>
                </a:lnTo>
                <a:lnTo>
                  <a:pt x="75" y="4963"/>
                </a:lnTo>
                <a:lnTo>
                  <a:pt x="64" y="4945"/>
                </a:lnTo>
                <a:lnTo>
                  <a:pt x="53" y="4927"/>
                </a:lnTo>
                <a:lnTo>
                  <a:pt x="44" y="4907"/>
                </a:lnTo>
                <a:lnTo>
                  <a:pt x="35" y="4888"/>
                </a:lnTo>
                <a:lnTo>
                  <a:pt x="27" y="4868"/>
                </a:lnTo>
                <a:lnTo>
                  <a:pt x="21" y="4848"/>
                </a:lnTo>
                <a:lnTo>
                  <a:pt x="14" y="4827"/>
                </a:lnTo>
                <a:lnTo>
                  <a:pt x="9" y="4807"/>
                </a:lnTo>
                <a:lnTo>
                  <a:pt x="5" y="4785"/>
                </a:lnTo>
                <a:lnTo>
                  <a:pt x="3" y="4762"/>
                </a:lnTo>
                <a:lnTo>
                  <a:pt x="1" y="4741"/>
                </a:lnTo>
                <a:lnTo>
                  <a:pt x="0" y="4718"/>
                </a:lnTo>
                <a:lnTo>
                  <a:pt x="0" y="438"/>
                </a:lnTo>
                <a:lnTo>
                  <a:pt x="1" y="417"/>
                </a:lnTo>
                <a:lnTo>
                  <a:pt x="3" y="394"/>
                </a:lnTo>
                <a:lnTo>
                  <a:pt x="5" y="373"/>
                </a:lnTo>
                <a:lnTo>
                  <a:pt x="9" y="351"/>
                </a:lnTo>
                <a:lnTo>
                  <a:pt x="14" y="329"/>
                </a:lnTo>
                <a:lnTo>
                  <a:pt x="21" y="309"/>
                </a:lnTo>
                <a:lnTo>
                  <a:pt x="27" y="288"/>
                </a:lnTo>
                <a:lnTo>
                  <a:pt x="35" y="269"/>
                </a:lnTo>
                <a:lnTo>
                  <a:pt x="44" y="249"/>
                </a:lnTo>
                <a:lnTo>
                  <a:pt x="53" y="231"/>
                </a:lnTo>
                <a:lnTo>
                  <a:pt x="64" y="212"/>
                </a:lnTo>
                <a:lnTo>
                  <a:pt x="75" y="195"/>
                </a:lnTo>
                <a:lnTo>
                  <a:pt x="87" y="177"/>
                </a:lnTo>
                <a:lnTo>
                  <a:pt x="101" y="161"/>
                </a:lnTo>
                <a:lnTo>
                  <a:pt x="114" y="144"/>
                </a:lnTo>
                <a:lnTo>
                  <a:pt x="130" y="129"/>
                </a:lnTo>
                <a:lnTo>
                  <a:pt x="144" y="115"/>
                </a:lnTo>
                <a:lnTo>
                  <a:pt x="160" y="101"/>
                </a:lnTo>
                <a:lnTo>
                  <a:pt x="177" y="88"/>
                </a:lnTo>
                <a:lnTo>
                  <a:pt x="194" y="75"/>
                </a:lnTo>
                <a:lnTo>
                  <a:pt x="212" y="64"/>
                </a:lnTo>
                <a:lnTo>
                  <a:pt x="230" y="54"/>
                </a:lnTo>
                <a:lnTo>
                  <a:pt x="249" y="44"/>
                </a:lnTo>
                <a:lnTo>
                  <a:pt x="268" y="35"/>
                </a:lnTo>
                <a:lnTo>
                  <a:pt x="288" y="27"/>
                </a:lnTo>
                <a:lnTo>
                  <a:pt x="309" y="21"/>
                </a:lnTo>
                <a:lnTo>
                  <a:pt x="329" y="15"/>
                </a:lnTo>
                <a:lnTo>
                  <a:pt x="351" y="10"/>
                </a:lnTo>
                <a:lnTo>
                  <a:pt x="372" y="6"/>
                </a:lnTo>
                <a:lnTo>
                  <a:pt x="394" y="2"/>
                </a:lnTo>
                <a:lnTo>
                  <a:pt x="417" y="1"/>
                </a:lnTo>
                <a:lnTo>
                  <a:pt x="439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10" name="Freeform 209"/>
          <p:cNvSpPr>
            <a:spLocks/>
          </p:cNvSpPr>
          <p:nvPr>
            <p:custDataLst>
              <p:tags r:id="rId4"/>
            </p:custDataLst>
          </p:nvPr>
        </p:nvSpPr>
        <p:spPr bwMode="auto">
          <a:xfrm>
            <a:off x="5695361" y="831934"/>
            <a:ext cx="1810941" cy="1534716"/>
          </a:xfrm>
          <a:custGeom>
            <a:avLst/>
            <a:gdLst>
              <a:gd name="T0" fmla="*/ 0 w 6085"/>
              <a:gd name="T1" fmla="*/ 0 h 5156"/>
              <a:gd name="T2" fmla="*/ 0 w 6085"/>
              <a:gd name="T3" fmla="*/ 0 h 5156"/>
              <a:gd name="T4" fmla="*/ 0 w 6085"/>
              <a:gd name="T5" fmla="*/ 0 h 5156"/>
              <a:gd name="T6" fmla="*/ 0 w 6085"/>
              <a:gd name="T7" fmla="*/ 0 h 5156"/>
              <a:gd name="T8" fmla="*/ 0 w 6085"/>
              <a:gd name="T9" fmla="*/ 0 h 5156"/>
              <a:gd name="T10" fmla="*/ 0 w 6085"/>
              <a:gd name="T11" fmla="*/ 0 h 5156"/>
              <a:gd name="T12" fmla="*/ 0 w 6085"/>
              <a:gd name="T13" fmla="*/ 0 h 5156"/>
              <a:gd name="T14" fmla="*/ 0 w 6085"/>
              <a:gd name="T15" fmla="*/ 0 h 5156"/>
              <a:gd name="T16" fmla="*/ 0 w 6085"/>
              <a:gd name="T17" fmla="*/ 0 h 5156"/>
              <a:gd name="T18" fmla="*/ 0 w 6085"/>
              <a:gd name="T19" fmla="*/ 0 h 5156"/>
              <a:gd name="T20" fmla="*/ 0 w 6085"/>
              <a:gd name="T21" fmla="*/ 0 h 5156"/>
              <a:gd name="T22" fmla="*/ 0 w 6085"/>
              <a:gd name="T23" fmla="*/ 0 h 5156"/>
              <a:gd name="T24" fmla="*/ 0 w 6085"/>
              <a:gd name="T25" fmla="*/ 0 h 5156"/>
              <a:gd name="T26" fmla="*/ 0 w 6085"/>
              <a:gd name="T27" fmla="*/ 0 h 5156"/>
              <a:gd name="T28" fmla="*/ 0 w 6085"/>
              <a:gd name="T29" fmla="*/ 0 h 5156"/>
              <a:gd name="T30" fmla="*/ 0 w 6085"/>
              <a:gd name="T31" fmla="*/ 0 h 5156"/>
              <a:gd name="T32" fmla="*/ 0 w 6085"/>
              <a:gd name="T33" fmla="*/ 0 h 5156"/>
              <a:gd name="T34" fmla="*/ 0 w 6085"/>
              <a:gd name="T35" fmla="*/ 0 h 5156"/>
              <a:gd name="T36" fmla="*/ 0 w 6085"/>
              <a:gd name="T37" fmla="*/ 0 h 5156"/>
              <a:gd name="T38" fmla="*/ 0 w 6085"/>
              <a:gd name="T39" fmla="*/ 0 h 5156"/>
              <a:gd name="T40" fmla="*/ 0 w 6085"/>
              <a:gd name="T41" fmla="*/ 0 h 5156"/>
              <a:gd name="T42" fmla="*/ 0 w 6085"/>
              <a:gd name="T43" fmla="*/ 0 h 5156"/>
              <a:gd name="T44" fmla="*/ 0 w 6085"/>
              <a:gd name="T45" fmla="*/ 0 h 5156"/>
              <a:gd name="T46" fmla="*/ 0 w 6085"/>
              <a:gd name="T47" fmla="*/ 0 h 5156"/>
              <a:gd name="T48" fmla="*/ 0 w 6085"/>
              <a:gd name="T49" fmla="*/ 0 h 5156"/>
              <a:gd name="T50" fmla="*/ 0 w 6085"/>
              <a:gd name="T51" fmla="*/ 0 h 5156"/>
              <a:gd name="T52" fmla="*/ 0 w 6085"/>
              <a:gd name="T53" fmla="*/ 0 h 5156"/>
              <a:gd name="T54" fmla="*/ 0 w 6085"/>
              <a:gd name="T55" fmla="*/ 0 h 5156"/>
              <a:gd name="T56" fmla="*/ 0 w 6085"/>
              <a:gd name="T57" fmla="*/ 0 h 5156"/>
              <a:gd name="T58" fmla="*/ 0 w 6085"/>
              <a:gd name="T59" fmla="*/ 0 h 5156"/>
              <a:gd name="T60" fmla="*/ 0 w 6085"/>
              <a:gd name="T61" fmla="*/ 0 h 5156"/>
              <a:gd name="T62" fmla="*/ 0 w 6085"/>
              <a:gd name="T63" fmla="*/ 0 h 5156"/>
              <a:gd name="T64" fmla="*/ 0 w 6085"/>
              <a:gd name="T65" fmla="*/ 0 h 5156"/>
              <a:gd name="T66" fmla="*/ 0 w 6085"/>
              <a:gd name="T67" fmla="*/ 0 h 5156"/>
              <a:gd name="T68" fmla="*/ 0 w 6085"/>
              <a:gd name="T69" fmla="*/ 0 h 5156"/>
              <a:gd name="T70" fmla="*/ 0 w 6085"/>
              <a:gd name="T71" fmla="*/ 0 h 5156"/>
              <a:gd name="T72" fmla="*/ 0 w 6085"/>
              <a:gd name="T73" fmla="*/ 0 h 5156"/>
              <a:gd name="T74" fmla="*/ 0 w 6085"/>
              <a:gd name="T75" fmla="*/ 0 h 5156"/>
              <a:gd name="T76" fmla="*/ 0 w 6085"/>
              <a:gd name="T77" fmla="*/ 0 h 5156"/>
              <a:gd name="T78" fmla="*/ 0 w 6085"/>
              <a:gd name="T79" fmla="*/ 0 h 5156"/>
              <a:gd name="T80" fmla="*/ 0 w 6085"/>
              <a:gd name="T81" fmla="*/ 0 h 5156"/>
              <a:gd name="T82" fmla="*/ 0 w 6085"/>
              <a:gd name="T83" fmla="*/ 0 h 5156"/>
              <a:gd name="T84" fmla="*/ 0 w 6085"/>
              <a:gd name="T85" fmla="*/ 0 h 5156"/>
              <a:gd name="T86" fmla="*/ 0 w 6085"/>
              <a:gd name="T87" fmla="*/ 0 h 515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6085"/>
              <a:gd name="T133" fmla="*/ 0 h 5156"/>
              <a:gd name="T134" fmla="*/ 6085 w 6085"/>
              <a:gd name="T135" fmla="*/ 5156 h 515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6085" h="5156">
                <a:moveTo>
                  <a:pt x="439" y="0"/>
                </a:moveTo>
                <a:lnTo>
                  <a:pt x="5646" y="0"/>
                </a:lnTo>
                <a:lnTo>
                  <a:pt x="5668" y="1"/>
                </a:lnTo>
                <a:lnTo>
                  <a:pt x="5691" y="2"/>
                </a:lnTo>
                <a:lnTo>
                  <a:pt x="5712" y="6"/>
                </a:lnTo>
                <a:lnTo>
                  <a:pt x="5734" y="10"/>
                </a:lnTo>
                <a:lnTo>
                  <a:pt x="5755" y="15"/>
                </a:lnTo>
                <a:lnTo>
                  <a:pt x="5776" y="21"/>
                </a:lnTo>
                <a:lnTo>
                  <a:pt x="5797" y="27"/>
                </a:lnTo>
                <a:lnTo>
                  <a:pt x="5816" y="35"/>
                </a:lnTo>
                <a:lnTo>
                  <a:pt x="5836" y="44"/>
                </a:lnTo>
                <a:lnTo>
                  <a:pt x="5854" y="54"/>
                </a:lnTo>
                <a:lnTo>
                  <a:pt x="5873" y="64"/>
                </a:lnTo>
                <a:lnTo>
                  <a:pt x="5890" y="75"/>
                </a:lnTo>
                <a:lnTo>
                  <a:pt x="5908" y="88"/>
                </a:lnTo>
                <a:lnTo>
                  <a:pt x="5924" y="101"/>
                </a:lnTo>
                <a:lnTo>
                  <a:pt x="5941" y="115"/>
                </a:lnTo>
                <a:lnTo>
                  <a:pt x="5956" y="129"/>
                </a:lnTo>
                <a:lnTo>
                  <a:pt x="5970" y="144"/>
                </a:lnTo>
                <a:lnTo>
                  <a:pt x="5984" y="161"/>
                </a:lnTo>
                <a:lnTo>
                  <a:pt x="5997" y="177"/>
                </a:lnTo>
                <a:lnTo>
                  <a:pt x="6010" y="195"/>
                </a:lnTo>
                <a:lnTo>
                  <a:pt x="6021" y="212"/>
                </a:lnTo>
                <a:lnTo>
                  <a:pt x="6031" y="231"/>
                </a:lnTo>
                <a:lnTo>
                  <a:pt x="6041" y="249"/>
                </a:lnTo>
                <a:lnTo>
                  <a:pt x="6050" y="269"/>
                </a:lnTo>
                <a:lnTo>
                  <a:pt x="6058" y="288"/>
                </a:lnTo>
                <a:lnTo>
                  <a:pt x="6064" y="309"/>
                </a:lnTo>
                <a:lnTo>
                  <a:pt x="6070" y="329"/>
                </a:lnTo>
                <a:lnTo>
                  <a:pt x="6075" y="351"/>
                </a:lnTo>
                <a:lnTo>
                  <a:pt x="6079" y="373"/>
                </a:lnTo>
                <a:lnTo>
                  <a:pt x="6083" y="394"/>
                </a:lnTo>
                <a:lnTo>
                  <a:pt x="6084" y="417"/>
                </a:lnTo>
                <a:lnTo>
                  <a:pt x="6085" y="438"/>
                </a:lnTo>
                <a:lnTo>
                  <a:pt x="6085" y="4718"/>
                </a:lnTo>
                <a:lnTo>
                  <a:pt x="6084" y="4741"/>
                </a:lnTo>
                <a:lnTo>
                  <a:pt x="6083" y="4762"/>
                </a:lnTo>
                <a:lnTo>
                  <a:pt x="6079" y="4785"/>
                </a:lnTo>
                <a:lnTo>
                  <a:pt x="6075" y="4807"/>
                </a:lnTo>
                <a:lnTo>
                  <a:pt x="6070" y="4827"/>
                </a:lnTo>
                <a:lnTo>
                  <a:pt x="6064" y="4848"/>
                </a:lnTo>
                <a:lnTo>
                  <a:pt x="6058" y="4868"/>
                </a:lnTo>
                <a:lnTo>
                  <a:pt x="6050" y="4888"/>
                </a:lnTo>
                <a:lnTo>
                  <a:pt x="6041" y="4907"/>
                </a:lnTo>
                <a:lnTo>
                  <a:pt x="6031" y="4927"/>
                </a:lnTo>
                <a:lnTo>
                  <a:pt x="6021" y="4945"/>
                </a:lnTo>
                <a:lnTo>
                  <a:pt x="6010" y="4963"/>
                </a:lnTo>
                <a:lnTo>
                  <a:pt x="5997" y="4980"/>
                </a:lnTo>
                <a:lnTo>
                  <a:pt x="5984" y="4997"/>
                </a:lnTo>
                <a:lnTo>
                  <a:pt x="5970" y="5012"/>
                </a:lnTo>
                <a:lnTo>
                  <a:pt x="5956" y="5028"/>
                </a:lnTo>
                <a:lnTo>
                  <a:pt x="5941" y="5042"/>
                </a:lnTo>
                <a:lnTo>
                  <a:pt x="5924" y="5056"/>
                </a:lnTo>
                <a:lnTo>
                  <a:pt x="5908" y="5069"/>
                </a:lnTo>
                <a:lnTo>
                  <a:pt x="5890" y="5081"/>
                </a:lnTo>
                <a:lnTo>
                  <a:pt x="5873" y="5092"/>
                </a:lnTo>
                <a:lnTo>
                  <a:pt x="5854" y="5103"/>
                </a:lnTo>
                <a:lnTo>
                  <a:pt x="5836" y="5113"/>
                </a:lnTo>
                <a:lnTo>
                  <a:pt x="5816" y="5121"/>
                </a:lnTo>
                <a:lnTo>
                  <a:pt x="5797" y="5129"/>
                </a:lnTo>
                <a:lnTo>
                  <a:pt x="5776" y="5137"/>
                </a:lnTo>
                <a:lnTo>
                  <a:pt x="5755" y="5143"/>
                </a:lnTo>
                <a:lnTo>
                  <a:pt x="5734" y="5147"/>
                </a:lnTo>
                <a:lnTo>
                  <a:pt x="5712" y="5151"/>
                </a:lnTo>
                <a:lnTo>
                  <a:pt x="5691" y="5154"/>
                </a:lnTo>
                <a:lnTo>
                  <a:pt x="5668" y="5156"/>
                </a:lnTo>
                <a:lnTo>
                  <a:pt x="5646" y="5156"/>
                </a:lnTo>
                <a:lnTo>
                  <a:pt x="439" y="5156"/>
                </a:lnTo>
                <a:lnTo>
                  <a:pt x="417" y="5156"/>
                </a:lnTo>
                <a:lnTo>
                  <a:pt x="394" y="5154"/>
                </a:lnTo>
                <a:lnTo>
                  <a:pt x="372" y="5151"/>
                </a:lnTo>
                <a:lnTo>
                  <a:pt x="351" y="5147"/>
                </a:lnTo>
                <a:lnTo>
                  <a:pt x="329" y="5143"/>
                </a:lnTo>
                <a:lnTo>
                  <a:pt x="309" y="5137"/>
                </a:lnTo>
                <a:lnTo>
                  <a:pt x="288" y="5129"/>
                </a:lnTo>
                <a:lnTo>
                  <a:pt x="268" y="5121"/>
                </a:lnTo>
                <a:lnTo>
                  <a:pt x="249" y="5113"/>
                </a:lnTo>
                <a:lnTo>
                  <a:pt x="230" y="5103"/>
                </a:lnTo>
                <a:lnTo>
                  <a:pt x="212" y="5092"/>
                </a:lnTo>
                <a:lnTo>
                  <a:pt x="194" y="5081"/>
                </a:lnTo>
                <a:lnTo>
                  <a:pt x="177" y="5069"/>
                </a:lnTo>
                <a:lnTo>
                  <a:pt x="160" y="5056"/>
                </a:lnTo>
                <a:lnTo>
                  <a:pt x="144" y="5042"/>
                </a:lnTo>
                <a:lnTo>
                  <a:pt x="130" y="5028"/>
                </a:lnTo>
                <a:lnTo>
                  <a:pt x="114" y="5012"/>
                </a:lnTo>
                <a:lnTo>
                  <a:pt x="101" y="4997"/>
                </a:lnTo>
                <a:lnTo>
                  <a:pt x="87" y="4980"/>
                </a:lnTo>
                <a:lnTo>
                  <a:pt x="75" y="4963"/>
                </a:lnTo>
                <a:lnTo>
                  <a:pt x="64" y="4945"/>
                </a:lnTo>
                <a:lnTo>
                  <a:pt x="53" y="4927"/>
                </a:lnTo>
                <a:lnTo>
                  <a:pt x="44" y="4907"/>
                </a:lnTo>
                <a:lnTo>
                  <a:pt x="35" y="4888"/>
                </a:lnTo>
                <a:lnTo>
                  <a:pt x="27" y="4868"/>
                </a:lnTo>
                <a:lnTo>
                  <a:pt x="21" y="4848"/>
                </a:lnTo>
                <a:lnTo>
                  <a:pt x="14" y="4827"/>
                </a:lnTo>
                <a:lnTo>
                  <a:pt x="9" y="4807"/>
                </a:lnTo>
                <a:lnTo>
                  <a:pt x="5" y="4785"/>
                </a:lnTo>
                <a:lnTo>
                  <a:pt x="3" y="4762"/>
                </a:lnTo>
                <a:lnTo>
                  <a:pt x="1" y="4741"/>
                </a:lnTo>
                <a:lnTo>
                  <a:pt x="0" y="4718"/>
                </a:lnTo>
                <a:lnTo>
                  <a:pt x="0" y="438"/>
                </a:lnTo>
                <a:lnTo>
                  <a:pt x="1" y="417"/>
                </a:lnTo>
                <a:lnTo>
                  <a:pt x="3" y="394"/>
                </a:lnTo>
                <a:lnTo>
                  <a:pt x="5" y="373"/>
                </a:lnTo>
                <a:lnTo>
                  <a:pt x="9" y="351"/>
                </a:lnTo>
                <a:lnTo>
                  <a:pt x="14" y="329"/>
                </a:lnTo>
                <a:lnTo>
                  <a:pt x="21" y="309"/>
                </a:lnTo>
                <a:lnTo>
                  <a:pt x="27" y="288"/>
                </a:lnTo>
                <a:lnTo>
                  <a:pt x="35" y="269"/>
                </a:lnTo>
                <a:lnTo>
                  <a:pt x="44" y="249"/>
                </a:lnTo>
                <a:lnTo>
                  <a:pt x="53" y="231"/>
                </a:lnTo>
                <a:lnTo>
                  <a:pt x="64" y="212"/>
                </a:lnTo>
                <a:lnTo>
                  <a:pt x="75" y="195"/>
                </a:lnTo>
                <a:lnTo>
                  <a:pt x="87" y="177"/>
                </a:lnTo>
                <a:lnTo>
                  <a:pt x="101" y="161"/>
                </a:lnTo>
                <a:lnTo>
                  <a:pt x="114" y="144"/>
                </a:lnTo>
                <a:lnTo>
                  <a:pt x="130" y="129"/>
                </a:lnTo>
                <a:lnTo>
                  <a:pt x="144" y="115"/>
                </a:lnTo>
                <a:lnTo>
                  <a:pt x="160" y="101"/>
                </a:lnTo>
                <a:lnTo>
                  <a:pt x="177" y="88"/>
                </a:lnTo>
                <a:lnTo>
                  <a:pt x="194" y="75"/>
                </a:lnTo>
                <a:lnTo>
                  <a:pt x="212" y="64"/>
                </a:lnTo>
                <a:lnTo>
                  <a:pt x="230" y="54"/>
                </a:lnTo>
                <a:lnTo>
                  <a:pt x="249" y="44"/>
                </a:lnTo>
                <a:lnTo>
                  <a:pt x="268" y="35"/>
                </a:lnTo>
                <a:lnTo>
                  <a:pt x="288" y="27"/>
                </a:lnTo>
                <a:lnTo>
                  <a:pt x="309" y="21"/>
                </a:lnTo>
                <a:lnTo>
                  <a:pt x="329" y="15"/>
                </a:lnTo>
                <a:lnTo>
                  <a:pt x="351" y="10"/>
                </a:lnTo>
                <a:lnTo>
                  <a:pt x="372" y="6"/>
                </a:lnTo>
                <a:lnTo>
                  <a:pt x="394" y="2"/>
                </a:lnTo>
                <a:lnTo>
                  <a:pt x="417" y="1"/>
                </a:lnTo>
                <a:lnTo>
                  <a:pt x="439" y="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11" name="Freeform 210"/>
          <p:cNvSpPr>
            <a:spLocks noEditPoints="1"/>
          </p:cNvSpPr>
          <p:nvPr>
            <p:custDataLst>
              <p:tags r:id="rId5"/>
            </p:custDataLst>
          </p:nvPr>
        </p:nvSpPr>
        <p:spPr bwMode="auto">
          <a:xfrm>
            <a:off x="5798944" y="881940"/>
            <a:ext cx="185738" cy="176213"/>
          </a:xfrm>
          <a:custGeom>
            <a:avLst/>
            <a:gdLst>
              <a:gd name="T0" fmla="*/ 0 w 625"/>
              <a:gd name="T1" fmla="*/ 0 h 591"/>
              <a:gd name="T2" fmla="*/ 0 w 625"/>
              <a:gd name="T3" fmla="*/ 0 h 591"/>
              <a:gd name="T4" fmla="*/ 0 w 625"/>
              <a:gd name="T5" fmla="*/ 0 h 591"/>
              <a:gd name="T6" fmla="*/ 0 w 625"/>
              <a:gd name="T7" fmla="*/ 0 h 591"/>
              <a:gd name="T8" fmla="*/ 0 w 625"/>
              <a:gd name="T9" fmla="*/ 0 h 591"/>
              <a:gd name="T10" fmla="*/ 0 w 625"/>
              <a:gd name="T11" fmla="*/ 0 h 591"/>
              <a:gd name="T12" fmla="*/ 0 w 625"/>
              <a:gd name="T13" fmla="*/ 0 h 591"/>
              <a:gd name="T14" fmla="*/ 0 w 625"/>
              <a:gd name="T15" fmla="*/ 0 h 591"/>
              <a:gd name="T16" fmla="*/ 0 w 625"/>
              <a:gd name="T17" fmla="*/ 0 h 591"/>
              <a:gd name="T18" fmla="*/ 0 w 625"/>
              <a:gd name="T19" fmla="*/ 0 h 591"/>
              <a:gd name="T20" fmla="*/ 0 w 625"/>
              <a:gd name="T21" fmla="*/ 0 h 591"/>
              <a:gd name="T22" fmla="*/ 0 w 625"/>
              <a:gd name="T23" fmla="*/ 0 h 591"/>
              <a:gd name="T24" fmla="*/ 0 w 625"/>
              <a:gd name="T25" fmla="*/ 0 h 591"/>
              <a:gd name="T26" fmla="*/ 0 w 625"/>
              <a:gd name="T27" fmla="*/ 0 h 591"/>
              <a:gd name="T28" fmla="*/ 0 w 625"/>
              <a:gd name="T29" fmla="*/ 0 h 591"/>
              <a:gd name="T30" fmla="*/ 0 w 625"/>
              <a:gd name="T31" fmla="*/ 0 h 591"/>
              <a:gd name="T32" fmla="*/ 0 w 625"/>
              <a:gd name="T33" fmla="*/ 0 h 591"/>
              <a:gd name="T34" fmla="*/ 0 w 625"/>
              <a:gd name="T35" fmla="*/ 0 h 591"/>
              <a:gd name="T36" fmla="*/ 0 w 625"/>
              <a:gd name="T37" fmla="*/ 0 h 591"/>
              <a:gd name="T38" fmla="*/ 0 w 625"/>
              <a:gd name="T39" fmla="*/ 0 h 591"/>
              <a:gd name="T40" fmla="*/ 0 w 625"/>
              <a:gd name="T41" fmla="*/ 0 h 591"/>
              <a:gd name="T42" fmla="*/ 0 w 625"/>
              <a:gd name="T43" fmla="*/ 0 h 591"/>
              <a:gd name="T44" fmla="*/ 0 w 625"/>
              <a:gd name="T45" fmla="*/ 0 h 591"/>
              <a:gd name="T46" fmla="*/ 0 w 625"/>
              <a:gd name="T47" fmla="*/ 0 h 591"/>
              <a:gd name="T48" fmla="*/ 0 w 625"/>
              <a:gd name="T49" fmla="*/ 0 h 591"/>
              <a:gd name="T50" fmla="*/ 0 w 625"/>
              <a:gd name="T51" fmla="*/ 0 h 591"/>
              <a:gd name="T52" fmla="*/ 0 w 625"/>
              <a:gd name="T53" fmla="*/ 0 h 591"/>
              <a:gd name="T54" fmla="*/ 0 w 625"/>
              <a:gd name="T55" fmla="*/ 0 h 591"/>
              <a:gd name="T56" fmla="*/ 0 w 625"/>
              <a:gd name="T57" fmla="*/ 0 h 591"/>
              <a:gd name="T58" fmla="*/ 0 w 625"/>
              <a:gd name="T59" fmla="*/ 0 h 591"/>
              <a:gd name="T60" fmla="*/ 0 w 625"/>
              <a:gd name="T61" fmla="*/ 0 h 591"/>
              <a:gd name="T62" fmla="*/ 0 w 625"/>
              <a:gd name="T63" fmla="*/ 0 h 591"/>
              <a:gd name="T64" fmla="*/ 0 w 625"/>
              <a:gd name="T65" fmla="*/ 0 h 591"/>
              <a:gd name="T66" fmla="*/ 0 w 625"/>
              <a:gd name="T67" fmla="*/ 0 h 591"/>
              <a:gd name="T68" fmla="*/ 0 w 625"/>
              <a:gd name="T69" fmla="*/ 0 h 591"/>
              <a:gd name="T70" fmla="*/ 0 w 625"/>
              <a:gd name="T71" fmla="*/ 0 h 591"/>
              <a:gd name="T72" fmla="*/ 0 w 625"/>
              <a:gd name="T73" fmla="*/ 0 h 591"/>
              <a:gd name="T74" fmla="*/ 0 w 625"/>
              <a:gd name="T75" fmla="*/ 0 h 591"/>
              <a:gd name="T76" fmla="*/ 0 w 625"/>
              <a:gd name="T77" fmla="*/ 0 h 591"/>
              <a:gd name="T78" fmla="*/ 0 w 625"/>
              <a:gd name="T79" fmla="*/ 0 h 591"/>
              <a:gd name="T80" fmla="*/ 0 w 625"/>
              <a:gd name="T81" fmla="*/ 0 h 591"/>
              <a:gd name="T82" fmla="*/ 0 w 625"/>
              <a:gd name="T83" fmla="*/ 0 h 591"/>
              <a:gd name="T84" fmla="*/ 0 w 625"/>
              <a:gd name="T85" fmla="*/ 0 h 591"/>
              <a:gd name="T86" fmla="*/ 0 w 625"/>
              <a:gd name="T87" fmla="*/ 0 h 591"/>
              <a:gd name="T88" fmla="*/ 0 w 625"/>
              <a:gd name="T89" fmla="*/ 0 h 591"/>
              <a:gd name="T90" fmla="*/ 0 w 625"/>
              <a:gd name="T91" fmla="*/ 0 h 591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625"/>
              <a:gd name="T139" fmla="*/ 0 h 591"/>
              <a:gd name="T140" fmla="*/ 625 w 625"/>
              <a:gd name="T141" fmla="*/ 591 h 591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625" h="591">
                <a:moveTo>
                  <a:pt x="599" y="179"/>
                </a:moveTo>
                <a:lnTo>
                  <a:pt x="594" y="188"/>
                </a:lnTo>
                <a:lnTo>
                  <a:pt x="588" y="199"/>
                </a:lnTo>
                <a:lnTo>
                  <a:pt x="583" y="208"/>
                </a:lnTo>
                <a:lnTo>
                  <a:pt x="577" y="217"/>
                </a:lnTo>
                <a:lnTo>
                  <a:pt x="569" y="226"/>
                </a:lnTo>
                <a:lnTo>
                  <a:pt x="563" y="235"/>
                </a:lnTo>
                <a:lnTo>
                  <a:pt x="556" y="244"/>
                </a:lnTo>
                <a:lnTo>
                  <a:pt x="548" y="252"/>
                </a:lnTo>
                <a:lnTo>
                  <a:pt x="541" y="260"/>
                </a:lnTo>
                <a:lnTo>
                  <a:pt x="532" y="268"/>
                </a:lnTo>
                <a:lnTo>
                  <a:pt x="524" y="276"/>
                </a:lnTo>
                <a:lnTo>
                  <a:pt x="516" y="283"/>
                </a:lnTo>
                <a:lnTo>
                  <a:pt x="507" y="290"/>
                </a:lnTo>
                <a:lnTo>
                  <a:pt x="498" y="297"/>
                </a:lnTo>
                <a:lnTo>
                  <a:pt x="489" y="303"/>
                </a:lnTo>
                <a:lnTo>
                  <a:pt x="480" y="310"/>
                </a:lnTo>
                <a:lnTo>
                  <a:pt x="469" y="318"/>
                </a:lnTo>
                <a:lnTo>
                  <a:pt x="456" y="324"/>
                </a:lnTo>
                <a:lnTo>
                  <a:pt x="445" y="331"/>
                </a:lnTo>
                <a:lnTo>
                  <a:pt x="433" y="336"/>
                </a:lnTo>
                <a:lnTo>
                  <a:pt x="420" y="343"/>
                </a:lnTo>
                <a:lnTo>
                  <a:pt x="409" y="348"/>
                </a:lnTo>
                <a:lnTo>
                  <a:pt x="397" y="352"/>
                </a:lnTo>
                <a:lnTo>
                  <a:pt x="384" y="356"/>
                </a:lnTo>
                <a:lnTo>
                  <a:pt x="371" y="359"/>
                </a:lnTo>
                <a:lnTo>
                  <a:pt x="359" y="362"/>
                </a:lnTo>
                <a:lnTo>
                  <a:pt x="345" y="365"/>
                </a:lnTo>
                <a:lnTo>
                  <a:pt x="331" y="367"/>
                </a:lnTo>
                <a:lnTo>
                  <a:pt x="316" y="369"/>
                </a:lnTo>
                <a:lnTo>
                  <a:pt x="302" y="370"/>
                </a:lnTo>
                <a:lnTo>
                  <a:pt x="287" y="371"/>
                </a:lnTo>
                <a:lnTo>
                  <a:pt x="271" y="371"/>
                </a:lnTo>
                <a:lnTo>
                  <a:pt x="192" y="371"/>
                </a:lnTo>
                <a:lnTo>
                  <a:pt x="79" y="591"/>
                </a:lnTo>
                <a:lnTo>
                  <a:pt x="0" y="591"/>
                </a:lnTo>
                <a:lnTo>
                  <a:pt x="304" y="0"/>
                </a:lnTo>
                <a:lnTo>
                  <a:pt x="465" y="0"/>
                </a:lnTo>
                <a:lnTo>
                  <a:pt x="478" y="0"/>
                </a:lnTo>
                <a:lnTo>
                  <a:pt x="490" y="1"/>
                </a:lnTo>
                <a:lnTo>
                  <a:pt x="502" y="1"/>
                </a:lnTo>
                <a:lnTo>
                  <a:pt x="513" y="2"/>
                </a:lnTo>
                <a:lnTo>
                  <a:pt x="523" y="4"/>
                </a:lnTo>
                <a:lnTo>
                  <a:pt x="532" y="5"/>
                </a:lnTo>
                <a:lnTo>
                  <a:pt x="542" y="7"/>
                </a:lnTo>
                <a:lnTo>
                  <a:pt x="550" y="9"/>
                </a:lnTo>
                <a:lnTo>
                  <a:pt x="558" y="11"/>
                </a:lnTo>
                <a:lnTo>
                  <a:pt x="565" y="14"/>
                </a:lnTo>
                <a:lnTo>
                  <a:pt x="573" y="18"/>
                </a:lnTo>
                <a:lnTo>
                  <a:pt x="580" y="21"/>
                </a:lnTo>
                <a:lnTo>
                  <a:pt x="586" y="25"/>
                </a:lnTo>
                <a:lnTo>
                  <a:pt x="591" y="28"/>
                </a:lnTo>
                <a:lnTo>
                  <a:pt x="596" y="33"/>
                </a:lnTo>
                <a:lnTo>
                  <a:pt x="601" y="37"/>
                </a:lnTo>
                <a:lnTo>
                  <a:pt x="606" y="43"/>
                </a:lnTo>
                <a:lnTo>
                  <a:pt x="612" y="49"/>
                </a:lnTo>
                <a:lnTo>
                  <a:pt x="615" y="56"/>
                </a:lnTo>
                <a:lnTo>
                  <a:pt x="619" y="63"/>
                </a:lnTo>
                <a:lnTo>
                  <a:pt x="621" y="70"/>
                </a:lnTo>
                <a:lnTo>
                  <a:pt x="623" y="77"/>
                </a:lnTo>
                <a:lnTo>
                  <a:pt x="624" y="85"/>
                </a:lnTo>
                <a:lnTo>
                  <a:pt x="625" y="94"/>
                </a:lnTo>
                <a:lnTo>
                  <a:pt x="625" y="102"/>
                </a:lnTo>
                <a:lnTo>
                  <a:pt x="624" y="111"/>
                </a:lnTo>
                <a:lnTo>
                  <a:pt x="622" y="121"/>
                </a:lnTo>
                <a:lnTo>
                  <a:pt x="619" y="132"/>
                </a:lnTo>
                <a:lnTo>
                  <a:pt x="616" y="143"/>
                </a:lnTo>
                <a:lnTo>
                  <a:pt x="611" y="154"/>
                </a:lnTo>
                <a:lnTo>
                  <a:pt x="605" y="167"/>
                </a:lnTo>
                <a:lnTo>
                  <a:pt x="599" y="179"/>
                </a:lnTo>
                <a:close/>
                <a:moveTo>
                  <a:pt x="516" y="181"/>
                </a:moveTo>
                <a:lnTo>
                  <a:pt x="520" y="174"/>
                </a:lnTo>
                <a:lnTo>
                  <a:pt x="523" y="166"/>
                </a:lnTo>
                <a:lnTo>
                  <a:pt x="526" y="159"/>
                </a:lnTo>
                <a:lnTo>
                  <a:pt x="528" y="152"/>
                </a:lnTo>
                <a:lnTo>
                  <a:pt x="530" y="146"/>
                </a:lnTo>
                <a:lnTo>
                  <a:pt x="531" y="140"/>
                </a:lnTo>
                <a:lnTo>
                  <a:pt x="532" y="134"/>
                </a:lnTo>
                <a:lnTo>
                  <a:pt x="533" y="128"/>
                </a:lnTo>
                <a:lnTo>
                  <a:pt x="533" y="122"/>
                </a:lnTo>
                <a:lnTo>
                  <a:pt x="532" y="117"/>
                </a:lnTo>
                <a:lnTo>
                  <a:pt x="531" y="112"/>
                </a:lnTo>
                <a:lnTo>
                  <a:pt x="530" y="107"/>
                </a:lnTo>
                <a:lnTo>
                  <a:pt x="528" y="103"/>
                </a:lnTo>
                <a:lnTo>
                  <a:pt x="525" y="99"/>
                </a:lnTo>
                <a:lnTo>
                  <a:pt x="523" y="95"/>
                </a:lnTo>
                <a:lnTo>
                  <a:pt x="519" y="91"/>
                </a:lnTo>
                <a:lnTo>
                  <a:pt x="516" y="87"/>
                </a:lnTo>
                <a:lnTo>
                  <a:pt x="513" y="85"/>
                </a:lnTo>
                <a:lnTo>
                  <a:pt x="509" y="82"/>
                </a:lnTo>
                <a:lnTo>
                  <a:pt x="505" y="80"/>
                </a:lnTo>
                <a:lnTo>
                  <a:pt x="499" y="78"/>
                </a:lnTo>
                <a:lnTo>
                  <a:pt x="495" y="76"/>
                </a:lnTo>
                <a:lnTo>
                  <a:pt x="490" y="74"/>
                </a:lnTo>
                <a:lnTo>
                  <a:pt x="485" y="73"/>
                </a:lnTo>
                <a:lnTo>
                  <a:pt x="479" y="72"/>
                </a:lnTo>
                <a:lnTo>
                  <a:pt x="473" y="71"/>
                </a:lnTo>
                <a:lnTo>
                  <a:pt x="467" y="70"/>
                </a:lnTo>
                <a:lnTo>
                  <a:pt x="459" y="69"/>
                </a:lnTo>
                <a:lnTo>
                  <a:pt x="452" y="69"/>
                </a:lnTo>
                <a:lnTo>
                  <a:pt x="444" y="68"/>
                </a:lnTo>
                <a:lnTo>
                  <a:pt x="435" y="68"/>
                </a:lnTo>
                <a:lnTo>
                  <a:pt x="426" y="68"/>
                </a:lnTo>
                <a:lnTo>
                  <a:pt x="348" y="68"/>
                </a:lnTo>
                <a:lnTo>
                  <a:pt x="227" y="304"/>
                </a:lnTo>
                <a:lnTo>
                  <a:pt x="293" y="304"/>
                </a:lnTo>
                <a:lnTo>
                  <a:pt x="305" y="303"/>
                </a:lnTo>
                <a:lnTo>
                  <a:pt x="316" y="303"/>
                </a:lnTo>
                <a:lnTo>
                  <a:pt x="327" y="302"/>
                </a:lnTo>
                <a:lnTo>
                  <a:pt x="337" y="302"/>
                </a:lnTo>
                <a:lnTo>
                  <a:pt x="347" y="300"/>
                </a:lnTo>
                <a:lnTo>
                  <a:pt x="357" y="299"/>
                </a:lnTo>
                <a:lnTo>
                  <a:pt x="366" y="297"/>
                </a:lnTo>
                <a:lnTo>
                  <a:pt x="375" y="295"/>
                </a:lnTo>
                <a:lnTo>
                  <a:pt x="383" y="293"/>
                </a:lnTo>
                <a:lnTo>
                  <a:pt x="391" y="291"/>
                </a:lnTo>
                <a:lnTo>
                  <a:pt x="400" y="288"/>
                </a:lnTo>
                <a:lnTo>
                  <a:pt x="408" y="285"/>
                </a:lnTo>
                <a:lnTo>
                  <a:pt x="415" y="281"/>
                </a:lnTo>
                <a:lnTo>
                  <a:pt x="422" y="277"/>
                </a:lnTo>
                <a:lnTo>
                  <a:pt x="430" y="273"/>
                </a:lnTo>
                <a:lnTo>
                  <a:pt x="437" y="268"/>
                </a:lnTo>
                <a:lnTo>
                  <a:pt x="444" y="263"/>
                </a:lnTo>
                <a:lnTo>
                  <a:pt x="451" y="258"/>
                </a:lnTo>
                <a:lnTo>
                  <a:pt x="457" y="254"/>
                </a:lnTo>
                <a:lnTo>
                  <a:pt x="463" y="249"/>
                </a:lnTo>
                <a:lnTo>
                  <a:pt x="469" y="244"/>
                </a:lnTo>
                <a:lnTo>
                  <a:pt x="475" y="239"/>
                </a:lnTo>
                <a:lnTo>
                  <a:pt x="480" y="234"/>
                </a:lnTo>
                <a:lnTo>
                  <a:pt x="484" y="228"/>
                </a:lnTo>
                <a:lnTo>
                  <a:pt x="489" y="223"/>
                </a:lnTo>
                <a:lnTo>
                  <a:pt x="493" y="217"/>
                </a:lnTo>
                <a:lnTo>
                  <a:pt x="497" y="212"/>
                </a:lnTo>
                <a:lnTo>
                  <a:pt x="502" y="206"/>
                </a:lnTo>
                <a:lnTo>
                  <a:pt x="506" y="200"/>
                </a:lnTo>
                <a:lnTo>
                  <a:pt x="509" y="193"/>
                </a:lnTo>
                <a:lnTo>
                  <a:pt x="513" y="187"/>
                </a:lnTo>
                <a:lnTo>
                  <a:pt x="516" y="181"/>
                </a:lnTo>
                <a:close/>
              </a:path>
            </a:pathLst>
          </a:custGeom>
          <a:solidFill>
            <a:srgbClr val="3F916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12" name="Freeform 211"/>
          <p:cNvSpPr>
            <a:spLocks noEditPoints="1"/>
          </p:cNvSpPr>
          <p:nvPr>
            <p:custDataLst>
              <p:tags r:id="rId6"/>
            </p:custDataLst>
          </p:nvPr>
        </p:nvSpPr>
        <p:spPr bwMode="auto">
          <a:xfrm>
            <a:off x="5971586" y="922421"/>
            <a:ext cx="145256" cy="139304"/>
          </a:xfrm>
          <a:custGeom>
            <a:avLst/>
            <a:gdLst>
              <a:gd name="T0" fmla="*/ 0 w 488"/>
              <a:gd name="T1" fmla="*/ 0 h 468"/>
              <a:gd name="T2" fmla="*/ 0 w 488"/>
              <a:gd name="T3" fmla="*/ 0 h 468"/>
              <a:gd name="T4" fmla="*/ 0 w 488"/>
              <a:gd name="T5" fmla="*/ 0 h 468"/>
              <a:gd name="T6" fmla="*/ 0 w 488"/>
              <a:gd name="T7" fmla="*/ 0 h 468"/>
              <a:gd name="T8" fmla="*/ 0 w 488"/>
              <a:gd name="T9" fmla="*/ 0 h 468"/>
              <a:gd name="T10" fmla="*/ 0 w 488"/>
              <a:gd name="T11" fmla="*/ 0 h 468"/>
              <a:gd name="T12" fmla="*/ 0 w 488"/>
              <a:gd name="T13" fmla="*/ 0 h 468"/>
              <a:gd name="T14" fmla="*/ 0 w 488"/>
              <a:gd name="T15" fmla="*/ 0 h 468"/>
              <a:gd name="T16" fmla="*/ 0 w 488"/>
              <a:gd name="T17" fmla="*/ 0 h 468"/>
              <a:gd name="T18" fmla="*/ 0 w 488"/>
              <a:gd name="T19" fmla="*/ 0 h 468"/>
              <a:gd name="T20" fmla="*/ 0 w 488"/>
              <a:gd name="T21" fmla="*/ 0 h 468"/>
              <a:gd name="T22" fmla="*/ 0 w 488"/>
              <a:gd name="T23" fmla="*/ 0 h 468"/>
              <a:gd name="T24" fmla="*/ 0 w 488"/>
              <a:gd name="T25" fmla="*/ 0 h 468"/>
              <a:gd name="T26" fmla="*/ 0 w 488"/>
              <a:gd name="T27" fmla="*/ 0 h 468"/>
              <a:gd name="T28" fmla="*/ 0 w 488"/>
              <a:gd name="T29" fmla="*/ 0 h 468"/>
              <a:gd name="T30" fmla="*/ 0 w 488"/>
              <a:gd name="T31" fmla="*/ 0 h 468"/>
              <a:gd name="T32" fmla="*/ 0 w 488"/>
              <a:gd name="T33" fmla="*/ 0 h 468"/>
              <a:gd name="T34" fmla="*/ 0 w 488"/>
              <a:gd name="T35" fmla="*/ 0 h 468"/>
              <a:gd name="T36" fmla="*/ 0 w 488"/>
              <a:gd name="T37" fmla="*/ 0 h 468"/>
              <a:gd name="T38" fmla="*/ 0 w 488"/>
              <a:gd name="T39" fmla="*/ 0 h 468"/>
              <a:gd name="T40" fmla="*/ 0 w 488"/>
              <a:gd name="T41" fmla="*/ 0 h 468"/>
              <a:gd name="T42" fmla="*/ 0 w 488"/>
              <a:gd name="T43" fmla="*/ 0 h 468"/>
              <a:gd name="T44" fmla="*/ 0 w 488"/>
              <a:gd name="T45" fmla="*/ 0 h 468"/>
              <a:gd name="T46" fmla="*/ 0 w 488"/>
              <a:gd name="T47" fmla="*/ 0 h 468"/>
              <a:gd name="T48" fmla="*/ 0 w 488"/>
              <a:gd name="T49" fmla="*/ 0 h 468"/>
              <a:gd name="T50" fmla="*/ 0 w 488"/>
              <a:gd name="T51" fmla="*/ 0 h 468"/>
              <a:gd name="T52" fmla="*/ 0 w 488"/>
              <a:gd name="T53" fmla="*/ 0 h 468"/>
              <a:gd name="T54" fmla="*/ 0 w 488"/>
              <a:gd name="T55" fmla="*/ 0 h 468"/>
              <a:gd name="T56" fmla="*/ 0 w 488"/>
              <a:gd name="T57" fmla="*/ 0 h 468"/>
              <a:gd name="T58" fmla="*/ 0 w 488"/>
              <a:gd name="T59" fmla="*/ 0 h 468"/>
              <a:gd name="T60" fmla="*/ 0 w 488"/>
              <a:gd name="T61" fmla="*/ 0 h 468"/>
              <a:gd name="T62" fmla="*/ 0 w 488"/>
              <a:gd name="T63" fmla="*/ 0 h 468"/>
              <a:gd name="T64" fmla="*/ 0 w 488"/>
              <a:gd name="T65" fmla="*/ 0 h 468"/>
              <a:gd name="T66" fmla="*/ 0 w 488"/>
              <a:gd name="T67" fmla="*/ 0 h 468"/>
              <a:gd name="T68" fmla="*/ 0 w 488"/>
              <a:gd name="T69" fmla="*/ 0 h 468"/>
              <a:gd name="T70" fmla="*/ 0 w 488"/>
              <a:gd name="T71" fmla="*/ 0 h 468"/>
              <a:gd name="T72" fmla="*/ 0 w 488"/>
              <a:gd name="T73" fmla="*/ 0 h 468"/>
              <a:gd name="T74" fmla="*/ 0 w 488"/>
              <a:gd name="T75" fmla="*/ 0 h 468"/>
              <a:gd name="T76" fmla="*/ 0 w 488"/>
              <a:gd name="T77" fmla="*/ 0 h 468"/>
              <a:gd name="T78" fmla="*/ 0 w 488"/>
              <a:gd name="T79" fmla="*/ 0 h 468"/>
              <a:gd name="T80" fmla="*/ 0 w 488"/>
              <a:gd name="T81" fmla="*/ 0 h 468"/>
              <a:gd name="T82" fmla="*/ 0 w 488"/>
              <a:gd name="T83" fmla="*/ 0 h 468"/>
              <a:gd name="T84" fmla="*/ 0 w 488"/>
              <a:gd name="T85" fmla="*/ 0 h 468"/>
              <a:gd name="T86" fmla="*/ 0 w 488"/>
              <a:gd name="T87" fmla="*/ 0 h 468"/>
              <a:gd name="T88" fmla="*/ 0 w 488"/>
              <a:gd name="T89" fmla="*/ 0 h 468"/>
              <a:gd name="T90" fmla="*/ 0 w 488"/>
              <a:gd name="T91" fmla="*/ 0 h 468"/>
              <a:gd name="T92" fmla="*/ 0 w 488"/>
              <a:gd name="T93" fmla="*/ 0 h 468"/>
              <a:gd name="T94" fmla="*/ 0 w 488"/>
              <a:gd name="T95" fmla="*/ 0 h 468"/>
              <a:gd name="T96" fmla="*/ 0 w 488"/>
              <a:gd name="T97" fmla="*/ 0 h 468"/>
              <a:gd name="T98" fmla="*/ 0 w 488"/>
              <a:gd name="T99" fmla="*/ 0 h 468"/>
              <a:gd name="T100" fmla="*/ 0 w 488"/>
              <a:gd name="T101" fmla="*/ 0 h 468"/>
              <a:gd name="T102" fmla="*/ 0 w 488"/>
              <a:gd name="T103" fmla="*/ 0 h 468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488"/>
              <a:gd name="T157" fmla="*/ 0 h 468"/>
              <a:gd name="T158" fmla="*/ 488 w 488"/>
              <a:gd name="T159" fmla="*/ 468 h 468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488" h="468">
                <a:moveTo>
                  <a:pt x="449" y="234"/>
                </a:moveTo>
                <a:lnTo>
                  <a:pt x="435" y="260"/>
                </a:lnTo>
                <a:lnTo>
                  <a:pt x="419" y="286"/>
                </a:lnTo>
                <a:lnTo>
                  <a:pt x="403" y="309"/>
                </a:lnTo>
                <a:lnTo>
                  <a:pt x="385" y="331"/>
                </a:lnTo>
                <a:lnTo>
                  <a:pt x="367" y="351"/>
                </a:lnTo>
                <a:lnTo>
                  <a:pt x="347" y="371"/>
                </a:lnTo>
                <a:lnTo>
                  <a:pt x="327" y="389"/>
                </a:lnTo>
                <a:lnTo>
                  <a:pt x="305" y="405"/>
                </a:lnTo>
                <a:lnTo>
                  <a:pt x="284" y="420"/>
                </a:lnTo>
                <a:lnTo>
                  <a:pt x="261" y="433"/>
                </a:lnTo>
                <a:lnTo>
                  <a:pt x="238" y="443"/>
                </a:lnTo>
                <a:lnTo>
                  <a:pt x="216" y="452"/>
                </a:lnTo>
                <a:lnTo>
                  <a:pt x="193" y="459"/>
                </a:lnTo>
                <a:lnTo>
                  <a:pt x="170" y="464"/>
                </a:lnTo>
                <a:lnTo>
                  <a:pt x="147" y="467"/>
                </a:lnTo>
                <a:lnTo>
                  <a:pt x="124" y="468"/>
                </a:lnTo>
                <a:lnTo>
                  <a:pt x="113" y="468"/>
                </a:lnTo>
                <a:lnTo>
                  <a:pt x="102" y="467"/>
                </a:lnTo>
                <a:lnTo>
                  <a:pt x="91" y="466"/>
                </a:lnTo>
                <a:lnTo>
                  <a:pt x="81" y="464"/>
                </a:lnTo>
                <a:lnTo>
                  <a:pt x="72" y="462"/>
                </a:lnTo>
                <a:lnTo>
                  <a:pt x="63" y="459"/>
                </a:lnTo>
                <a:lnTo>
                  <a:pt x="55" y="456"/>
                </a:lnTo>
                <a:lnTo>
                  <a:pt x="47" y="452"/>
                </a:lnTo>
                <a:lnTo>
                  <a:pt x="41" y="448"/>
                </a:lnTo>
                <a:lnTo>
                  <a:pt x="34" y="443"/>
                </a:lnTo>
                <a:lnTo>
                  <a:pt x="29" y="438"/>
                </a:lnTo>
                <a:lnTo>
                  <a:pt x="22" y="433"/>
                </a:lnTo>
                <a:lnTo>
                  <a:pt x="18" y="427"/>
                </a:lnTo>
                <a:lnTo>
                  <a:pt x="13" y="420"/>
                </a:lnTo>
                <a:lnTo>
                  <a:pt x="10" y="413"/>
                </a:lnTo>
                <a:lnTo>
                  <a:pt x="7" y="405"/>
                </a:lnTo>
                <a:lnTo>
                  <a:pt x="4" y="397"/>
                </a:lnTo>
                <a:lnTo>
                  <a:pt x="2" y="389"/>
                </a:lnTo>
                <a:lnTo>
                  <a:pt x="1" y="380"/>
                </a:lnTo>
                <a:lnTo>
                  <a:pt x="0" y="371"/>
                </a:lnTo>
                <a:lnTo>
                  <a:pt x="0" y="362"/>
                </a:lnTo>
                <a:lnTo>
                  <a:pt x="1" y="351"/>
                </a:lnTo>
                <a:lnTo>
                  <a:pt x="2" y="341"/>
                </a:lnTo>
                <a:lnTo>
                  <a:pt x="3" y="331"/>
                </a:lnTo>
                <a:lnTo>
                  <a:pt x="9" y="309"/>
                </a:lnTo>
                <a:lnTo>
                  <a:pt x="16" y="286"/>
                </a:lnTo>
                <a:lnTo>
                  <a:pt x="26" y="260"/>
                </a:lnTo>
                <a:lnTo>
                  <a:pt x="39" y="234"/>
                </a:lnTo>
                <a:lnTo>
                  <a:pt x="53" y="208"/>
                </a:lnTo>
                <a:lnTo>
                  <a:pt x="70" y="183"/>
                </a:lnTo>
                <a:lnTo>
                  <a:pt x="85" y="159"/>
                </a:lnTo>
                <a:lnTo>
                  <a:pt x="103" y="137"/>
                </a:lnTo>
                <a:lnTo>
                  <a:pt x="121" y="116"/>
                </a:lnTo>
                <a:lnTo>
                  <a:pt x="141" y="96"/>
                </a:lnTo>
                <a:lnTo>
                  <a:pt x="161" y="79"/>
                </a:lnTo>
                <a:lnTo>
                  <a:pt x="183" y="63"/>
                </a:lnTo>
                <a:lnTo>
                  <a:pt x="204" y="48"/>
                </a:lnTo>
                <a:lnTo>
                  <a:pt x="227" y="35"/>
                </a:lnTo>
                <a:lnTo>
                  <a:pt x="250" y="24"/>
                </a:lnTo>
                <a:lnTo>
                  <a:pt x="272" y="15"/>
                </a:lnTo>
                <a:lnTo>
                  <a:pt x="295" y="8"/>
                </a:lnTo>
                <a:lnTo>
                  <a:pt x="319" y="4"/>
                </a:lnTo>
                <a:lnTo>
                  <a:pt x="341" y="1"/>
                </a:lnTo>
                <a:lnTo>
                  <a:pt x="365" y="0"/>
                </a:lnTo>
                <a:lnTo>
                  <a:pt x="376" y="0"/>
                </a:lnTo>
                <a:lnTo>
                  <a:pt x="387" y="1"/>
                </a:lnTo>
                <a:lnTo>
                  <a:pt x="398" y="2"/>
                </a:lnTo>
                <a:lnTo>
                  <a:pt x="407" y="4"/>
                </a:lnTo>
                <a:lnTo>
                  <a:pt x="416" y="6"/>
                </a:lnTo>
                <a:lnTo>
                  <a:pt x="424" y="8"/>
                </a:lnTo>
                <a:lnTo>
                  <a:pt x="433" y="12"/>
                </a:lnTo>
                <a:lnTo>
                  <a:pt x="441" y="15"/>
                </a:lnTo>
                <a:lnTo>
                  <a:pt x="447" y="19"/>
                </a:lnTo>
                <a:lnTo>
                  <a:pt x="454" y="24"/>
                </a:lnTo>
                <a:lnTo>
                  <a:pt x="460" y="30"/>
                </a:lnTo>
                <a:lnTo>
                  <a:pt x="466" y="35"/>
                </a:lnTo>
                <a:lnTo>
                  <a:pt x="470" y="41"/>
                </a:lnTo>
                <a:lnTo>
                  <a:pt x="475" y="48"/>
                </a:lnTo>
                <a:lnTo>
                  <a:pt x="478" y="55"/>
                </a:lnTo>
                <a:lnTo>
                  <a:pt x="481" y="63"/>
                </a:lnTo>
                <a:lnTo>
                  <a:pt x="484" y="71"/>
                </a:lnTo>
                <a:lnTo>
                  <a:pt x="486" y="79"/>
                </a:lnTo>
                <a:lnTo>
                  <a:pt x="487" y="88"/>
                </a:lnTo>
                <a:lnTo>
                  <a:pt x="488" y="96"/>
                </a:lnTo>
                <a:lnTo>
                  <a:pt x="488" y="107"/>
                </a:lnTo>
                <a:lnTo>
                  <a:pt x="487" y="116"/>
                </a:lnTo>
                <a:lnTo>
                  <a:pt x="486" y="126"/>
                </a:lnTo>
                <a:lnTo>
                  <a:pt x="485" y="137"/>
                </a:lnTo>
                <a:lnTo>
                  <a:pt x="480" y="159"/>
                </a:lnTo>
                <a:lnTo>
                  <a:pt x="472" y="183"/>
                </a:lnTo>
                <a:lnTo>
                  <a:pt x="461" y="208"/>
                </a:lnTo>
                <a:lnTo>
                  <a:pt x="449" y="234"/>
                </a:lnTo>
                <a:close/>
                <a:moveTo>
                  <a:pt x="372" y="234"/>
                </a:moveTo>
                <a:lnTo>
                  <a:pt x="382" y="213"/>
                </a:lnTo>
                <a:lnTo>
                  <a:pt x="391" y="194"/>
                </a:lnTo>
                <a:lnTo>
                  <a:pt x="397" y="176"/>
                </a:lnTo>
                <a:lnTo>
                  <a:pt x="402" y="159"/>
                </a:lnTo>
                <a:lnTo>
                  <a:pt x="405" y="144"/>
                </a:lnTo>
                <a:lnTo>
                  <a:pt x="406" y="129"/>
                </a:lnTo>
                <a:lnTo>
                  <a:pt x="406" y="117"/>
                </a:lnTo>
                <a:lnTo>
                  <a:pt x="404" y="106"/>
                </a:lnTo>
                <a:lnTo>
                  <a:pt x="400" y="96"/>
                </a:lnTo>
                <a:lnTo>
                  <a:pt x="395" y="87"/>
                </a:lnTo>
                <a:lnTo>
                  <a:pt x="387" y="80"/>
                </a:lnTo>
                <a:lnTo>
                  <a:pt x="379" y="75"/>
                </a:lnTo>
                <a:lnTo>
                  <a:pt x="370" y="70"/>
                </a:lnTo>
                <a:lnTo>
                  <a:pt x="359" y="67"/>
                </a:lnTo>
                <a:lnTo>
                  <a:pt x="346" y="65"/>
                </a:lnTo>
                <a:lnTo>
                  <a:pt x="332" y="64"/>
                </a:lnTo>
                <a:lnTo>
                  <a:pt x="316" y="65"/>
                </a:lnTo>
                <a:lnTo>
                  <a:pt x="302" y="67"/>
                </a:lnTo>
                <a:lnTo>
                  <a:pt x="287" y="70"/>
                </a:lnTo>
                <a:lnTo>
                  <a:pt x="272" y="75"/>
                </a:lnTo>
                <a:lnTo>
                  <a:pt x="258" y="80"/>
                </a:lnTo>
                <a:lnTo>
                  <a:pt x="243" y="87"/>
                </a:lnTo>
                <a:lnTo>
                  <a:pt x="230" y="96"/>
                </a:lnTo>
                <a:lnTo>
                  <a:pt x="216" y="106"/>
                </a:lnTo>
                <a:lnTo>
                  <a:pt x="202" y="117"/>
                </a:lnTo>
                <a:lnTo>
                  <a:pt x="189" y="129"/>
                </a:lnTo>
                <a:lnTo>
                  <a:pt x="176" y="144"/>
                </a:lnTo>
                <a:lnTo>
                  <a:pt x="163" y="159"/>
                </a:lnTo>
                <a:lnTo>
                  <a:pt x="151" y="176"/>
                </a:lnTo>
                <a:lnTo>
                  <a:pt x="140" y="194"/>
                </a:lnTo>
                <a:lnTo>
                  <a:pt x="127" y="213"/>
                </a:lnTo>
                <a:lnTo>
                  <a:pt x="116" y="234"/>
                </a:lnTo>
                <a:lnTo>
                  <a:pt x="107" y="254"/>
                </a:lnTo>
                <a:lnTo>
                  <a:pt x="98" y="273"/>
                </a:lnTo>
                <a:lnTo>
                  <a:pt x="92" y="291"/>
                </a:lnTo>
                <a:lnTo>
                  <a:pt x="87" y="307"/>
                </a:lnTo>
                <a:lnTo>
                  <a:pt x="84" y="323"/>
                </a:lnTo>
                <a:lnTo>
                  <a:pt x="83" y="336"/>
                </a:lnTo>
                <a:lnTo>
                  <a:pt x="83" y="349"/>
                </a:lnTo>
                <a:lnTo>
                  <a:pt x="85" y="361"/>
                </a:lnTo>
                <a:lnTo>
                  <a:pt x="89" y="371"/>
                </a:lnTo>
                <a:lnTo>
                  <a:pt x="94" y="379"/>
                </a:lnTo>
                <a:lnTo>
                  <a:pt x="97" y="383"/>
                </a:lnTo>
                <a:lnTo>
                  <a:pt x="100" y="386"/>
                </a:lnTo>
                <a:lnTo>
                  <a:pt x="105" y="390"/>
                </a:lnTo>
                <a:lnTo>
                  <a:pt x="109" y="393"/>
                </a:lnTo>
                <a:lnTo>
                  <a:pt x="119" y="398"/>
                </a:lnTo>
                <a:lnTo>
                  <a:pt x="130" y="401"/>
                </a:lnTo>
                <a:lnTo>
                  <a:pt x="143" y="403"/>
                </a:lnTo>
                <a:lnTo>
                  <a:pt x="157" y="404"/>
                </a:lnTo>
                <a:lnTo>
                  <a:pt x="171" y="403"/>
                </a:lnTo>
                <a:lnTo>
                  <a:pt x="187" y="401"/>
                </a:lnTo>
                <a:lnTo>
                  <a:pt x="201" y="398"/>
                </a:lnTo>
                <a:lnTo>
                  <a:pt x="216" y="393"/>
                </a:lnTo>
                <a:lnTo>
                  <a:pt x="230" y="386"/>
                </a:lnTo>
                <a:lnTo>
                  <a:pt x="244" y="379"/>
                </a:lnTo>
                <a:lnTo>
                  <a:pt x="259" y="371"/>
                </a:lnTo>
                <a:lnTo>
                  <a:pt x="272" y="361"/>
                </a:lnTo>
                <a:lnTo>
                  <a:pt x="287" y="349"/>
                </a:lnTo>
                <a:lnTo>
                  <a:pt x="300" y="337"/>
                </a:lnTo>
                <a:lnTo>
                  <a:pt x="312" y="323"/>
                </a:lnTo>
                <a:lnTo>
                  <a:pt x="326" y="307"/>
                </a:lnTo>
                <a:lnTo>
                  <a:pt x="337" y="291"/>
                </a:lnTo>
                <a:lnTo>
                  <a:pt x="349" y="273"/>
                </a:lnTo>
                <a:lnTo>
                  <a:pt x="361" y="255"/>
                </a:lnTo>
                <a:lnTo>
                  <a:pt x="372" y="234"/>
                </a:lnTo>
                <a:close/>
              </a:path>
            </a:pathLst>
          </a:custGeom>
          <a:solidFill>
            <a:srgbClr val="3F916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13" name="Freeform 212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6122794" y="922421"/>
            <a:ext cx="158354" cy="139304"/>
          </a:xfrm>
          <a:custGeom>
            <a:avLst/>
            <a:gdLst>
              <a:gd name="T0" fmla="*/ 0 w 532"/>
              <a:gd name="T1" fmla="*/ 0 h 466"/>
              <a:gd name="T2" fmla="*/ 0 w 532"/>
              <a:gd name="T3" fmla="*/ 0 h 466"/>
              <a:gd name="T4" fmla="*/ 0 w 532"/>
              <a:gd name="T5" fmla="*/ 0 h 466"/>
              <a:gd name="T6" fmla="*/ 0 w 532"/>
              <a:gd name="T7" fmla="*/ 0 h 466"/>
              <a:gd name="T8" fmla="*/ 0 w 532"/>
              <a:gd name="T9" fmla="*/ 0 h 466"/>
              <a:gd name="T10" fmla="*/ 0 w 532"/>
              <a:gd name="T11" fmla="*/ 0 h 466"/>
              <a:gd name="T12" fmla="*/ 0 w 532"/>
              <a:gd name="T13" fmla="*/ 0 h 466"/>
              <a:gd name="T14" fmla="*/ 0 w 532"/>
              <a:gd name="T15" fmla="*/ 0 h 466"/>
              <a:gd name="T16" fmla="*/ 0 w 532"/>
              <a:gd name="T17" fmla="*/ 0 h 466"/>
              <a:gd name="T18" fmla="*/ 0 w 532"/>
              <a:gd name="T19" fmla="*/ 0 h 466"/>
              <a:gd name="T20" fmla="*/ 0 w 532"/>
              <a:gd name="T21" fmla="*/ 0 h 466"/>
              <a:gd name="T22" fmla="*/ 0 w 532"/>
              <a:gd name="T23" fmla="*/ 0 h 466"/>
              <a:gd name="T24" fmla="*/ 0 w 532"/>
              <a:gd name="T25" fmla="*/ 0 h 466"/>
              <a:gd name="T26" fmla="*/ 0 w 532"/>
              <a:gd name="T27" fmla="*/ 0 h 466"/>
              <a:gd name="T28" fmla="*/ 0 w 532"/>
              <a:gd name="T29" fmla="*/ 0 h 466"/>
              <a:gd name="T30" fmla="*/ 0 w 532"/>
              <a:gd name="T31" fmla="*/ 0 h 466"/>
              <a:gd name="T32" fmla="*/ 0 w 532"/>
              <a:gd name="T33" fmla="*/ 0 h 466"/>
              <a:gd name="T34" fmla="*/ 0 w 532"/>
              <a:gd name="T35" fmla="*/ 0 h 466"/>
              <a:gd name="T36" fmla="*/ 0 w 532"/>
              <a:gd name="T37" fmla="*/ 0 h 466"/>
              <a:gd name="T38" fmla="*/ 0 w 532"/>
              <a:gd name="T39" fmla="*/ 0 h 466"/>
              <a:gd name="T40" fmla="*/ 0 w 532"/>
              <a:gd name="T41" fmla="*/ 0 h 466"/>
              <a:gd name="T42" fmla="*/ 0 w 532"/>
              <a:gd name="T43" fmla="*/ 0 h 466"/>
              <a:gd name="T44" fmla="*/ 0 w 532"/>
              <a:gd name="T45" fmla="*/ 0 h 466"/>
              <a:gd name="T46" fmla="*/ 0 w 532"/>
              <a:gd name="T47" fmla="*/ 0 h 466"/>
              <a:gd name="T48" fmla="*/ 0 w 532"/>
              <a:gd name="T49" fmla="*/ 0 h 466"/>
              <a:gd name="T50" fmla="*/ 0 w 532"/>
              <a:gd name="T51" fmla="*/ 0 h 466"/>
              <a:gd name="T52" fmla="*/ 0 w 532"/>
              <a:gd name="T53" fmla="*/ 0 h 466"/>
              <a:gd name="T54" fmla="*/ 0 w 532"/>
              <a:gd name="T55" fmla="*/ 0 h 466"/>
              <a:gd name="T56" fmla="*/ 0 w 532"/>
              <a:gd name="T57" fmla="*/ 0 h 466"/>
              <a:gd name="T58" fmla="*/ 0 w 532"/>
              <a:gd name="T59" fmla="*/ 0 h 466"/>
              <a:gd name="T60" fmla="*/ 0 w 532"/>
              <a:gd name="T61" fmla="*/ 0 h 466"/>
              <a:gd name="T62" fmla="*/ 0 w 532"/>
              <a:gd name="T63" fmla="*/ 0 h 466"/>
              <a:gd name="T64" fmla="*/ 0 w 532"/>
              <a:gd name="T65" fmla="*/ 0 h 466"/>
              <a:gd name="T66" fmla="*/ 0 w 532"/>
              <a:gd name="T67" fmla="*/ 0 h 466"/>
              <a:gd name="T68" fmla="*/ 0 w 532"/>
              <a:gd name="T69" fmla="*/ 0 h 466"/>
              <a:gd name="T70" fmla="*/ 0 w 532"/>
              <a:gd name="T71" fmla="*/ 0 h 466"/>
              <a:gd name="T72" fmla="*/ 0 w 532"/>
              <a:gd name="T73" fmla="*/ 0 h 466"/>
              <a:gd name="T74" fmla="*/ 0 w 532"/>
              <a:gd name="T75" fmla="*/ 0 h 466"/>
              <a:gd name="T76" fmla="*/ 0 w 532"/>
              <a:gd name="T77" fmla="*/ 0 h 466"/>
              <a:gd name="T78" fmla="*/ 0 w 532"/>
              <a:gd name="T79" fmla="*/ 0 h 466"/>
              <a:gd name="T80" fmla="*/ 0 w 532"/>
              <a:gd name="T81" fmla="*/ 0 h 466"/>
              <a:gd name="T82" fmla="*/ 0 w 532"/>
              <a:gd name="T83" fmla="*/ 0 h 466"/>
              <a:gd name="T84" fmla="*/ 0 w 532"/>
              <a:gd name="T85" fmla="*/ 0 h 466"/>
              <a:gd name="T86" fmla="*/ 0 w 532"/>
              <a:gd name="T87" fmla="*/ 0 h 466"/>
              <a:gd name="T88" fmla="*/ 0 w 532"/>
              <a:gd name="T89" fmla="*/ 0 h 466"/>
              <a:gd name="T90" fmla="*/ 0 w 532"/>
              <a:gd name="T91" fmla="*/ 0 h 466"/>
              <a:gd name="T92" fmla="*/ 0 w 532"/>
              <a:gd name="T93" fmla="*/ 0 h 466"/>
              <a:gd name="T94" fmla="*/ 0 w 532"/>
              <a:gd name="T95" fmla="*/ 0 h 466"/>
              <a:gd name="T96" fmla="*/ 0 w 532"/>
              <a:gd name="T97" fmla="*/ 0 h 466"/>
              <a:gd name="T98" fmla="*/ 0 w 532"/>
              <a:gd name="T99" fmla="*/ 0 h 466"/>
              <a:gd name="T100" fmla="*/ 0 w 532"/>
              <a:gd name="T101" fmla="*/ 0 h 466"/>
              <a:gd name="T102" fmla="*/ 0 w 532"/>
              <a:gd name="T103" fmla="*/ 0 h 466"/>
              <a:gd name="T104" fmla="*/ 0 w 532"/>
              <a:gd name="T105" fmla="*/ 0 h 466"/>
              <a:gd name="T106" fmla="*/ 0 w 532"/>
              <a:gd name="T107" fmla="*/ 0 h 466"/>
              <a:gd name="T108" fmla="*/ 0 w 532"/>
              <a:gd name="T109" fmla="*/ 0 h 466"/>
              <a:gd name="T110" fmla="*/ 0 w 532"/>
              <a:gd name="T111" fmla="*/ 0 h 466"/>
              <a:gd name="T112" fmla="*/ 0 w 532"/>
              <a:gd name="T113" fmla="*/ 0 h 466"/>
              <a:gd name="T114" fmla="*/ 0 w 532"/>
              <a:gd name="T115" fmla="*/ 0 h 466"/>
              <a:gd name="T116" fmla="*/ 0 w 532"/>
              <a:gd name="T117" fmla="*/ 0 h 466"/>
              <a:gd name="T118" fmla="*/ 0 w 532"/>
              <a:gd name="T119" fmla="*/ 0 h 466"/>
              <a:gd name="T120" fmla="*/ 0 w 532"/>
              <a:gd name="T121" fmla="*/ 0 h 46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32"/>
              <a:gd name="T184" fmla="*/ 0 h 466"/>
              <a:gd name="T185" fmla="*/ 532 w 532"/>
              <a:gd name="T186" fmla="*/ 466 h 46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32" h="466">
                <a:moveTo>
                  <a:pt x="399" y="327"/>
                </a:moveTo>
                <a:lnTo>
                  <a:pt x="391" y="341"/>
                </a:lnTo>
                <a:lnTo>
                  <a:pt x="381" y="356"/>
                </a:lnTo>
                <a:lnTo>
                  <a:pt x="370" y="369"/>
                </a:lnTo>
                <a:lnTo>
                  <a:pt x="358" y="382"/>
                </a:lnTo>
                <a:lnTo>
                  <a:pt x="344" y="394"/>
                </a:lnTo>
                <a:lnTo>
                  <a:pt x="330" y="406"/>
                </a:lnTo>
                <a:lnTo>
                  <a:pt x="314" y="416"/>
                </a:lnTo>
                <a:lnTo>
                  <a:pt x="297" y="427"/>
                </a:lnTo>
                <a:lnTo>
                  <a:pt x="279" y="436"/>
                </a:lnTo>
                <a:lnTo>
                  <a:pt x="261" y="443"/>
                </a:lnTo>
                <a:lnTo>
                  <a:pt x="242" y="450"/>
                </a:lnTo>
                <a:lnTo>
                  <a:pt x="223" y="455"/>
                </a:lnTo>
                <a:lnTo>
                  <a:pt x="203" y="459"/>
                </a:lnTo>
                <a:lnTo>
                  <a:pt x="183" y="463"/>
                </a:lnTo>
                <a:lnTo>
                  <a:pt x="161" y="465"/>
                </a:lnTo>
                <a:lnTo>
                  <a:pt x="141" y="466"/>
                </a:lnTo>
                <a:lnTo>
                  <a:pt x="128" y="466"/>
                </a:lnTo>
                <a:lnTo>
                  <a:pt x="116" y="465"/>
                </a:lnTo>
                <a:lnTo>
                  <a:pt x="106" y="464"/>
                </a:lnTo>
                <a:lnTo>
                  <a:pt x="94" y="463"/>
                </a:lnTo>
                <a:lnTo>
                  <a:pt x="84" y="461"/>
                </a:lnTo>
                <a:lnTo>
                  <a:pt x="74" y="458"/>
                </a:lnTo>
                <a:lnTo>
                  <a:pt x="65" y="456"/>
                </a:lnTo>
                <a:lnTo>
                  <a:pt x="55" y="453"/>
                </a:lnTo>
                <a:lnTo>
                  <a:pt x="47" y="450"/>
                </a:lnTo>
                <a:lnTo>
                  <a:pt x="39" y="447"/>
                </a:lnTo>
                <a:lnTo>
                  <a:pt x="32" y="444"/>
                </a:lnTo>
                <a:lnTo>
                  <a:pt x="24" y="441"/>
                </a:lnTo>
                <a:lnTo>
                  <a:pt x="17" y="438"/>
                </a:lnTo>
                <a:lnTo>
                  <a:pt x="11" y="435"/>
                </a:lnTo>
                <a:lnTo>
                  <a:pt x="6" y="432"/>
                </a:lnTo>
                <a:lnTo>
                  <a:pt x="0" y="428"/>
                </a:lnTo>
                <a:lnTo>
                  <a:pt x="43" y="344"/>
                </a:lnTo>
                <a:lnTo>
                  <a:pt x="47" y="344"/>
                </a:lnTo>
                <a:lnTo>
                  <a:pt x="52" y="350"/>
                </a:lnTo>
                <a:lnTo>
                  <a:pt x="58" y="357"/>
                </a:lnTo>
                <a:lnTo>
                  <a:pt x="66" y="363"/>
                </a:lnTo>
                <a:lnTo>
                  <a:pt x="72" y="368"/>
                </a:lnTo>
                <a:lnTo>
                  <a:pt x="79" y="373"/>
                </a:lnTo>
                <a:lnTo>
                  <a:pt x="87" y="378"/>
                </a:lnTo>
                <a:lnTo>
                  <a:pt x="95" y="382"/>
                </a:lnTo>
                <a:lnTo>
                  <a:pt x="104" y="386"/>
                </a:lnTo>
                <a:lnTo>
                  <a:pt x="113" y="391"/>
                </a:lnTo>
                <a:lnTo>
                  <a:pt x="122" y="394"/>
                </a:lnTo>
                <a:lnTo>
                  <a:pt x="131" y="396"/>
                </a:lnTo>
                <a:lnTo>
                  <a:pt x="141" y="398"/>
                </a:lnTo>
                <a:lnTo>
                  <a:pt x="150" y="400"/>
                </a:lnTo>
                <a:lnTo>
                  <a:pt x="159" y="401"/>
                </a:lnTo>
                <a:lnTo>
                  <a:pt x="169" y="402"/>
                </a:lnTo>
                <a:lnTo>
                  <a:pt x="179" y="402"/>
                </a:lnTo>
                <a:lnTo>
                  <a:pt x="191" y="402"/>
                </a:lnTo>
                <a:lnTo>
                  <a:pt x="202" y="401"/>
                </a:lnTo>
                <a:lnTo>
                  <a:pt x="214" y="400"/>
                </a:lnTo>
                <a:lnTo>
                  <a:pt x="225" y="398"/>
                </a:lnTo>
                <a:lnTo>
                  <a:pt x="235" y="396"/>
                </a:lnTo>
                <a:lnTo>
                  <a:pt x="246" y="394"/>
                </a:lnTo>
                <a:lnTo>
                  <a:pt x="255" y="390"/>
                </a:lnTo>
                <a:lnTo>
                  <a:pt x="264" y="386"/>
                </a:lnTo>
                <a:lnTo>
                  <a:pt x="273" y="382"/>
                </a:lnTo>
                <a:lnTo>
                  <a:pt x="282" y="377"/>
                </a:lnTo>
                <a:lnTo>
                  <a:pt x="289" y="372"/>
                </a:lnTo>
                <a:lnTo>
                  <a:pt x="296" y="366"/>
                </a:lnTo>
                <a:lnTo>
                  <a:pt x="302" y="360"/>
                </a:lnTo>
                <a:lnTo>
                  <a:pt x="308" y="353"/>
                </a:lnTo>
                <a:lnTo>
                  <a:pt x="313" y="344"/>
                </a:lnTo>
                <a:lnTo>
                  <a:pt x="318" y="336"/>
                </a:lnTo>
                <a:lnTo>
                  <a:pt x="321" y="330"/>
                </a:lnTo>
                <a:lnTo>
                  <a:pt x="323" y="324"/>
                </a:lnTo>
                <a:lnTo>
                  <a:pt x="325" y="319"/>
                </a:lnTo>
                <a:lnTo>
                  <a:pt x="326" y="313"/>
                </a:lnTo>
                <a:lnTo>
                  <a:pt x="326" y="308"/>
                </a:lnTo>
                <a:lnTo>
                  <a:pt x="326" y="304"/>
                </a:lnTo>
                <a:lnTo>
                  <a:pt x="325" y="300"/>
                </a:lnTo>
                <a:lnTo>
                  <a:pt x="323" y="297"/>
                </a:lnTo>
                <a:lnTo>
                  <a:pt x="321" y="293"/>
                </a:lnTo>
                <a:lnTo>
                  <a:pt x="318" y="290"/>
                </a:lnTo>
                <a:lnTo>
                  <a:pt x="312" y="287"/>
                </a:lnTo>
                <a:lnTo>
                  <a:pt x="307" y="284"/>
                </a:lnTo>
                <a:lnTo>
                  <a:pt x="301" y="282"/>
                </a:lnTo>
                <a:lnTo>
                  <a:pt x="294" y="279"/>
                </a:lnTo>
                <a:lnTo>
                  <a:pt x="286" y="275"/>
                </a:lnTo>
                <a:lnTo>
                  <a:pt x="277" y="273"/>
                </a:lnTo>
                <a:lnTo>
                  <a:pt x="273" y="272"/>
                </a:lnTo>
                <a:lnTo>
                  <a:pt x="269" y="271"/>
                </a:lnTo>
                <a:lnTo>
                  <a:pt x="265" y="270"/>
                </a:lnTo>
                <a:lnTo>
                  <a:pt x="261" y="269"/>
                </a:lnTo>
                <a:lnTo>
                  <a:pt x="256" y="268"/>
                </a:lnTo>
                <a:lnTo>
                  <a:pt x="251" y="267"/>
                </a:lnTo>
                <a:lnTo>
                  <a:pt x="246" y="266"/>
                </a:lnTo>
                <a:lnTo>
                  <a:pt x="239" y="265"/>
                </a:lnTo>
                <a:lnTo>
                  <a:pt x="234" y="264"/>
                </a:lnTo>
                <a:lnTo>
                  <a:pt x="228" y="263"/>
                </a:lnTo>
                <a:lnTo>
                  <a:pt x="223" y="261"/>
                </a:lnTo>
                <a:lnTo>
                  <a:pt x="218" y="260"/>
                </a:lnTo>
                <a:lnTo>
                  <a:pt x="213" y="259"/>
                </a:lnTo>
                <a:lnTo>
                  <a:pt x="207" y="258"/>
                </a:lnTo>
                <a:lnTo>
                  <a:pt x="203" y="256"/>
                </a:lnTo>
                <a:lnTo>
                  <a:pt x="198" y="255"/>
                </a:lnTo>
                <a:lnTo>
                  <a:pt x="187" y="251"/>
                </a:lnTo>
                <a:lnTo>
                  <a:pt x="176" y="247"/>
                </a:lnTo>
                <a:lnTo>
                  <a:pt x="166" y="241"/>
                </a:lnTo>
                <a:lnTo>
                  <a:pt x="158" y="235"/>
                </a:lnTo>
                <a:lnTo>
                  <a:pt x="152" y="230"/>
                </a:lnTo>
                <a:lnTo>
                  <a:pt x="146" y="223"/>
                </a:lnTo>
                <a:lnTo>
                  <a:pt x="142" y="217"/>
                </a:lnTo>
                <a:lnTo>
                  <a:pt x="139" y="210"/>
                </a:lnTo>
                <a:lnTo>
                  <a:pt x="138" y="201"/>
                </a:lnTo>
                <a:lnTo>
                  <a:pt x="137" y="193"/>
                </a:lnTo>
                <a:lnTo>
                  <a:pt x="137" y="185"/>
                </a:lnTo>
                <a:lnTo>
                  <a:pt x="138" y="176"/>
                </a:lnTo>
                <a:lnTo>
                  <a:pt x="140" y="166"/>
                </a:lnTo>
                <a:lnTo>
                  <a:pt x="143" y="156"/>
                </a:lnTo>
                <a:lnTo>
                  <a:pt x="147" y="146"/>
                </a:lnTo>
                <a:lnTo>
                  <a:pt x="152" y="136"/>
                </a:lnTo>
                <a:lnTo>
                  <a:pt x="156" y="128"/>
                </a:lnTo>
                <a:lnTo>
                  <a:pt x="160" y="122"/>
                </a:lnTo>
                <a:lnTo>
                  <a:pt x="164" y="115"/>
                </a:lnTo>
                <a:lnTo>
                  <a:pt x="169" y="109"/>
                </a:lnTo>
                <a:lnTo>
                  <a:pt x="174" y="103"/>
                </a:lnTo>
                <a:lnTo>
                  <a:pt x="179" y="97"/>
                </a:lnTo>
                <a:lnTo>
                  <a:pt x="185" y="90"/>
                </a:lnTo>
                <a:lnTo>
                  <a:pt x="190" y="84"/>
                </a:lnTo>
                <a:lnTo>
                  <a:pt x="196" y="78"/>
                </a:lnTo>
                <a:lnTo>
                  <a:pt x="202" y="72"/>
                </a:lnTo>
                <a:lnTo>
                  <a:pt x="210" y="67"/>
                </a:lnTo>
                <a:lnTo>
                  <a:pt x="217" y="62"/>
                </a:lnTo>
                <a:lnTo>
                  <a:pt x="224" y="55"/>
                </a:lnTo>
                <a:lnTo>
                  <a:pt x="231" y="50"/>
                </a:lnTo>
                <a:lnTo>
                  <a:pt x="238" y="45"/>
                </a:lnTo>
                <a:lnTo>
                  <a:pt x="247" y="41"/>
                </a:lnTo>
                <a:lnTo>
                  <a:pt x="255" y="36"/>
                </a:lnTo>
                <a:lnTo>
                  <a:pt x="263" y="32"/>
                </a:lnTo>
                <a:lnTo>
                  <a:pt x="272" y="28"/>
                </a:lnTo>
                <a:lnTo>
                  <a:pt x="281" y="23"/>
                </a:lnTo>
                <a:lnTo>
                  <a:pt x="290" y="20"/>
                </a:lnTo>
                <a:lnTo>
                  <a:pt x="299" y="17"/>
                </a:lnTo>
                <a:lnTo>
                  <a:pt x="309" y="14"/>
                </a:lnTo>
                <a:lnTo>
                  <a:pt x="319" y="11"/>
                </a:lnTo>
                <a:lnTo>
                  <a:pt x="329" y="8"/>
                </a:lnTo>
                <a:lnTo>
                  <a:pt x="339" y="6"/>
                </a:lnTo>
                <a:lnTo>
                  <a:pt x="349" y="4"/>
                </a:lnTo>
                <a:lnTo>
                  <a:pt x="360" y="3"/>
                </a:lnTo>
                <a:lnTo>
                  <a:pt x="370" y="2"/>
                </a:lnTo>
                <a:lnTo>
                  <a:pt x="380" y="1"/>
                </a:lnTo>
                <a:lnTo>
                  <a:pt x="391" y="0"/>
                </a:lnTo>
                <a:lnTo>
                  <a:pt x="401" y="0"/>
                </a:lnTo>
                <a:lnTo>
                  <a:pt x="411" y="0"/>
                </a:lnTo>
                <a:lnTo>
                  <a:pt x="420" y="1"/>
                </a:lnTo>
                <a:lnTo>
                  <a:pt x="431" y="2"/>
                </a:lnTo>
                <a:lnTo>
                  <a:pt x="440" y="3"/>
                </a:lnTo>
                <a:lnTo>
                  <a:pt x="449" y="4"/>
                </a:lnTo>
                <a:lnTo>
                  <a:pt x="458" y="6"/>
                </a:lnTo>
                <a:lnTo>
                  <a:pt x="468" y="8"/>
                </a:lnTo>
                <a:lnTo>
                  <a:pt x="477" y="10"/>
                </a:lnTo>
                <a:lnTo>
                  <a:pt x="485" y="12"/>
                </a:lnTo>
                <a:lnTo>
                  <a:pt x="493" y="15"/>
                </a:lnTo>
                <a:lnTo>
                  <a:pt x="502" y="17"/>
                </a:lnTo>
                <a:lnTo>
                  <a:pt x="509" y="20"/>
                </a:lnTo>
                <a:lnTo>
                  <a:pt x="515" y="23"/>
                </a:lnTo>
                <a:lnTo>
                  <a:pt x="521" y="27"/>
                </a:lnTo>
                <a:lnTo>
                  <a:pt x="527" y="30"/>
                </a:lnTo>
                <a:lnTo>
                  <a:pt x="532" y="34"/>
                </a:lnTo>
                <a:lnTo>
                  <a:pt x="491" y="113"/>
                </a:lnTo>
                <a:lnTo>
                  <a:pt x="487" y="113"/>
                </a:lnTo>
                <a:lnTo>
                  <a:pt x="482" y="108"/>
                </a:lnTo>
                <a:lnTo>
                  <a:pt x="477" y="104"/>
                </a:lnTo>
                <a:lnTo>
                  <a:pt x="472" y="99"/>
                </a:lnTo>
                <a:lnTo>
                  <a:pt x="466" y="94"/>
                </a:lnTo>
                <a:lnTo>
                  <a:pt x="458" y="89"/>
                </a:lnTo>
                <a:lnTo>
                  <a:pt x="451" y="85"/>
                </a:lnTo>
                <a:lnTo>
                  <a:pt x="444" y="81"/>
                </a:lnTo>
                <a:lnTo>
                  <a:pt x="436" y="78"/>
                </a:lnTo>
                <a:lnTo>
                  <a:pt x="428" y="75"/>
                </a:lnTo>
                <a:lnTo>
                  <a:pt x="419" y="72"/>
                </a:lnTo>
                <a:lnTo>
                  <a:pt x="410" y="69"/>
                </a:lnTo>
                <a:lnTo>
                  <a:pt x="401" y="67"/>
                </a:lnTo>
                <a:lnTo>
                  <a:pt x="392" y="66"/>
                </a:lnTo>
                <a:lnTo>
                  <a:pt x="382" y="65"/>
                </a:lnTo>
                <a:lnTo>
                  <a:pt x="373" y="64"/>
                </a:lnTo>
                <a:lnTo>
                  <a:pt x="364" y="64"/>
                </a:lnTo>
                <a:lnTo>
                  <a:pt x="354" y="64"/>
                </a:lnTo>
                <a:lnTo>
                  <a:pt x="343" y="65"/>
                </a:lnTo>
                <a:lnTo>
                  <a:pt x="333" y="66"/>
                </a:lnTo>
                <a:lnTo>
                  <a:pt x="324" y="68"/>
                </a:lnTo>
                <a:lnTo>
                  <a:pt x="313" y="70"/>
                </a:lnTo>
                <a:lnTo>
                  <a:pt x="304" y="72"/>
                </a:lnTo>
                <a:lnTo>
                  <a:pt x="295" y="75"/>
                </a:lnTo>
                <a:lnTo>
                  <a:pt x="286" y="79"/>
                </a:lnTo>
                <a:lnTo>
                  <a:pt x="277" y="83"/>
                </a:lnTo>
                <a:lnTo>
                  <a:pt x="269" y="88"/>
                </a:lnTo>
                <a:lnTo>
                  <a:pt x="262" y="93"/>
                </a:lnTo>
                <a:lnTo>
                  <a:pt x="255" y="99"/>
                </a:lnTo>
                <a:lnTo>
                  <a:pt x="249" y="105"/>
                </a:lnTo>
                <a:lnTo>
                  <a:pt x="243" y="111"/>
                </a:lnTo>
                <a:lnTo>
                  <a:pt x="238" y="118"/>
                </a:lnTo>
                <a:lnTo>
                  <a:pt x="234" y="125"/>
                </a:lnTo>
                <a:lnTo>
                  <a:pt x="231" y="132"/>
                </a:lnTo>
                <a:lnTo>
                  <a:pt x="228" y="139"/>
                </a:lnTo>
                <a:lnTo>
                  <a:pt x="227" y="145"/>
                </a:lnTo>
                <a:lnTo>
                  <a:pt x="226" y="150"/>
                </a:lnTo>
                <a:lnTo>
                  <a:pt x="226" y="155"/>
                </a:lnTo>
                <a:lnTo>
                  <a:pt x="226" y="159"/>
                </a:lnTo>
                <a:lnTo>
                  <a:pt x="228" y="163"/>
                </a:lnTo>
                <a:lnTo>
                  <a:pt x="230" y="167"/>
                </a:lnTo>
                <a:lnTo>
                  <a:pt x="232" y="171"/>
                </a:lnTo>
                <a:lnTo>
                  <a:pt x="236" y="174"/>
                </a:lnTo>
                <a:lnTo>
                  <a:pt x="240" y="177"/>
                </a:lnTo>
                <a:lnTo>
                  <a:pt x="246" y="180"/>
                </a:lnTo>
                <a:lnTo>
                  <a:pt x="251" y="183"/>
                </a:lnTo>
                <a:lnTo>
                  <a:pt x="257" y="185"/>
                </a:lnTo>
                <a:lnTo>
                  <a:pt x="264" y="187"/>
                </a:lnTo>
                <a:lnTo>
                  <a:pt x="272" y="190"/>
                </a:lnTo>
                <a:lnTo>
                  <a:pt x="276" y="191"/>
                </a:lnTo>
                <a:lnTo>
                  <a:pt x="282" y="192"/>
                </a:lnTo>
                <a:lnTo>
                  <a:pt x="287" y="193"/>
                </a:lnTo>
                <a:lnTo>
                  <a:pt x="292" y="194"/>
                </a:lnTo>
                <a:lnTo>
                  <a:pt x="297" y="195"/>
                </a:lnTo>
                <a:lnTo>
                  <a:pt x="302" y="196"/>
                </a:lnTo>
                <a:lnTo>
                  <a:pt x="308" y="198"/>
                </a:lnTo>
                <a:lnTo>
                  <a:pt x="313" y="199"/>
                </a:lnTo>
                <a:lnTo>
                  <a:pt x="320" y="200"/>
                </a:lnTo>
                <a:lnTo>
                  <a:pt x="325" y="201"/>
                </a:lnTo>
                <a:lnTo>
                  <a:pt x="330" y="202"/>
                </a:lnTo>
                <a:lnTo>
                  <a:pt x="335" y="203"/>
                </a:lnTo>
                <a:lnTo>
                  <a:pt x="339" y="204"/>
                </a:lnTo>
                <a:lnTo>
                  <a:pt x="343" y="206"/>
                </a:lnTo>
                <a:lnTo>
                  <a:pt x="347" y="207"/>
                </a:lnTo>
                <a:lnTo>
                  <a:pt x="351" y="208"/>
                </a:lnTo>
                <a:lnTo>
                  <a:pt x="363" y="211"/>
                </a:lnTo>
                <a:lnTo>
                  <a:pt x="372" y="215"/>
                </a:lnTo>
                <a:lnTo>
                  <a:pt x="381" y="219"/>
                </a:lnTo>
                <a:lnTo>
                  <a:pt x="390" y="224"/>
                </a:lnTo>
                <a:lnTo>
                  <a:pt x="397" y="229"/>
                </a:lnTo>
                <a:lnTo>
                  <a:pt x="402" y="235"/>
                </a:lnTo>
                <a:lnTo>
                  <a:pt x="407" y="241"/>
                </a:lnTo>
                <a:lnTo>
                  <a:pt x="411" y="249"/>
                </a:lnTo>
                <a:lnTo>
                  <a:pt x="413" y="257"/>
                </a:lnTo>
                <a:lnTo>
                  <a:pt x="415" y="265"/>
                </a:lnTo>
                <a:lnTo>
                  <a:pt x="415" y="273"/>
                </a:lnTo>
                <a:lnTo>
                  <a:pt x="414" y="283"/>
                </a:lnTo>
                <a:lnTo>
                  <a:pt x="412" y="293"/>
                </a:lnTo>
                <a:lnTo>
                  <a:pt x="409" y="303"/>
                </a:lnTo>
                <a:lnTo>
                  <a:pt x="405" y="314"/>
                </a:lnTo>
                <a:lnTo>
                  <a:pt x="399" y="327"/>
                </a:lnTo>
                <a:close/>
              </a:path>
            </a:pathLst>
          </a:custGeom>
          <a:solidFill>
            <a:srgbClr val="3F916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14" name="Freeform 213"/>
          <p:cNvSpPr>
            <a:spLocks noEditPoints="1"/>
          </p:cNvSpPr>
          <p:nvPr>
            <p:custDataLst>
              <p:tags r:id="rId8"/>
            </p:custDataLst>
          </p:nvPr>
        </p:nvSpPr>
        <p:spPr bwMode="auto">
          <a:xfrm>
            <a:off x="6275195" y="880750"/>
            <a:ext cx="114300" cy="177404"/>
          </a:xfrm>
          <a:custGeom>
            <a:avLst/>
            <a:gdLst>
              <a:gd name="T0" fmla="*/ 0 w 386"/>
              <a:gd name="T1" fmla="*/ 0 h 595"/>
              <a:gd name="T2" fmla="*/ 0 w 386"/>
              <a:gd name="T3" fmla="*/ 0 h 595"/>
              <a:gd name="T4" fmla="*/ 0 w 386"/>
              <a:gd name="T5" fmla="*/ 0 h 595"/>
              <a:gd name="T6" fmla="*/ 0 w 386"/>
              <a:gd name="T7" fmla="*/ 0 h 595"/>
              <a:gd name="T8" fmla="*/ 0 w 386"/>
              <a:gd name="T9" fmla="*/ 0 h 595"/>
              <a:gd name="T10" fmla="*/ 0 w 386"/>
              <a:gd name="T11" fmla="*/ 0 h 595"/>
              <a:gd name="T12" fmla="*/ 0 w 386"/>
              <a:gd name="T13" fmla="*/ 0 h 595"/>
              <a:gd name="T14" fmla="*/ 0 w 386"/>
              <a:gd name="T15" fmla="*/ 0 h 595"/>
              <a:gd name="T16" fmla="*/ 0 w 386"/>
              <a:gd name="T17" fmla="*/ 0 h 595"/>
              <a:gd name="T18" fmla="*/ 0 w 386"/>
              <a:gd name="T19" fmla="*/ 0 h 59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86"/>
              <a:gd name="T31" fmla="*/ 0 h 595"/>
              <a:gd name="T32" fmla="*/ 386 w 386"/>
              <a:gd name="T33" fmla="*/ 595 h 59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86" h="595">
                <a:moveTo>
                  <a:pt x="346" y="77"/>
                </a:moveTo>
                <a:lnTo>
                  <a:pt x="261" y="77"/>
                </a:lnTo>
                <a:lnTo>
                  <a:pt x="301" y="0"/>
                </a:lnTo>
                <a:lnTo>
                  <a:pt x="386" y="0"/>
                </a:lnTo>
                <a:lnTo>
                  <a:pt x="346" y="77"/>
                </a:lnTo>
                <a:close/>
                <a:moveTo>
                  <a:pt x="74" y="595"/>
                </a:moveTo>
                <a:lnTo>
                  <a:pt x="0" y="595"/>
                </a:lnTo>
                <a:lnTo>
                  <a:pt x="227" y="152"/>
                </a:lnTo>
                <a:lnTo>
                  <a:pt x="302" y="152"/>
                </a:lnTo>
                <a:lnTo>
                  <a:pt x="74" y="595"/>
                </a:lnTo>
                <a:close/>
              </a:path>
            </a:pathLst>
          </a:custGeom>
          <a:solidFill>
            <a:srgbClr val="3F916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15" name="Freeform 21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6376398" y="887894"/>
            <a:ext cx="122635" cy="172641"/>
          </a:xfrm>
          <a:custGeom>
            <a:avLst/>
            <a:gdLst>
              <a:gd name="T0" fmla="*/ 0 w 412"/>
              <a:gd name="T1" fmla="*/ 0 h 580"/>
              <a:gd name="T2" fmla="*/ 0 w 412"/>
              <a:gd name="T3" fmla="*/ 0 h 580"/>
              <a:gd name="T4" fmla="*/ 0 w 412"/>
              <a:gd name="T5" fmla="*/ 0 h 580"/>
              <a:gd name="T6" fmla="*/ 0 w 412"/>
              <a:gd name="T7" fmla="*/ 0 h 580"/>
              <a:gd name="T8" fmla="*/ 0 w 412"/>
              <a:gd name="T9" fmla="*/ 0 h 580"/>
              <a:gd name="T10" fmla="*/ 0 w 412"/>
              <a:gd name="T11" fmla="*/ 0 h 580"/>
              <a:gd name="T12" fmla="*/ 0 w 412"/>
              <a:gd name="T13" fmla="*/ 0 h 580"/>
              <a:gd name="T14" fmla="*/ 0 w 412"/>
              <a:gd name="T15" fmla="*/ 0 h 580"/>
              <a:gd name="T16" fmla="*/ 0 w 412"/>
              <a:gd name="T17" fmla="*/ 0 h 580"/>
              <a:gd name="T18" fmla="*/ 0 w 412"/>
              <a:gd name="T19" fmla="*/ 0 h 580"/>
              <a:gd name="T20" fmla="*/ 0 w 412"/>
              <a:gd name="T21" fmla="*/ 0 h 580"/>
              <a:gd name="T22" fmla="*/ 0 w 412"/>
              <a:gd name="T23" fmla="*/ 0 h 580"/>
              <a:gd name="T24" fmla="*/ 0 w 412"/>
              <a:gd name="T25" fmla="*/ 0 h 580"/>
              <a:gd name="T26" fmla="*/ 0 w 412"/>
              <a:gd name="T27" fmla="*/ 0 h 580"/>
              <a:gd name="T28" fmla="*/ 0 w 412"/>
              <a:gd name="T29" fmla="*/ 0 h 580"/>
              <a:gd name="T30" fmla="*/ 0 w 412"/>
              <a:gd name="T31" fmla="*/ 0 h 580"/>
              <a:gd name="T32" fmla="*/ 0 w 412"/>
              <a:gd name="T33" fmla="*/ 0 h 580"/>
              <a:gd name="T34" fmla="*/ 0 w 412"/>
              <a:gd name="T35" fmla="*/ 0 h 580"/>
              <a:gd name="T36" fmla="*/ 0 w 412"/>
              <a:gd name="T37" fmla="*/ 0 h 580"/>
              <a:gd name="T38" fmla="*/ 0 w 412"/>
              <a:gd name="T39" fmla="*/ 0 h 580"/>
              <a:gd name="T40" fmla="*/ 0 w 412"/>
              <a:gd name="T41" fmla="*/ 0 h 580"/>
              <a:gd name="T42" fmla="*/ 0 w 412"/>
              <a:gd name="T43" fmla="*/ 0 h 580"/>
              <a:gd name="T44" fmla="*/ 0 w 412"/>
              <a:gd name="T45" fmla="*/ 0 h 580"/>
              <a:gd name="T46" fmla="*/ 0 w 412"/>
              <a:gd name="T47" fmla="*/ 0 h 580"/>
              <a:gd name="T48" fmla="*/ 0 w 412"/>
              <a:gd name="T49" fmla="*/ 0 h 580"/>
              <a:gd name="T50" fmla="*/ 0 w 412"/>
              <a:gd name="T51" fmla="*/ 0 h 580"/>
              <a:gd name="T52" fmla="*/ 0 w 412"/>
              <a:gd name="T53" fmla="*/ 0 h 580"/>
              <a:gd name="T54" fmla="*/ 0 w 412"/>
              <a:gd name="T55" fmla="*/ 0 h 580"/>
              <a:gd name="T56" fmla="*/ 0 w 412"/>
              <a:gd name="T57" fmla="*/ 0 h 580"/>
              <a:gd name="T58" fmla="*/ 0 w 412"/>
              <a:gd name="T59" fmla="*/ 0 h 580"/>
              <a:gd name="T60" fmla="*/ 0 w 412"/>
              <a:gd name="T61" fmla="*/ 0 h 580"/>
              <a:gd name="T62" fmla="*/ 0 w 412"/>
              <a:gd name="T63" fmla="*/ 0 h 580"/>
              <a:gd name="T64" fmla="*/ 0 w 412"/>
              <a:gd name="T65" fmla="*/ 0 h 580"/>
              <a:gd name="T66" fmla="*/ 0 w 412"/>
              <a:gd name="T67" fmla="*/ 0 h 580"/>
              <a:gd name="T68" fmla="*/ 0 w 412"/>
              <a:gd name="T69" fmla="*/ 0 h 580"/>
              <a:gd name="T70" fmla="*/ 0 w 412"/>
              <a:gd name="T71" fmla="*/ 0 h 580"/>
              <a:gd name="T72" fmla="*/ 0 w 412"/>
              <a:gd name="T73" fmla="*/ 0 h 580"/>
              <a:gd name="T74" fmla="*/ 0 w 412"/>
              <a:gd name="T75" fmla="*/ 0 h 580"/>
              <a:gd name="T76" fmla="*/ 0 w 412"/>
              <a:gd name="T77" fmla="*/ 0 h 580"/>
              <a:gd name="T78" fmla="*/ 0 w 412"/>
              <a:gd name="T79" fmla="*/ 0 h 580"/>
              <a:gd name="T80" fmla="*/ 0 w 412"/>
              <a:gd name="T81" fmla="*/ 0 h 580"/>
              <a:gd name="T82" fmla="*/ 0 w 412"/>
              <a:gd name="T83" fmla="*/ 0 h 580"/>
              <a:gd name="T84" fmla="*/ 0 w 412"/>
              <a:gd name="T85" fmla="*/ 0 h 580"/>
              <a:gd name="T86" fmla="*/ 0 w 412"/>
              <a:gd name="T87" fmla="*/ 0 h 580"/>
              <a:gd name="T88" fmla="*/ 0 w 412"/>
              <a:gd name="T89" fmla="*/ 0 h 580"/>
              <a:gd name="T90" fmla="*/ 0 w 412"/>
              <a:gd name="T91" fmla="*/ 0 h 580"/>
              <a:gd name="T92" fmla="*/ 0 w 412"/>
              <a:gd name="T93" fmla="*/ 0 h 580"/>
              <a:gd name="T94" fmla="*/ 0 w 412"/>
              <a:gd name="T95" fmla="*/ 0 h 58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412"/>
              <a:gd name="T145" fmla="*/ 0 h 580"/>
              <a:gd name="T146" fmla="*/ 412 w 412"/>
              <a:gd name="T147" fmla="*/ 580 h 580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412" h="580">
                <a:moveTo>
                  <a:pt x="186" y="566"/>
                </a:moveTo>
                <a:lnTo>
                  <a:pt x="179" y="568"/>
                </a:lnTo>
                <a:lnTo>
                  <a:pt x="173" y="569"/>
                </a:lnTo>
                <a:lnTo>
                  <a:pt x="167" y="570"/>
                </a:lnTo>
                <a:lnTo>
                  <a:pt x="161" y="571"/>
                </a:lnTo>
                <a:lnTo>
                  <a:pt x="155" y="572"/>
                </a:lnTo>
                <a:lnTo>
                  <a:pt x="148" y="573"/>
                </a:lnTo>
                <a:lnTo>
                  <a:pt x="142" y="574"/>
                </a:lnTo>
                <a:lnTo>
                  <a:pt x="135" y="575"/>
                </a:lnTo>
                <a:lnTo>
                  <a:pt x="129" y="577"/>
                </a:lnTo>
                <a:lnTo>
                  <a:pt x="123" y="578"/>
                </a:lnTo>
                <a:lnTo>
                  <a:pt x="117" y="578"/>
                </a:lnTo>
                <a:lnTo>
                  <a:pt x="110" y="579"/>
                </a:lnTo>
                <a:lnTo>
                  <a:pt x="104" y="579"/>
                </a:lnTo>
                <a:lnTo>
                  <a:pt x="99" y="580"/>
                </a:lnTo>
                <a:lnTo>
                  <a:pt x="94" y="580"/>
                </a:lnTo>
                <a:lnTo>
                  <a:pt x="89" y="580"/>
                </a:lnTo>
                <a:lnTo>
                  <a:pt x="72" y="579"/>
                </a:lnTo>
                <a:lnTo>
                  <a:pt x="58" y="577"/>
                </a:lnTo>
                <a:lnTo>
                  <a:pt x="46" y="574"/>
                </a:lnTo>
                <a:lnTo>
                  <a:pt x="34" y="570"/>
                </a:lnTo>
                <a:lnTo>
                  <a:pt x="24" y="565"/>
                </a:lnTo>
                <a:lnTo>
                  <a:pt x="16" y="559"/>
                </a:lnTo>
                <a:lnTo>
                  <a:pt x="10" y="552"/>
                </a:lnTo>
                <a:lnTo>
                  <a:pt x="4" y="543"/>
                </a:lnTo>
                <a:lnTo>
                  <a:pt x="2" y="538"/>
                </a:lnTo>
                <a:lnTo>
                  <a:pt x="1" y="533"/>
                </a:lnTo>
                <a:lnTo>
                  <a:pt x="0" y="527"/>
                </a:lnTo>
                <a:lnTo>
                  <a:pt x="0" y="522"/>
                </a:lnTo>
                <a:lnTo>
                  <a:pt x="0" y="510"/>
                </a:lnTo>
                <a:lnTo>
                  <a:pt x="2" y="495"/>
                </a:lnTo>
                <a:lnTo>
                  <a:pt x="7" y="480"/>
                </a:lnTo>
                <a:lnTo>
                  <a:pt x="13" y="463"/>
                </a:lnTo>
                <a:lnTo>
                  <a:pt x="20" y="445"/>
                </a:lnTo>
                <a:lnTo>
                  <a:pt x="29" y="425"/>
                </a:lnTo>
                <a:lnTo>
                  <a:pt x="151" y="190"/>
                </a:lnTo>
                <a:lnTo>
                  <a:pt x="100" y="190"/>
                </a:lnTo>
                <a:lnTo>
                  <a:pt x="133" y="127"/>
                </a:lnTo>
                <a:lnTo>
                  <a:pt x="183" y="127"/>
                </a:lnTo>
                <a:lnTo>
                  <a:pt x="248" y="0"/>
                </a:lnTo>
                <a:lnTo>
                  <a:pt x="323" y="0"/>
                </a:lnTo>
                <a:lnTo>
                  <a:pt x="258" y="127"/>
                </a:lnTo>
                <a:lnTo>
                  <a:pt x="412" y="127"/>
                </a:lnTo>
                <a:lnTo>
                  <a:pt x="380" y="190"/>
                </a:lnTo>
                <a:lnTo>
                  <a:pt x="226" y="190"/>
                </a:lnTo>
                <a:lnTo>
                  <a:pt x="122" y="391"/>
                </a:lnTo>
                <a:lnTo>
                  <a:pt x="118" y="401"/>
                </a:lnTo>
                <a:lnTo>
                  <a:pt x="114" y="409"/>
                </a:lnTo>
                <a:lnTo>
                  <a:pt x="109" y="416"/>
                </a:lnTo>
                <a:lnTo>
                  <a:pt x="106" y="423"/>
                </a:lnTo>
                <a:lnTo>
                  <a:pt x="103" y="429"/>
                </a:lnTo>
                <a:lnTo>
                  <a:pt x="100" y="436"/>
                </a:lnTo>
                <a:lnTo>
                  <a:pt x="97" y="442"/>
                </a:lnTo>
                <a:lnTo>
                  <a:pt x="95" y="447"/>
                </a:lnTo>
                <a:lnTo>
                  <a:pt x="93" y="451"/>
                </a:lnTo>
                <a:lnTo>
                  <a:pt x="91" y="456"/>
                </a:lnTo>
                <a:lnTo>
                  <a:pt x="90" y="461"/>
                </a:lnTo>
                <a:lnTo>
                  <a:pt x="89" y="465"/>
                </a:lnTo>
                <a:lnTo>
                  <a:pt x="88" y="471"/>
                </a:lnTo>
                <a:lnTo>
                  <a:pt x="88" y="475"/>
                </a:lnTo>
                <a:lnTo>
                  <a:pt x="87" y="479"/>
                </a:lnTo>
                <a:lnTo>
                  <a:pt x="88" y="483"/>
                </a:lnTo>
                <a:lnTo>
                  <a:pt x="88" y="487"/>
                </a:lnTo>
                <a:lnTo>
                  <a:pt x="88" y="491"/>
                </a:lnTo>
                <a:lnTo>
                  <a:pt x="89" y="494"/>
                </a:lnTo>
                <a:lnTo>
                  <a:pt x="91" y="497"/>
                </a:lnTo>
                <a:lnTo>
                  <a:pt x="92" y="499"/>
                </a:lnTo>
                <a:lnTo>
                  <a:pt x="94" y="502"/>
                </a:lnTo>
                <a:lnTo>
                  <a:pt x="97" y="505"/>
                </a:lnTo>
                <a:lnTo>
                  <a:pt x="99" y="507"/>
                </a:lnTo>
                <a:lnTo>
                  <a:pt x="102" y="509"/>
                </a:lnTo>
                <a:lnTo>
                  <a:pt x="106" y="510"/>
                </a:lnTo>
                <a:lnTo>
                  <a:pt x="110" y="511"/>
                </a:lnTo>
                <a:lnTo>
                  <a:pt x="116" y="512"/>
                </a:lnTo>
                <a:lnTo>
                  <a:pt x="122" y="513"/>
                </a:lnTo>
                <a:lnTo>
                  <a:pt x="128" y="514"/>
                </a:lnTo>
                <a:lnTo>
                  <a:pt x="135" y="514"/>
                </a:lnTo>
                <a:lnTo>
                  <a:pt x="142" y="514"/>
                </a:lnTo>
                <a:lnTo>
                  <a:pt x="146" y="514"/>
                </a:lnTo>
                <a:lnTo>
                  <a:pt x="152" y="514"/>
                </a:lnTo>
                <a:lnTo>
                  <a:pt x="157" y="513"/>
                </a:lnTo>
                <a:lnTo>
                  <a:pt x="162" y="513"/>
                </a:lnTo>
                <a:lnTo>
                  <a:pt x="167" y="512"/>
                </a:lnTo>
                <a:lnTo>
                  <a:pt x="172" y="511"/>
                </a:lnTo>
                <a:lnTo>
                  <a:pt x="177" y="510"/>
                </a:lnTo>
                <a:lnTo>
                  <a:pt x="183" y="509"/>
                </a:lnTo>
                <a:lnTo>
                  <a:pt x="189" y="508"/>
                </a:lnTo>
                <a:lnTo>
                  <a:pt x="194" y="506"/>
                </a:lnTo>
                <a:lnTo>
                  <a:pt x="199" y="505"/>
                </a:lnTo>
                <a:lnTo>
                  <a:pt x="203" y="504"/>
                </a:lnTo>
                <a:lnTo>
                  <a:pt x="207" y="502"/>
                </a:lnTo>
                <a:lnTo>
                  <a:pt x="210" y="501"/>
                </a:lnTo>
                <a:lnTo>
                  <a:pt x="213" y="500"/>
                </a:lnTo>
                <a:lnTo>
                  <a:pt x="216" y="499"/>
                </a:lnTo>
                <a:lnTo>
                  <a:pt x="220" y="499"/>
                </a:lnTo>
                <a:lnTo>
                  <a:pt x="186" y="566"/>
                </a:lnTo>
                <a:close/>
              </a:path>
            </a:pathLst>
          </a:custGeom>
          <a:solidFill>
            <a:srgbClr val="3F916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16" name="Freeform 215"/>
          <p:cNvSpPr>
            <a:spLocks noEditPoints="1"/>
          </p:cNvSpPr>
          <p:nvPr>
            <p:custDataLst>
              <p:tags r:id="rId10"/>
            </p:custDataLst>
          </p:nvPr>
        </p:nvSpPr>
        <p:spPr bwMode="auto">
          <a:xfrm>
            <a:off x="6478792" y="880750"/>
            <a:ext cx="115491" cy="177404"/>
          </a:xfrm>
          <a:custGeom>
            <a:avLst/>
            <a:gdLst>
              <a:gd name="T0" fmla="*/ 0 w 386"/>
              <a:gd name="T1" fmla="*/ 0 h 595"/>
              <a:gd name="T2" fmla="*/ 0 w 386"/>
              <a:gd name="T3" fmla="*/ 0 h 595"/>
              <a:gd name="T4" fmla="*/ 0 w 386"/>
              <a:gd name="T5" fmla="*/ 0 h 595"/>
              <a:gd name="T6" fmla="*/ 0 w 386"/>
              <a:gd name="T7" fmla="*/ 0 h 595"/>
              <a:gd name="T8" fmla="*/ 0 w 386"/>
              <a:gd name="T9" fmla="*/ 0 h 595"/>
              <a:gd name="T10" fmla="*/ 0 w 386"/>
              <a:gd name="T11" fmla="*/ 0 h 595"/>
              <a:gd name="T12" fmla="*/ 0 w 386"/>
              <a:gd name="T13" fmla="*/ 0 h 595"/>
              <a:gd name="T14" fmla="*/ 0 w 386"/>
              <a:gd name="T15" fmla="*/ 0 h 595"/>
              <a:gd name="T16" fmla="*/ 0 w 386"/>
              <a:gd name="T17" fmla="*/ 0 h 595"/>
              <a:gd name="T18" fmla="*/ 0 w 386"/>
              <a:gd name="T19" fmla="*/ 0 h 59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86"/>
              <a:gd name="T31" fmla="*/ 0 h 595"/>
              <a:gd name="T32" fmla="*/ 386 w 386"/>
              <a:gd name="T33" fmla="*/ 595 h 59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86" h="595">
                <a:moveTo>
                  <a:pt x="347" y="77"/>
                </a:moveTo>
                <a:lnTo>
                  <a:pt x="262" y="77"/>
                </a:lnTo>
                <a:lnTo>
                  <a:pt x="301" y="0"/>
                </a:lnTo>
                <a:lnTo>
                  <a:pt x="386" y="0"/>
                </a:lnTo>
                <a:lnTo>
                  <a:pt x="347" y="77"/>
                </a:lnTo>
                <a:close/>
                <a:moveTo>
                  <a:pt x="75" y="595"/>
                </a:moveTo>
                <a:lnTo>
                  <a:pt x="0" y="595"/>
                </a:lnTo>
                <a:lnTo>
                  <a:pt x="228" y="152"/>
                </a:lnTo>
                <a:lnTo>
                  <a:pt x="303" y="152"/>
                </a:lnTo>
                <a:lnTo>
                  <a:pt x="75" y="595"/>
                </a:lnTo>
                <a:close/>
              </a:path>
            </a:pathLst>
          </a:custGeom>
          <a:solidFill>
            <a:srgbClr val="3F916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17" name="Freeform 216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6604998" y="925994"/>
            <a:ext cx="144066" cy="132160"/>
          </a:xfrm>
          <a:custGeom>
            <a:avLst/>
            <a:gdLst>
              <a:gd name="T0" fmla="*/ 0 w 483"/>
              <a:gd name="T1" fmla="*/ 0 h 443"/>
              <a:gd name="T2" fmla="*/ 0 w 483"/>
              <a:gd name="T3" fmla="*/ 0 h 443"/>
              <a:gd name="T4" fmla="*/ 0 w 483"/>
              <a:gd name="T5" fmla="*/ 0 h 443"/>
              <a:gd name="T6" fmla="*/ 0 w 483"/>
              <a:gd name="T7" fmla="*/ 0 h 443"/>
              <a:gd name="T8" fmla="*/ 0 w 483"/>
              <a:gd name="T9" fmla="*/ 0 h 443"/>
              <a:gd name="T10" fmla="*/ 0 w 483"/>
              <a:gd name="T11" fmla="*/ 0 h 443"/>
              <a:gd name="T12" fmla="*/ 0 w 483"/>
              <a:gd name="T13" fmla="*/ 0 h 443"/>
              <a:gd name="T14" fmla="*/ 0 w 483"/>
              <a:gd name="T15" fmla="*/ 0 h 4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83"/>
              <a:gd name="T25" fmla="*/ 0 h 443"/>
              <a:gd name="T26" fmla="*/ 483 w 483"/>
              <a:gd name="T27" fmla="*/ 443 h 4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83" h="443">
                <a:moveTo>
                  <a:pt x="483" y="0"/>
                </a:moveTo>
                <a:lnTo>
                  <a:pt x="76" y="443"/>
                </a:lnTo>
                <a:lnTo>
                  <a:pt x="0" y="443"/>
                </a:lnTo>
                <a:lnTo>
                  <a:pt x="50" y="0"/>
                </a:lnTo>
                <a:lnTo>
                  <a:pt x="131" y="0"/>
                </a:lnTo>
                <a:lnTo>
                  <a:pt x="87" y="353"/>
                </a:lnTo>
                <a:lnTo>
                  <a:pt x="405" y="0"/>
                </a:lnTo>
                <a:lnTo>
                  <a:pt x="483" y="0"/>
                </a:lnTo>
                <a:close/>
              </a:path>
            </a:pathLst>
          </a:custGeom>
          <a:solidFill>
            <a:srgbClr val="3F916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18" name="Freeform 217"/>
          <p:cNvSpPr>
            <a:spLocks noEditPoints="1"/>
          </p:cNvSpPr>
          <p:nvPr>
            <p:custDataLst>
              <p:tags r:id="rId12"/>
            </p:custDataLst>
          </p:nvPr>
        </p:nvSpPr>
        <p:spPr bwMode="auto">
          <a:xfrm>
            <a:off x="6743111" y="922421"/>
            <a:ext cx="146447" cy="139304"/>
          </a:xfrm>
          <a:custGeom>
            <a:avLst/>
            <a:gdLst>
              <a:gd name="T0" fmla="*/ 0 w 492"/>
              <a:gd name="T1" fmla="*/ 0 h 466"/>
              <a:gd name="T2" fmla="*/ 0 w 492"/>
              <a:gd name="T3" fmla="*/ 0 h 466"/>
              <a:gd name="T4" fmla="*/ 0 w 492"/>
              <a:gd name="T5" fmla="*/ 0 h 466"/>
              <a:gd name="T6" fmla="*/ 0 w 492"/>
              <a:gd name="T7" fmla="*/ 0 h 466"/>
              <a:gd name="T8" fmla="*/ 0 w 492"/>
              <a:gd name="T9" fmla="*/ 0 h 466"/>
              <a:gd name="T10" fmla="*/ 0 w 492"/>
              <a:gd name="T11" fmla="*/ 0 h 466"/>
              <a:gd name="T12" fmla="*/ 0 w 492"/>
              <a:gd name="T13" fmla="*/ 0 h 466"/>
              <a:gd name="T14" fmla="*/ 0 w 492"/>
              <a:gd name="T15" fmla="*/ 0 h 466"/>
              <a:gd name="T16" fmla="*/ 0 w 492"/>
              <a:gd name="T17" fmla="*/ 0 h 466"/>
              <a:gd name="T18" fmla="*/ 0 w 492"/>
              <a:gd name="T19" fmla="*/ 0 h 466"/>
              <a:gd name="T20" fmla="*/ 0 w 492"/>
              <a:gd name="T21" fmla="*/ 0 h 466"/>
              <a:gd name="T22" fmla="*/ 0 w 492"/>
              <a:gd name="T23" fmla="*/ 0 h 466"/>
              <a:gd name="T24" fmla="*/ 0 w 492"/>
              <a:gd name="T25" fmla="*/ 0 h 466"/>
              <a:gd name="T26" fmla="*/ 0 w 492"/>
              <a:gd name="T27" fmla="*/ 0 h 466"/>
              <a:gd name="T28" fmla="*/ 0 w 492"/>
              <a:gd name="T29" fmla="*/ 0 h 466"/>
              <a:gd name="T30" fmla="*/ 0 w 492"/>
              <a:gd name="T31" fmla="*/ 0 h 466"/>
              <a:gd name="T32" fmla="*/ 0 w 492"/>
              <a:gd name="T33" fmla="*/ 0 h 466"/>
              <a:gd name="T34" fmla="*/ 0 w 492"/>
              <a:gd name="T35" fmla="*/ 0 h 466"/>
              <a:gd name="T36" fmla="*/ 0 w 492"/>
              <a:gd name="T37" fmla="*/ 0 h 466"/>
              <a:gd name="T38" fmla="*/ 0 w 492"/>
              <a:gd name="T39" fmla="*/ 0 h 466"/>
              <a:gd name="T40" fmla="*/ 0 w 492"/>
              <a:gd name="T41" fmla="*/ 0 h 466"/>
              <a:gd name="T42" fmla="*/ 0 w 492"/>
              <a:gd name="T43" fmla="*/ 0 h 466"/>
              <a:gd name="T44" fmla="*/ 0 w 492"/>
              <a:gd name="T45" fmla="*/ 0 h 466"/>
              <a:gd name="T46" fmla="*/ 0 w 492"/>
              <a:gd name="T47" fmla="*/ 0 h 466"/>
              <a:gd name="T48" fmla="*/ 0 w 492"/>
              <a:gd name="T49" fmla="*/ 0 h 466"/>
              <a:gd name="T50" fmla="*/ 0 w 492"/>
              <a:gd name="T51" fmla="*/ 0 h 466"/>
              <a:gd name="T52" fmla="*/ 0 w 492"/>
              <a:gd name="T53" fmla="*/ 0 h 466"/>
              <a:gd name="T54" fmla="*/ 0 w 492"/>
              <a:gd name="T55" fmla="*/ 0 h 466"/>
              <a:gd name="T56" fmla="*/ 0 w 492"/>
              <a:gd name="T57" fmla="*/ 0 h 466"/>
              <a:gd name="T58" fmla="*/ 0 w 492"/>
              <a:gd name="T59" fmla="*/ 0 h 466"/>
              <a:gd name="T60" fmla="*/ 0 w 492"/>
              <a:gd name="T61" fmla="*/ 0 h 466"/>
              <a:gd name="T62" fmla="*/ 0 w 492"/>
              <a:gd name="T63" fmla="*/ 0 h 466"/>
              <a:gd name="T64" fmla="*/ 0 w 492"/>
              <a:gd name="T65" fmla="*/ 0 h 466"/>
              <a:gd name="T66" fmla="*/ 0 w 492"/>
              <a:gd name="T67" fmla="*/ 0 h 466"/>
              <a:gd name="T68" fmla="*/ 0 w 492"/>
              <a:gd name="T69" fmla="*/ 0 h 466"/>
              <a:gd name="T70" fmla="*/ 0 w 492"/>
              <a:gd name="T71" fmla="*/ 0 h 466"/>
              <a:gd name="T72" fmla="*/ 0 w 492"/>
              <a:gd name="T73" fmla="*/ 0 h 466"/>
              <a:gd name="T74" fmla="*/ 0 w 492"/>
              <a:gd name="T75" fmla="*/ 0 h 466"/>
              <a:gd name="T76" fmla="*/ 0 w 492"/>
              <a:gd name="T77" fmla="*/ 0 h 466"/>
              <a:gd name="T78" fmla="*/ 0 w 492"/>
              <a:gd name="T79" fmla="*/ 0 h 466"/>
              <a:gd name="T80" fmla="*/ 0 w 492"/>
              <a:gd name="T81" fmla="*/ 0 h 466"/>
              <a:gd name="T82" fmla="*/ 0 w 492"/>
              <a:gd name="T83" fmla="*/ 0 h 466"/>
              <a:gd name="T84" fmla="*/ 0 w 492"/>
              <a:gd name="T85" fmla="*/ 0 h 466"/>
              <a:gd name="T86" fmla="*/ 0 w 492"/>
              <a:gd name="T87" fmla="*/ 0 h 466"/>
              <a:gd name="T88" fmla="*/ 0 w 492"/>
              <a:gd name="T89" fmla="*/ 0 h 466"/>
              <a:gd name="T90" fmla="*/ 0 w 492"/>
              <a:gd name="T91" fmla="*/ 0 h 466"/>
              <a:gd name="T92" fmla="*/ 0 w 492"/>
              <a:gd name="T93" fmla="*/ 0 h 466"/>
              <a:gd name="T94" fmla="*/ 0 w 492"/>
              <a:gd name="T95" fmla="*/ 0 h 466"/>
              <a:gd name="T96" fmla="*/ 0 w 492"/>
              <a:gd name="T97" fmla="*/ 0 h 466"/>
              <a:gd name="T98" fmla="*/ 0 w 492"/>
              <a:gd name="T99" fmla="*/ 0 h 466"/>
              <a:gd name="T100" fmla="*/ 0 w 492"/>
              <a:gd name="T101" fmla="*/ 0 h 466"/>
              <a:gd name="T102" fmla="*/ 0 w 492"/>
              <a:gd name="T103" fmla="*/ 0 h 466"/>
              <a:gd name="T104" fmla="*/ 0 w 492"/>
              <a:gd name="T105" fmla="*/ 0 h 466"/>
              <a:gd name="T106" fmla="*/ 0 w 492"/>
              <a:gd name="T107" fmla="*/ 0 h 466"/>
              <a:gd name="T108" fmla="*/ 0 w 492"/>
              <a:gd name="T109" fmla="*/ 0 h 466"/>
              <a:gd name="T110" fmla="*/ 0 w 492"/>
              <a:gd name="T111" fmla="*/ 0 h 466"/>
              <a:gd name="T112" fmla="*/ 0 w 492"/>
              <a:gd name="T113" fmla="*/ 0 h 46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492"/>
              <a:gd name="T172" fmla="*/ 0 h 466"/>
              <a:gd name="T173" fmla="*/ 492 w 492"/>
              <a:gd name="T174" fmla="*/ 466 h 46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492" h="466">
                <a:moveTo>
                  <a:pt x="437" y="241"/>
                </a:moveTo>
                <a:lnTo>
                  <a:pt x="110" y="241"/>
                </a:lnTo>
                <a:lnTo>
                  <a:pt x="105" y="252"/>
                </a:lnTo>
                <a:lnTo>
                  <a:pt x="100" y="261"/>
                </a:lnTo>
                <a:lnTo>
                  <a:pt x="96" y="271"/>
                </a:lnTo>
                <a:lnTo>
                  <a:pt x="93" y="280"/>
                </a:lnTo>
                <a:lnTo>
                  <a:pt x="91" y="289"/>
                </a:lnTo>
                <a:lnTo>
                  <a:pt x="88" y="297"/>
                </a:lnTo>
                <a:lnTo>
                  <a:pt x="87" y="305"/>
                </a:lnTo>
                <a:lnTo>
                  <a:pt x="86" y="312"/>
                </a:lnTo>
                <a:lnTo>
                  <a:pt x="85" y="321"/>
                </a:lnTo>
                <a:lnTo>
                  <a:pt x="85" y="328"/>
                </a:lnTo>
                <a:lnTo>
                  <a:pt x="85" y="334"/>
                </a:lnTo>
                <a:lnTo>
                  <a:pt x="86" y="340"/>
                </a:lnTo>
                <a:lnTo>
                  <a:pt x="87" y="346"/>
                </a:lnTo>
                <a:lnTo>
                  <a:pt x="89" y="353"/>
                </a:lnTo>
                <a:lnTo>
                  <a:pt x="91" y="358"/>
                </a:lnTo>
                <a:lnTo>
                  <a:pt x="94" y="363"/>
                </a:lnTo>
                <a:lnTo>
                  <a:pt x="96" y="367"/>
                </a:lnTo>
                <a:lnTo>
                  <a:pt x="100" y="372"/>
                </a:lnTo>
                <a:lnTo>
                  <a:pt x="103" y="376"/>
                </a:lnTo>
                <a:lnTo>
                  <a:pt x="107" y="379"/>
                </a:lnTo>
                <a:lnTo>
                  <a:pt x="113" y="382"/>
                </a:lnTo>
                <a:lnTo>
                  <a:pt x="117" y="386"/>
                </a:lnTo>
                <a:lnTo>
                  <a:pt x="122" y="389"/>
                </a:lnTo>
                <a:lnTo>
                  <a:pt x="128" y="392"/>
                </a:lnTo>
                <a:lnTo>
                  <a:pt x="134" y="394"/>
                </a:lnTo>
                <a:lnTo>
                  <a:pt x="140" y="396"/>
                </a:lnTo>
                <a:lnTo>
                  <a:pt x="148" y="397"/>
                </a:lnTo>
                <a:lnTo>
                  <a:pt x="154" y="399"/>
                </a:lnTo>
                <a:lnTo>
                  <a:pt x="162" y="400"/>
                </a:lnTo>
                <a:lnTo>
                  <a:pt x="169" y="400"/>
                </a:lnTo>
                <a:lnTo>
                  <a:pt x="177" y="401"/>
                </a:lnTo>
                <a:lnTo>
                  <a:pt x="186" y="401"/>
                </a:lnTo>
                <a:lnTo>
                  <a:pt x="197" y="401"/>
                </a:lnTo>
                <a:lnTo>
                  <a:pt x="209" y="400"/>
                </a:lnTo>
                <a:lnTo>
                  <a:pt x="221" y="399"/>
                </a:lnTo>
                <a:lnTo>
                  <a:pt x="233" y="397"/>
                </a:lnTo>
                <a:lnTo>
                  <a:pt x="246" y="394"/>
                </a:lnTo>
                <a:lnTo>
                  <a:pt x="259" y="391"/>
                </a:lnTo>
                <a:lnTo>
                  <a:pt x="272" y="387"/>
                </a:lnTo>
                <a:lnTo>
                  <a:pt x="286" y="382"/>
                </a:lnTo>
                <a:lnTo>
                  <a:pt x="300" y="378"/>
                </a:lnTo>
                <a:lnTo>
                  <a:pt x="312" y="374"/>
                </a:lnTo>
                <a:lnTo>
                  <a:pt x="323" y="369"/>
                </a:lnTo>
                <a:lnTo>
                  <a:pt x="335" y="365"/>
                </a:lnTo>
                <a:lnTo>
                  <a:pt x="345" y="361"/>
                </a:lnTo>
                <a:lnTo>
                  <a:pt x="354" y="356"/>
                </a:lnTo>
                <a:lnTo>
                  <a:pt x="363" y="351"/>
                </a:lnTo>
                <a:lnTo>
                  <a:pt x="370" y="347"/>
                </a:lnTo>
                <a:lnTo>
                  <a:pt x="374" y="347"/>
                </a:lnTo>
                <a:lnTo>
                  <a:pt x="332" y="429"/>
                </a:lnTo>
                <a:lnTo>
                  <a:pt x="320" y="433"/>
                </a:lnTo>
                <a:lnTo>
                  <a:pt x="309" y="436"/>
                </a:lnTo>
                <a:lnTo>
                  <a:pt x="298" y="440"/>
                </a:lnTo>
                <a:lnTo>
                  <a:pt x="286" y="443"/>
                </a:lnTo>
                <a:lnTo>
                  <a:pt x="275" y="446"/>
                </a:lnTo>
                <a:lnTo>
                  <a:pt x="264" y="449"/>
                </a:lnTo>
                <a:lnTo>
                  <a:pt x="252" y="452"/>
                </a:lnTo>
                <a:lnTo>
                  <a:pt x="241" y="455"/>
                </a:lnTo>
                <a:lnTo>
                  <a:pt x="230" y="457"/>
                </a:lnTo>
                <a:lnTo>
                  <a:pt x="219" y="459"/>
                </a:lnTo>
                <a:lnTo>
                  <a:pt x="207" y="462"/>
                </a:lnTo>
                <a:lnTo>
                  <a:pt x="197" y="464"/>
                </a:lnTo>
                <a:lnTo>
                  <a:pt x="186" y="465"/>
                </a:lnTo>
                <a:lnTo>
                  <a:pt x="174" y="466"/>
                </a:lnTo>
                <a:lnTo>
                  <a:pt x="164" y="466"/>
                </a:lnTo>
                <a:lnTo>
                  <a:pt x="153" y="466"/>
                </a:lnTo>
                <a:lnTo>
                  <a:pt x="127" y="465"/>
                </a:lnTo>
                <a:lnTo>
                  <a:pt x="102" y="463"/>
                </a:lnTo>
                <a:lnTo>
                  <a:pt x="92" y="460"/>
                </a:lnTo>
                <a:lnTo>
                  <a:pt x="82" y="457"/>
                </a:lnTo>
                <a:lnTo>
                  <a:pt x="71" y="454"/>
                </a:lnTo>
                <a:lnTo>
                  <a:pt x="62" y="451"/>
                </a:lnTo>
                <a:lnTo>
                  <a:pt x="54" y="447"/>
                </a:lnTo>
                <a:lnTo>
                  <a:pt x="46" y="443"/>
                </a:lnTo>
                <a:lnTo>
                  <a:pt x="39" y="438"/>
                </a:lnTo>
                <a:lnTo>
                  <a:pt x="32" y="433"/>
                </a:lnTo>
                <a:lnTo>
                  <a:pt x="26" y="427"/>
                </a:lnTo>
                <a:lnTo>
                  <a:pt x="20" y="420"/>
                </a:lnTo>
                <a:lnTo>
                  <a:pt x="16" y="413"/>
                </a:lnTo>
                <a:lnTo>
                  <a:pt x="12" y="406"/>
                </a:lnTo>
                <a:lnTo>
                  <a:pt x="8" y="399"/>
                </a:lnTo>
                <a:lnTo>
                  <a:pt x="5" y="391"/>
                </a:lnTo>
                <a:lnTo>
                  <a:pt x="3" y="382"/>
                </a:lnTo>
                <a:lnTo>
                  <a:pt x="2" y="373"/>
                </a:lnTo>
                <a:lnTo>
                  <a:pt x="0" y="364"/>
                </a:lnTo>
                <a:lnTo>
                  <a:pt x="0" y="355"/>
                </a:lnTo>
                <a:lnTo>
                  <a:pt x="0" y="344"/>
                </a:lnTo>
                <a:lnTo>
                  <a:pt x="2" y="334"/>
                </a:lnTo>
                <a:lnTo>
                  <a:pt x="4" y="323"/>
                </a:lnTo>
                <a:lnTo>
                  <a:pt x="7" y="311"/>
                </a:lnTo>
                <a:lnTo>
                  <a:pt x="10" y="300"/>
                </a:lnTo>
                <a:lnTo>
                  <a:pt x="14" y="289"/>
                </a:lnTo>
                <a:lnTo>
                  <a:pt x="24" y="263"/>
                </a:lnTo>
                <a:lnTo>
                  <a:pt x="36" y="236"/>
                </a:lnTo>
                <a:lnTo>
                  <a:pt x="51" y="210"/>
                </a:lnTo>
                <a:lnTo>
                  <a:pt x="67" y="185"/>
                </a:lnTo>
                <a:lnTo>
                  <a:pt x="84" y="161"/>
                </a:lnTo>
                <a:lnTo>
                  <a:pt x="101" y="139"/>
                </a:lnTo>
                <a:lnTo>
                  <a:pt x="121" y="118"/>
                </a:lnTo>
                <a:lnTo>
                  <a:pt x="141" y="99"/>
                </a:lnTo>
                <a:lnTo>
                  <a:pt x="162" y="80"/>
                </a:lnTo>
                <a:lnTo>
                  <a:pt x="185" y="64"/>
                </a:lnTo>
                <a:lnTo>
                  <a:pt x="208" y="48"/>
                </a:lnTo>
                <a:lnTo>
                  <a:pt x="231" y="36"/>
                </a:lnTo>
                <a:lnTo>
                  <a:pt x="255" y="24"/>
                </a:lnTo>
                <a:lnTo>
                  <a:pt x="278" y="15"/>
                </a:lnTo>
                <a:lnTo>
                  <a:pt x="302" y="9"/>
                </a:lnTo>
                <a:lnTo>
                  <a:pt x="325" y="4"/>
                </a:lnTo>
                <a:lnTo>
                  <a:pt x="350" y="1"/>
                </a:lnTo>
                <a:lnTo>
                  <a:pt x="374" y="0"/>
                </a:lnTo>
                <a:lnTo>
                  <a:pt x="395" y="1"/>
                </a:lnTo>
                <a:lnTo>
                  <a:pt x="415" y="3"/>
                </a:lnTo>
                <a:lnTo>
                  <a:pt x="423" y="5"/>
                </a:lnTo>
                <a:lnTo>
                  <a:pt x="431" y="7"/>
                </a:lnTo>
                <a:lnTo>
                  <a:pt x="440" y="10"/>
                </a:lnTo>
                <a:lnTo>
                  <a:pt x="447" y="13"/>
                </a:lnTo>
                <a:lnTo>
                  <a:pt x="453" y="16"/>
                </a:lnTo>
                <a:lnTo>
                  <a:pt x="459" y="20"/>
                </a:lnTo>
                <a:lnTo>
                  <a:pt x="465" y="24"/>
                </a:lnTo>
                <a:lnTo>
                  <a:pt x="471" y="30"/>
                </a:lnTo>
                <a:lnTo>
                  <a:pt x="475" y="35"/>
                </a:lnTo>
                <a:lnTo>
                  <a:pt x="479" y="40"/>
                </a:lnTo>
                <a:lnTo>
                  <a:pt x="483" y="46"/>
                </a:lnTo>
                <a:lnTo>
                  <a:pt x="486" y="52"/>
                </a:lnTo>
                <a:lnTo>
                  <a:pt x="488" y="58"/>
                </a:lnTo>
                <a:lnTo>
                  <a:pt x="490" y="66"/>
                </a:lnTo>
                <a:lnTo>
                  <a:pt x="491" y="73"/>
                </a:lnTo>
                <a:lnTo>
                  <a:pt x="492" y="81"/>
                </a:lnTo>
                <a:lnTo>
                  <a:pt x="492" y="89"/>
                </a:lnTo>
                <a:lnTo>
                  <a:pt x="492" y="98"/>
                </a:lnTo>
                <a:lnTo>
                  <a:pt x="491" y="107"/>
                </a:lnTo>
                <a:lnTo>
                  <a:pt x="489" y="116"/>
                </a:lnTo>
                <a:lnTo>
                  <a:pt x="485" y="135"/>
                </a:lnTo>
                <a:lnTo>
                  <a:pt x="478" y="155"/>
                </a:lnTo>
                <a:lnTo>
                  <a:pt x="468" y="178"/>
                </a:lnTo>
                <a:lnTo>
                  <a:pt x="457" y="201"/>
                </a:lnTo>
                <a:lnTo>
                  <a:pt x="437" y="241"/>
                </a:lnTo>
                <a:close/>
                <a:moveTo>
                  <a:pt x="393" y="184"/>
                </a:moveTo>
                <a:lnTo>
                  <a:pt x="401" y="171"/>
                </a:lnTo>
                <a:lnTo>
                  <a:pt x="406" y="156"/>
                </a:lnTo>
                <a:lnTo>
                  <a:pt x="410" y="144"/>
                </a:lnTo>
                <a:lnTo>
                  <a:pt x="413" y="132"/>
                </a:lnTo>
                <a:lnTo>
                  <a:pt x="414" y="121"/>
                </a:lnTo>
                <a:lnTo>
                  <a:pt x="414" y="111"/>
                </a:lnTo>
                <a:lnTo>
                  <a:pt x="413" y="102"/>
                </a:lnTo>
                <a:lnTo>
                  <a:pt x="411" y="93"/>
                </a:lnTo>
                <a:lnTo>
                  <a:pt x="407" y="86"/>
                </a:lnTo>
                <a:lnTo>
                  <a:pt x="402" y="79"/>
                </a:lnTo>
                <a:lnTo>
                  <a:pt x="394" y="74"/>
                </a:lnTo>
                <a:lnTo>
                  <a:pt x="386" y="70"/>
                </a:lnTo>
                <a:lnTo>
                  <a:pt x="377" y="66"/>
                </a:lnTo>
                <a:lnTo>
                  <a:pt x="366" y="64"/>
                </a:lnTo>
                <a:lnTo>
                  <a:pt x="352" y="62"/>
                </a:lnTo>
                <a:lnTo>
                  <a:pt x="339" y="62"/>
                </a:lnTo>
                <a:lnTo>
                  <a:pt x="323" y="62"/>
                </a:lnTo>
                <a:lnTo>
                  <a:pt x="309" y="64"/>
                </a:lnTo>
                <a:lnTo>
                  <a:pt x="295" y="67"/>
                </a:lnTo>
                <a:lnTo>
                  <a:pt x="280" y="70"/>
                </a:lnTo>
                <a:lnTo>
                  <a:pt x="266" y="75"/>
                </a:lnTo>
                <a:lnTo>
                  <a:pt x="252" y="81"/>
                </a:lnTo>
                <a:lnTo>
                  <a:pt x="238" y="88"/>
                </a:lnTo>
                <a:lnTo>
                  <a:pt x="225" y="96"/>
                </a:lnTo>
                <a:lnTo>
                  <a:pt x="211" y="106"/>
                </a:lnTo>
                <a:lnTo>
                  <a:pt x="199" y="115"/>
                </a:lnTo>
                <a:lnTo>
                  <a:pt x="188" y="125"/>
                </a:lnTo>
                <a:lnTo>
                  <a:pt x="176" y="137"/>
                </a:lnTo>
                <a:lnTo>
                  <a:pt x="166" y="148"/>
                </a:lnTo>
                <a:lnTo>
                  <a:pt x="157" y="159"/>
                </a:lnTo>
                <a:lnTo>
                  <a:pt x="148" y="172"/>
                </a:lnTo>
                <a:lnTo>
                  <a:pt x="139" y="184"/>
                </a:lnTo>
                <a:lnTo>
                  <a:pt x="393" y="184"/>
                </a:lnTo>
                <a:close/>
              </a:path>
            </a:pathLst>
          </a:custGeom>
          <a:solidFill>
            <a:srgbClr val="3F916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19" name="Freeform 218"/>
          <p:cNvSpPr>
            <a:spLocks/>
          </p:cNvSpPr>
          <p:nvPr>
            <p:custDataLst>
              <p:tags r:id="rId13"/>
            </p:custDataLst>
          </p:nvPr>
        </p:nvSpPr>
        <p:spPr bwMode="auto">
          <a:xfrm>
            <a:off x="7294369" y="984334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8" y="38"/>
                </a:moveTo>
                <a:lnTo>
                  <a:pt x="323" y="21"/>
                </a:lnTo>
                <a:lnTo>
                  <a:pt x="220" y="202"/>
                </a:lnTo>
                <a:lnTo>
                  <a:pt x="181" y="0"/>
                </a:lnTo>
                <a:lnTo>
                  <a:pt x="153" y="7"/>
                </a:lnTo>
                <a:lnTo>
                  <a:pt x="208" y="204"/>
                </a:lnTo>
                <a:lnTo>
                  <a:pt x="38" y="91"/>
                </a:lnTo>
                <a:lnTo>
                  <a:pt x="24" y="115"/>
                </a:lnTo>
                <a:lnTo>
                  <a:pt x="198" y="220"/>
                </a:lnTo>
                <a:lnTo>
                  <a:pt x="0" y="260"/>
                </a:lnTo>
                <a:lnTo>
                  <a:pt x="7" y="289"/>
                </a:lnTo>
                <a:lnTo>
                  <a:pt x="200" y="233"/>
                </a:lnTo>
                <a:lnTo>
                  <a:pt x="85" y="404"/>
                </a:lnTo>
                <a:lnTo>
                  <a:pt x="109" y="419"/>
                </a:lnTo>
                <a:lnTo>
                  <a:pt x="213" y="241"/>
                </a:lnTo>
                <a:lnTo>
                  <a:pt x="252" y="442"/>
                </a:lnTo>
                <a:lnTo>
                  <a:pt x="281" y="436"/>
                </a:lnTo>
                <a:lnTo>
                  <a:pt x="226" y="237"/>
                </a:lnTo>
                <a:lnTo>
                  <a:pt x="398" y="349"/>
                </a:lnTo>
                <a:lnTo>
                  <a:pt x="412" y="326"/>
                </a:lnTo>
                <a:lnTo>
                  <a:pt x="235" y="224"/>
                </a:lnTo>
                <a:lnTo>
                  <a:pt x="436" y="188"/>
                </a:lnTo>
                <a:lnTo>
                  <a:pt x="430" y="160"/>
                </a:lnTo>
                <a:lnTo>
                  <a:pt x="232" y="210"/>
                </a:lnTo>
                <a:lnTo>
                  <a:pt x="348" y="38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20" name="Freeform 219"/>
          <p:cNvSpPr>
            <a:spLocks/>
          </p:cNvSpPr>
          <p:nvPr>
            <p:custDataLst>
              <p:tags r:id="rId14"/>
            </p:custDataLst>
          </p:nvPr>
        </p:nvSpPr>
        <p:spPr bwMode="auto">
          <a:xfrm>
            <a:off x="7294369" y="984334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8" y="38"/>
                </a:moveTo>
                <a:lnTo>
                  <a:pt x="323" y="21"/>
                </a:lnTo>
                <a:lnTo>
                  <a:pt x="220" y="202"/>
                </a:lnTo>
                <a:lnTo>
                  <a:pt x="181" y="0"/>
                </a:lnTo>
                <a:lnTo>
                  <a:pt x="153" y="7"/>
                </a:lnTo>
                <a:lnTo>
                  <a:pt x="208" y="204"/>
                </a:lnTo>
                <a:lnTo>
                  <a:pt x="38" y="91"/>
                </a:lnTo>
                <a:lnTo>
                  <a:pt x="24" y="115"/>
                </a:lnTo>
                <a:lnTo>
                  <a:pt x="198" y="220"/>
                </a:lnTo>
                <a:lnTo>
                  <a:pt x="0" y="260"/>
                </a:lnTo>
                <a:lnTo>
                  <a:pt x="7" y="289"/>
                </a:lnTo>
                <a:lnTo>
                  <a:pt x="200" y="233"/>
                </a:lnTo>
                <a:lnTo>
                  <a:pt x="85" y="404"/>
                </a:lnTo>
                <a:lnTo>
                  <a:pt x="109" y="419"/>
                </a:lnTo>
                <a:lnTo>
                  <a:pt x="213" y="241"/>
                </a:lnTo>
                <a:lnTo>
                  <a:pt x="252" y="442"/>
                </a:lnTo>
                <a:lnTo>
                  <a:pt x="281" y="436"/>
                </a:lnTo>
                <a:lnTo>
                  <a:pt x="226" y="237"/>
                </a:lnTo>
                <a:lnTo>
                  <a:pt x="398" y="349"/>
                </a:lnTo>
                <a:lnTo>
                  <a:pt x="412" y="326"/>
                </a:lnTo>
                <a:lnTo>
                  <a:pt x="235" y="224"/>
                </a:lnTo>
                <a:lnTo>
                  <a:pt x="436" y="188"/>
                </a:lnTo>
                <a:lnTo>
                  <a:pt x="430" y="160"/>
                </a:lnTo>
                <a:lnTo>
                  <a:pt x="232" y="210"/>
                </a:lnTo>
                <a:lnTo>
                  <a:pt x="348" y="38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21" name="Freeform 220"/>
          <p:cNvSpPr>
            <a:spLocks/>
          </p:cNvSpPr>
          <p:nvPr>
            <p:custDataLst>
              <p:tags r:id="rId15"/>
            </p:custDataLst>
          </p:nvPr>
        </p:nvSpPr>
        <p:spPr bwMode="auto">
          <a:xfrm>
            <a:off x="7271748" y="1170072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8" y="38"/>
                </a:moveTo>
                <a:lnTo>
                  <a:pt x="323" y="21"/>
                </a:lnTo>
                <a:lnTo>
                  <a:pt x="220" y="202"/>
                </a:lnTo>
                <a:lnTo>
                  <a:pt x="181" y="0"/>
                </a:lnTo>
                <a:lnTo>
                  <a:pt x="153" y="7"/>
                </a:lnTo>
                <a:lnTo>
                  <a:pt x="207" y="204"/>
                </a:lnTo>
                <a:lnTo>
                  <a:pt x="39" y="91"/>
                </a:lnTo>
                <a:lnTo>
                  <a:pt x="23" y="115"/>
                </a:lnTo>
                <a:lnTo>
                  <a:pt x="198" y="220"/>
                </a:lnTo>
                <a:lnTo>
                  <a:pt x="0" y="260"/>
                </a:lnTo>
                <a:lnTo>
                  <a:pt x="7" y="289"/>
                </a:lnTo>
                <a:lnTo>
                  <a:pt x="200" y="233"/>
                </a:lnTo>
                <a:lnTo>
                  <a:pt x="85" y="404"/>
                </a:lnTo>
                <a:lnTo>
                  <a:pt x="109" y="419"/>
                </a:lnTo>
                <a:lnTo>
                  <a:pt x="213" y="241"/>
                </a:lnTo>
                <a:lnTo>
                  <a:pt x="252" y="442"/>
                </a:lnTo>
                <a:lnTo>
                  <a:pt x="281" y="436"/>
                </a:lnTo>
                <a:lnTo>
                  <a:pt x="226" y="237"/>
                </a:lnTo>
                <a:lnTo>
                  <a:pt x="398" y="349"/>
                </a:lnTo>
                <a:lnTo>
                  <a:pt x="412" y="326"/>
                </a:lnTo>
                <a:lnTo>
                  <a:pt x="235" y="224"/>
                </a:lnTo>
                <a:lnTo>
                  <a:pt x="436" y="188"/>
                </a:lnTo>
                <a:lnTo>
                  <a:pt x="430" y="160"/>
                </a:lnTo>
                <a:lnTo>
                  <a:pt x="232" y="211"/>
                </a:lnTo>
                <a:lnTo>
                  <a:pt x="348" y="38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22" name="Freeform 221"/>
          <p:cNvSpPr>
            <a:spLocks/>
          </p:cNvSpPr>
          <p:nvPr>
            <p:custDataLst>
              <p:tags r:id="rId16"/>
            </p:custDataLst>
          </p:nvPr>
        </p:nvSpPr>
        <p:spPr bwMode="auto">
          <a:xfrm>
            <a:off x="7271748" y="1170072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8" y="38"/>
                </a:moveTo>
                <a:lnTo>
                  <a:pt x="323" y="21"/>
                </a:lnTo>
                <a:lnTo>
                  <a:pt x="220" y="202"/>
                </a:lnTo>
                <a:lnTo>
                  <a:pt x="181" y="0"/>
                </a:lnTo>
                <a:lnTo>
                  <a:pt x="153" y="7"/>
                </a:lnTo>
                <a:lnTo>
                  <a:pt x="207" y="204"/>
                </a:lnTo>
                <a:lnTo>
                  <a:pt x="39" y="91"/>
                </a:lnTo>
                <a:lnTo>
                  <a:pt x="23" y="115"/>
                </a:lnTo>
                <a:lnTo>
                  <a:pt x="198" y="220"/>
                </a:lnTo>
                <a:lnTo>
                  <a:pt x="0" y="260"/>
                </a:lnTo>
                <a:lnTo>
                  <a:pt x="7" y="289"/>
                </a:lnTo>
                <a:lnTo>
                  <a:pt x="200" y="233"/>
                </a:lnTo>
                <a:lnTo>
                  <a:pt x="85" y="404"/>
                </a:lnTo>
                <a:lnTo>
                  <a:pt x="109" y="419"/>
                </a:lnTo>
                <a:lnTo>
                  <a:pt x="213" y="241"/>
                </a:lnTo>
                <a:lnTo>
                  <a:pt x="252" y="442"/>
                </a:lnTo>
                <a:lnTo>
                  <a:pt x="281" y="436"/>
                </a:lnTo>
                <a:lnTo>
                  <a:pt x="226" y="237"/>
                </a:lnTo>
                <a:lnTo>
                  <a:pt x="398" y="349"/>
                </a:lnTo>
                <a:lnTo>
                  <a:pt x="412" y="326"/>
                </a:lnTo>
                <a:lnTo>
                  <a:pt x="235" y="224"/>
                </a:lnTo>
                <a:lnTo>
                  <a:pt x="436" y="188"/>
                </a:lnTo>
                <a:lnTo>
                  <a:pt x="430" y="160"/>
                </a:lnTo>
                <a:lnTo>
                  <a:pt x="232" y="211"/>
                </a:lnTo>
                <a:lnTo>
                  <a:pt x="348" y="38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23" name="Freeform 222"/>
          <p:cNvSpPr>
            <a:spLocks/>
          </p:cNvSpPr>
          <p:nvPr>
            <p:custDataLst>
              <p:tags r:id="rId17"/>
            </p:custDataLst>
          </p:nvPr>
        </p:nvSpPr>
        <p:spPr bwMode="auto">
          <a:xfrm>
            <a:off x="7115776" y="1076013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9" y="38"/>
                </a:moveTo>
                <a:lnTo>
                  <a:pt x="323" y="22"/>
                </a:lnTo>
                <a:lnTo>
                  <a:pt x="220" y="203"/>
                </a:lnTo>
                <a:lnTo>
                  <a:pt x="181" y="0"/>
                </a:lnTo>
                <a:lnTo>
                  <a:pt x="153" y="7"/>
                </a:lnTo>
                <a:lnTo>
                  <a:pt x="208" y="205"/>
                </a:lnTo>
                <a:lnTo>
                  <a:pt x="39" y="91"/>
                </a:lnTo>
                <a:lnTo>
                  <a:pt x="24" y="115"/>
                </a:lnTo>
                <a:lnTo>
                  <a:pt x="199" y="220"/>
                </a:lnTo>
                <a:lnTo>
                  <a:pt x="0" y="260"/>
                </a:lnTo>
                <a:lnTo>
                  <a:pt x="7" y="289"/>
                </a:lnTo>
                <a:lnTo>
                  <a:pt x="201" y="233"/>
                </a:lnTo>
                <a:lnTo>
                  <a:pt x="87" y="404"/>
                </a:lnTo>
                <a:lnTo>
                  <a:pt x="110" y="420"/>
                </a:lnTo>
                <a:lnTo>
                  <a:pt x="213" y="242"/>
                </a:lnTo>
                <a:lnTo>
                  <a:pt x="252" y="442"/>
                </a:lnTo>
                <a:lnTo>
                  <a:pt x="281" y="436"/>
                </a:lnTo>
                <a:lnTo>
                  <a:pt x="226" y="238"/>
                </a:lnTo>
                <a:lnTo>
                  <a:pt x="398" y="350"/>
                </a:lnTo>
                <a:lnTo>
                  <a:pt x="414" y="326"/>
                </a:lnTo>
                <a:lnTo>
                  <a:pt x="236" y="224"/>
                </a:lnTo>
                <a:lnTo>
                  <a:pt x="436" y="188"/>
                </a:lnTo>
                <a:lnTo>
                  <a:pt x="430" y="160"/>
                </a:lnTo>
                <a:lnTo>
                  <a:pt x="233" y="211"/>
                </a:lnTo>
                <a:lnTo>
                  <a:pt x="349" y="38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24" name="Freeform 223"/>
          <p:cNvSpPr>
            <a:spLocks/>
          </p:cNvSpPr>
          <p:nvPr>
            <p:custDataLst>
              <p:tags r:id="rId18"/>
            </p:custDataLst>
          </p:nvPr>
        </p:nvSpPr>
        <p:spPr bwMode="auto">
          <a:xfrm>
            <a:off x="7115776" y="1076013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9" y="38"/>
                </a:moveTo>
                <a:lnTo>
                  <a:pt x="323" y="22"/>
                </a:lnTo>
                <a:lnTo>
                  <a:pt x="220" y="203"/>
                </a:lnTo>
                <a:lnTo>
                  <a:pt x="181" y="0"/>
                </a:lnTo>
                <a:lnTo>
                  <a:pt x="153" y="7"/>
                </a:lnTo>
                <a:lnTo>
                  <a:pt x="208" y="205"/>
                </a:lnTo>
                <a:lnTo>
                  <a:pt x="39" y="91"/>
                </a:lnTo>
                <a:lnTo>
                  <a:pt x="24" y="115"/>
                </a:lnTo>
                <a:lnTo>
                  <a:pt x="199" y="220"/>
                </a:lnTo>
                <a:lnTo>
                  <a:pt x="0" y="260"/>
                </a:lnTo>
                <a:lnTo>
                  <a:pt x="7" y="289"/>
                </a:lnTo>
                <a:lnTo>
                  <a:pt x="201" y="233"/>
                </a:lnTo>
                <a:lnTo>
                  <a:pt x="87" y="404"/>
                </a:lnTo>
                <a:lnTo>
                  <a:pt x="110" y="420"/>
                </a:lnTo>
                <a:lnTo>
                  <a:pt x="213" y="242"/>
                </a:lnTo>
                <a:lnTo>
                  <a:pt x="252" y="442"/>
                </a:lnTo>
                <a:lnTo>
                  <a:pt x="281" y="436"/>
                </a:lnTo>
                <a:lnTo>
                  <a:pt x="226" y="238"/>
                </a:lnTo>
                <a:lnTo>
                  <a:pt x="398" y="350"/>
                </a:lnTo>
                <a:lnTo>
                  <a:pt x="414" y="326"/>
                </a:lnTo>
                <a:lnTo>
                  <a:pt x="236" y="224"/>
                </a:lnTo>
                <a:lnTo>
                  <a:pt x="436" y="188"/>
                </a:lnTo>
                <a:lnTo>
                  <a:pt x="430" y="160"/>
                </a:lnTo>
                <a:lnTo>
                  <a:pt x="233" y="211"/>
                </a:lnTo>
                <a:lnTo>
                  <a:pt x="349" y="38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25" name="Freeform 224"/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6972901" y="1241509"/>
            <a:ext cx="13096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9" y="37"/>
                </a:moveTo>
                <a:lnTo>
                  <a:pt x="323" y="21"/>
                </a:lnTo>
                <a:lnTo>
                  <a:pt x="220" y="203"/>
                </a:lnTo>
                <a:lnTo>
                  <a:pt x="181" y="0"/>
                </a:lnTo>
                <a:lnTo>
                  <a:pt x="153" y="6"/>
                </a:lnTo>
                <a:lnTo>
                  <a:pt x="208" y="204"/>
                </a:lnTo>
                <a:lnTo>
                  <a:pt x="39" y="91"/>
                </a:lnTo>
                <a:lnTo>
                  <a:pt x="24" y="114"/>
                </a:lnTo>
                <a:lnTo>
                  <a:pt x="198" y="219"/>
                </a:lnTo>
                <a:lnTo>
                  <a:pt x="0" y="259"/>
                </a:lnTo>
                <a:lnTo>
                  <a:pt x="7" y="288"/>
                </a:lnTo>
                <a:lnTo>
                  <a:pt x="201" y="234"/>
                </a:lnTo>
                <a:lnTo>
                  <a:pt x="86" y="404"/>
                </a:lnTo>
                <a:lnTo>
                  <a:pt x="110" y="419"/>
                </a:lnTo>
                <a:lnTo>
                  <a:pt x="213" y="241"/>
                </a:lnTo>
                <a:lnTo>
                  <a:pt x="252" y="442"/>
                </a:lnTo>
                <a:lnTo>
                  <a:pt x="281" y="435"/>
                </a:lnTo>
                <a:lnTo>
                  <a:pt x="226" y="237"/>
                </a:lnTo>
                <a:lnTo>
                  <a:pt x="398" y="349"/>
                </a:lnTo>
                <a:lnTo>
                  <a:pt x="413" y="326"/>
                </a:lnTo>
                <a:lnTo>
                  <a:pt x="235" y="223"/>
                </a:lnTo>
                <a:lnTo>
                  <a:pt x="436" y="187"/>
                </a:lnTo>
                <a:lnTo>
                  <a:pt x="430" y="160"/>
                </a:lnTo>
                <a:lnTo>
                  <a:pt x="232" y="210"/>
                </a:lnTo>
                <a:lnTo>
                  <a:pt x="349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26" name="Freeform 225"/>
          <p:cNvSpPr>
            <a:spLocks/>
          </p:cNvSpPr>
          <p:nvPr>
            <p:custDataLst>
              <p:tags r:id="rId20"/>
            </p:custDataLst>
          </p:nvPr>
        </p:nvSpPr>
        <p:spPr bwMode="auto">
          <a:xfrm>
            <a:off x="6972901" y="1241509"/>
            <a:ext cx="13096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9" y="37"/>
                </a:moveTo>
                <a:lnTo>
                  <a:pt x="323" y="21"/>
                </a:lnTo>
                <a:lnTo>
                  <a:pt x="220" y="203"/>
                </a:lnTo>
                <a:lnTo>
                  <a:pt x="181" y="0"/>
                </a:lnTo>
                <a:lnTo>
                  <a:pt x="153" y="6"/>
                </a:lnTo>
                <a:lnTo>
                  <a:pt x="208" y="204"/>
                </a:lnTo>
                <a:lnTo>
                  <a:pt x="39" y="91"/>
                </a:lnTo>
                <a:lnTo>
                  <a:pt x="24" y="114"/>
                </a:lnTo>
                <a:lnTo>
                  <a:pt x="198" y="219"/>
                </a:lnTo>
                <a:lnTo>
                  <a:pt x="0" y="259"/>
                </a:lnTo>
                <a:lnTo>
                  <a:pt x="7" y="288"/>
                </a:lnTo>
                <a:lnTo>
                  <a:pt x="201" y="234"/>
                </a:lnTo>
                <a:lnTo>
                  <a:pt x="86" y="404"/>
                </a:lnTo>
                <a:lnTo>
                  <a:pt x="110" y="419"/>
                </a:lnTo>
                <a:lnTo>
                  <a:pt x="213" y="241"/>
                </a:lnTo>
                <a:lnTo>
                  <a:pt x="252" y="442"/>
                </a:lnTo>
                <a:lnTo>
                  <a:pt x="281" y="435"/>
                </a:lnTo>
                <a:lnTo>
                  <a:pt x="226" y="237"/>
                </a:lnTo>
                <a:lnTo>
                  <a:pt x="398" y="349"/>
                </a:lnTo>
                <a:lnTo>
                  <a:pt x="413" y="326"/>
                </a:lnTo>
                <a:lnTo>
                  <a:pt x="235" y="223"/>
                </a:lnTo>
                <a:lnTo>
                  <a:pt x="436" y="187"/>
                </a:lnTo>
                <a:lnTo>
                  <a:pt x="430" y="160"/>
                </a:lnTo>
                <a:lnTo>
                  <a:pt x="232" y="210"/>
                </a:lnTo>
                <a:lnTo>
                  <a:pt x="349" y="37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27" name="Freeform 226"/>
          <p:cNvSpPr>
            <a:spLocks/>
          </p:cNvSpPr>
          <p:nvPr>
            <p:custDataLst>
              <p:tags r:id="rId21"/>
            </p:custDataLst>
          </p:nvPr>
        </p:nvSpPr>
        <p:spPr bwMode="auto">
          <a:xfrm>
            <a:off x="7175307" y="1335569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7" y="37"/>
                </a:moveTo>
                <a:lnTo>
                  <a:pt x="323" y="22"/>
                </a:lnTo>
                <a:lnTo>
                  <a:pt x="220" y="203"/>
                </a:lnTo>
                <a:lnTo>
                  <a:pt x="181" y="0"/>
                </a:lnTo>
                <a:lnTo>
                  <a:pt x="152" y="7"/>
                </a:lnTo>
                <a:lnTo>
                  <a:pt x="208" y="205"/>
                </a:lnTo>
                <a:lnTo>
                  <a:pt x="38" y="91"/>
                </a:lnTo>
                <a:lnTo>
                  <a:pt x="23" y="115"/>
                </a:lnTo>
                <a:lnTo>
                  <a:pt x="198" y="220"/>
                </a:lnTo>
                <a:lnTo>
                  <a:pt x="0" y="259"/>
                </a:lnTo>
                <a:lnTo>
                  <a:pt x="7" y="289"/>
                </a:lnTo>
                <a:lnTo>
                  <a:pt x="200" y="233"/>
                </a:lnTo>
                <a:lnTo>
                  <a:pt x="85" y="404"/>
                </a:lnTo>
                <a:lnTo>
                  <a:pt x="109" y="418"/>
                </a:lnTo>
                <a:lnTo>
                  <a:pt x="213" y="241"/>
                </a:lnTo>
                <a:lnTo>
                  <a:pt x="252" y="442"/>
                </a:lnTo>
                <a:lnTo>
                  <a:pt x="280" y="436"/>
                </a:lnTo>
                <a:lnTo>
                  <a:pt x="226" y="237"/>
                </a:lnTo>
                <a:lnTo>
                  <a:pt x="398" y="350"/>
                </a:lnTo>
                <a:lnTo>
                  <a:pt x="412" y="326"/>
                </a:lnTo>
                <a:lnTo>
                  <a:pt x="234" y="223"/>
                </a:lnTo>
                <a:lnTo>
                  <a:pt x="436" y="187"/>
                </a:lnTo>
                <a:lnTo>
                  <a:pt x="429" y="159"/>
                </a:lnTo>
                <a:lnTo>
                  <a:pt x="231" y="210"/>
                </a:lnTo>
                <a:lnTo>
                  <a:pt x="347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28" name="Freeform 227"/>
          <p:cNvSpPr>
            <a:spLocks/>
          </p:cNvSpPr>
          <p:nvPr>
            <p:custDataLst>
              <p:tags r:id="rId22"/>
            </p:custDataLst>
          </p:nvPr>
        </p:nvSpPr>
        <p:spPr bwMode="auto">
          <a:xfrm>
            <a:off x="7175307" y="1335569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7" y="37"/>
                </a:moveTo>
                <a:lnTo>
                  <a:pt x="323" y="22"/>
                </a:lnTo>
                <a:lnTo>
                  <a:pt x="220" y="203"/>
                </a:lnTo>
                <a:lnTo>
                  <a:pt x="181" y="0"/>
                </a:lnTo>
                <a:lnTo>
                  <a:pt x="152" y="7"/>
                </a:lnTo>
                <a:lnTo>
                  <a:pt x="208" y="205"/>
                </a:lnTo>
                <a:lnTo>
                  <a:pt x="38" y="91"/>
                </a:lnTo>
                <a:lnTo>
                  <a:pt x="23" y="115"/>
                </a:lnTo>
                <a:lnTo>
                  <a:pt x="198" y="220"/>
                </a:lnTo>
                <a:lnTo>
                  <a:pt x="0" y="259"/>
                </a:lnTo>
                <a:lnTo>
                  <a:pt x="7" y="289"/>
                </a:lnTo>
                <a:lnTo>
                  <a:pt x="200" y="233"/>
                </a:lnTo>
                <a:lnTo>
                  <a:pt x="85" y="404"/>
                </a:lnTo>
                <a:lnTo>
                  <a:pt x="109" y="418"/>
                </a:lnTo>
                <a:lnTo>
                  <a:pt x="213" y="241"/>
                </a:lnTo>
                <a:lnTo>
                  <a:pt x="252" y="442"/>
                </a:lnTo>
                <a:lnTo>
                  <a:pt x="280" y="436"/>
                </a:lnTo>
                <a:lnTo>
                  <a:pt x="226" y="237"/>
                </a:lnTo>
                <a:lnTo>
                  <a:pt x="398" y="350"/>
                </a:lnTo>
                <a:lnTo>
                  <a:pt x="412" y="326"/>
                </a:lnTo>
                <a:lnTo>
                  <a:pt x="234" y="223"/>
                </a:lnTo>
                <a:lnTo>
                  <a:pt x="436" y="187"/>
                </a:lnTo>
                <a:lnTo>
                  <a:pt x="429" y="159"/>
                </a:lnTo>
                <a:lnTo>
                  <a:pt x="231" y="210"/>
                </a:lnTo>
                <a:lnTo>
                  <a:pt x="347" y="37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29" name="Freeform 228"/>
          <p:cNvSpPr>
            <a:spLocks/>
          </p:cNvSpPr>
          <p:nvPr>
            <p:custDataLst>
              <p:tags r:id="rId23"/>
            </p:custDataLst>
          </p:nvPr>
        </p:nvSpPr>
        <p:spPr bwMode="auto">
          <a:xfrm>
            <a:off x="6805023" y="1365334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9" y="37"/>
                </a:moveTo>
                <a:lnTo>
                  <a:pt x="323" y="21"/>
                </a:lnTo>
                <a:lnTo>
                  <a:pt x="220" y="202"/>
                </a:lnTo>
                <a:lnTo>
                  <a:pt x="181" y="0"/>
                </a:lnTo>
                <a:lnTo>
                  <a:pt x="153" y="7"/>
                </a:lnTo>
                <a:lnTo>
                  <a:pt x="208" y="204"/>
                </a:lnTo>
                <a:lnTo>
                  <a:pt x="39" y="91"/>
                </a:lnTo>
                <a:lnTo>
                  <a:pt x="24" y="115"/>
                </a:lnTo>
                <a:lnTo>
                  <a:pt x="199" y="220"/>
                </a:lnTo>
                <a:lnTo>
                  <a:pt x="0" y="259"/>
                </a:lnTo>
                <a:lnTo>
                  <a:pt x="7" y="289"/>
                </a:lnTo>
                <a:lnTo>
                  <a:pt x="201" y="233"/>
                </a:lnTo>
                <a:lnTo>
                  <a:pt x="87" y="404"/>
                </a:lnTo>
                <a:lnTo>
                  <a:pt x="110" y="418"/>
                </a:lnTo>
                <a:lnTo>
                  <a:pt x="213" y="240"/>
                </a:lnTo>
                <a:lnTo>
                  <a:pt x="252" y="442"/>
                </a:lnTo>
                <a:lnTo>
                  <a:pt x="281" y="435"/>
                </a:lnTo>
                <a:lnTo>
                  <a:pt x="226" y="237"/>
                </a:lnTo>
                <a:lnTo>
                  <a:pt x="398" y="349"/>
                </a:lnTo>
                <a:lnTo>
                  <a:pt x="414" y="326"/>
                </a:lnTo>
                <a:lnTo>
                  <a:pt x="236" y="223"/>
                </a:lnTo>
                <a:lnTo>
                  <a:pt x="436" y="187"/>
                </a:lnTo>
                <a:lnTo>
                  <a:pt x="430" y="159"/>
                </a:lnTo>
                <a:lnTo>
                  <a:pt x="233" y="210"/>
                </a:lnTo>
                <a:lnTo>
                  <a:pt x="349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30" name="Freeform 229"/>
          <p:cNvSpPr>
            <a:spLocks/>
          </p:cNvSpPr>
          <p:nvPr>
            <p:custDataLst>
              <p:tags r:id="rId24"/>
            </p:custDataLst>
          </p:nvPr>
        </p:nvSpPr>
        <p:spPr bwMode="auto">
          <a:xfrm>
            <a:off x="6805023" y="1365334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9" y="37"/>
                </a:moveTo>
                <a:lnTo>
                  <a:pt x="323" y="21"/>
                </a:lnTo>
                <a:lnTo>
                  <a:pt x="220" y="202"/>
                </a:lnTo>
                <a:lnTo>
                  <a:pt x="181" y="0"/>
                </a:lnTo>
                <a:lnTo>
                  <a:pt x="153" y="7"/>
                </a:lnTo>
                <a:lnTo>
                  <a:pt x="208" y="204"/>
                </a:lnTo>
                <a:lnTo>
                  <a:pt x="39" y="91"/>
                </a:lnTo>
                <a:lnTo>
                  <a:pt x="24" y="115"/>
                </a:lnTo>
                <a:lnTo>
                  <a:pt x="199" y="220"/>
                </a:lnTo>
                <a:lnTo>
                  <a:pt x="0" y="259"/>
                </a:lnTo>
                <a:lnTo>
                  <a:pt x="7" y="289"/>
                </a:lnTo>
                <a:lnTo>
                  <a:pt x="201" y="233"/>
                </a:lnTo>
                <a:lnTo>
                  <a:pt x="87" y="404"/>
                </a:lnTo>
                <a:lnTo>
                  <a:pt x="110" y="418"/>
                </a:lnTo>
                <a:lnTo>
                  <a:pt x="213" y="240"/>
                </a:lnTo>
                <a:lnTo>
                  <a:pt x="252" y="442"/>
                </a:lnTo>
                <a:lnTo>
                  <a:pt x="281" y="435"/>
                </a:lnTo>
                <a:lnTo>
                  <a:pt x="226" y="237"/>
                </a:lnTo>
                <a:lnTo>
                  <a:pt x="398" y="349"/>
                </a:lnTo>
                <a:lnTo>
                  <a:pt x="414" y="326"/>
                </a:lnTo>
                <a:lnTo>
                  <a:pt x="236" y="223"/>
                </a:lnTo>
                <a:lnTo>
                  <a:pt x="436" y="187"/>
                </a:lnTo>
                <a:lnTo>
                  <a:pt x="430" y="159"/>
                </a:lnTo>
                <a:lnTo>
                  <a:pt x="233" y="210"/>
                </a:lnTo>
                <a:lnTo>
                  <a:pt x="349" y="37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31" name="Freeform 230"/>
          <p:cNvSpPr>
            <a:spLocks/>
          </p:cNvSpPr>
          <p:nvPr>
            <p:custDataLst>
              <p:tags r:id="rId25"/>
            </p:custDataLst>
          </p:nvPr>
        </p:nvSpPr>
        <p:spPr bwMode="auto">
          <a:xfrm>
            <a:off x="6800260" y="1702281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8" y="37"/>
                </a:moveTo>
                <a:lnTo>
                  <a:pt x="323" y="20"/>
                </a:lnTo>
                <a:lnTo>
                  <a:pt x="220" y="201"/>
                </a:lnTo>
                <a:lnTo>
                  <a:pt x="181" y="0"/>
                </a:lnTo>
                <a:lnTo>
                  <a:pt x="152" y="6"/>
                </a:lnTo>
                <a:lnTo>
                  <a:pt x="208" y="203"/>
                </a:lnTo>
                <a:lnTo>
                  <a:pt x="38" y="90"/>
                </a:lnTo>
                <a:lnTo>
                  <a:pt x="24" y="114"/>
                </a:lnTo>
                <a:lnTo>
                  <a:pt x="198" y="219"/>
                </a:lnTo>
                <a:lnTo>
                  <a:pt x="0" y="259"/>
                </a:lnTo>
                <a:lnTo>
                  <a:pt x="7" y="288"/>
                </a:lnTo>
                <a:lnTo>
                  <a:pt x="200" y="232"/>
                </a:lnTo>
                <a:lnTo>
                  <a:pt x="85" y="403"/>
                </a:lnTo>
                <a:lnTo>
                  <a:pt x="109" y="418"/>
                </a:lnTo>
                <a:lnTo>
                  <a:pt x="213" y="240"/>
                </a:lnTo>
                <a:lnTo>
                  <a:pt x="252" y="442"/>
                </a:lnTo>
                <a:lnTo>
                  <a:pt x="280" y="435"/>
                </a:lnTo>
                <a:lnTo>
                  <a:pt x="226" y="236"/>
                </a:lnTo>
                <a:lnTo>
                  <a:pt x="398" y="348"/>
                </a:lnTo>
                <a:lnTo>
                  <a:pt x="412" y="325"/>
                </a:lnTo>
                <a:lnTo>
                  <a:pt x="234" y="223"/>
                </a:lnTo>
                <a:lnTo>
                  <a:pt x="436" y="187"/>
                </a:lnTo>
                <a:lnTo>
                  <a:pt x="429" y="159"/>
                </a:lnTo>
                <a:lnTo>
                  <a:pt x="231" y="210"/>
                </a:lnTo>
                <a:lnTo>
                  <a:pt x="348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32" name="Freeform 231"/>
          <p:cNvSpPr>
            <a:spLocks/>
          </p:cNvSpPr>
          <p:nvPr>
            <p:custDataLst>
              <p:tags r:id="rId26"/>
            </p:custDataLst>
          </p:nvPr>
        </p:nvSpPr>
        <p:spPr bwMode="auto">
          <a:xfrm>
            <a:off x="6800260" y="1702281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8" y="37"/>
                </a:moveTo>
                <a:lnTo>
                  <a:pt x="323" y="20"/>
                </a:lnTo>
                <a:lnTo>
                  <a:pt x="220" y="201"/>
                </a:lnTo>
                <a:lnTo>
                  <a:pt x="181" y="0"/>
                </a:lnTo>
                <a:lnTo>
                  <a:pt x="152" y="6"/>
                </a:lnTo>
                <a:lnTo>
                  <a:pt x="208" y="203"/>
                </a:lnTo>
                <a:lnTo>
                  <a:pt x="38" y="90"/>
                </a:lnTo>
                <a:lnTo>
                  <a:pt x="24" y="114"/>
                </a:lnTo>
                <a:lnTo>
                  <a:pt x="198" y="219"/>
                </a:lnTo>
                <a:lnTo>
                  <a:pt x="0" y="259"/>
                </a:lnTo>
                <a:lnTo>
                  <a:pt x="7" y="288"/>
                </a:lnTo>
                <a:lnTo>
                  <a:pt x="200" y="232"/>
                </a:lnTo>
                <a:lnTo>
                  <a:pt x="85" y="403"/>
                </a:lnTo>
                <a:lnTo>
                  <a:pt x="109" y="418"/>
                </a:lnTo>
                <a:lnTo>
                  <a:pt x="213" y="240"/>
                </a:lnTo>
                <a:lnTo>
                  <a:pt x="252" y="442"/>
                </a:lnTo>
                <a:lnTo>
                  <a:pt x="280" y="435"/>
                </a:lnTo>
                <a:lnTo>
                  <a:pt x="226" y="236"/>
                </a:lnTo>
                <a:lnTo>
                  <a:pt x="398" y="348"/>
                </a:lnTo>
                <a:lnTo>
                  <a:pt x="412" y="325"/>
                </a:lnTo>
                <a:lnTo>
                  <a:pt x="234" y="223"/>
                </a:lnTo>
                <a:lnTo>
                  <a:pt x="436" y="187"/>
                </a:lnTo>
                <a:lnTo>
                  <a:pt x="429" y="159"/>
                </a:lnTo>
                <a:lnTo>
                  <a:pt x="231" y="210"/>
                </a:lnTo>
                <a:lnTo>
                  <a:pt x="348" y="37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33" name="Freeform 232"/>
          <p:cNvSpPr>
            <a:spLocks/>
          </p:cNvSpPr>
          <p:nvPr>
            <p:custDataLst>
              <p:tags r:id="rId27"/>
            </p:custDataLst>
          </p:nvPr>
        </p:nvSpPr>
        <p:spPr bwMode="auto">
          <a:xfrm>
            <a:off x="6757398" y="1511781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8" y="38"/>
                </a:moveTo>
                <a:lnTo>
                  <a:pt x="323" y="22"/>
                </a:lnTo>
                <a:lnTo>
                  <a:pt x="220" y="203"/>
                </a:lnTo>
                <a:lnTo>
                  <a:pt x="181" y="0"/>
                </a:lnTo>
                <a:lnTo>
                  <a:pt x="153" y="7"/>
                </a:lnTo>
                <a:lnTo>
                  <a:pt x="208" y="205"/>
                </a:lnTo>
                <a:lnTo>
                  <a:pt x="39" y="92"/>
                </a:lnTo>
                <a:lnTo>
                  <a:pt x="23" y="115"/>
                </a:lnTo>
                <a:lnTo>
                  <a:pt x="198" y="220"/>
                </a:lnTo>
                <a:lnTo>
                  <a:pt x="0" y="260"/>
                </a:lnTo>
                <a:lnTo>
                  <a:pt x="7" y="289"/>
                </a:lnTo>
                <a:lnTo>
                  <a:pt x="200" y="234"/>
                </a:lnTo>
                <a:lnTo>
                  <a:pt x="85" y="404"/>
                </a:lnTo>
                <a:lnTo>
                  <a:pt x="110" y="420"/>
                </a:lnTo>
                <a:lnTo>
                  <a:pt x="213" y="242"/>
                </a:lnTo>
                <a:lnTo>
                  <a:pt x="252" y="442"/>
                </a:lnTo>
                <a:lnTo>
                  <a:pt x="281" y="436"/>
                </a:lnTo>
                <a:lnTo>
                  <a:pt x="226" y="238"/>
                </a:lnTo>
                <a:lnTo>
                  <a:pt x="398" y="350"/>
                </a:lnTo>
                <a:lnTo>
                  <a:pt x="412" y="326"/>
                </a:lnTo>
                <a:lnTo>
                  <a:pt x="235" y="224"/>
                </a:lnTo>
                <a:lnTo>
                  <a:pt x="436" y="188"/>
                </a:lnTo>
                <a:lnTo>
                  <a:pt x="430" y="161"/>
                </a:lnTo>
                <a:lnTo>
                  <a:pt x="232" y="211"/>
                </a:lnTo>
                <a:lnTo>
                  <a:pt x="348" y="38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34" name="Freeform 233"/>
          <p:cNvSpPr>
            <a:spLocks/>
          </p:cNvSpPr>
          <p:nvPr>
            <p:custDataLst>
              <p:tags r:id="rId28"/>
            </p:custDataLst>
          </p:nvPr>
        </p:nvSpPr>
        <p:spPr bwMode="auto">
          <a:xfrm>
            <a:off x="6757398" y="1511781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8" y="38"/>
                </a:moveTo>
                <a:lnTo>
                  <a:pt x="323" y="22"/>
                </a:lnTo>
                <a:lnTo>
                  <a:pt x="220" y="203"/>
                </a:lnTo>
                <a:lnTo>
                  <a:pt x="181" y="0"/>
                </a:lnTo>
                <a:lnTo>
                  <a:pt x="153" y="7"/>
                </a:lnTo>
                <a:lnTo>
                  <a:pt x="208" y="205"/>
                </a:lnTo>
                <a:lnTo>
                  <a:pt x="39" y="92"/>
                </a:lnTo>
                <a:lnTo>
                  <a:pt x="23" y="115"/>
                </a:lnTo>
                <a:lnTo>
                  <a:pt x="198" y="220"/>
                </a:lnTo>
                <a:lnTo>
                  <a:pt x="0" y="260"/>
                </a:lnTo>
                <a:lnTo>
                  <a:pt x="7" y="289"/>
                </a:lnTo>
                <a:lnTo>
                  <a:pt x="200" y="234"/>
                </a:lnTo>
                <a:lnTo>
                  <a:pt x="85" y="404"/>
                </a:lnTo>
                <a:lnTo>
                  <a:pt x="110" y="420"/>
                </a:lnTo>
                <a:lnTo>
                  <a:pt x="213" y="242"/>
                </a:lnTo>
                <a:lnTo>
                  <a:pt x="252" y="442"/>
                </a:lnTo>
                <a:lnTo>
                  <a:pt x="281" y="436"/>
                </a:lnTo>
                <a:lnTo>
                  <a:pt x="226" y="238"/>
                </a:lnTo>
                <a:lnTo>
                  <a:pt x="398" y="350"/>
                </a:lnTo>
                <a:lnTo>
                  <a:pt x="412" y="326"/>
                </a:lnTo>
                <a:lnTo>
                  <a:pt x="235" y="224"/>
                </a:lnTo>
                <a:lnTo>
                  <a:pt x="436" y="188"/>
                </a:lnTo>
                <a:lnTo>
                  <a:pt x="430" y="161"/>
                </a:lnTo>
                <a:lnTo>
                  <a:pt x="232" y="211"/>
                </a:lnTo>
                <a:lnTo>
                  <a:pt x="348" y="38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35" name="Freeform 234"/>
          <p:cNvSpPr>
            <a:spLocks/>
          </p:cNvSpPr>
          <p:nvPr>
            <p:custDataLst>
              <p:tags r:id="rId29"/>
            </p:custDataLst>
          </p:nvPr>
        </p:nvSpPr>
        <p:spPr bwMode="auto">
          <a:xfrm>
            <a:off x="6768113" y="1604650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9" y="38"/>
                </a:moveTo>
                <a:lnTo>
                  <a:pt x="323" y="21"/>
                </a:lnTo>
                <a:lnTo>
                  <a:pt x="220" y="202"/>
                </a:lnTo>
                <a:lnTo>
                  <a:pt x="181" y="0"/>
                </a:lnTo>
                <a:lnTo>
                  <a:pt x="153" y="7"/>
                </a:lnTo>
                <a:lnTo>
                  <a:pt x="208" y="204"/>
                </a:lnTo>
                <a:lnTo>
                  <a:pt x="39" y="91"/>
                </a:lnTo>
                <a:lnTo>
                  <a:pt x="24" y="115"/>
                </a:lnTo>
                <a:lnTo>
                  <a:pt x="198" y="220"/>
                </a:lnTo>
                <a:lnTo>
                  <a:pt x="0" y="260"/>
                </a:lnTo>
                <a:lnTo>
                  <a:pt x="7" y="289"/>
                </a:lnTo>
                <a:lnTo>
                  <a:pt x="200" y="233"/>
                </a:lnTo>
                <a:lnTo>
                  <a:pt x="85" y="404"/>
                </a:lnTo>
                <a:lnTo>
                  <a:pt x="109" y="419"/>
                </a:lnTo>
                <a:lnTo>
                  <a:pt x="213" y="241"/>
                </a:lnTo>
                <a:lnTo>
                  <a:pt x="252" y="442"/>
                </a:lnTo>
                <a:lnTo>
                  <a:pt x="281" y="436"/>
                </a:lnTo>
                <a:lnTo>
                  <a:pt x="226" y="237"/>
                </a:lnTo>
                <a:lnTo>
                  <a:pt x="398" y="349"/>
                </a:lnTo>
                <a:lnTo>
                  <a:pt x="412" y="326"/>
                </a:lnTo>
                <a:lnTo>
                  <a:pt x="235" y="224"/>
                </a:lnTo>
                <a:lnTo>
                  <a:pt x="436" y="188"/>
                </a:lnTo>
                <a:lnTo>
                  <a:pt x="430" y="160"/>
                </a:lnTo>
                <a:lnTo>
                  <a:pt x="232" y="211"/>
                </a:lnTo>
                <a:lnTo>
                  <a:pt x="349" y="38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36" name="Freeform 235"/>
          <p:cNvSpPr>
            <a:spLocks/>
          </p:cNvSpPr>
          <p:nvPr>
            <p:custDataLst>
              <p:tags r:id="rId30"/>
            </p:custDataLst>
          </p:nvPr>
        </p:nvSpPr>
        <p:spPr bwMode="auto">
          <a:xfrm>
            <a:off x="6768113" y="1604650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9" y="38"/>
                </a:moveTo>
                <a:lnTo>
                  <a:pt x="323" y="21"/>
                </a:lnTo>
                <a:lnTo>
                  <a:pt x="220" y="202"/>
                </a:lnTo>
                <a:lnTo>
                  <a:pt x="181" y="0"/>
                </a:lnTo>
                <a:lnTo>
                  <a:pt x="153" y="7"/>
                </a:lnTo>
                <a:lnTo>
                  <a:pt x="208" y="204"/>
                </a:lnTo>
                <a:lnTo>
                  <a:pt x="39" y="91"/>
                </a:lnTo>
                <a:lnTo>
                  <a:pt x="24" y="115"/>
                </a:lnTo>
                <a:lnTo>
                  <a:pt x="198" y="220"/>
                </a:lnTo>
                <a:lnTo>
                  <a:pt x="0" y="260"/>
                </a:lnTo>
                <a:lnTo>
                  <a:pt x="7" y="289"/>
                </a:lnTo>
                <a:lnTo>
                  <a:pt x="200" y="233"/>
                </a:lnTo>
                <a:lnTo>
                  <a:pt x="85" y="404"/>
                </a:lnTo>
                <a:lnTo>
                  <a:pt x="109" y="419"/>
                </a:lnTo>
                <a:lnTo>
                  <a:pt x="213" y="241"/>
                </a:lnTo>
                <a:lnTo>
                  <a:pt x="252" y="442"/>
                </a:lnTo>
                <a:lnTo>
                  <a:pt x="281" y="436"/>
                </a:lnTo>
                <a:lnTo>
                  <a:pt x="226" y="237"/>
                </a:lnTo>
                <a:lnTo>
                  <a:pt x="398" y="349"/>
                </a:lnTo>
                <a:lnTo>
                  <a:pt x="412" y="326"/>
                </a:lnTo>
                <a:lnTo>
                  <a:pt x="235" y="224"/>
                </a:lnTo>
                <a:lnTo>
                  <a:pt x="436" y="188"/>
                </a:lnTo>
                <a:lnTo>
                  <a:pt x="430" y="160"/>
                </a:lnTo>
                <a:lnTo>
                  <a:pt x="232" y="211"/>
                </a:lnTo>
                <a:lnTo>
                  <a:pt x="349" y="38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37" name="Freeform 236"/>
          <p:cNvSpPr>
            <a:spLocks/>
          </p:cNvSpPr>
          <p:nvPr>
            <p:custDataLst>
              <p:tags r:id="rId31"/>
            </p:custDataLst>
          </p:nvPr>
        </p:nvSpPr>
        <p:spPr bwMode="auto">
          <a:xfrm>
            <a:off x="6758588" y="1827297"/>
            <a:ext cx="129779" cy="132160"/>
          </a:xfrm>
          <a:custGeom>
            <a:avLst/>
            <a:gdLst>
              <a:gd name="T0" fmla="*/ 0 w 436"/>
              <a:gd name="T1" fmla="*/ 0 h 443"/>
              <a:gd name="T2" fmla="*/ 0 w 436"/>
              <a:gd name="T3" fmla="*/ 0 h 443"/>
              <a:gd name="T4" fmla="*/ 0 w 436"/>
              <a:gd name="T5" fmla="*/ 0 h 443"/>
              <a:gd name="T6" fmla="*/ 0 w 436"/>
              <a:gd name="T7" fmla="*/ 0 h 443"/>
              <a:gd name="T8" fmla="*/ 0 w 436"/>
              <a:gd name="T9" fmla="*/ 0 h 443"/>
              <a:gd name="T10" fmla="*/ 0 w 436"/>
              <a:gd name="T11" fmla="*/ 0 h 443"/>
              <a:gd name="T12" fmla="*/ 0 w 436"/>
              <a:gd name="T13" fmla="*/ 0 h 443"/>
              <a:gd name="T14" fmla="*/ 0 w 436"/>
              <a:gd name="T15" fmla="*/ 0 h 443"/>
              <a:gd name="T16" fmla="*/ 0 w 436"/>
              <a:gd name="T17" fmla="*/ 0 h 443"/>
              <a:gd name="T18" fmla="*/ 0 w 436"/>
              <a:gd name="T19" fmla="*/ 0 h 443"/>
              <a:gd name="T20" fmla="*/ 0 w 436"/>
              <a:gd name="T21" fmla="*/ 0 h 443"/>
              <a:gd name="T22" fmla="*/ 0 w 436"/>
              <a:gd name="T23" fmla="*/ 0 h 443"/>
              <a:gd name="T24" fmla="*/ 0 w 436"/>
              <a:gd name="T25" fmla="*/ 0 h 443"/>
              <a:gd name="T26" fmla="*/ 0 w 436"/>
              <a:gd name="T27" fmla="*/ 0 h 443"/>
              <a:gd name="T28" fmla="*/ 0 w 436"/>
              <a:gd name="T29" fmla="*/ 0 h 443"/>
              <a:gd name="T30" fmla="*/ 0 w 436"/>
              <a:gd name="T31" fmla="*/ 0 h 443"/>
              <a:gd name="T32" fmla="*/ 0 w 436"/>
              <a:gd name="T33" fmla="*/ 0 h 443"/>
              <a:gd name="T34" fmla="*/ 0 w 436"/>
              <a:gd name="T35" fmla="*/ 0 h 443"/>
              <a:gd name="T36" fmla="*/ 0 w 436"/>
              <a:gd name="T37" fmla="*/ 0 h 443"/>
              <a:gd name="T38" fmla="*/ 0 w 436"/>
              <a:gd name="T39" fmla="*/ 0 h 443"/>
              <a:gd name="T40" fmla="*/ 0 w 436"/>
              <a:gd name="T41" fmla="*/ 0 h 443"/>
              <a:gd name="T42" fmla="*/ 0 w 436"/>
              <a:gd name="T43" fmla="*/ 0 h 443"/>
              <a:gd name="T44" fmla="*/ 0 w 436"/>
              <a:gd name="T45" fmla="*/ 0 h 443"/>
              <a:gd name="T46" fmla="*/ 0 w 436"/>
              <a:gd name="T47" fmla="*/ 0 h 443"/>
              <a:gd name="T48" fmla="*/ 0 w 436"/>
              <a:gd name="T49" fmla="*/ 0 h 44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3"/>
              <a:gd name="T77" fmla="*/ 436 w 436"/>
              <a:gd name="T78" fmla="*/ 443 h 44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3">
                <a:moveTo>
                  <a:pt x="349" y="37"/>
                </a:moveTo>
                <a:lnTo>
                  <a:pt x="323" y="22"/>
                </a:lnTo>
                <a:lnTo>
                  <a:pt x="220" y="203"/>
                </a:lnTo>
                <a:lnTo>
                  <a:pt x="181" y="0"/>
                </a:lnTo>
                <a:lnTo>
                  <a:pt x="153" y="8"/>
                </a:lnTo>
                <a:lnTo>
                  <a:pt x="208" y="205"/>
                </a:lnTo>
                <a:lnTo>
                  <a:pt x="39" y="92"/>
                </a:lnTo>
                <a:lnTo>
                  <a:pt x="24" y="116"/>
                </a:lnTo>
                <a:lnTo>
                  <a:pt x="198" y="220"/>
                </a:lnTo>
                <a:lnTo>
                  <a:pt x="0" y="261"/>
                </a:lnTo>
                <a:lnTo>
                  <a:pt x="7" y="289"/>
                </a:lnTo>
                <a:lnTo>
                  <a:pt x="201" y="234"/>
                </a:lnTo>
                <a:lnTo>
                  <a:pt x="86" y="404"/>
                </a:lnTo>
                <a:lnTo>
                  <a:pt x="110" y="420"/>
                </a:lnTo>
                <a:lnTo>
                  <a:pt x="213" y="242"/>
                </a:lnTo>
                <a:lnTo>
                  <a:pt x="252" y="443"/>
                </a:lnTo>
                <a:lnTo>
                  <a:pt x="281" y="436"/>
                </a:lnTo>
                <a:lnTo>
                  <a:pt x="226" y="238"/>
                </a:lnTo>
                <a:lnTo>
                  <a:pt x="398" y="350"/>
                </a:lnTo>
                <a:lnTo>
                  <a:pt x="413" y="326"/>
                </a:lnTo>
                <a:lnTo>
                  <a:pt x="235" y="225"/>
                </a:lnTo>
                <a:lnTo>
                  <a:pt x="436" y="189"/>
                </a:lnTo>
                <a:lnTo>
                  <a:pt x="430" y="160"/>
                </a:lnTo>
                <a:lnTo>
                  <a:pt x="232" y="211"/>
                </a:lnTo>
                <a:lnTo>
                  <a:pt x="349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38" name="Freeform 237"/>
          <p:cNvSpPr>
            <a:spLocks/>
          </p:cNvSpPr>
          <p:nvPr>
            <p:custDataLst>
              <p:tags r:id="rId32"/>
            </p:custDataLst>
          </p:nvPr>
        </p:nvSpPr>
        <p:spPr bwMode="auto">
          <a:xfrm>
            <a:off x="6758588" y="1827297"/>
            <a:ext cx="129779" cy="132160"/>
          </a:xfrm>
          <a:custGeom>
            <a:avLst/>
            <a:gdLst>
              <a:gd name="T0" fmla="*/ 0 w 436"/>
              <a:gd name="T1" fmla="*/ 0 h 443"/>
              <a:gd name="T2" fmla="*/ 0 w 436"/>
              <a:gd name="T3" fmla="*/ 0 h 443"/>
              <a:gd name="T4" fmla="*/ 0 w 436"/>
              <a:gd name="T5" fmla="*/ 0 h 443"/>
              <a:gd name="T6" fmla="*/ 0 w 436"/>
              <a:gd name="T7" fmla="*/ 0 h 443"/>
              <a:gd name="T8" fmla="*/ 0 w 436"/>
              <a:gd name="T9" fmla="*/ 0 h 443"/>
              <a:gd name="T10" fmla="*/ 0 w 436"/>
              <a:gd name="T11" fmla="*/ 0 h 443"/>
              <a:gd name="T12" fmla="*/ 0 w 436"/>
              <a:gd name="T13" fmla="*/ 0 h 443"/>
              <a:gd name="T14" fmla="*/ 0 w 436"/>
              <a:gd name="T15" fmla="*/ 0 h 443"/>
              <a:gd name="T16" fmla="*/ 0 w 436"/>
              <a:gd name="T17" fmla="*/ 0 h 443"/>
              <a:gd name="T18" fmla="*/ 0 w 436"/>
              <a:gd name="T19" fmla="*/ 0 h 443"/>
              <a:gd name="T20" fmla="*/ 0 w 436"/>
              <a:gd name="T21" fmla="*/ 0 h 443"/>
              <a:gd name="T22" fmla="*/ 0 w 436"/>
              <a:gd name="T23" fmla="*/ 0 h 443"/>
              <a:gd name="T24" fmla="*/ 0 w 436"/>
              <a:gd name="T25" fmla="*/ 0 h 443"/>
              <a:gd name="T26" fmla="*/ 0 w 436"/>
              <a:gd name="T27" fmla="*/ 0 h 443"/>
              <a:gd name="T28" fmla="*/ 0 w 436"/>
              <a:gd name="T29" fmla="*/ 0 h 443"/>
              <a:gd name="T30" fmla="*/ 0 w 436"/>
              <a:gd name="T31" fmla="*/ 0 h 443"/>
              <a:gd name="T32" fmla="*/ 0 w 436"/>
              <a:gd name="T33" fmla="*/ 0 h 443"/>
              <a:gd name="T34" fmla="*/ 0 w 436"/>
              <a:gd name="T35" fmla="*/ 0 h 443"/>
              <a:gd name="T36" fmla="*/ 0 w 436"/>
              <a:gd name="T37" fmla="*/ 0 h 443"/>
              <a:gd name="T38" fmla="*/ 0 w 436"/>
              <a:gd name="T39" fmla="*/ 0 h 443"/>
              <a:gd name="T40" fmla="*/ 0 w 436"/>
              <a:gd name="T41" fmla="*/ 0 h 443"/>
              <a:gd name="T42" fmla="*/ 0 w 436"/>
              <a:gd name="T43" fmla="*/ 0 h 443"/>
              <a:gd name="T44" fmla="*/ 0 w 436"/>
              <a:gd name="T45" fmla="*/ 0 h 443"/>
              <a:gd name="T46" fmla="*/ 0 w 436"/>
              <a:gd name="T47" fmla="*/ 0 h 443"/>
              <a:gd name="T48" fmla="*/ 0 w 436"/>
              <a:gd name="T49" fmla="*/ 0 h 44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3"/>
              <a:gd name="T77" fmla="*/ 436 w 436"/>
              <a:gd name="T78" fmla="*/ 443 h 44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3">
                <a:moveTo>
                  <a:pt x="349" y="37"/>
                </a:moveTo>
                <a:lnTo>
                  <a:pt x="323" y="22"/>
                </a:lnTo>
                <a:lnTo>
                  <a:pt x="220" y="203"/>
                </a:lnTo>
                <a:lnTo>
                  <a:pt x="181" y="0"/>
                </a:lnTo>
                <a:lnTo>
                  <a:pt x="153" y="8"/>
                </a:lnTo>
                <a:lnTo>
                  <a:pt x="208" y="205"/>
                </a:lnTo>
                <a:lnTo>
                  <a:pt x="39" y="92"/>
                </a:lnTo>
                <a:lnTo>
                  <a:pt x="24" y="116"/>
                </a:lnTo>
                <a:lnTo>
                  <a:pt x="198" y="220"/>
                </a:lnTo>
                <a:lnTo>
                  <a:pt x="0" y="261"/>
                </a:lnTo>
                <a:lnTo>
                  <a:pt x="7" y="289"/>
                </a:lnTo>
                <a:lnTo>
                  <a:pt x="201" y="234"/>
                </a:lnTo>
                <a:lnTo>
                  <a:pt x="86" y="404"/>
                </a:lnTo>
                <a:lnTo>
                  <a:pt x="110" y="420"/>
                </a:lnTo>
                <a:lnTo>
                  <a:pt x="213" y="242"/>
                </a:lnTo>
                <a:lnTo>
                  <a:pt x="252" y="443"/>
                </a:lnTo>
                <a:lnTo>
                  <a:pt x="281" y="436"/>
                </a:lnTo>
                <a:lnTo>
                  <a:pt x="226" y="238"/>
                </a:lnTo>
                <a:lnTo>
                  <a:pt x="398" y="350"/>
                </a:lnTo>
                <a:lnTo>
                  <a:pt x="413" y="326"/>
                </a:lnTo>
                <a:lnTo>
                  <a:pt x="235" y="225"/>
                </a:lnTo>
                <a:lnTo>
                  <a:pt x="436" y="189"/>
                </a:lnTo>
                <a:lnTo>
                  <a:pt x="430" y="160"/>
                </a:lnTo>
                <a:lnTo>
                  <a:pt x="232" y="211"/>
                </a:lnTo>
                <a:lnTo>
                  <a:pt x="349" y="37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39" name="Freeform 238"/>
          <p:cNvSpPr>
            <a:spLocks/>
          </p:cNvSpPr>
          <p:nvPr>
            <p:custDataLst>
              <p:tags r:id="rId33"/>
            </p:custDataLst>
          </p:nvPr>
        </p:nvSpPr>
        <p:spPr bwMode="auto">
          <a:xfrm>
            <a:off x="7019335" y="1408197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9" y="37"/>
                </a:moveTo>
                <a:lnTo>
                  <a:pt x="323" y="20"/>
                </a:lnTo>
                <a:lnTo>
                  <a:pt x="220" y="201"/>
                </a:lnTo>
                <a:lnTo>
                  <a:pt x="181" y="0"/>
                </a:lnTo>
                <a:lnTo>
                  <a:pt x="153" y="6"/>
                </a:lnTo>
                <a:lnTo>
                  <a:pt x="209" y="203"/>
                </a:lnTo>
                <a:lnTo>
                  <a:pt x="39" y="90"/>
                </a:lnTo>
                <a:lnTo>
                  <a:pt x="24" y="114"/>
                </a:lnTo>
                <a:lnTo>
                  <a:pt x="199" y="219"/>
                </a:lnTo>
                <a:lnTo>
                  <a:pt x="0" y="259"/>
                </a:lnTo>
                <a:lnTo>
                  <a:pt x="7" y="288"/>
                </a:lnTo>
                <a:lnTo>
                  <a:pt x="201" y="232"/>
                </a:lnTo>
                <a:lnTo>
                  <a:pt x="87" y="403"/>
                </a:lnTo>
                <a:lnTo>
                  <a:pt x="110" y="418"/>
                </a:lnTo>
                <a:lnTo>
                  <a:pt x="213" y="240"/>
                </a:lnTo>
                <a:lnTo>
                  <a:pt x="253" y="442"/>
                </a:lnTo>
                <a:lnTo>
                  <a:pt x="281" y="435"/>
                </a:lnTo>
                <a:lnTo>
                  <a:pt x="227" y="236"/>
                </a:lnTo>
                <a:lnTo>
                  <a:pt x="398" y="348"/>
                </a:lnTo>
                <a:lnTo>
                  <a:pt x="414" y="325"/>
                </a:lnTo>
                <a:lnTo>
                  <a:pt x="236" y="223"/>
                </a:lnTo>
                <a:lnTo>
                  <a:pt x="436" y="187"/>
                </a:lnTo>
                <a:lnTo>
                  <a:pt x="430" y="159"/>
                </a:lnTo>
                <a:lnTo>
                  <a:pt x="233" y="209"/>
                </a:lnTo>
                <a:lnTo>
                  <a:pt x="349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40" name="Freeform 239"/>
          <p:cNvSpPr>
            <a:spLocks/>
          </p:cNvSpPr>
          <p:nvPr>
            <p:custDataLst>
              <p:tags r:id="rId34"/>
            </p:custDataLst>
          </p:nvPr>
        </p:nvSpPr>
        <p:spPr bwMode="auto">
          <a:xfrm>
            <a:off x="7019335" y="1408197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9" y="37"/>
                </a:moveTo>
                <a:lnTo>
                  <a:pt x="323" y="20"/>
                </a:lnTo>
                <a:lnTo>
                  <a:pt x="220" y="201"/>
                </a:lnTo>
                <a:lnTo>
                  <a:pt x="181" y="0"/>
                </a:lnTo>
                <a:lnTo>
                  <a:pt x="153" y="6"/>
                </a:lnTo>
                <a:lnTo>
                  <a:pt x="209" y="203"/>
                </a:lnTo>
                <a:lnTo>
                  <a:pt x="39" y="90"/>
                </a:lnTo>
                <a:lnTo>
                  <a:pt x="24" y="114"/>
                </a:lnTo>
                <a:lnTo>
                  <a:pt x="199" y="219"/>
                </a:lnTo>
                <a:lnTo>
                  <a:pt x="0" y="259"/>
                </a:lnTo>
                <a:lnTo>
                  <a:pt x="7" y="288"/>
                </a:lnTo>
                <a:lnTo>
                  <a:pt x="201" y="232"/>
                </a:lnTo>
                <a:lnTo>
                  <a:pt x="87" y="403"/>
                </a:lnTo>
                <a:lnTo>
                  <a:pt x="110" y="418"/>
                </a:lnTo>
                <a:lnTo>
                  <a:pt x="213" y="240"/>
                </a:lnTo>
                <a:lnTo>
                  <a:pt x="253" y="442"/>
                </a:lnTo>
                <a:lnTo>
                  <a:pt x="281" y="435"/>
                </a:lnTo>
                <a:lnTo>
                  <a:pt x="227" y="236"/>
                </a:lnTo>
                <a:lnTo>
                  <a:pt x="398" y="348"/>
                </a:lnTo>
                <a:lnTo>
                  <a:pt x="414" y="325"/>
                </a:lnTo>
                <a:lnTo>
                  <a:pt x="236" y="223"/>
                </a:lnTo>
                <a:lnTo>
                  <a:pt x="436" y="187"/>
                </a:lnTo>
                <a:lnTo>
                  <a:pt x="430" y="159"/>
                </a:lnTo>
                <a:lnTo>
                  <a:pt x="233" y="209"/>
                </a:lnTo>
                <a:lnTo>
                  <a:pt x="349" y="37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41" name="Freeform 240"/>
          <p:cNvSpPr>
            <a:spLocks/>
          </p:cNvSpPr>
          <p:nvPr>
            <p:custDataLst>
              <p:tags r:id="rId35"/>
            </p:custDataLst>
          </p:nvPr>
        </p:nvSpPr>
        <p:spPr bwMode="auto">
          <a:xfrm>
            <a:off x="7196739" y="1414150"/>
            <a:ext cx="30956" cy="32147"/>
          </a:xfrm>
          <a:custGeom>
            <a:avLst/>
            <a:gdLst>
              <a:gd name="T0" fmla="*/ 0 w 103"/>
              <a:gd name="T1" fmla="*/ 0 h 105"/>
              <a:gd name="T2" fmla="*/ 0 w 103"/>
              <a:gd name="T3" fmla="*/ 0 h 105"/>
              <a:gd name="T4" fmla="*/ 0 w 103"/>
              <a:gd name="T5" fmla="*/ 0 h 105"/>
              <a:gd name="T6" fmla="*/ 0 w 103"/>
              <a:gd name="T7" fmla="*/ 0 h 105"/>
              <a:gd name="T8" fmla="*/ 0 w 103"/>
              <a:gd name="T9" fmla="*/ 0 h 105"/>
              <a:gd name="T10" fmla="*/ 0 w 103"/>
              <a:gd name="T11" fmla="*/ 0 h 105"/>
              <a:gd name="T12" fmla="*/ 0 w 103"/>
              <a:gd name="T13" fmla="*/ 0 h 105"/>
              <a:gd name="T14" fmla="*/ 0 w 103"/>
              <a:gd name="T15" fmla="*/ 0 h 105"/>
              <a:gd name="T16" fmla="*/ 0 w 103"/>
              <a:gd name="T17" fmla="*/ 0 h 105"/>
              <a:gd name="T18" fmla="*/ 0 w 103"/>
              <a:gd name="T19" fmla="*/ 0 h 105"/>
              <a:gd name="T20" fmla="*/ 0 w 103"/>
              <a:gd name="T21" fmla="*/ 0 h 105"/>
              <a:gd name="T22" fmla="*/ 0 w 103"/>
              <a:gd name="T23" fmla="*/ 0 h 105"/>
              <a:gd name="T24" fmla="*/ 0 w 103"/>
              <a:gd name="T25" fmla="*/ 0 h 105"/>
              <a:gd name="T26" fmla="*/ 0 w 103"/>
              <a:gd name="T27" fmla="*/ 0 h 105"/>
              <a:gd name="T28" fmla="*/ 0 w 103"/>
              <a:gd name="T29" fmla="*/ 0 h 105"/>
              <a:gd name="T30" fmla="*/ 0 w 103"/>
              <a:gd name="T31" fmla="*/ 0 h 105"/>
              <a:gd name="T32" fmla="*/ 0 w 103"/>
              <a:gd name="T33" fmla="*/ 0 h 105"/>
              <a:gd name="T34" fmla="*/ 0 w 103"/>
              <a:gd name="T35" fmla="*/ 0 h 105"/>
              <a:gd name="T36" fmla="*/ 0 w 103"/>
              <a:gd name="T37" fmla="*/ 0 h 105"/>
              <a:gd name="T38" fmla="*/ 0 w 103"/>
              <a:gd name="T39" fmla="*/ 0 h 105"/>
              <a:gd name="T40" fmla="*/ 0 w 103"/>
              <a:gd name="T41" fmla="*/ 0 h 105"/>
              <a:gd name="T42" fmla="*/ 0 w 103"/>
              <a:gd name="T43" fmla="*/ 0 h 105"/>
              <a:gd name="T44" fmla="*/ 0 w 103"/>
              <a:gd name="T45" fmla="*/ 0 h 105"/>
              <a:gd name="T46" fmla="*/ 0 w 103"/>
              <a:gd name="T47" fmla="*/ 0 h 105"/>
              <a:gd name="T48" fmla="*/ 0 w 103"/>
              <a:gd name="T49" fmla="*/ 0 h 105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103"/>
              <a:gd name="T76" fmla="*/ 0 h 105"/>
              <a:gd name="T77" fmla="*/ 103 w 103"/>
              <a:gd name="T78" fmla="*/ 105 h 105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103" h="105">
                <a:moveTo>
                  <a:pt x="58" y="104"/>
                </a:moveTo>
                <a:lnTo>
                  <a:pt x="52" y="105"/>
                </a:lnTo>
                <a:lnTo>
                  <a:pt x="50" y="57"/>
                </a:lnTo>
                <a:lnTo>
                  <a:pt x="20" y="94"/>
                </a:lnTo>
                <a:lnTo>
                  <a:pt x="15" y="90"/>
                </a:lnTo>
                <a:lnTo>
                  <a:pt x="48" y="55"/>
                </a:lnTo>
                <a:lnTo>
                  <a:pt x="1" y="60"/>
                </a:lnTo>
                <a:lnTo>
                  <a:pt x="0" y="54"/>
                </a:lnTo>
                <a:lnTo>
                  <a:pt x="47" y="51"/>
                </a:lnTo>
                <a:lnTo>
                  <a:pt x="11" y="21"/>
                </a:lnTo>
                <a:lnTo>
                  <a:pt x="15" y="16"/>
                </a:lnTo>
                <a:lnTo>
                  <a:pt x="49" y="49"/>
                </a:lnTo>
                <a:lnTo>
                  <a:pt x="44" y="0"/>
                </a:lnTo>
                <a:lnTo>
                  <a:pt x="50" y="0"/>
                </a:lnTo>
                <a:lnTo>
                  <a:pt x="52" y="48"/>
                </a:lnTo>
                <a:lnTo>
                  <a:pt x="82" y="11"/>
                </a:lnTo>
                <a:lnTo>
                  <a:pt x="87" y="15"/>
                </a:lnTo>
                <a:lnTo>
                  <a:pt x="55" y="50"/>
                </a:lnTo>
                <a:lnTo>
                  <a:pt x="103" y="45"/>
                </a:lnTo>
                <a:lnTo>
                  <a:pt x="103" y="52"/>
                </a:lnTo>
                <a:lnTo>
                  <a:pt x="55" y="54"/>
                </a:lnTo>
                <a:lnTo>
                  <a:pt x="93" y="83"/>
                </a:lnTo>
                <a:lnTo>
                  <a:pt x="88" y="88"/>
                </a:lnTo>
                <a:lnTo>
                  <a:pt x="53" y="56"/>
                </a:lnTo>
                <a:lnTo>
                  <a:pt x="58" y="104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42" name="Freeform 241"/>
          <p:cNvSpPr>
            <a:spLocks/>
          </p:cNvSpPr>
          <p:nvPr>
            <p:custDataLst>
              <p:tags r:id="rId36"/>
            </p:custDataLst>
          </p:nvPr>
        </p:nvSpPr>
        <p:spPr bwMode="auto">
          <a:xfrm>
            <a:off x="7196739" y="1414150"/>
            <a:ext cx="30956" cy="32147"/>
          </a:xfrm>
          <a:custGeom>
            <a:avLst/>
            <a:gdLst>
              <a:gd name="T0" fmla="*/ 0 w 103"/>
              <a:gd name="T1" fmla="*/ 0 h 105"/>
              <a:gd name="T2" fmla="*/ 0 w 103"/>
              <a:gd name="T3" fmla="*/ 0 h 105"/>
              <a:gd name="T4" fmla="*/ 0 w 103"/>
              <a:gd name="T5" fmla="*/ 0 h 105"/>
              <a:gd name="T6" fmla="*/ 0 w 103"/>
              <a:gd name="T7" fmla="*/ 0 h 105"/>
              <a:gd name="T8" fmla="*/ 0 w 103"/>
              <a:gd name="T9" fmla="*/ 0 h 105"/>
              <a:gd name="T10" fmla="*/ 0 w 103"/>
              <a:gd name="T11" fmla="*/ 0 h 105"/>
              <a:gd name="T12" fmla="*/ 0 w 103"/>
              <a:gd name="T13" fmla="*/ 0 h 105"/>
              <a:gd name="T14" fmla="*/ 0 w 103"/>
              <a:gd name="T15" fmla="*/ 0 h 105"/>
              <a:gd name="T16" fmla="*/ 0 w 103"/>
              <a:gd name="T17" fmla="*/ 0 h 105"/>
              <a:gd name="T18" fmla="*/ 0 w 103"/>
              <a:gd name="T19" fmla="*/ 0 h 105"/>
              <a:gd name="T20" fmla="*/ 0 w 103"/>
              <a:gd name="T21" fmla="*/ 0 h 105"/>
              <a:gd name="T22" fmla="*/ 0 w 103"/>
              <a:gd name="T23" fmla="*/ 0 h 105"/>
              <a:gd name="T24" fmla="*/ 0 w 103"/>
              <a:gd name="T25" fmla="*/ 0 h 105"/>
              <a:gd name="T26" fmla="*/ 0 w 103"/>
              <a:gd name="T27" fmla="*/ 0 h 105"/>
              <a:gd name="T28" fmla="*/ 0 w 103"/>
              <a:gd name="T29" fmla="*/ 0 h 105"/>
              <a:gd name="T30" fmla="*/ 0 w 103"/>
              <a:gd name="T31" fmla="*/ 0 h 105"/>
              <a:gd name="T32" fmla="*/ 0 w 103"/>
              <a:gd name="T33" fmla="*/ 0 h 105"/>
              <a:gd name="T34" fmla="*/ 0 w 103"/>
              <a:gd name="T35" fmla="*/ 0 h 105"/>
              <a:gd name="T36" fmla="*/ 0 w 103"/>
              <a:gd name="T37" fmla="*/ 0 h 105"/>
              <a:gd name="T38" fmla="*/ 0 w 103"/>
              <a:gd name="T39" fmla="*/ 0 h 105"/>
              <a:gd name="T40" fmla="*/ 0 w 103"/>
              <a:gd name="T41" fmla="*/ 0 h 105"/>
              <a:gd name="T42" fmla="*/ 0 w 103"/>
              <a:gd name="T43" fmla="*/ 0 h 105"/>
              <a:gd name="T44" fmla="*/ 0 w 103"/>
              <a:gd name="T45" fmla="*/ 0 h 105"/>
              <a:gd name="T46" fmla="*/ 0 w 103"/>
              <a:gd name="T47" fmla="*/ 0 h 105"/>
              <a:gd name="T48" fmla="*/ 0 w 103"/>
              <a:gd name="T49" fmla="*/ 0 h 105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103"/>
              <a:gd name="T76" fmla="*/ 0 h 105"/>
              <a:gd name="T77" fmla="*/ 103 w 103"/>
              <a:gd name="T78" fmla="*/ 105 h 105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103" h="105">
                <a:moveTo>
                  <a:pt x="58" y="104"/>
                </a:moveTo>
                <a:lnTo>
                  <a:pt x="52" y="105"/>
                </a:lnTo>
                <a:lnTo>
                  <a:pt x="50" y="57"/>
                </a:lnTo>
                <a:lnTo>
                  <a:pt x="20" y="94"/>
                </a:lnTo>
                <a:lnTo>
                  <a:pt x="15" y="90"/>
                </a:lnTo>
                <a:lnTo>
                  <a:pt x="48" y="55"/>
                </a:lnTo>
                <a:lnTo>
                  <a:pt x="1" y="60"/>
                </a:lnTo>
                <a:lnTo>
                  <a:pt x="0" y="54"/>
                </a:lnTo>
                <a:lnTo>
                  <a:pt x="47" y="51"/>
                </a:lnTo>
                <a:lnTo>
                  <a:pt x="11" y="21"/>
                </a:lnTo>
                <a:lnTo>
                  <a:pt x="15" y="16"/>
                </a:lnTo>
                <a:lnTo>
                  <a:pt x="49" y="49"/>
                </a:lnTo>
                <a:lnTo>
                  <a:pt x="44" y="0"/>
                </a:lnTo>
                <a:lnTo>
                  <a:pt x="50" y="0"/>
                </a:lnTo>
                <a:lnTo>
                  <a:pt x="52" y="48"/>
                </a:lnTo>
                <a:lnTo>
                  <a:pt x="82" y="11"/>
                </a:lnTo>
                <a:lnTo>
                  <a:pt x="87" y="15"/>
                </a:lnTo>
                <a:lnTo>
                  <a:pt x="55" y="50"/>
                </a:lnTo>
                <a:lnTo>
                  <a:pt x="103" y="45"/>
                </a:lnTo>
                <a:lnTo>
                  <a:pt x="103" y="52"/>
                </a:lnTo>
                <a:lnTo>
                  <a:pt x="55" y="54"/>
                </a:lnTo>
                <a:lnTo>
                  <a:pt x="93" y="83"/>
                </a:lnTo>
                <a:lnTo>
                  <a:pt x="88" y="88"/>
                </a:lnTo>
                <a:lnTo>
                  <a:pt x="53" y="56"/>
                </a:lnTo>
                <a:lnTo>
                  <a:pt x="58" y="104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43" name="Freeform 242"/>
          <p:cNvSpPr>
            <a:spLocks/>
          </p:cNvSpPr>
          <p:nvPr>
            <p:custDataLst>
              <p:tags r:id="rId37"/>
            </p:custDataLst>
          </p:nvPr>
        </p:nvSpPr>
        <p:spPr bwMode="auto">
          <a:xfrm>
            <a:off x="6875269" y="1537975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8" y="37"/>
                </a:moveTo>
                <a:lnTo>
                  <a:pt x="323" y="21"/>
                </a:lnTo>
                <a:lnTo>
                  <a:pt x="220" y="202"/>
                </a:lnTo>
                <a:lnTo>
                  <a:pt x="181" y="0"/>
                </a:lnTo>
                <a:lnTo>
                  <a:pt x="153" y="7"/>
                </a:lnTo>
                <a:lnTo>
                  <a:pt x="209" y="204"/>
                </a:lnTo>
                <a:lnTo>
                  <a:pt x="39" y="91"/>
                </a:lnTo>
                <a:lnTo>
                  <a:pt x="23" y="115"/>
                </a:lnTo>
                <a:lnTo>
                  <a:pt x="198" y="220"/>
                </a:lnTo>
                <a:lnTo>
                  <a:pt x="0" y="259"/>
                </a:lnTo>
                <a:lnTo>
                  <a:pt x="7" y="289"/>
                </a:lnTo>
                <a:lnTo>
                  <a:pt x="200" y="233"/>
                </a:lnTo>
                <a:lnTo>
                  <a:pt x="86" y="404"/>
                </a:lnTo>
                <a:lnTo>
                  <a:pt x="110" y="418"/>
                </a:lnTo>
                <a:lnTo>
                  <a:pt x="213" y="240"/>
                </a:lnTo>
                <a:lnTo>
                  <a:pt x="252" y="442"/>
                </a:lnTo>
                <a:lnTo>
                  <a:pt x="281" y="435"/>
                </a:lnTo>
                <a:lnTo>
                  <a:pt x="226" y="237"/>
                </a:lnTo>
                <a:lnTo>
                  <a:pt x="398" y="349"/>
                </a:lnTo>
                <a:lnTo>
                  <a:pt x="413" y="326"/>
                </a:lnTo>
                <a:lnTo>
                  <a:pt x="235" y="223"/>
                </a:lnTo>
                <a:lnTo>
                  <a:pt x="436" y="187"/>
                </a:lnTo>
                <a:lnTo>
                  <a:pt x="430" y="159"/>
                </a:lnTo>
                <a:lnTo>
                  <a:pt x="232" y="209"/>
                </a:lnTo>
                <a:lnTo>
                  <a:pt x="348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44" name="Freeform 243"/>
          <p:cNvSpPr>
            <a:spLocks/>
          </p:cNvSpPr>
          <p:nvPr>
            <p:custDataLst>
              <p:tags r:id="rId38"/>
            </p:custDataLst>
          </p:nvPr>
        </p:nvSpPr>
        <p:spPr bwMode="auto">
          <a:xfrm>
            <a:off x="6875269" y="1537975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8" y="37"/>
                </a:moveTo>
                <a:lnTo>
                  <a:pt x="323" y="21"/>
                </a:lnTo>
                <a:lnTo>
                  <a:pt x="220" y="202"/>
                </a:lnTo>
                <a:lnTo>
                  <a:pt x="181" y="0"/>
                </a:lnTo>
                <a:lnTo>
                  <a:pt x="153" y="7"/>
                </a:lnTo>
                <a:lnTo>
                  <a:pt x="209" y="204"/>
                </a:lnTo>
                <a:lnTo>
                  <a:pt x="39" y="91"/>
                </a:lnTo>
                <a:lnTo>
                  <a:pt x="23" y="115"/>
                </a:lnTo>
                <a:lnTo>
                  <a:pt x="198" y="220"/>
                </a:lnTo>
                <a:lnTo>
                  <a:pt x="0" y="259"/>
                </a:lnTo>
                <a:lnTo>
                  <a:pt x="7" y="289"/>
                </a:lnTo>
                <a:lnTo>
                  <a:pt x="200" y="233"/>
                </a:lnTo>
                <a:lnTo>
                  <a:pt x="86" y="404"/>
                </a:lnTo>
                <a:lnTo>
                  <a:pt x="110" y="418"/>
                </a:lnTo>
                <a:lnTo>
                  <a:pt x="213" y="240"/>
                </a:lnTo>
                <a:lnTo>
                  <a:pt x="252" y="442"/>
                </a:lnTo>
                <a:lnTo>
                  <a:pt x="281" y="435"/>
                </a:lnTo>
                <a:lnTo>
                  <a:pt x="226" y="237"/>
                </a:lnTo>
                <a:lnTo>
                  <a:pt x="398" y="349"/>
                </a:lnTo>
                <a:lnTo>
                  <a:pt x="413" y="326"/>
                </a:lnTo>
                <a:lnTo>
                  <a:pt x="235" y="223"/>
                </a:lnTo>
                <a:lnTo>
                  <a:pt x="436" y="187"/>
                </a:lnTo>
                <a:lnTo>
                  <a:pt x="430" y="159"/>
                </a:lnTo>
                <a:lnTo>
                  <a:pt x="232" y="209"/>
                </a:lnTo>
                <a:lnTo>
                  <a:pt x="348" y="37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45" name="Freeform 244"/>
          <p:cNvSpPr>
            <a:spLocks/>
          </p:cNvSpPr>
          <p:nvPr>
            <p:custDataLst>
              <p:tags r:id="rId39"/>
            </p:custDataLst>
          </p:nvPr>
        </p:nvSpPr>
        <p:spPr bwMode="auto">
          <a:xfrm>
            <a:off x="7000285" y="1670134"/>
            <a:ext cx="129779" cy="130969"/>
          </a:xfrm>
          <a:custGeom>
            <a:avLst/>
            <a:gdLst>
              <a:gd name="T0" fmla="*/ 0 w 437"/>
              <a:gd name="T1" fmla="*/ 0 h 442"/>
              <a:gd name="T2" fmla="*/ 0 w 437"/>
              <a:gd name="T3" fmla="*/ 0 h 442"/>
              <a:gd name="T4" fmla="*/ 0 w 437"/>
              <a:gd name="T5" fmla="*/ 0 h 442"/>
              <a:gd name="T6" fmla="*/ 0 w 437"/>
              <a:gd name="T7" fmla="*/ 0 h 442"/>
              <a:gd name="T8" fmla="*/ 0 w 437"/>
              <a:gd name="T9" fmla="*/ 0 h 442"/>
              <a:gd name="T10" fmla="*/ 0 w 437"/>
              <a:gd name="T11" fmla="*/ 0 h 442"/>
              <a:gd name="T12" fmla="*/ 0 w 437"/>
              <a:gd name="T13" fmla="*/ 0 h 442"/>
              <a:gd name="T14" fmla="*/ 0 w 437"/>
              <a:gd name="T15" fmla="*/ 0 h 442"/>
              <a:gd name="T16" fmla="*/ 0 w 437"/>
              <a:gd name="T17" fmla="*/ 0 h 442"/>
              <a:gd name="T18" fmla="*/ 0 w 437"/>
              <a:gd name="T19" fmla="*/ 0 h 442"/>
              <a:gd name="T20" fmla="*/ 0 w 437"/>
              <a:gd name="T21" fmla="*/ 0 h 442"/>
              <a:gd name="T22" fmla="*/ 0 w 437"/>
              <a:gd name="T23" fmla="*/ 0 h 442"/>
              <a:gd name="T24" fmla="*/ 0 w 437"/>
              <a:gd name="T25" fmla="*/ 0 h 442"/>
              <a:gd name="T26" fmla="*/ 0 w 437"/>
              <a:gd name="T27" fmla="*/ 0 h 442"/>
              <a:gd name="T28" fmla="*/ 0 w 437"/>
              <a:gd name="T29" fmla="*/ 0 h 442"/>
              <a:gd name="T30" fmla="*/ 0 w 437"/>
              <a:gd name="T31" fmla="*/ 0 h 442"/>
              <a:gd name="T32" fmla="*/ 0 w 437"/>
              <a:gd name="T33" fmla="*/ 0 h 442"/>
              <a:gd name="T34" fmla="*/ 0 w 437"/>
              <a:gd name="T35" fmla="*/ 0 h 442"/>
              <a:gd name="T36" fmla="*/ 0 w 437"/>
              <a:gd name="T37" fmla="*/ 0 h 442"/>
              <a:gd name="T38" fmla="*/ 0 w 437"/>
              <a:gd name="T39" fmla="*/ 0 h 442"/>
              <a:gd name="T40" fmla="*/ 0 w 437"/>
              <a:gd name="T41" fmla="*/ 0 h 442"/>
              <a:gd name="T42" fmla="*/ 0 w 437"/>
              <a:gd name="T43" fmla="*/ 0 h 442"/>
              <a:gd name="T44" fmla="*/ 0 w 437"/>
              <a:gd name="T45" fmla="*/ 0 h 442"/>
              <a:gd name="T46" fmla="*/ 0 w 437"/>
              <a:gd name="T47" fmla="*/ 0 h 442"/>
              <a:gd name="T48" fmla="*/ 0 w 437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7"/>
              <a:gd name="T76" fmla="*/ 0 h 442"/>
              <a:gd name="T77" fmla="*/ 437 w 437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7" h="442">
                <a:moveTo>
                  <a:pt x="349" y="37"/>
                </a:moveTo>
                <a:lnTo>
                  <a:pt x="323" y="21"/>
                </a:lnTo>
                <a:lnTo>
                  <a:pt x="221" y="202"/>
                </a:lnTo>
                <a:lnTo>
                  <a:pt x="181" y="0"/>
                </a:lnTo>
                <a:lnTo>
                  <a:pt x="154" y="7"/>
                </a:lnTo>
                <a:lnTo>
                  <a:pt x="209" y="204"/>
                </a:lnTo>
                <a:lnTo>
                  <a:pt x="40" y="91"/>
                </a:lnTo>
                <a:lnTo>
                  <a:pt x="24" y="115"/>
                </a:lnTo>
                <a:lnTo>
                  <a:pt x="199" y="220"/>
                </a:lnTo>
                <a:lnTo>
                  <a:pt x="0" y="259"/>
                </a:lnTo>
                <a:lnTo>
                  <a:pt x="8" y="289"/>
                </a:lnTo>
                <a:lnTo>
                  <a:pt x="201" y="233"/>
                </a:lnTo>
                <a:lnTo>
                  <a:pt x="87" y="404"/>
                </a:lnTo>
                <a:lnTo>
                  <a:pt x="110" y="418"/>
                </a:lnTo>
                <a:lnTo>
                  <a:pt x="213" y="240"/>
                </a:lnTo>
                <a:lnTo>
                  <a:pt x="253" y="442"/>
                </a:lnTo>
                <a:lnTo>
                  <a:pt x="281" y="435"/>
                </a:lnTo>
                <a:lnTo>
                  <a:pt x="228" y="237"/>
                </a:lnTo>
                <a:lnTo>
                  <a:pt x="398" y="349"/>
                </a:lnTo>
                <a:lnTo>
                  <a:pt x="414" y="326"/>
                </a:lnTo>
                <a:lnTo>
                  <a:pt x="236" y="223"/>
                </a:lnTo>
                <a:lnTo>
                  <a:pt x="437" y="187"/>
                </a:lnTo>
                <a:lnTo>
                  <a:pt x="430" y="159"/>
                </a:lnTo>
                <a:lnTo>
                  <a:pt x="233" y="210"/>
                </a:lnTo>
                <a:lnTo>
                  <a:pt x="349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46" name="Freeform 245"/>
          <p:cNvSpPr>
            <a:spLocks/>
          </p:cNvSpPr>
          <p:nvPr>
            <p:custDataLst>
              <p:tags r:id="rId40"/>
            </p:custDataLst>
          </p:nvPr>
        </p:nvSpPr>
        <p:spPr bwMode="auto">
          <a:xfrm>
            <a:off x="7000285" y="1670134"/>
            <a:ext cx="129779" cy="130969"/>
          </a:xfrm>
          <a:custGeom>
            <a:avLst/>
            <a:gdLst>
              <a:gd name="T0" fmla="*/ 0 w 437"/>
              <a:gd name="T1" fmla="*/ 0 h 442"/>
              <a:gd name="T2" fmla="*/ 0 w 437"/>
              <a:gd name="T3" fmla="*/ 0 h 442"/>
              <a:gd name="T4" fmla="*/ 0 w 437"/>
              <a:gd name="T5" fmla="*/ 0 h 442"/>
              <a:gd name="T6" fmla="*/ 0 w 437"/>
              <a:gd name="T7" fmla="*/ 0 h 442"/>
              <a:gd name="T8" fmla="*/ 0 w 437"/>
              <a:gd name="T9" fmla="*/ 0 h 442"/>
              <a:gd name="T10" fmla="*/ 0 w 437"/>
              <a:gd name="T11" fmla="*/ 0 h 442"/>
              <a:gd name="T12" fmla="*/ 0 w 437"/>
              <a:gd name="T13" fmla="*/ 0 h 442"/>
              <a:gd name="T14" fmla="*/ 0 w 437"/>
              <a:gd name="T15" fmla="*/ 0 h 442"/>
              <a:gd name="T16" fmla="*/ 0 w 437"/>
              <a:gd name="T17" fmla="*/ 0 h 442"/>
              <a:gd name="T18" fmla="*/ 0 w 437"/>
              <a:gd name="T19" fmla="*/ 0 h 442"/>
              <a:gd name="T20" fmla="*/ 0 w 437"/>
              <a:gd name="T21" fmla="*/ 0 h 442"/>
              <a:gd name="T22" fmla="*/ 0 w 437"/>
              <a:gd name="T23" fmla="*/ 0 h 442"/>
              <a:gd name="T24" fmla="*/ 0 w 437"/>
              <a:gd name="T25" fmla="*/ 0 h 442"/>
              <a:gd name="T26" fmla="*/ 0 w 437"/>
              <a:gd name="T27" fmla="*/ 0 h 442"/>
              <a:gd name="T28" fmla="*/ 0 w 437"/>
              <a:gd name="T29" fmla="*/ 0 h 442"/>
              <a:gd name="T30" fmla="*/ 0 w 437"/>
              <a:gd name="T31" fmla="*/ 0 h 442"/>
              <a:gd name="T32" fmla="*/ 0 w 437"/>
              <a:gd name="T33" fmla="*/ 0 h 442"/>
              <a:gd name="T34" fmla="*/ 0 w 437"/>
              <a:gd name="T35" fmla="*/ 0 h 442"/>
              <a:gd name="T36" fmla="*/ 0 w 437"/>
              <a:gd name="T37" fmla="*/ 0 h 442"/>
              <a:gd name="T38" fmla="*/ 0 w 437"/>
              <a:gd name="T39" fmla="*/ 0 h 442"/>
              <a:gd name="T40" fmla="*/ 0 w 437"/>
              <a:gd name="T41" fmla="*/ 0 h 442"/>
              <a:gd name="T42" fmla="*/ 0 w 437"/>
              <a:gd name="T43" fmla="*/ 0 h 442"/>
              <a:gd name="T44" fmla="*/ 0 w 437"/>
              <a:gd name="T45" fmla="*/ 0 h 442"/>
              <a:gd name="T46" fmla="*/ 0 w 437"/>
              <a:gd name="T47" fmla="*/ 0 h 442"/>
              <a:gd name="T48" fmla="*/ 0 w 437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7"/>
              <a:gd name="T76" fmla="*/ 0 h 442"/>
              <a:gd name="T77" fmla="*/ 437 w 437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7" h="442">
                <a:moveTo>
                  <a:pt x="349" y="37"/>
                </a:moveTo>
                <a:lnTo>
                  <a:pt x="323" y="21"/>
                </a:lnTo>
                <a:lnTo>
                  <a:pt x="221" y="202"/>
                </a:lnTo>
                <a:lnTo>
                  <a:pt x="181" y="0"/>
                </a:lnTo>
                <a:lnTo>
                  <a:pt x="154" y="7"/>
                </a:lnTo>
                <a:lnTo>
                  <a:pt x="209" y="204"/>
                </a:lnTo>
                <a:lnTo>
                  <a:pt x="40" y="91"/>
                </a:lnTo>
                <a:lnTo>
                  <a:pt x="24" y="115"/>
                </a:lnTo>
                <a:lnTo>
                  <a:pt x="199" y="220"/>
                </a:lnTo>
                <a:lnTo>
                  <a:pt x="0" y="259"/>
                </a:lnTo>
                <a:lnTo>
                  <a:pt x="8" y="289"/>
                </a:lnTo>
                <a:lnTo>
                  <a:pt x="201" y="233"/>
                </a:lnTo>
                <a:lnTo>
                  <a:pt x="87" y="404"/>
                </a:lnTo>
                <a:lnTo>
                  <a:pt x="110" y="418"/>
                </a:lnTo>
                <a:lnTo>
                  <a:pt x="213" y="240"/>
                </a:lnTo>
                <a:lnTo>
                  <a:pt x="253" y="442"/>
                </a:lnTo>
                <a:lnTo>
                  <a:pt x="281" y="435"/>
                </a:lnTo>
                <a:lnTo>
                  <a:pt x="228" y="237"/>
                </a:lnTo>
                <a:lnTo>
                  <a:pt x="398" y="349"/>
                </a:lnTo>
                <a:lnTo>
                  <a:pt x="414" y="326"/>
                </a:lnTo>
                <a:lnTo>
                  <a:pt x="236" y="223"/>
                </a:lnTo>
                <a:lnTo>
                  <a:pt x="437" y="187"/>
                </a:lnTo>
                <a:lnTo>
                  <a:pt x="430" y="159"/>
                </a:lnTo>
                <a:lnTo>
                  <a:pt x="233" y="210"/>
                </a:lnTo>
                <a:lnTo>
                  <a:pt x="349" y="37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47" name="Freeform 246"/>
          <p:cNvSpPr>
            <a:spLocks/>
          </p:cNvSpPr>
          <p:nvPr>
            <p:custDataLst>
              <p:tags r:id="rId41"/>
            </p:custDataLst>
          </p:nvPr>
        </p:nvSpPr>
        <p:spPr bwMode="auto">
          <a:xfrm>
            <a:off x="6647860" y="1685613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7" y="37"/>
                </a:moveTo>
                <a:lnTo>
                  <a:pt x="323" y="21"/>
                </a:lnTo>
                <a:lnTo>
                  <a:pt x="220" y="202"/>
                </a:lnTo>
                <a:lnTo>
                  <a:pt x="181" y="0"/>
                </a:lnTo>
                <a:lnTo>
                  <a:pt x="152" y="6"/>
                </a:lnTo>
                <a:lnTo>
                  <a:pt x="207" y="204"/>
                </a:lnTo>
                <a:lnTo>
                  <a:pt x="38" y="91"/>
                </a:lnTo>
                <a:lnTo>
                  <a:pt x="23" y="114"/>
                </a:lnTo>
                <a:lnTo>
                  <a:pt x="198" y="219"/>
                </a:lnTo>
                <a:lnTo>
                  <a:pt x="0" y="259"/>
                </a:lnTo>
                <a:lnTo>
                  <a:pt x="7" y="288"/>
                </a:lnTo>
                <a:lnTo>
                  <a:pt x="200" y="233"/>
                </a:lnTo>
                <a:lnTo>
                  <a:pt x="85" y="403"/>
                </a:lnTo>
                <a:lnTo>
                  <a:pt x="109" y="419"/>
                </a:lnTo>
                <a:lnTo>
                  <a:pt x="213" y="241"/>
                </a:lnTo>
                <a:lnTo>
                  <a:pt x="252" y="442"/>
                </a:lnTo>
                <a:lnTo>
                  <a:pt x="279" y="435"/>
                </a:lnTo>
                <a:lnTo>
                  <a:pt x="226" y="237"/>
                </a:lnTo>
                <a:lnTo>
                  <a:pt x="398" y="349"/>
                </a:lnTo>
                <a:lnTo>
                  <a:pt x="412" y="325"/>
                </a:lnTo>
                <a:lnTo>
                  <a:pt x="234" y="223"/>
                </a:lnTo>
                <a:lnTo>
                  <a:pt x="436" y="187"/>
                </a:lnTo>
                <a:lnTo>
                  <a:pt x="429" y="160"/>
                </a:lnTo>
                <a:lnTo>
                  <a:pt x="231" y="210"/>
                </a:lnTo>
                <a:lnTo>
                  <a:pt x="347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48" name="Freeform 247"/>
          <p:cNvSpPr>
            <a:spLocks/>
          </p:cNvSpPr>
          <p:nvPr>
            <p:custDataLst>
              <p:tags r:id="rId42"/>
            </p:custDataLst>
          </p:nvPr>
        </p:nvSpPr>
        <p:spPr bwMode="auto">
          <a:xfrm>
            <a:off x="6647860" y="1685613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7" y="37"/>
                </a:moveTo>
                <a:lnTo>
                  <a:pt x="323" y="21"/>
                </a:lnTo>
                <a:lnTo>
                  <a:pt x="220" y="202"/>
                </a:lnTo>
                <a:lnTo>
                  <a:pt x="181" y="0"/>
                </a:lnTo>
                <a:lnTo>
                  <a:pt x="152" y="6"/>
                </a:lnTo>
                <a:lnTo>
                  <a:pt x="207" y="204"/>
                </a:lnTo>
                <a:lnTo>
                  <a:pt x="38" y="91"/>
                </a:lnTo>
                <a:lnTo>
                  <a:pt x="23" y="114"/>
                </a:lnTo>
                <a:lnTo>
                  <a:pt x="198" y="219"/>
                </a:lnTo>
                <a:lnTo>
                  <a:pt x="0" y="259"/>
                </a:lnTo>
                <a:lnTo>
                  <a:pt x="7" y="288"/>
                </a:lnTo>
                <a:lnTo>
                  <a:pt x="200" y="233"/>
                </a:lnTo>
                <a:lnTo>
                  <a:pt x="85" y="403"/>
                </a:lnTo>
                <a:lnTo>
                  <a:pt x="109" y="419"/>
                </a:lnTo>
                <a:lnTo>
                  <a:pt x="213" y="241"/>
                </a:lnTo>
                <a:lnTo>
                  <a:pt x="252" y="442"/>
                </a:lnTo>
                <a:lnTo>
                  <a:pt x="279" y="435"/>
                </a:lnTo>
                <a:lnTo>
                  <a:pt x="226" y="237"/>
                </a:lnTo>
                <a:lnTo>
                  <a:pt x="398" y="349"/>
                </a:lnTo>
                <a:lnTo>
                  <a:pt x="412" y="325"/>
                </a:lnTo>
                <a:lnTo>
                  <a:pt x="234" y="223"/>
                </a:lnTo>
                <a:lnTo>
                  <a:pt x="436" y="187"/>
                </a:lnTo>
                <a:lnTo>
                  <a:pt x="429" y="160"/>
                </a:lnTo>
                <a:lnTo>
                  <a:pt x="231" y="210"/>
                </a:lnTo>
                <a:lnTo>
                  <a:pt x="347" y="37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49" name="Freeform 248"/>
          <p:cNvSpPr>
            <a:spLocks/>
          </p:cNvSpPr>
          <p:nvPr>
            <p:custDataLst>
              <p:tags r:id="rId43"/>
            </p:custDataLst>
          </p:nvPr>
        </p:nvSpPr>
        <p:spPr bwMode="auto">
          <a:xfrm>
            <a:off x="6649051" y="1910640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7" y="37"/>
                </a:moveTo>
                <a:lnTo>
                  <a:pt x="323" y="22"/>
                </a:lnTo>
                <a:lnTo>
                  <a:pt x="220" y="203"/>
                </a:lnTo>
                <a:lnTo>
                  <a:pt x="181" y="0"/>
                </a:lnTo>
                <a:lnTo>
                  <a:pt x="152" y="7"/>
                </a:lnTo>
                <a:lnTo>
                  <a:pt x="208" y="205"/>
                </a:lnTo>
                <a:lnTo>
                  <a:pt x="38" y="92"/>
                </a:lnTo>
                <a:lnTo>
                  <a:pt x="23" y="115"/>
                </a:lnTo>
                <a:lnTo>
                  <a:pt x="198" y="220"/>
                </a:lnTo>
                <a:lnTo>
                  <a:pt x="0" y="260"/>
                </a:lnTo>
                <a:lnTo>
                  <a:pt x="7" y="289"/>
                </a:lnTo>
                <a:lnTo>
                  <a:pt x="200" y="233"/>
                </a:lnTo>
                <a:lnTo>
                  <a:pt x="85" y="404"/>
                </a:lnTo>
                <a:lnTo>
                  <a:pt x="109" y="419"/>
                </a:lnTo>
                <a:lnTo>
                  <a:pt x="213" y="241"/>
                </a:lnTo>
                <a:lnTo>
                  <a:pt x="252" y="442"/>
                </a:lnTo>
                <a:lnTo>
                  <a:pt x="279" y="436"/>
                </a:lnTo>
                <a:lnTo>
                  <a:pt x="226" y="238"/>
                </a:lnTo>
                <a:lnTo>
                  <a:pt x="398" y="350"/>
                </a:lnTo>
                <a:lnTo>
                  <a:pt x="412" y="326"/>
                </a:lnTo>
                <a:lnTo>
                  <a:pt x="234" y="224"/>
                </a:lnTo>
                <a:lnTo>
                  <a:pt x="436" y="187"/>
                </a:lnTo>
                <a:lnTo>
                  <a:pt x="429" y="159"/>
                </a:lnTo>
                <a:lnTo>
                  <a:pt x="231" y="211"/>
                </a:lnTo>
                <a:lnTo>
                  <a:pt x="347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50" name="Freeform 249"/>
          <p:cNvSpPr>
            <a:spLocks/>
          </p:cNvSpPr>
          <p:nvPr>
            <p:custDataLst>
              <p:tags r:id="rId44"/>
            </p:custDataLst>
          </p:nvPr>
        </p:nvSpPr>
        <p:spPr bwMode="auto">
          <a:xfrm>
            <a:off x="6649051" y="1910640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7" y="37"/>
                </a:moveTo>
                <a:lnTo>
                  <a:pt x="323" y="22"/>
                </a:lnTo>
                <a:lnTo>
                  <a:pt x="220" y="203"/>
                </a:lnTo>
                <a:lnTo>
                  <a:pt x="181" y="0"/>
                </a:lnTo>
                <a:lnTo>
                  <a:pt x="152" y="7"/>
                </a:lnTo>
                <a:lnTo>
                  <a:pt x="208" y="205"/>
                </a:lnTo>
                <a:lnTo>
                  <a:pt x="38" y="92"/>
                </a:lnTo>
                <a:lnTo>
                  <a:pt x="23" y="115"/>
                </a:lnTo>
                <a:lnTo>
                  <a:pt x="198" y="220"/>
                </a:lnTo>
                <a:lnTo>
                  <a:pt x="0" y="260"/>
                </a:lnTo>
                <a:lnTo>
                  <a:pt x="7" y="289"/>
                </a:lnTo>
                <a:lnTo>
                  <a:pt x="200" y="233"/>
                </a:lnTo>
                <a:lnTo>
                  <a:pt x="85" y="404"/>
                </a:lnTo>
                <a:lnTo>
                  <a:pt x="109" y="419"/>
                </a:lnTo>
                <a:lnTo>
                  <a:pt x="213" y="241"/>
                </a:lnTo>
                <a:lnTo>
                  <a:pt x="252" y="442"/>
                </a:lnTo>
                <a:lnTo>
                  <a:pt x="279" y="436"/>
                </a:lnTo>
                <a:lnTo>
                  <a:pt x="226" y="238"/>
                </a:lnTo>
                <a:lnTo>
                  <a:pt x="398" y="350"/>
                </a:lnTo>
                <a:lnTo>
                  <a:pt x="412" y="326"/>
                </a:lnTo>
                <a:lnTo>
                  <a:pt x="234" y="224"/>
                </a:lnTo>
                <a:lnTo>
                  <a:pt x="436" y="187"/>
                </a:lnTo>
                <a:lnTo>
                  <a:pt x="429" y="159"/>
                </a:lnTo>
                <a:lnTo>
                  <a:pt x="231" y="211"/>
                </a:lnTo>
                <a:lnTo>
                  <a:pt x="347" y="37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51" name="Freeform 250"/>
          <p:cNvSpPr>
            <a:spLocks/>
          </p:cNvSpPr>
          <p:nvPr>
            <p:custDataLst>
              <p:tags r:id="rId45"/>
            </p:custDataLst>
          </p:nvPr>
        </p:nvSpPr>
        <p:spPr bwMode="auto">
          <a:xfrm>
            <a:off x="6527607" y="1992794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8" y="37"/>
                </a:moveTo>
                <a:lnTo>
                  <a:pt x="323" y="20"/>
                </a:lnTo>
                <a:lnTo>
                  <a:pt x="221" y="202"/>
                </a:lnTo>
                <a:lnTo>
                  <a:pt x="181" y="0"/>
                </a:lnTo>
                <a:lnTo>
                  <a:pt x="153" y="6"/>
                </a:lnTo>
                <a:lnTo>
                  <a:pt x="208" y="203"/>
                </a:lnTo>
                <a:lnTo>
                  <a:pt x="38" y="90"/>
                </a:lnTo>
                <a:lnTo>
                  <a:pt x="24" y="114"/>
                </a:lnTo>
                <a:lnTo>
                  <a:pt x="199" y="219"/>
                </a:lnTo>
                <a:lnTo>
                  <a:pt x="0" y="259"/>
                </a:lnTo>
                <a:lnTo>
                  <a:pt x="8" y="288"/>
                </a:lnTo>
                <a:lnTo>
                  <a:pt x="201" y="233"/>
                </a:lnTo>
                <a:lnTo>
                  <a:pt x="86" y="404"/>
                </a:lnTo>
                <a:lnTo>
                  <a:pt x="109" y="418"/>
                </a:lnTo>
                <a:lnTo>
                  <a:pt x="213" y="240"/>
                </a:lnTo>
                <a:lnTo>
                  <a:pt x="252" y="442"/>
                </a:lnTo>
                <a:lnTo>
                  <a:pt x="280" y="435"/>
                </a:lnTo>
                <a:lnTo>
                  <a:pt x="227" y="236"/>
                </a:lnTo>
                <a:lnTo>
                  <a:pt x="398" y="349"/>
                </a:lnTo>
                <a:lnTo>
                  <a:pt x="413" y="326"/>
                </a:lnTo>
                <a:lnTo>
                  <a:pt x="235" y="223"/>
                </a:lnTo>
                <a:lnTo>
                  <a:pt x="436" y="187"/>
                </a:lnTo>
                <a:lnTo>
                  <a:pt x="429" y="159"/>
                </a:lnTo>
                <a:lnTo>
                  <a:pt x="232" y="209"/>
                </a:lnTo>
                <a:lnTo>
                  <a:pt x="348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52" name="Freeform 251"/>
          <p:cNvSpPr>
            <a:spLocks/>
          </p:cNvSpPr>
          <p:nvPr>
            <p:custDataLst>
              <p:tags r:id="rId46"/>
            </p:custDataLst>
          </p:nvPr>
        </p:nvSpPr>
        <p:spPr bwMode="auto">
          <a:xfrm>
            <a:off x="6527607" y="1992794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8" y="37"/>
                </a:moveTo>
                <a:lnTo>
                  <a:pt x="323" y="20"/>
                </a:lnTo>
                <a:lnTo>
                  <a:pt x="221" y="202"/>
                </a:lnTo>
                <a:lnTo>
                  <a:pt x="181" y="0"/>
                </a:lnTo>
                <a:lnTo>
                  <a:pt x="153" y="6"/>
                </a:lnTo>
                <a:lnTo>
                  <a:pt x="208" y="203"/>
                </a:lnTo>
                <a:lnTo>
                  <a:pt x="38" y="90"/>
                </a:lnTo>
                <a:lnTo>
                  <a:pt x="24" y="114"/>
                </a:lnTo>
                <a:lnTo>
                  <a:pt x="199" y="219"/>
                </a:lnTo>
                <a:lnTo>
                  <a:pt x="0" y="259"/>
                </a:lnTo>
                <a:lnTo>
                  <a:pt x="8" y="288"/>
                </a:lnTo>
                <a:lnTo>
                  <a:pt x="201" y="233"/>
                </a:lnTo>
                <a:lnTo>
                  <a:pt x="86" y="404"/>
                </a:lnTo>
                <a:lnTo>
                  <a:pt x="109" y="418"/>
                </a:lnTo>
                <a:lnTo>
                  <a:pt x="213" y="240"/>
                </a:lnTo>
                <a:lnTo>
                  <a:pt x="252" y="442"/>
                </a:lnTo>
                <a:lnTo>
                  <a:pt x="280" y="435"/>
                </a:lnTo>
                <a:lnTo>
                  <a:pt x="227" y="236"/>
                </a:lnTo>
                <a:lnTo>
                  <a:pt x="398" y="349"/>
                </a:lnTo>
                <a:lnTo>
                  <a:pt x="413" y="326"/>
                </a:lnTo>
                <a:lnTo>
                  <a:pt x="235" y="223"/>
                </a:lnTo>
                <a:lnTo>
                  <a:pt x="436" y="187"/>
                </a:lnTo>
                <a:lnTo>
                  <a:pt x="429" y="159"/>
                </a:lnTo>
                <a:lnTo>
                  <a:pt x="232" y="209"/>
                </a:lnTo>
                <a:lnTo>
                  <a:pt x="348" y="37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53" name="Freeform 252"/>
          <p:cNvSpPr>
            <a:spLocks/>
          </p:cNvSpPr>
          <p:nvPr>
            <p:custDataLst>
              <p:tags r:id="rId47"/>
            </p:custDataLst>
          </p:nvPr>
        </p:nvSpPr>
        <p:spPr bwMode="auto">
          <a:xfrm>
            <a:off x="6546657" y="1683231"/>
            <a:ext cx="129779" cy="130969"/>
          </a:xfrm>
          <a:custGeom>
            <a:avLst/>
            <a:gdLst>
              <a:gd name="T0" fmla="*/ 0 w 436"/>
              <a:gd name="T1" fmla="*/ 0 h 443"/>
              <a:gd name="T2" fmla="*/ 0 w 436"/>
              <a:gd name="T3" fmla="*/ 0 h 443"/>
              <a:gd name="T4" fmla="*/ 0 w 436"/>
              <a:gd name="T5" fmla="*/ 0 h 443"/>
              <a:gd name="T6" fmla="*/ 0 w 436"/>
              <a:gd name="T7" fmla="*/ 0 h 443"/>
              <a:gd name="T8" fmla="*/ 0 w 436"/>
              <a:gd name="T9" fmla="*/ 0 h 443"/>
              <a:gd name="T10" fmla="*/ 0 w 436"/>
              <a:gd name="T11" fmla="*/ 0 h 443"/>
              <a:gd name="T12" fmla="*/ 0 w 436"/>
              <a:gd name="T13" fmla="*/ 0 h 443"/>
              <a:gd name="T14" fmla="*/ 0 w 436"/>
              <a:gd name="T15" fmla="*/ 0 h 443"/>
              <a:gd name="T16" fmla="*/ 0 w 436"/>
              <a:gd name="T17" fmla="*/ 0 h 443"/>
              <a:gd name="T18" fmla="*/ 0 w 436"/>
              <a:gd name="T19" fmla="*/ 0 h 443"/>
              <a:gd name="T20" fmla="*/ 0 w 436"/>
              <a:gd name="T21" fmla="*/ 0 h 443"/>
              <a:gd name="T22" fmla="*/ 0 w 436"/>
              <a:gd name="T23" fmla="*/ 0 h 443"/>
              <a:gd name="T24" fmla="*/ 0 w 436"/>
              <a:gd name="T25" fmla="*/ 0 h 443"/>
              <a:gd name="T26" fmla="*/ 0 w 436"/>
              <a:gd name="T27" fmla="*/ 0 h 443"/>
              <a:gd name="T28" fmla="*/ 0 w 436"/>
              <a:gd name="T29" fmla="*/ 0 h 443"/>
              <a:gd name="T30" fmla="*/ 0 w 436"/>
              <a:gd name="T31" fmla="*/ 0 h 443"/>
              <a:gd name="T32" fmla="*/ 0 w 436"/>
              <a:gd name="T33" fmla="*/ 0 h 443"/>
              <a:gd name="T34" fmla="*/ 0 w 436"/>
              <a:gd name="T35" fmla="*/ 0 h 443"/>
              <a:gd name="T36" fmla="*/ 0 w 436"/>
              <a:gd name="T37" fmla="*/ 0 h 443"/>
              <a:gd name="T38" fmla="*/ 0 w 436"/>
              <a:gd name="T39" fmla="*/ 0 h 443"/>
              <a:gd name="T40" fmla="*/ 0 w 436"/>
              <a:gd name="T41" fmla="*/ 0 h 443"/>
              <a:gd name="T42" fmla="*/ 0 w 436"/>
              <a:gd name="T43" fmla="*/ 0 h 443"/>
              <a:gd name="T44" fmla="*/ 0 w 436"/>
              <a:gd name="T45" fmla="*/ 0 h 443"/>
              <a:gd name="T46" fmla="*/ 0 w 436"/>
              <a:gd name="T47" fmla="*/ 0 h 443"/>
              <a:gd name="T48" fmla="*/ 0 w 436"/>
              <a:gd name="T49" fmla="*/ 0 h 44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3"/>
              <a:gd name="T77" fmla="*/ 436 w 436"/>
              <a:gd name="T78" fmla="*/ 443 h 44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3">
                <a:moveTo>
                  <a:pt x="349" y="38"/>
                </a:moveTo>
                <a:lnTo>
                  <a:pt x="323" y="22"/>
                </a:lnTo>
                <a:lnTo>
                  <a:pt x="220" y="203"/>
                </a:lnTo>
                <a:lnTo>
                  <a:pt x="182" y="0"/>
                </a:lnTo>
                <a:lnTo>
                  <a:pt x="153" y="7"/>
                </a:lnTo>
                <a:lnTo>
                  <a:pt x="209" y="205"/>
                </a:lnTo>
                <a:lnTo>
                  <a:pt x="39" y="92"/>
                </a:lnTo>
                <a:lnTo>
                  <a:pt x="25" y="115"/>
                </a:lnTo>
                <a:lnTo>
                  <a:pt x="199" y="220"/>
                </a:lnTo>
                <a:lnTo>
                  <a:pt x="0" y="260"/>
                </a:lnTo>
                <a:lnTo>
                  <a:pt x="7" y="289"/>
                </a:lnTo>
                <a:lnTo>
                  <a:pt x="202" y="233"/>
                </a:lnTo>
                <a:lnTo>
                  <a:pt x="87" y="404"/>
                </a:lnTo>
                <a:lnTo>
                  <a:pt x="110" y="420"/>
                </a:lnTo>
                <a:lnTo>
                  <a:pt x="213" y="242"/>
                </a:lnTo>
                <a:lnTo>
                  <a:pt x="253" y="443"/>
                </a:lnTo>
                <a:lnTo>
                  <a:pt x="281" y="436"/>
                </a:lnTo>
                <a:lnTo>
                  <a:pt x="227" y="238"/>
                </a:lnTo>
                <a:lnTo>
                  <a:pt x="399" y="350"/>
                </a:lnTo>
                <a:lnTo>
                  <a:pt x="414" y="326"/>
                </a:lnTo>
                <a:lnTo>
                  <a:pt x="236" y="224"/>
                </a:lnTo>
                <a:lnTo>
                  <a:pt x="436" y="188"/>
                </a:lnTo>
                <a:lnTo>
                  <a:pt x="430" y="160"/>
                </a:lnTo>
                <a:lnTo>
                  <a:pt x="233" y="211"/>
                </a:lnTo>
                <a:lnTo>
                  <a:pt x="349" y="38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54" name="Freeform 253"/>
          <p:cNvSpPr>
            <a:spLocks/>
          </p:cNvSpPr>
          <p:nvPr>
            <p:custDataLst>
              <p:tags r:id="rId48"/>
            </p:custDataLst>
          </p:nvPr>
        </p:nvSpPr>
        <p:spPr bwMode="auto">
          <a:xfrm>
            <a:off x="6546657" y="1683231"/>
            <a:ext cx="129779" cy="130969"/>
          </a:xfrm>
          <a:custGeom>
            <a:avLst/>
            <a:gdLst>
              <a:gd name="T0" fmla="*/ 0 w 436"/>
              <a:gd name="T1" fmla="*/ 0 h 443"/>
              <a:gd name="T2" fmla="*/ 0 w 436"/>
              <a:gd name="T3" fmla="*/ 0 h 443"/>
              <a:gd name="T4" fmla="*/ 0 w 436"/>
              <a:gd name="T5" fmla="*/ 0 h 443"/>
              <a:gd name="T6" fmla="*/ 0 w 436"/>
              <a:gd name="T7" fmla="*/ 0 h 443"/>
              <a:gd name="T8" fmla="*/ 0 w 436"/>
              <a:gd name="T9" fmla="*/ 0 h 443"/>
              <a:gd name="T10" fmla="*/ 0 w 436"/>
              <a:gd name="T11" fmla="*/ 0 h 443"/>
              <a:gd name="T12" fmla="*/ 0 w 436"/>
              <a:gd name="T13" fmla="*/ 0 h 443"/>
              <a:gd name="T14" fmla="*/ 0 w 436"/>
              <a:gd name="T15" fmla="*/ 0 h 443"/>
              <a:gd name="T16" fmla="*/ 0 w 436"/>
              <a:gd name="T17" fmla="*/ 0 h 443"/>
              <a:gd name="T18" fmla="*/ 0 w 436"/>
              <a:gd name="T19" fmla="*/ 0 h 443"/>
              <a:gd name="T20" fmla="*/ 0 w 436"/>
              <a:gd name="T21" fmla="*/ 0 h 443"/>
              <a:gd name="T22" fmla="*/ 0 w 436"/>
              <a:gd name="T23" fmla="*/ 0 h 443"/>
              <a:gd name="T24" fmla="*/ 0 w 436"/>
              <a:gd name="T25" fmla="*/ 0 h 443"/>
              <a:gd name="T26" fmla="*/ 0 w 436"/>
              <a:gd name="T27" fmla="*/ 0 h 443"/>
              <a:gd name="T28" fmla="*/ 0 w 436"/>
              <a:gd name="T29" fmla="*/ 0 h 443"/>
              <a:gd name="T30" fmla="*/ 0 w 436"/>
              <a:gd name="T31" fmla="*/ 0 h 443"/>
              <a:gd name="T32" fmla="*/ 0 w 436"/>
              <a:gd name="T33" fmla="*/ 0 h 443"/>
              <a:gd name="T34" fmla="*/ 0 w 436"/>
              <a:gd name="T35" fmla="*/ 0 h 443"/>
              <a:gd name="T36" fmla="*/ 0 w 436"/>
              <a:gd name="T37" fmla="*/ 0 h 443"/>
              <a:gd name="T38" fmla="*/ 0 w 436"/>
              <a:gd name="T39" fmla="*/ 0 h 443"/>
              <a:gd name="T40" fmla="*/ 0 w 436"/>
              <a:gd name="T41" fmla="*/ 0 h 443"/>
              <a:gd name="T42" fmla="*/ 0 w 436"/>
              <a:gd name="T43" fmla="*/ 0 h 443"/>
              <a:gd name="T44" fmla="*/ 0 w 436"/>
              <a:gd name="T45" fmla="*/ 0 h 443"/>
              <a:gd name="T46" fmla="*/ 0 w 436"/>
              <a:gd name="T47" fmla="*/ 0 h 443"/>
              <a:gd name="T48" fmla="*/ 0 w 436"/>
              <a:gd name="T49" fmla="*/ 0 h 44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3"/>
              <a:gd name="T77" fmla="*/ 436 w 436"/>
              <a:gd name="T78" fmla="*/ 443 h 44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3">
                <a:moveTo>
                  <a:pt x="349" y="38"/>
                </a:moveTo>
                <a:lnTo>
                  <a:pt x="323" y="22"/>
                </a:lnTo>
                <a:lnTo>
                  <a:pt x="220" y="203"/>
                </a:lnTo>
                <a:lnTo>
                  <a:pt x="182" y="0"/>
                </a:lnTo>
                <a:lnTo>
                  <a:pt x="153" y="7"/>
                </a:lnTo>
                <a:lnTo>
                  <a:pt x="209" y="205"/>
                </a:lnTo>
                <a:lnTo>
                  <a:pt x="39" y="92"/>
                </a:lnTo>
                <a:lnTo>
                  <a:pt x="25" y="115"/>
                </a:lnTo>
                <a:lnTo>
                  <a:pt x="199" y="220"/>
                </a:lnTo>
                <a:lnTo>
                  <a:pt x="0" y="260"/>
                </a:lnTo>
                <a:lnTo>
                  <a:pt x="7" y="289"/>
                </a:lnTo>
                <a:lnTo>
                  <a:pt x="202" y="233"/>
                </a:lnTo>
                <a:lnTo>
                  <a:pt x="87" y="404"/>
                </a:lnTo>
                <a:lnTo>
                  <a:pt x="110" y="420"/>
                </a:lnTo>
                <a:lnTo>
                  <a:pt x="213" y="242"/>
                </a:lnTo>
                <a:lnTo>
                  <a:pt x="253" y="443"/>
                </a:lnTo>
                <a:lnTo>
                  <a:pt x="281" y="436"/>
                </a:lnTo>
                <a:lnTo>
                  <a:pt x="227" y="238"/>
                </a:lnTo>
                <a:lnTo>
                  <a:pt x="399" y="350"/>
                </a:lnTo>
                <a:lnTo>
                  <a:pt x="414" y="326"/>
                </a:lnTo>
                <a:lnTo>
                  <a:pt x="236" y="224"/>
                </a:lnTo>
                <a:lnTo>
                  <a:pt x="436" y="188"/>
                </a:lnTo>
                <a:lnTo>
                  <a:pt x="430" y="160"/>
                </a:lnTo>
                <a:lnTo>
                  <a:pt x="233" y="211"/>
                </a:lnTo>
                <a:lnTo>
                  <a:pt x="349" y="38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55" name="Freeform 254"/>
          <p:cNvSpPr>
            <a:spLocks/>
          </p:cNvSpPr>
          <p:nvPr>
            <p:custDataLst>
              <p:tags r:id="rId49"/>
            </p:custDataLst>
          </p:nvPr>
        </p:nvSpPr>
        <p:spPr bwMode="auto">
          <a:xfrm>
            <a:off x="6313294" y="2042800"/>
            <a:ext cx="129779" cy="130969"/>
          </a:xfrm>
          <a:custGeom>
            <a:avLst/>
            <a:gdLst>
              <a:gd name="T0" fmla="*/ 0 w 437"/>
              <a:gd name="T1" fmla="*/ 0 h 442"/>
              <a:gd name="T2" fmla="*/ 0 w 437"/>
              <a:gd name="T3" fmla="*/ 0 h 442"/>
              <a:gd name="T4" fmla="*/ 0 w 437"/>
              <a:gd name="T5" fmla="*/ 0 h 442"/>
              <a:gd name="T6" fmla="*/ 0 w 437"/>
              <a:gd name="T7" fmla="*/ 0 h 442"/>
              <a:gd name="T8" fmla="*/ 0 w 437"/>
              <a:gd name="T9" fmla="*/ 0 h 442"/>
              <a:gd name="T10" fmla="*/ 0 w 437"/>
              <a:gd name="T11" fmla="*/ 0 h 442"/>
              <a:gd name="T12" fmla="*/ 0 w 437"/>
              <a:gd name="T13" fmla="*/ 0 h 442"/>
              <a:gd name="T14" fmla="*/ 0 w 437"/>
              <a:gd name="T15" fmla="*/ 0 h 442"/>
              <a:gd name="T16" fmla="*/ 0 w 437"/>
              <a:gd name="T17" fmla="*/ 0 h 442"/>
              <a:gd name="T18" fmla="*/ 0 w 437"/>
              <a:gd name="T19" fmla="*/ 0 h 442"/>
              <a:gd name="T20" fmla="*/ 0 w 437"/>
              <a:gd name="T21" fmla="*/ 0 h 442"/>
              <a:gd name="T22" fmla="*/ 0 w 437"/>
              <a:gd name="T23" fmla="*/ 0 h 442"/>
              <a:gd name="T24" fmla="*/ 0 w 437"/>
              <a:gd name="T25" fmla="*/ 0 h 442"/>
              <a:gd name="T26" fmla="*/ 0 w 437"/>
              <a:gd name="T27" fmla="*/ 0 h 442"/>
              <a:gd name="T28" fmla="*/ 0 w 437"/>
              <a:gd name="T29" fmla="*/ 0 h 442"/>
              <a:gd name="T30" fmla="*/ 0 w 437"/>
              <a:gd name="T31" fmla="*/ 0 h 442"/>
              <a:gd name="T32" fmla="*/ 0 w 437"/>
              <a:gd name="T33" fmla="*/ 0 h 442"/>
              <a:gd name="T34" fmla="*/ 0 w 437"/>
              <a:gd name="T35" fmla="*/ 0 h 442"/>
              <a:gd name="T36" fmla="*/ 0 w 437"/>
              <a:gd name="T37" fmla="*/ 0 h 442"/>
              <a:gd name="T38" fmla="*/ 0 w 437"/>
              <a:gd name="T39" fmla="*/ 0 h 442"/>
              <a:gd name="T40" fmla="*/ 0 w 437"/>
              <a:gd name="T41" fmla="*/ 0 h 442"/>
              <a:gd name="T42" fmla="*/ 0 w 437"/>
              <a:gd name="T43" fmla="*/ 0 h 442"/>
              <a:gd name="T44" fmla="*/ 0 w 437"/>
              <a:gd name="T45" fmla="*/ 0 h 442"/>
              <a:gd name="T46" fmla="*/ 0 w 437"/>
              <a:gd name="T47" fmla="*/ 0 h 442"/>
              <a:gd name="T48" fmla="*/ 0 w 437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7"/>
              <a:gd name="T76" fmla="*/ 0 h 442"/>
              <a:gd name="T77" fmla="*/ 437 w 437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7" h="442">
                <a:moveTo>
                  <a:pt x="349" y="37"/>
                </a:moveTo>
                <a:lnTo>
                  <a:pt x="323" y="21"/>
                </a:lnTo>
                <a:lnTo>
                  <a:pt x="221" y="203"/>
                </a:lnTo>
                <a:lnTo>
                  <a:pt x="181" y="0"/>
                </a:lnTo>
                <a:lnTo>
                  <a:pt x="154" y="6"/>
                </a:lnTo>
                <a:lnTo>
                  <a:pt x="208" y="204"/>
                </a:lnTo>
                <a:lnTo>
                  <a:pt x="40" y="91"/>
                </a:lnTo>
                <a:lnTo>
                  <a:pt x="24" y="114"/>
                </a:lnTo>
                <a:lnTo>
                  <a:pt x="199" y="219"/>
                </a:lnTo>
                <a:lnTo>
                  <a:pt x="0" y="259"/>
                </a:lnTo>
                <a:lnTo>
                  <a:pt x="8" y="288"/>
                </a:lnTo>
                <a:lnTo>
                  <a:pt x="201" y="234"/>
                </a:lnTo>
                <a:lnTo>
                  <a:pt x="86" y="404"/>
                </a:lnTo>
                <a:lnTo>
                  <a:pt x="111" y="419"/>
                </a:lnTo>
                <a:lnTo>
                  <a:pt x="213" y="241"/>
                </a:lnTo>
                <a:lnTo>
                  <a:pt x="252" y="442"/>
                </a:lnTo>
                <a:lnTo>
                  <a:pt x="281" y="435"/>
                </a:lnTo>
                <a:lnTo>
                  <a:pt x="227" y="237"/>
                </a:lnTo>
                <a:lnTo>
                  <a:pt x="398" y="349"/>
                </a:lnTo>
                <a:lnTo>
                  <a:pt x="413" y="325"/>
                </a:lnTo>
                <a:lnTo>
                  <a:pt x="236" y="223"/>
                </a:lnTo>
                <a:lnTo>
                  <a:pt x="437" y="187"/>
                </a:lnTo>
                <a:lnTo>
                  <a:pt x="430" y="160"/>
                </a:lnTo>
                <a:lnTo>
                  <a:pt x="233" y="210"/>
                </a:lnTo>
                <a:lnTo>
                  <a:pt x="349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56" name="Freeform 255"/>
          <p:cNvSpPr>
            <a:spLocks/>
          </p:cNvSpPr>
          <p:nvPr>
            <p:custDataLst>
              <p:tags r:id="rId50"/>
            </p:custDataLst>
          </p:nvPr>
        </p:nvSpPr>
        <p:spPr bwMode="auto">
          <a:xfrm>
            <a:off x="6313294" y="2042800"/>
            <a:ext cx="129779" cy="130969"/>
          </a:xfrm>
          <a:custGeom>
            <a:avLst/>
            <a:gdLst>
              <a:gd name="T0" fmla="*/ 0 w 437"/>
              <a:gd name="T1" fmla="*/ 0 h 442"/>
              <a:gd name="T2" fmla="*/ 0 w 437"/>
              <a:gd name="T3" fmla="*/ 0 h 442"/>
              <a:gd name="T4" fmla="*/ 0 w 437"/>
              <a:gd name="T5" fmla="*/ 0 h 442"/>
              <a:gd name="T6" fmla="*/ 0 w 437"/>
              <a:gd name="T7" fmla="*/ 0 h 442"/>
              <a:gd name="T8" fmla="*/ 0 w 437"/>
              <a:gd name="T9" fmla="*/ 0 h 442"/>
              <a:gd name="T10" fmla="*/ 0 w 437"/>
              <a:gd name="T11" fmla="*/ 0 h 442"/>
              <a:gd name="T12" fmla="*/ 0 w 437"/>
              <a:gd name="T13" fmla="*/ 0 h 442"/>
              <a:gd name="T14" fmla="*/ 0 w 437"/>
              <a:gd name="T15" fmla="*/ 0 h 442"/>
              <a:gd name="T16" fmla="*/ 0 w 437"/>
              <a:gd name="T17" fmla="*/ 0 h 442"/>
              <a:gd name="T18" fmla="*/ 0 w 437"/>
              <a:gd name="T19" fmla="*/ 0 h 442"/>
              <a:gd name="T20" fmla="*/ 0 w 437"/>
              <a:gd name="T21" fmla="*/ 0 h 442"/>
              <a:gd name="T22" fmla="*/ 0 w 437"/>
              <a:gd name="T23" fmla="*/ 0 h 442"/>
              <a:gd name="T24" fmla="*/ 0 w 437"/>
              <a:gd name="T25" fmla="*/ 0 h 442"/>
              <a:gd name="T26" fmla="*/ 0 w 437"/>
              <a:gd name="T27" fmla="*/ 0 h 442"/>
              <a:gd name="T28" fmla="*/ 0 w 437"/>
              <a:gd name="T29" fmla="*/ 0 h 442"/>
              <a:gd name="T30" fmla="*/ 0 w 437"/>
              <a:gd name="T31" fmla="*/ 0 h 442"/>
              <a:gd name="T32" fmla="*/ 0 w 437"/>
              <a:gd name="T33" fmla="*/ 0 h 442"/>
              <a:gd name="T34" fmla="*/ 0 w 437"/>
              <a:gd name="T35" fmla="*/ 0 h 442"/>
              <a:gd name="T36" fmla="*/ 0 w 437"/>
              <a:gd name="T37" fmla="*/ 0 h 442"/>
              <a:gd name="T38" fmla="*/ 0 w 437"/>
              <a:gd name="T39" fmla="*/ 0 h 442"/>
              <a:gd name="T40" fmla="*/ 0 w 437"/>
              <a:gd name="T41" fmla="*/ 0 h 442"/>
              <a:gd name="T42" fmla="*/ 0 w 437"/>
              <a:gd name="T43" fmla="*/ 0 h 442"/>
              <a:gd name="T44" fmla="*/ 0 w 437"/>
              <a:gd name="T45" fmla="*/ 0 h 442"/>
              <a:gd name="T46" fmla="*/ 0 w 437"/>
              <a:gd name="T47" fmla="*/ 0 h 442"/>
              <a:gd name="T48" fmla="*/ 0 w 437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7"/>
              <a:gd name="T76" fmla="*/ 0 h 442"/>
              <a:gd name="T77" fmla="*/ 437 w 437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7" h="442">
                <a:moveTo>
                  <a:pt x="349" y="37"/>
                </a:moveTo>
                <a:lnTo>
                  <a:pt x="323" y="21"/>
                </a:lnTo>
                <a:lnTo>
                  <a:pt x="221" y="203"/>
                </a:lnTo>
                <a:lnTo>
                  <a:pt x="181" y="0"/>
                </a:lnTo>
                <a:lnTo>
                  <a:pt x="154" y="6"/>
                </a:lnTo>
                <a:lnTo>
                  <a:pt x="208" y="204"/>
                </a:lnTo>
                <a:lnTo>
                  <a:pt x="40" y="91"/>
                </a:lnTo>
                <a:lnTo>
                  <a:pt x="24" y="114"/>
                </a:lnTo>
                <a:lnTo>
                  <a:pt x="199" y="219"/>
                </a:lnTo>
                <a:lnTo>
                  <a:pt x="0" y="259"/>
                </a:lnTo>
                <a:lnTo>
                  <a:pt x="8" y="288"/>
                </a:lnTo>
                <a:lnTo>
                  <a:pt x="201" y="234"/>
                </a:lnTo>
                <a:lnTo>
                  <a:pt x="86" y="404"/>
                </a:lnTo>
                <a:lnTo>
                  <a:pt x="111" y="419"/>
                </a:lnTo>
                <a:lnTo>
                  <a:pt x="213" y="241"/>
                </a:lnTo>
                <a:lnTo>
                  <a:pt x="252" y="442"/>
                </a:lnTo>
                <a:lnTo>
                  <a:pt x="281" y="435"/>
                </a:lnTo>
                <a:lnTo>
                  <a:pt x="227" y="237"/>
                </a:lnTo>
                <a:lnTo>
                  <a:pt x="398" y="349"/>
                </a:lnTo>
                <a:lnTo>
                  <a:pt x="413" y="325"/>
                </a:lnTo>
                <a:lnTo>
                  <a:pt x="236" y="223"/>
                </a:lnTo>
                <a:lnTo>
                  <a:pt x="437" y="187"/>
                </a:lnTo>
                <a:lnTo>
                  <a:pt x="430" y="160"/>
                </a:lnTo>
                <a:lnTo>
                  <a:pt x="233" y="210"/>
                </a:lnTo>
                <a:lnTo>
                  <a:pt x="349" y="37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57" name="Freeform 256"/>
          <p:cNvSpPr>
            <a:spLocks/>
          </p:cNvSpPr>
          <p:nvPr>
            <p:custDataLst>
              <p:tags r:id="rId51"/>
            </p:custDataLst>
          </p:nvPr>
        </p:nvSpPr>
        <p:spPr bwMode="auto">
          <a:xfrm>
            <a:off x="6544276" y="1828488"/>
            <a:ext cx="129779" cy="132160"/>
          </a:xfrm>
          <a:custGeom>
            <a:avLst/>
            <a:gdLst>
              <a:gd name="T0" fmla="*/ 0 w 436"/>
              <a:gd name="T1" fmla="*/ 0 h 443"/>
              <a:gd name="T2" fmla="*/ 0 w 436"/>
              <a:gd name="T3" fmla="*/ 0 h 443"/>
              <a:gd name="T4" fmla="*/ 0 w 436"/>
              <a:gd name="T5" fmla="*/ 0 h 443"/>
              <a:gd name="T6" fmla="*/ 0 w 436"/>
              <a:gd name="T7" fmla="*/ 0 h 443"/>
              <a:gd name="T8" fmla="*/ 0 w 436"/>
              <a:gd name="T9" fmla="*/ 0 h 443"/>
              <a:gd name="T10" fmla="*/ 0 w 436"/>
              <a:gd name="T11" fmla="*/ 0 h 443"/>
              <a:gd name="T12" fmla="*/ 0 w 436"/>
              <a:gd name="T13" fmla="*/ 0 h 443"/>
              <a:gd name="T14" fmla="*/ 0 w 436"/>
              <a:gd name="T15" fmla="*/ 0 h 443"/>
              <a:gd name="T16" fmla="*/ 0 w 436"/>
              <a:gd name="T17" fmla="*/ 0 h 443"/>
              <a:gd name="T18" fmla="*/ 0 w 436"/>
              <a:gd name="T19" fmla="*/ 0 h 443"/>
              <a:gd name="T20" fmla="*/ 0 w 436"/>
              <a:gd name="T21" fmla="*/ 0 h 443"/>
              <a:gd name="T22" fmla="*/ 0 w 436"/>
              <a:gd name="T23" fmla="*/ 0 h 443"/>
              <a:gd name="T24" fmla="*/ 0 w 436"/>
              <a:gd name="T25" fmla="*/ 0 h 443"/>
              <a:gd name="T26" fmla="*/ 0 w 436"/>
              <a:gd name="T27" fmla="*/ 0 h 443"/>
              <a:gd name="T28" fmla="*/ 0 w 436"/>
              <a:gd name="T29" fmla="*/ 0 h 443"/>
              <a:gd name="T30" fmla="*/ 0 w 436"/>
              <a:gd name="T31" fmla="*/ 0 h 443"/>
              <a:gd name="T32" fmla="*/ 0 w 436"/>
              <a:gd name="T33" fmla="*/ 0 h 443"/>
              <a:gd name="T34" fmla="*/ 0 w 436"/>
              <a:gd name="T35" fmla="*/ 0 h 443"/>
              <a:gd name="T36" fmla="*/ 0 w 436"/>
              <a:gd name="T37" fmla="*/ 0 h 443"/>
              <a:gd name="T38" fmla="*/ 0 w 436"/>
              <a:gd name="T39" fmla="*/ 0 h 443"/>
              <a:gd name="T40" fmla="*/ 0 w 436"/>
              <a:gd name="T41" fmla="*/ 0 h 443"/>
              <a:gd name="T42" fmla="*/ 0 w 436"/>
              <a:gd name="T43" fmla="*/ 0 h 443"/>
              <a:gd name="T44" fmla="*/ 0 w 436"/>
              <a:gd name="T45" fmla="*/ 0 h 443"/>
              <a:gd name="T46" fmla="*/ 0 w 436"/>
              <a:gd name="T47" fmla="*/ 0 h 443"/>
              <a:gd name="T48" fmla="*/ 0 w 436"/>
              <a:gd name="T49" fmla="*/ 0 h 44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3"/>
              <a:gd name="T77" fmla="*/ 436 w 436"/>
              <a:gd name="T78" fmla="*/ 443 h 44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3">
                <a:moveTo>
                  <a:pt x="348" y="38"/>
                </a:moveTo>
                <a:lnTo>
                  <a:pt x="322" y="22"/>
                </a:lnTo>
                <a:lnTo>
                  <a:pt x="219" y="203"/>
                </a:lnTo>
                <a:lnTo>
                  <a:pt x="181" y="0"/>
                </a:lnTo>
                <a:lnTo>
                  <a:pt x="152" y="8"/>
                </a:lnTo>
                <a:lnTo>
                  <a:pt x="208" y="204"/>
                </a:lnTo>
                <a:lnTo>
                  <a:pt x="38" y="92"/>
                </a:lnTo>
                <a:lnTo>
                  <a:pt x="24" y="116"/>
                </a:lnTo>
                <a:lnTo>
                  <a:pt x="199" y="221"/>
                </a:lnTo>
                <a:lnTo>
                  <a:pt x="0" y="260"/>
                </a:lnTo>
                <a:lnTo>
                  <a:pt x="6" y="288"/>
                </a:lnTo>
                <a:lnTo>
                  <a:pt x="201" y="234"/>
                </a:lnTo>
                <a:lnTo>
                  <a:pt x="85" y="405"/>
                </a:lnTo>
                <a:lnTo>
                  <a:pt x="109" y="419"/>
                </a:lnTo>
                <a:lnTo>
                  <a:pt x="212" y="241"/>
                </a:lnTo>
                <a:lnTo>
                  <a:pt x="252" y="443"/>
                </a:lnTo>
                <a:lnTo>
                  <a:pt x="280" y="435"/>
                </a:lnTo>
                <a:lnTo>
                  <a:pt x="226" y="238"/>
                </a:lnTo>
                <a:lnTo>
                  <a:pt x="398" y="350"/>
                </a:lnTo>
                <a:lnTo>
                  <a:pt x="412" y="326"/>
                </a:lnTo>
                <a:lnTo>
                  <a:pt x="235" y="224"/>
                </a:lnTo>
                <a:lnTo>
                  <a:pt x="436" y="188"/>
                </a:lnTo>
                <a:lnTo>
                  <a:pt x="429" y="160"/>
                </a:lnTo>
                <a:lnTo>
                  <a:pt x="231" y="210"/>
                </a:lnTo>
                <a:lnTo>
                  <a:pt x="348" y="38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58" name="Freeform 257"/>
          <p:cNvSpPr>
            <a:spLocks/>
          </p:cNvSpPr>
          <p:nvPr>
            <p:custDataLst>
              <p:tags r:id="rId52"/>
            </p:custDataLst>
          </p:nvPr>
        </p:nvSpPr>
        <p:spPr bwMode="auto">
          <a:xfrm>
            <a:off x="6544276" y="1828488"/>
            <a:ext cx="129779" cy="132160"/>
          </a:xfrm>
          <a:custGeom>
            <a:avLst/>
            <a:gdLst>
              <a:gd name="T0" fmla="*/ 0 w 436"/>
              <a:gd name="T1" fmla="*/ 0 h 443"/>
              <a:gd name="T2" fmla="*/ 0 w 436"/>
              <a:gd name="T3" fmla="*/ 0 h 443"/>
              <a:gd name="T4" fmla="*/ 0 w 436"/>
              <a:gd name="T5" fmla="*/ 0 h 443"/>
              <a:gd name="T6" fmla="*/ 0 w 436"/>
              <a:gd name="T7" fmla="*/ 0 h 443"/>
              <a:gd name="T8" fmla="*/ 0 w 436"/>
              <a:gd name="T9" fmla="*/ 0 h 443"/>
              <a:gd name="T10" fmla="*/ 0 w 436"/>
              <a:gd name="T11" fmla="*/ 0 h 443"/>
              <a:gd name="T12" fmla="*/ 0 w 436"/>
              <a:gd name="T13" fmla="*/ 0 h 443"/>
              <a:gd name="T14" fmla="*/ 0 w 436"/>
              <a:gd name="T15" fmla="*/ 0 h 443"/>
              <a:gd name="T16" fmla="*/ 0 w 436"/>
              <a:gd name="T17" fmla="*/ 0 h 443"/>
              <a:gd name="T18" fmla="*/ 0 w 436"/>
              <a:gd name="T19" fmla="*/ 0 h 443"/>
              <a:gd name="T20" fmla="*/ 0 w 436"/>
              <a:gd name="T21" fmla="*/ 0 h 443"/>
              <a:gd name="T22" fmla="*/ 0 w 436"/>
              <a:gd name="T23" fmla="*/ 0 h 443"/>
              <a:gd name="T24" fmla="*/ 0 w 436"/>
              <a:gd name="T25" fmla="*/ 0 h 443"/>
              <a:gd name="T26" fmla="*/ 0 w 436"/>
              <a:gd name="T27" fmla="*/ 0 h 443"/>
              <a:gd name="T28" fmla="*/ 0 w 436"/>
              <a:gd name="T29" fmla="*/ 0 h 443"/>
              <a:gd name="T30" fmla="*/ 0 w 436"/>
              <a:gd name="T31" fmla="*/ 0 h 443"/>
              <a:gd name="T32" fmla="*/ 0 w 436"/>
              <a:gd name="T33" fmla="*/ 0 h 443"/>
              <a:gd name="T34" fmla="*/ 0 w 436"/>
              <a:gd name="T35" fmla="*/ 0 h 443"/>
              <a:gd name="T36" fmla="*/ 0 w 436"/>
              <a:gd name="T37" fmla="*/ 0 h 443"/>
              <a:gd name="T38" fmla="*/ 0 w 436"/>
              <a:gd name="T39" fmla="*/ 0 h 443"/>
              <a:gd name="T40" fmla="*/ 0 w 436"/>
              <a:gd name="T41" fmla="*/ 0 h 443"/>
              <a:gd name="T42" fmla="*/ 0 w 436"/>
              <a:gd name="T43" fmla="*/ 0 h 443"/>
              <a:gd name="T44" fmla="*/ 0 w 436"/>
              <a:gd name="T45" fmla="*/ 0 h 443"/>
              <a:gd name="T46" fmla="*/ 0 w 436"/>
              <a:gd name="T47" fmla="*/ 0 h 443"/>
              <a:gd name="T48" fmla="*/ 0 w 436"/>
              <a:gd name="T49" fmla="*/ 0 h 44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3"/>
              <a:gd name="T77" fmla="*/ 436 w 436"/>
              <a:gd name="T78" fmla="*/ 443 h 44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3">
                <a:moveTo>
                  <a:pt x="348" y="38"/>
                </a:moveTo>
                <a:lnTo>
                  <a:pt x="322" y="22"/>
                </a:lnTo>
                <a:lnTo>
                  <a:pt x="219" y="203"/>
                </a:lnTo>
                <a:lnTo>
                  <a:pt x="181" y="0"/>
                </a:lnTo>
                <a:lnTo>
                  <a:pt x="152" y="8"/>
                </a:lnTo>
                <a:lnTo>
                  <a:pt x="208" y="204"/>
                </a:lnTo>
                <a:lnTo>
                  <a:pt x="38" y="92"/>
                </a:lnTo>
                <a:lnTo>
                  <a:pt x="24" y="116"/>
                </a:lnTo>
                <a:lnTo>
                  <a:pt x="199" y="221"/>
                </a:lnTo>
                <a:lnTo>
                  <a:pt x="0" y="260"/>
                </a:lnTo>
                <a:lnTo>
                  <a:pt x="6" y="288"/>
                </a:lnTo>
                <a:lnTo>
                  <a:pt x="201" y="234"/>
                </a:lnTo>
                <a:lnTo>
                  <a:pt x="85" y="405"/>
                </a:lnTo>
                <a:lnTo>
                  <a:pt x="109" y="419"/>
                </a:lnTo>
                <a:lnTo>
                  <a:pt x="212" y="241"/>
                </a:lnTo>
                <a:lnTo>
                  <a:pt x="252" y="443"/>
                </a:lnTo>
                <a:lnTo>
                  <a:pt x="280" y="435"/>
                </a:lnTo>
                <a:lnTo>
                  <a:pt x="226" y="238"/>
                </a:lnTo>
                <a:lnTo>
                  <a:pt x="398" y="350"/>
                </a:lnTo>
                <a:lnTo>
                  <a:pt x="412" y="326"/>
                </a:lnTo>
                <a:lnTo>
                  <a:pt x="235" y="224"/>
                </a:lnTo>
                <a:lnTo>
                  <a:pt x="436" y="188"/>
                </a:lnTo>
                <a:lnTo>
                  <a:pt x="429" y="160"/>
                </a:lnTo>
                <a:lnTo>
                  <a:pt x="231" y="210"/>
                </a:lnTo>
                <a:lnTo>
                  <a:pt x="348" y="38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59" name="Freeform 258"/>
          <p:cNvSpPr>
            <a:spLocks/>
          </p:cNvSpPr>
          <p:nvPr>
            <p:custDataLst>
              <p:tags r:id="rId53"/>
            </p:custDataLst>
          </p:nvPr>
        </p:nvSpPr>
        <p:spPr bwMode="auto">
          <a:xfrm>
            <a:off x="6364492" y="1920165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8" y="37"/>
                </a:moveTo>
                <a:lnTo>
                  <a:pt x="323" y="22"/>
                </a:lnTo>
                <a:lnTo>
                  <a:pt x="220" y="202"/>
                </a:lnTo>
                <a:lnTo>
                  <a:pt x="181" y="0"/>
                </a:lnTo>
                <a:lnTo>
                  <a:pt x="154" y="6"/>
                </a:lnTo>
                <a:lnTo>
                  <a:pt x="208" y="204"/>
                </a:lnTo>
                <a:lnTo>
                  <a:pt x="38" y="90"/>
                </a:lnTo>
                <a:lnTo>
                  <a:pt x="24" y="114"/>
                </a:lnTo>
                <a:lnTo>
                  <a:pt x="199" y="219"/>
                </a:lnTo>
                <a:lnTo>
                  <a:pt x="0" y="259"/>
                </a:lnTo>
                <a:lnTo>
                  <a:pt x="7" y="288"/>
                </a:lnTo>
                <a:lnTo>
                  <a:pt x="201" y="233"/>
                </a:lnTo>
                <a:lnTo>
                  <a:pt x="86" y="404"/>
                </a:lnTo>
                <a:lnTo>
                  <a:pt x="109" y="418"/>
                </a:lnTo>
                <a:lnTo>
                  <a:pt x="213" y="241"/>
                </a:lnTo>
                <a:lnTo>
                  <a:pt x="252" y="442"/>
                </a:lnTo>
                <a:lnTo>
                  <a:pt x="281" y="435"/>
                </a:lnTo>
                <a:lnTo>
                  <a:pt x="227" y="237"/>
                </a:lnTo>
                <a:lnTo>
                  <a:pt x="398" y="350"/>
                </a:lnTo>
                <a:lnTo>
                  <a:pt x="413" y="326"/>
                </a:lnTo>
                <a:lnTo>
                  <a:pt x="235" y="223"/>
                </a:lnTo>
                <a:lnTo>
                  <a:pt x="436" y="187"/>
                </a:lnTo>
                <a:lnTo>
                  <a:pt x="429" y="159"/>
                </a:lnTo>
                <a:lnTo>
                  <a:pt x="232" y="210"/>
                </a:lnTo>
                <a:lnTo>
                  <a:pt x="348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60" name="Freeform 259"/>
          <p:cNvSpPr>
            <a:spLocks/>
          </p:cNvSpPr>
          <p:nvPr>
            <p:custDataLst>
              <p:tags r:id="rId54"/>
            </p:custDataLst>
          </p:nvPr>
        </p:nvSpPr>
        <p:spPr bwMode="auto">
          <a:xfrm>
            <a:off x="6364492" y="1920165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8" y="37"/>
                </a:moveTo>
                <a:lnTo>
                  <a:pt x="323" y="22"/>
                </a:lnTo>
                <a:lnTo>
                  <a:pt x="220" y="202"/>
                </a:lnTo>
                <a:lnTo>
                  <a:pt x="181" y="0"/>
                </a:lnTo>
                <a:lnTo>
                  <a:pt x="154" y="6"/>
                </a:lnTo>
                <a:lnTo>
                  <a:pt x="208" y="204"/>
                </a:lnTo>
                <a:lnTo>
                  <a:pt x="38" y="90"/>
                </a:lnTo>
                <a:lnTo>
                  <a:pt x="24" y="114"/>
                </a:lnTo>
                <a:lnTo>
                  <a:pt x="199" y="219"/>
                </a:lnTo>
                <a:lnTo>
                  <a:pt x="0" y="259"/>
                </a:lnTo>
                <a:lnTo>
                  <a:pt x="7" y="288"/>
                </a:lnTo>
                <a:lnTo>
                  <a:pt x="201" y="233"/>
                </a:lnTo>
                <a:lnTo>
                  <a:pt x="86" y="404"/>
                </a:lnTo>
                <a:lnTo>
                  <a:pt x="109" y="418"/>
                </a:lnTo>
                <a:lnTo>
                  <a:pt x="213" y="241"/>
                </a:lnTo>
                <a:lnTo>
                  <a:pt x="252" y="442"/>
                </a:lnTo>
                <a:lnTo>
                  <a:pt x="281" y="435"/>
                </a:lnTo>
                <a:lnTo>
                  <a:pt x="227" y="237"/>
                </a:lnTo>
                <a:lnTo>
                  <a:pt x="398" y="350"/>
                </a:lnTo>
                <a:lnTo>
                  <a:pt x="413" y="326"/>
                </a:lnTo>
                <a:lnTo>
                  <a:pt x="235" y="223"/>
                </a:lnTo>
                <a:lnTo>
                  <a:pt x="436" y="187"/>
                </a:lnTo>
                <a:lnTo>
                  <a:pt x="429" y="159"/>
                </a:lnTo>
                <a:lnTo>
                  <a:pt x="232" y="210"/>
                </a:lnTo>
                <a:lnTo>
                  <a:pt x="348" y="37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61" name="Freeform 260"/>
          <p:cNvSpPr>
            <a:spLocks/>
          </p:cNvSpPr>
          <p:nvPr>
            <p:custDataLst>
              <p:tags r:id="rId55"/>
            </p:custDataLst>
          </p:nvPr>
        </p:nvSpPr>
        <p:spPr bwMode="auto">
          <a:xfrm>
            <a:off x="6432357" y="2059469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8" y="37"/>
                </a:moveTo>
                <a:lnTo>
                  <a:pt x="322" y="21"/>
                </a:lnTo>
                <a:lnTo>
                  <a:pt x="220" y="202"/>
                </a:lnTo>
                <a:lnTo>
                  <a:pt x="181" y="0"/>
                </a:lnTo>
                <a:lnTo>
                  <a:pt x="153" y="7"/>
                </a:lnTo>
                <a:lnTo>
                  <a:pt x="207" y="204"/>
                </a:lnTo>
                <a:lnTo>
                  <a:pt x="39" y="91"/>
                </a:lnTo>
                <a:lnTo>
                  <a:pt x="23" y="115"/>
                </a:lnTo>
                <a:lnTo>
                  <a:pt x="198" y="220"/>
                </a:lnTo>
                <a:lnTo>
                  <a:pt x="0" y="259"/>
                </a:lnTo>
                <a:lnTo>
                  <a:pt x="7" y="289"/>
                </a:lnTo>
                <a:lnTo>
                  <a:pt x="200" y="233"/>
                </a:lnTo>
                <a:lnTo>
                  <a:pt x="85" y="404"/>
                </a:lnTo>
                <a:lnTo>
                  <a:pt x="109" y="418"/>
                </a:lnTo>
                <a:lnTo>
                  <a:pt x="212" y="240"/>
                </a:lnTo>
                <a:lnTo>
                  <a:pt x="252" y="442"/>
                </a:lnTo>
                <a:lnTo>
                  <a:pt x="280" y="435"/>
                </a:lnTo>
                <a:lnTo>
                  <a:pt x="226" y="237"/>
                </a:lnTo>
                <a:lnTo>
                  <a:pt x="398" y="349"/>
                </a:lnTo>
                <a:lnTo>
                  <a:pt x="412" y="326"/>
                </a:lnTo>
                <a:lnTo>
                  <a:pt x="235" y="223"/>
                </a:lnTo>
                <a:lnTo>
                  <a:pt x="436" y="187"/>
                </a:lnTo>
                <a:lnTo>
                  <a:pt x="429" y="159"/>
                </a:lnTo>
                <a:lnTo>
                  <a:pt x="232" y="210"/>
                </a:lnTo>
                <a:lnTo>
                  <a:pt x="348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62" name="Freeform 261"/>
          <p:cNvSpPr>
            <a:spLocks/>
          </p:cNvSpPr>
          <p:nvPr>
            <p:custDataLst>
              <p:tags r:id="rId56"/>
            </p:custDataLst>
          </p:nvPr>
        </p:nvSpPr>
        <p:spPr bwMode="auto">
          <a:xfrm>
            <a:off x="6432357" y="2059469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8" y="37"/>
                </a:moveTo>
                <a:lnTo>
                  <a:pt x="322" y="21"/>
                </a:lnTo>
                <a:lnTo>
                  <a:pt x="220" y="202"/>
                </a:lnTo>
                <a:lnTo>
                  <a:pt x="181" y="0"/>
                </a:lnTo>
                <a:lnTo>
                  <a:pt x="153" y="7"/>
                </a:lnTo>
                <a:lnTo>
                  <a:pt x="207" y="204"/>
                </a:lnTo>
                <a:lnTo>
                  <a:pt x="39" y="91"/>
                </a:lnTo>
                <a:lnTo>
                  <a:pt x="23" y="115"/>
                </a:lnTo>
                <a:lnTo>
                  <a:pt x="198" y="220"/>
                </a:lnTo>
                <a:lnTo>
                  <a:pt x="0" y="259"/>
                </a:lnTo>
                <a:lnTo>
                  <a:pt x="7" y="289"/>
                </a:lnTo>
                <a:lnTo>
                  <a:pt x="200" y="233"/>
                </a:lnTo>
                <a:lnTo>
                  <a:pt x="85" y="404"/>
                </a:lnTo>
                <a:lnTo>
                  <a:pt x="109" y="418"/>
                </a:lnTo>
                <a:lnTo>
                  <a:pt x="212" y="240"/>
                </a:lnTo>
                <a:lnTo>
                  <a:pt x="252" y="442"/>
                </a:lnTo>
                <a:lnTo>
                  <a:pt x="280" y="435"/>
                </a:lnTo>
                <a:lnTo>
                  <a:pt x="226" y="237"/>
                </a:lnTo>
                <a:lnTo>
                  <a:pt x="398" y="349"/>
                </a:lnTo>
                <a:lnTo>
                  <a:pt x="412" y="326"/>
                </a:lnTo>
                <a:lnTo>
                  <a:pt x="235" y="223"/>
                </a:lnTo>
                <a:lnTo>
                  <a:pt x="436" y="187"/>
                </a:lnTo>
                <a:lnTo>
                  <a:pt x="429" y="159"/>
                </a:lnTo>
                <a:lnTo>
                  <a:pt x="232" y="210"/>
                </a:lnTo>
                <a:lnTo>
                  <a:pt x="348" y="37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63" name="Freeform 262"/>
          <p:cNvSpPr>
            <a:spLocks/>
          </p:cNvSpPr>
          <p:nvPr>
            <p:custDataLst>
              <p:tags r:id="rId57"/>
            </p:custDataLst>
          </p:nvPr>
        </p:nvSpPr>
        <p:spPr bwMode="auto">
          <a:xfrm>
            <a:off x="6201376" y="2172578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9" y="37"/>
                </a:moveTo>
                <a:lnTo>
                  <a:pt x="323" y="22"/>
                </a:lnTo>
                <a:lnTo>
                  <a:pt x="220" y="203"/>
                </a:lnTo>
                <a:lnTo>
                  <a:pt x="181" y="0"/>
                </a:lnTo>
                <a:lnTo>
                  <a:pt x="153" y="7"/>
                </a:lnTo>
                <a:lnTo>
                  <a:pt x="208" y="204"/>
                </a:lnTo>
                <a:lnTo>
                  <a:pt x="39" y="92"/>
                </a:lnTo>
                <a:lnTo>
                  <a:pt x="24" y="115"/>
                </a:lnTo>
                <a:lnTo>
                  <a:pt x="199" y="219"/>
                </a:lnTo>
                <a:lnTo>
                  <a:pt x="0" y="259"/>
                </a:lnTo>
                <a:lnTo>
                  <a:pt x="7" y="288"/>
                </a:lnTo>
                <a:lnTo>
                  <a:pt x="201" y="234"/>
                </a:lnTo>
                <a:lnTo>
                  <a:pt x="85" y="404"/>
                </a:lnTo>
                <a:lnTo>
                  <a:pt x="110" y="419"/>
                </a:lnTo>
                <a:lnTo>
                  <a:pt x="213" y="241"/>
                </a:lnTo>
                <a:lnTo>
                  <a:pt x="252" y="442"/>
                </a:lnTo>
                <a:lnTo>
                  <a:pt x="281" y="435"/>
                </a:lnTo>
                <a:lnTo>
                  <a:pt x="226" y="238"/>
                </a:lnTo>
                <a:lnTo>
                  <a:pt x="398" y="350"/>
                </a:lnTo>
                <a:lnTo>
                  <a:pt x="413" y="326"/>
                </a:lnTo>
                <a:lnTo>
                  <a:pt x="236" y="223"/>
                </a:lnTo>
                <a:lnTo>
                  <a:pt x="436" y="187"/>
                </a:lnTo>
                <a:lnTo>
                  <a:pt x="430" y="160"/>
                </a:lnTo>
                <a:lnTo>
                  <a:pt x="233" y="210"/>
                </a:lnTo>
                <a:lnTo>
                  <a:pt x="349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64" name="Freeform 263"/>
          <p:cNvSpPr>
            <a:spLocks/>
          </p:cNvSpPr>
          <p:nvPr>
            <p:custDataLst>
              <p:tags r:id="rId58"/>
            </p:custDataLst>
          </p:nvPr>
        </p:nvSpPr>
        <p:spPr bwMode="auto">
          <a:xfrm>
            <a:off x="6201376" y="2172578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9" y="37"/>
                </a:moveTo>
                <a:lnTo>
                  <a:pt x="323" y="22"/>
                </a:lnTo>
                <a:lnTo>
                  <a:pt x="220" y="203"/>
                </a:lnTo>
                <a:lnTo>
                  <a:pt x="181" y="0"/>
                </a:lnTo>
                <a:lnTo>
                  <a:pt x="153" y="7"/>
                </a:lnTo>
                <a:lnTo>
                  <a:pt x="208" y="204"/>
                </a:lnTo>
                <a:lnTo>
                  <a:pt x="39" y="92"/>
                </a:lnTo>
                <a:lnTo>
                  <a:pt x="24" y="115"/>
                </a:lnTo>
                <a:lnTo>
                  <a:pt x="199" y="219"/>
                </a:lnTo>
                <a:lnTo>
                  <a:pt x="0" y="259"/>
                </a:lnTo>
                <a:lnTo>
                  <a:pt x="7" y="288"/>
                </a:lnTo>
                <a:lnTo>
                  <a:pt x="201" y="234"/>
                </a:lnTo>
                <a:lnTo>
                  <a:pt x="85" y="404"/>
                </a:lnTo>
                <a:lnTo>
                  <a:pt x="110" y="419"/>
                </a:lnTo>
                <a:lnTo>
                  <a:pt x="213" y="241"/>
                </a:lnTo>
                <a:lnTo>
                  <a:pt x="252" y="442"/>
                </a:lnTo>
                <a:lnTo>
                  <a:pt x="281" y="435"/>
                </a:lnTo>
                <a:lnTo>
                  <a:pt x="226" y="238"/>
                </a:lnTo>
                <a:lnTo>
                  <a:pt x="398" y="350"/>
                </a:lnTo>
                <a:lnTo>
                  <a:pt x="413" y="326"/>
                </a:lnTo>
                <a:lnTo>
                  <a:pt x="236" y="223"/>
                </a:lnTo>
                <a:lnTo>
                  <a:pt x="436" y="187"/>
                </a:lnTo>
                <a:lnTo>
                  <a:pt x="430" y="160"/>
                </a:lnTo>
                <a:lnTo>
                  <a:pt x="233" y="210"/>
                </a:lnTo>
                <a:lnTo>
                  <a:pt x="349" y="37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65" name="Freeform 264"/>
          <p:cNvSpPr>
            <a:spLocks/>
          </p:cNvSpPr>
          <p:nvPr>
            <p:custDataLst>
              <p:tags r:id="rId59"/>
            </p:custDataLst>
          </p:nvPr>
        </p:nvSpPr>
        <p:spPr bwMode="auto">
          <a:xfrm>
            <a:off x="6208519" y="2005890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8" y="37"/>
                </a:moveTo>
                <a:lnTo>
                  <a:pt x="323" y="21"/>
                </a:lnTo>
                <a:lnTo>
                  <a:pt x="220" y="202"/>
                </a:lnTo>
                <a:lnTo>
                  <a:pt x="182" y="0"/>
                </a:lnTo>
                <a:lnTo>
                  <a:pt x="153" y="7"/>
                </a:lnTo>
                <a:lnTo>
                  <a:pt x="209" y="203"/>
                </a:lnTo>
                <a:lnTo>
                  <a:pt x="39" y="91"/>
                </a:lnTo>
                <a:lnTo>
                  <a:pt x="24" y="115"/>
                </a:lnTo>
                <a:lnTo>
                  <a:pt x="198" y="219"/>
                </a:lnTo>
                <a:lnTo>
                  <a:pt x="0" y="259"/>
                </a:lnTo>
                <a:lnTo>
                  <a:pt x="7" y="288"/>
                </a:lnTo>
                <a:lnTo>
                  <a:pt x="200" y="233"/>
                </a:lnTo>
                <a:lnTo>
                  <a:pt x="86" y="404"/>
                </a:lnTo>
                <a:lnTo>
                  <a:pt x="110" y="418"/>
                </a:lnTo>
                <a:lnTo>
                  <a:pt x="213" y="240"/>
                </a:lnTo>
                <a:lnTo>
                  <a:pt x="253" y="442"/>
                </a:lnTo>
                <a:lnTo>
                  <a:pt x="281" y="435"/>
                </a:lnTo>
                <a:lnTo>
                  <a:pt x="227" y="237"/>
                </a:lnTo>
                <a:lnTo>
                  <a:pt x="399" y="349"/>
                </a:lnTo>
                <a:lnTo>
                  <a:pt x="413" y="326"/>
                </a:lnTo>
                <a:lnTo>
                  <a:pt x="235" y="223"/>
                </a:lnTo>
                <a:lnTo>
                  <a:pt x="436" y="187"/>
                </a:lnTo>
                <a:lnTo>
                  <a:pt x="430" y="159"/>
                </a:lnTo>
                <a:lnTo>
                  <a:pt x="232" y="210"/>
                </a:lnTo>
                <a:lnTo>
                  <a:pt x="348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66" name="Freeform 265"/>
          <p:cNvSpPr>
            <a:spLocks/>
          </p:cNvSpPr>
          <p:nvPr>
            <p:custDataLst>
              <p:tags r:id="rId60"/>
            </p:custDataLst>
          </p:nvPr>
        </p:nvSpPr>
        <p:spPr bwMode="auto">
          <a:xfrm>
            <a:off x="6208519" y="2005890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348" y="37"/>
                </a:moveTo>
                <a:lnTo>
                  <a:pt x="323" y="21"/>
                </a:lnTo>
                <a:lnTo>
                  <a:pt x="220" y="202"/>
                </a:lnTo>
                <a:lnTo>
                  <a:pt x="182" y="0"/>
                </a:lnTo>
                <a:lnTo>
                  <a:pt x="153" y="7"/>
                </a:lnTo>
                <a:lnTo>
                  <a:pt x="209" y="203"/>
                </a:lnTo>
                <a:lnTo>
                  <a:pt x="39" y="91"/>
                </a:lnTo>
                <a:lnTo>
                  <a:pt x="24" y="115"/>
                </a:lnTo>
                <a:lnTo>
                  <a:pt x="198" y="219"/>
                </a:lnTo>
                <a:lnTo>
                  <a:pt x="0" y="259"/>
                </a:lnTo>
                <a:lnTo>
                  <a:pt x="7" y="288"/>
                </a:lnTo>
                <a:lnTo>
                  <a:pt x="200" y="233"/>
                </a:lnTo>
                <a:lnTo>
                  <a:pt x="86" y="404"/>
                </a:lnTo>
                <a:lnTo>
                  <a:pt x="110" y="418"/>
                </a:lnTo>
                <a:lnTo>
                  <a:pt x="213" y="240"/>
                </a:lnTo>
                <a:lnTo>
                  <a:pt x="253" y="442"/>
                </a:lnTo>
                <a:lnTo>
                  <a:pt x="281" y="435"/>
                </a:lnTo>
                <a:lnTo>
                  <a:pt x="227" y="237"/>
                </a:lnTo>
                <a:lnTo>
                  <a:pt x="399" y="349"/>
                </a:lnTo>
                <a:lnTo>
                  <a:pt x="413" y="326"/>
                </a:lnTo>
                <a:lnTo>
                  <a:pt x="235" y="223"/>
                </a:lnTo>
                <a:lnTo>
                  <a:pt x="436" y="187"/>
                </a:lnTo>
                <a:lnTo>
                  <a:pt x="430" y="159"/>
                </a:lnTo>
                <a:lnTo>
                  <a:pt x="232" y="210"/>
                </a:lnTo>
                <a:lnTo>
                  <a:pt x="348" y="37"/>
                </a:lnTo>
              </a:path>
            </a:pathLst>
          </a:cu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67" name="Freeform 266"/>
          <p:cNvSpPr>
            <a:spLocks/>
          </p:cNvSpPr>
          <p:nvPr>
            <p:custDataLst>
              <p:tags r:id="rId61"/>
            </p:custDataLst>
          </p:nvPr>
        </p:nvSpPr>
        <p:spPr bwMode="auto">
          <a:xfrm>
            <a:off x="1611328" y="831934"/>
            <a:ext cx="1810941" cy="1534716"/>
          </a:xfrm>
          <a:custGeom>
            <a:avLst/>
            <a:gdLst>
              <a:gd name="T0" fmla="*/ 0 w 6085"/>
              <a:gd name="T1" fmla="*/ 0 h 5156"/>
              <a:gd name="T2" fmla="*/ 0 w 6085"/>
              <a:gd name="T3" fmla="*/ 0 h 5156"/>
              <a:gd name="T4" fmla="*/ 0 w 6085"/>
              <a:gd name="T5" fmla="*/ 0 h 5156"/>
              <a:gd name="T6" fmla="*/ 0 w 6085"/>
              <a:gd name="T7" fmla="*/ 0 h 5156"/>
              <a:gd name="T8" fmla="*/ 0 w 6085"/>
              <a:gd name="T9" fmla="*/ 0 h 5156"/>
              <a:gd name="T10" fmla="*/ 0 w 6085"/>
              <a:gd name="T11" fmla="*/ 0 h 5156"/>
              <a:gd name="T12" fmla="*/ 0 w 6085"/>
              <a:gd name="T13" fmla="*/ 0 h 5156"/>
              <a:gd name="T14" fmla="*/ 0 w 6085"/>
              <a:gd name="T15" fmla="*/ 0 h 5156"/>
              <a:gd name="T16" fmla="*/ 0 w 6085"/>
              <a:gd name="T17" fmla="*/ 0 h 5156"/>
              <a:gd name="T18" fmla="*/ 0 w 6085"/>
              <a:gd name="T19" fmla="*/ 0 h 5156"/>
              <a:gd name="T20" fmla="*/ 0 w 6085"/>
              <a:gd name="T21" fmla="*/ 0 h 5156"/>
              <a:gd name="T22" fmla="*/ 0 w 6085"/>
              <a:gd name="T23" fmla="*/ 0 h 5156"/>
              <a:gd name="T24" fmla="*/ 0 w 6085"/>
              <a:gd name="T25" fmla="*/ 0 h 5156"/>
              <a:gd name="T26" fmla="*/ 0 w 6085"/>
              <a:gd name="T27" fmla="*/ 0 h 5156"/>
              <a:gd name="T28" fmla="*/ 0 w 6085"/>
              <a:gd name="T29" fmla="*/ 0 h 5156"/>
              <a:gd name="T30" fmla="*/ 0 w 6085"/>
              <a:gd name="T31" fmla="*/ 0 h 5156"/>
              <a:gd name="T32" fmla="*/ 0 w 6085"/>
              <a:gd name="T33" fmla="*/ 0 h 5156"/>
              <a:gd name="T34" fmla="*/ 0 w 6085"/>
              <a:gd name="T35" fmla="*/ 0 h 5156"/>
              <a:gd name="T36" fmla="*/ 0 w 6085"/>
              <a:gd name="T37" fmla="*/ 0 h 5156"/>
              <a:gd name="T38" fmla="*/ 0 w 6085"/>
              <a:gd name="T39" fmla="*/ 0 h 5156"/>
              <a:gd name="T40" fmla="*/ 0 w 6085"/>
              <a:gd name="T41" fmla="*/ 0 h 5156"/>
              <a:gd name="T42" fmla="*/ 0 w 6085"/>
              <a:gd name="T43" fmla="*/ 0 h 5156"/>
              <a:gd name="T44" fmla="*/ 0 w 6085"/>
              <a:gd name="T45" fmla="*/ 0 h 5156"/>
              <a:gd name="T46" fmla="*/ 0 w 6085"/>
              <a:gd name="T47" fmla="*/ 0 h 5156"/>
              <a:gd name="T48" fmla="*/ 0 w 6085"/>
              <a:gd name="T49" fmla="*/ 0 h 5156"/>
              <a:gd name="T50" fmla="*/ 0 w 6085"/>
              <a:gd name="T51" fmla="*/ 0 h 5156"/>
              <a:gd name="T52" fmla="*/ 0 w 6085"/>
              <a:gd name="T53" fmla="*/ 0 h 5156"/>
              <a:gd name="T54" fmla="*/ 0 w 6085"/>
              <a:gd name="T55" fmla="*/ 0 h 5156"/>
              <a:gd name="T56" fmla="*/ 0 w 6085"/>
              <a:gd name="T57" fmla="*/ 0 h 5156"/>
              <a:gd name="T58" fmla="*/ 0 w 6085"/>
              <a:gd name="T59" fmla="*/ 0 h 5156"/>
              <a:gd name="T60" fmla="*/ 0 w 6085"/>
              <a:gd name="T61" fmla="*/ 0 h 5156"/>
              <a:gd name="T62" fmla="*/ 0 w 6085"/>
              <a:gd name="T63" fmla="*/ 0 h 5156"/>
              <a:gd name="T64" fmla="*/ 0 w 6085"/>
              <a:gd name="T65" fmla="*/ 0 h 5156"/>
              <a:gd name="T66" fmla="*/ 0 w 6085"/>
              <a:gd name="T67" fmla="*/ 0 h 5156"/>
              <a:gd name="T68" fmla="*/ 0 w 6085"/>
              <a:gd name="T69" fmla="*/ 0 h 5156"/>
              <a:gd name="T70" fmla="*/ 0 w 6085"/>
              <a:gd name="T71" fmla="*/ 0 h 5156"/>
              <a:gd name="T72" fmla="*/ 0 w 6085"/>
              <a:gd name="T73" fmla="*/ 0 h 5156"/>
              <a:gd name="T74" fmla="*/ 0 w 6085"/>
              <a:gd name="T75" fmla="*/ 0 h 5156"/>
              <a:gd name="T76" fmla="*/ 0 w 6085"/>
              <a:gd name="T77" fmla="*/ 0 h 5156"/>
              <a:gd name="T78" fmla="*/ 0 w 6085"/>
              <a:gd name="T79" fmla="*/ 0 h 5156"/>
              <a:gd name="T80" fmla="*/ 0 w 6085"/>
              <a:gd name="T81" fmla="*/ 0 h 5156"/>
              <a:gd name="T82" fmla="*/ 0 w 6085"/>
              <a:gd name="T83" fmla="*/ 0 h 5156"/>
              <a:gd name="T84" fmla="*/ 0 w 6085"/>
              <a:gd name="T85" fmla="*/ 0 h 5156"/>
              <a:gd name="T86" fmla="*/ 0 w 6085"/>
              <a:gd name="T87" fmla="*/ 0 h 515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6085"/>
              <a:gd name="T133" fmla="*/ 0 h 5156"/>
              <a:gd name="T134" fmla="*/ 6085 w 6085"/>
              <a:gd name="T135" fmla="*/ 5156 h 515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6085" h="5156">
                <a:moveTo>
                  <a:pt x="439" y="0"/>
                </a:moveTo>
                <a:lnTo>
                  <a:pt x="5646" y="0"/>
                </a:lnTo>
                <a:lnTo>
                  <a:pt x="5668" y="1"/>
                </a:lnTo>
                <a:lnTo>
                  <a:pt x="5691" y="2"/>
                </a:lnTo>
                <a:lnTo>
                  <a:pt x="5713" y="6"/>
                </a:lnTo>
                <a:lnTo>
                  <a:pt x="5734" y="10"/>
                </a:lnTo>
                <a:lnTo>
                  <a:pt x="5756" y="15"/>
                </a:lnTo>
                <a:lnTo>
                  <a:pt x="5776" y="21"/>
                </a:lnTo>
                <a:lnTo>
                  <a:pt x="5797" y="27"/>
                </a:lnTo>
                <a:lnTo>
                  <a:pt x="5817" y="35"/>
                </a:lnTo>
                <a:lnTo>
                  <a:pt x="5836" y="44"/>
                </a:lnTo>
                <a:lnTo>
                  <a:pt x="5855" y="54"/>
                </a:lnTo>
                <a:lnTo>
                  <a:pt x="5873" y="64"/>
                </a:lnTo>
                <a:lnTo>
                  <a:pt x="5891" y="75"/>
                </a:lnTo>
                <a:lnTo>
                  <a:pt x="5908" y="88"/>
                </a:lnTo>
                <a:lnTo>
                  <a:pt x="5925" y="101"/>
                </a:lnTo>
                <a:lnTo>
                  <a:pt x="5941" y="115"/>
                </a:lnTo>
                <a:lnTo>
                  <a:pt x="5955" y="129"/>
                </a:lnTo>
                <a:lnTo>
                  <a:pt x="5971" y="144"/>
                </a:lnTo>
                <a:lnTo>
                  <a:pt x="5984" y="161"/>
                </a:lnTo>
                <a:lnTo>
                  <a:pt x="5998" y="177"/>
                </a:lnTo>
                <a:lnTo>
                  <a:pt x="6010" y="195"/>
                </a:lnTo>
                <a:lnTo>
                  <a:pt x="6021" y="212"/>
                </a:lnTo>
                <a:lnTo>
                  <a:pt x="6032" y="231"/>
                </a:lnTo>
                <a:lnTo>
                  <a:pt x="6041" y="249"/>
                </a:lnTo>
                <a:lnTo>
                  <a:pt x="6050" y="269"/>
                </a:lnTo>
                <a:lnTo>
                  <a:pt x="6058" y="288"/>
                </a:lnTo>
                <a:lnTo>
                  <a:pt x="6064" y="309"/>
                </a:lnTo>
                <a:lnTo>
                  <a:pt x="6071" y="329"/>
                </a:lnTo>
                <a:lnTo>
                  <a:pt x="6076" y="351"/>
                </a:lnTo>
                <a:lnTo>
                  <a:pt x="6080" y="373"/>
                </a:lnTo>
                <a:lnTo>
                  <a:pt x="6082" y="394"/>
                </a:lnTo>
                <a:lnTo>
                  <a:pt x="6084" y="417"/>
                </a:lnTo>
                <a:lnTo>
                  <a:pt x="6085" y="438"/>
                </a:lnTo>
                <a:lnTo>
                  <a:pt x="6085" y="4718"/>
                </a:lnTo>
                <a:lnTo>
                  <a:pt x="6084" y="4741"/>
                </a:lnTo>
                <a:lnTo>
                  <a:pt x="6082" y="4762"/>
                </a:lnTo>
                <a:lnTo>
                  <a:pt x="6080" y="4785"/>
                </a:lnTo>
                <a:lnTo>
                  <a:pt x="6076" y="4807"/>
                </a:lnTo>
                <a:lnTo>
                  <a:pt x="6071" y="4827"/>
                </a:lnTo>
                <a:lnTo>
                  <a:pt x="6064" y="4848"/>
                </a:lnTo>
                <a:lnTo>
                  <a:pt x="6058" y="4868"/>
                </a:lnTo>
                <a:lnTo>
                  <a:pt x="6050" y="4888"/>
                </a:lnTo>
                <a:lnTo>
                  <a:pt x="6041" y="4907"/>
                </a:lnTo>
                <a:lnTo>
                  <a:pt x="6032" y="4927"/>
                </a:lnTo>
                <a:lnTo>
                  <a:pt x="6021" y="4945"/>
                </a:lnTo>
                <a:lnTo>
                  <a:pt x="6010" y="4963"/>
                </a:lnTo>
                <a:lnTo>
                  <a:pt x="5998" y="4980"/>
                </a:lnTo>
                <a:lnTo>
                  <a:pt x="5984" y="4997"/>
                </a:lnTo>
                <a:lnTo>
                  <a:pt x="5971" y="5012"/>
                </a:lnTo>
                <a:lnTo>
                  <a:pt x="5955" y="5028"/>
                </a:lnTo>
                <a:lnTo>
                  <a:pt x="5941" y="5042"/>
                </a:lnTo>
                <a:lnTo>
                  <a:pt x="5925" y="5056"/>
                </a:lnTo>
                <a:lnTo>
                  <a:pt x="5908" y="5069"/>
                </a:lnTo>
                <a:lnTo>
                  <a:pt x="5891" y="5081"/>
                </a:lnTo>
                <a:lnTo>
                  <a:pt x="5873" y="5092"/>
                </a:lnTo>
                <a:lnTo>
                  <a:pt x="5855" y="5103"/>
                </a:lnTo>
                <a:lnTo>
                  <a:pt x="5836" y="5113"/>
                </a:lnTo>
                <a:lnTo>
                  <a:pt x="5817" y="5121"/>
                </a:lnTo>
                <a:lnTo>
                  <a:pt x="5797" y="5129"/>
                </a:lnTo>
                <a:lnTo>
                  <a:pt x="5776" y="5137"/>
                </a:lnTo>
                <a:lnTo>
                  <a:pt x="5756" y="5143"/>
                </a:lnTo>
                <a:lnTo>
                  <a:pt x="5734" y="5147"/>
                </a:lnTo>
                <a:lnTo>
                  <a:pt x="5713" y="5151"/>
                </a:lnTo>
                <a:lnTo>
                  <a:pt x="5691" y="5154"/>
                </a:lnTo>
                <a:lnTo>
                  <a:pt x="5668" y="5156"/>
                </a:lnTo>
                <a:lnTo>
                  <a:pt x="5646" y="5156"/>
                </a:lnTo>
                <a:lnTo>
                  <a:pt x="439" y="5156"/>
                </a:lnTo>
                <a:lnTo>
                  <a:pt x="417" y="5156"/>
                </a:lnTo>
                <a:lnTo>
                  <a:pt x="394" y="5154"/>
                </a:lnTo>
                <a:lnTo>
                  <a:pt x="373" y="5151"/>
                </a:lnTo>
                <a:lnTo>
                  <a:pt x="351" y="5147"/>
                </a:lnTo>
                <a:lnTo>
                  <a:pt x="330" y="5143"/>
                </a:lnTo>
                <a:lnTo>
                  <a:pt x="309" y="5137"/>
                </a:lnTo>
                <a:lnTo>
                  <a:pt x="288" y="5129"/>
                </a:lnTo>
                <a:lnTo>
                  <a:pt x="269" y="5121"/>
                </a:lnTo>
                <a:lnTo>
                  <a:pt x="249" y="5113"/>
                </a:lnTo>
                <a:lnTo>
                  <a:pt x="231" y="5103"/>
                </a:lnTo>
                <a:lnTo>
                  <a:pt x="212" y="5092"/>
                </a:lnTo>
                <a:lnTo>
                  <a:pt x="195" y="5081"/>
                </a:lnTo>
                <a:lnTo>
                  <a:pt x="177" y="5069"/>
                </a:lnTo>
                <a:lnTo>
                  <a:pt x="161" y="5056"/>
                </a:lnTo>
                <a:lnTo>
                  <a:pt x="144" y="5042"/>
                </a:lnTo>
                <a:lnTo>
                  <a:pt x="129" y="5028"/>
                </a:lnTo>
                <a:lnTo>
                  <a:pt x="115" y="5012"/>
                </a:lnTo>
                <a:lnTo>
                  <a:pt x="101" y="4997"/>
                </a:lnTo>
                <a:lnTo>
                  <a:pt x="88" y="4980"/>
                </a:lnTo>
                <a:lnTo>
                  <a:pt x="75" y="4963"/>
                </a:lnTo>
                <a:lnTo>
                  <a:pt x="64" y="4945"/>
                </a:lnTo>
                <a:lnTo>
                  <a:pt x="54" y="4927"/>
                </a:lnTo>
                <a:lnTo>
                  <a:pt x="44" y="4907"/>
                </a:lnTo>
                <a:lnTo>
                  <a:pt x="35" y="4888"/>
                </a:lnTo>
                <a:lnTo>
                  <a:pt x="27" y="4868"/>
                </a:lnTo>
                <a:lnTo>
                  <a:pt x="20" y="4848"/>
                </a:lnTo>
                <a:lnTo>
                  <a:pt x="15" y="4827"/>
                </a:lnTo>
                <a:lnTo>
                  <a:pt x="10" y="4807"/>
                </a:lnTo>
                <a:lnTo>
                  <a:pt x="6" y="4785"/>
                </a:lnTo>
                <a:lnTo>
                  <a:pt x="2" y="4762"/>
                </a:lnTo>
                <a:lnTo>
                  <a:pt x="1" y="4741"/>
                </a:lnTo>
                <a:lnTo>
                  <a:pt x="0" y="4718"/>
                </a:lnTo>
                <a:lnTo>
                  <a:pt x="0" y="438"/>
                </a:lnTo>
                <a:lnTo>
                  <a:pt x="1" y="417"/>
                </a:lnTo>
                <a:lnTo>
                  <a:pt x="2" y="394"/>
                </a:lnTo>
                <a:lnTo>
                  <a:pt x="6" y="373"/>
                </a:lnTo>
                <a:lnTo>
                  <a:pt x="10" y="351"/>
                </a:lnTo>
                <a:lnTo>
                  <a:pt x="15" y="329"/>
                </a:lnTo>
                <a:lnTo>
                  <a:pt x="20" y="309"/>
                </a:lnTo>
                <a:lnTo>
                  <a:pt x="27" y="288"/>
                </a:lnTo>
                <a:lnTo>
                  <a:pt x="35" y="269"/>
                </a:lnTo>
                <a:lnTo>
                  <a:pt x="44" y="249"/>
                </a:lnTo>
                <a:lnTo>
                  <a:pt x="54" y="231"/>
                </a:lnTo>
                <a:lnTo>
                  <a:pt x="64" y="212"/>
                </a:lnTo>
                <a:lnTo>
                  <a:pt x="75" y="195"/>
                </a:lnTo>
                <a:lnTo>
                  <a:pt x="88" y="177"/>
                </a:lnTo>
                <a:lnTo>
                  <a:pt x="101" y="161"/>
                </a:lnTo>
                <a:lnTo>
                  <a:pt x="115" y="144"/>
                </a:lnTo>
                <a:lnTo>
                  <a:pt x="129" y="129"/>
                </a:lnTo>
                <a:lnTo>
                  <a:pt x="144" y="115"/>
                </a:lnTo>
                <a:lnTo>
                  <a:pt x="161" y="101"/>
                </a:lnTo>
                <a:lnTo>
                  <a:pt x="177" y="88"/>
                </a:lnTo>
                <a:lnTo>
                  <a:pt x="195" y="75"/>
                </a:lnTo>
                <a:lnTo>
                  <a:pt x="212" y="64"/>
                </a:lnTo>
                <a:lnTo>
                  <a:pt x="231" y="54"/>
                </a:lnTo>
                <a:lnTo>
                  <a:pt x="249" y="44"/>
                </a:lnTo>
                <a:lnTo>
                  <a:pt x="269" y="35"/>
                </a:lnTo>
                <a:lnTo>
                  <a:pt x="288" y="27"/>
                </a:lnTo>
                <a:lnTo>
                  <a:pt x="309" y="21"/>
                </a:lnTo>
                <a:lnTo>
                  <a:pt x="330" y="15"/>
                </a:lnTo>
                <a:lnTo>
                  <a:pt x="351" y="10"/>
                </a:lnTo>
                <a:lnTo>
                  <a:pt x="373" y="6"/>
                </a:lnTo>
                <a:lnTo>
                  <a:pt x="394" y="2"/>
                </a:lnTo>
                <a:lnTo>
                  <a:pt x="417" y="1"/>
                </a:lnTo>
                <a:lnTo>
                  <a:pt x="439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68" name="Freeform 267"/>
          <p:cNvSpPr>
            <a:spLocks/>
          </p:cNvSpPr>
          <p:nvPr>
            <p:custDataLst>
              <p:tags r:id="rId62"/>
            </p:custDataLst>
          </p:nvPr>
        </p:nvSpPr>
        <p:spPr bwMode="auto">
          <a:xfrm>
            <a:off x="1611328" y="831934"/>
            <a:ext cx="1810941" cy="1534716"/>
          </a:xfrm>
          <a:custGeom>
            <a:avLst/>
            <a:gdLst>
              <a:gd name="T0" fmla="*/ 0 w 6085"/>
              <a:gd name="T1" fmla="*/ 0 h 5156"/>
              <a:gd name="T2" fmla="*/ 0 w 6085"/>
              <a:gd name="T3" fmla="*/ 0 h 5156"/>
              <a:gd name="T4" fmla="*/ 0 w 6085"/>
              <a:gd name="T5" fmla="*/ 0 h 5156"/>
              <a:gd name="T6" fmla="*/ 0 w 6085"/>
              <a:gd name="T7" fmla="*/ 0 h 5156"/>
              <a:gd name="T8" fmla="*/ 0 w 6085"/>
              <a:gd name="T9" fmla="*/ 0 h 5156"/>
              <a:gd name="T10" fmla="*/ 0 w 6085"/>
              <a:gd name="T11" fmla="*/ 0 h 5156"/>
              <a:gd name="T12" fmla="*/ 0 w 6085"/>
              <a:gd name="T13" fmla="*/ 0 h 5156"/>
              <a:gd name="T14" fmla="*/ 0 w 6085"/>
              <a:gd name="T15" fmla="*/ 0 h 5156"/>
              <a:gd name="T16" fmla="*/ 0 w 6085"/>
              <a:gd name="T17" fmla="*/ 0 h 5156"/>
              <a:gd name="T18" fmla="*/ 0 w 6085"/>
              <a:gd name="T19" fmla="*/ 0 h 5156"/>
              <a:gd name="T20" fmla="*/ 0 w 6085"/>
              <a:gd name="T21" fmla="*/ 0 h 5156"/>
              <a:gd name="T22" fmla="*/ 0 w 6085"/>
              <a:gd name="T23" fmla="*/ 0 h 5156"/>
              <a:gd name="T24" fmla="*/ 0 w 6085"/>
              <a:gd name="T25" fmla="*/ 0 h 5156"/>
              <a:gd name="T26" fmla="*/ 0 w 6085"/>
              <a:gd name="T27" fmla="*/ 0 h 5156"/>
              <a:gd name="T28" fmla="*/ 0 w 6085"/>
              <a:gd name="T29" fmla="*/ 0 h 5156"/>
              <a:gd name="T30" fmla="*/ 0 w 6085"/>
              <a:gd name="T31" fmla="*/ 0 h 5156"/>
              <a:gd name="T32" fmla="*/ 0 w 6085"/>
              <a:gd name="T33" fmla="*/ 0 h 5156"/>
              <a:gd name="T34" fmla="*/ 0 w 6085"/>
              <a:gd name="T35" fmla="*/ 0 h 5156"/>
              <a:gd name="T36" fmla="*/ 0 w 6085"/>
              <a:gd name="T37" fmla="*/ 0 h 5156"/>
              <a:gd name="T38" fmla="*/ 0 w 6085"/>
              <a:gd name="T39" fmla="*/ 0 h 5156"/>
              <a:gd name="T40" fmla="*/ 0 w 6085"/>
              <a:gd name="T41" fmla="*/ 0 h 5156"/>
              <a:gd name="T42" fmla="*/ 0 w 6085"/>
              <a:gd name="T43" fmla="*/ 0 h 5156"/>
              <a:gd name="T44" fmla="*/ 0 w 6085"/>
              <a:gd name="T45" fmla="*/ 0 h 5156"/>
              <a:gd name="T46" fmla="*/ 0 w 6085"/>
              <a:gd name="T47" fmla="*/ 0 h 5156"/>
              <a:gd name="T48" fmla="*/ 0 w 6085"/>
              <a:gd name="T49" fmla="*/ 0 h 5156"/>
              <a:gd name="T50" fmla="*/ 0 w 6085"/>
              <a:gd name="T51" fmla="*/ 0 h 5156"/>
              <a:gd name="T52" fmla="*/ 0 w 6085"/>
              <a:gd name="T53" fmla="*/ 0 h 5156"/>
              <a:gd name="T54" fmla="*/ 0 w 6085"/>
              <a:gd name="T55" fmla="*/ 0 h 5156"/>
              <a:gd name="T56" fmla="*/ 0 w 6085"/>
              <a:gd name="T57" fmla="*/ 0 h 5156"/>
              <a:gd name="T58" fmla="*/ 0 w 6085"/>
              <a:gd name="T59" fmla="*/ 0 h 5156"/>
              <a:gd name="T60" fmla="*/ 0 w 6085"/>
              <a:gd name="T61" fmla="*/ 0 h 5156"/>
              <a:gd name="T62" fmla="*/ 0 w 6085"/>
              <a:gd name="T63" fmla="*/ 0 h 5156"/>
              <a:gd name="T64" fmla="*/ 0 w 6085"/>
              <a:gd name="T65" fmla="*/ 0 h 5156"/>
              <a:gd name="T66" fmla="*/ 0 w 6085"/>
              <a:gd name="T67" fmla="*/ 0 h 5156"/>
              <a:gd name="T68" fmla="*/ 0 w 6085"/>
              <a:gd name="T69" fmla="*/ 0 h 5156"/>
              <a:gd name="T70" fmla="*/ 0 w 6085"/>
              <a:gd name="T71" fmla="*/ 0 h 5156"/>
              <a:gd name="T72" fmla="*/ 0 w 6085"/>
              <a:gd name="T73" fmla="*/ 0 h 5156"/>
              <a:gd name="T74" fmla="*/ 0 w 6085"/>
              <a:gd name="T75" fmla="*/ 0 h 5156"/>
              <a:gd name="T76" fmla="*/ 0 w 6085"/>
              <a:gd name="T77" fmla="*/ 0 h 5156"/>
              <a:gd name="T78" fmla="*/ 0 w 6085"/>
              <a:gd name="T79" fmla="*/ 0 h 5156"/>
              <a:gd name="T80" fmla="*/ 0 w 6085"/>
              <a:gd name="T81" fmla="*/ 0 h 5156"/>
              <a:gd name="T82" fmla="*/ 0 w 6085"/>
              <a:gd name="T83" fmla="*/ 0 h 5156"/>
              <a:gd name="T84" fmla="*/ 0 w 6085"/>
              <a:gd name="T85" fmla="*/ 0 h 5156"/>
              <a:gd name="T86" fmla="*/ 0 w 6085"/>
              <a:gd name="T87" fmla="*/ 0 h 515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6085"/>
              <a:gd name="T133" fmla="*/ 0 h 5156"/>
              <a:gd name="T134" fmla="*/ 6085 w 6085"/>
              <a:gd name="T135" fmla="*/ 5156 h 515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6085" h="5156">
                <a:moveTo>
                  <a:pt x="439" y="0"/>
                </a:moveTo>
                <a:lnTo>
                  <a:pt x="5646" y="0"/>
                </a:lnTo>
                <a:lnTo>
                  <a:pt x="5668" y="1"/>
                </a:lnTo>
                <a:lnTo>
                  <a:pt x="5691" y="2"/>
                </a:lnTo>
                <a:lnTo>
                  <a:pt x="5713" y="6"/>
                </a:lnTo>
                <a:lnTo>
                  <a:pt x="5734" y="10"/>
                </a:lnTo>
                <a:lnTo>
                  <a:pt x="5756" y="15"/>
                </a:lnTo>
                <a:lnTo>
                  <a:pt x="5776" y="21"/>
                </a:lnTo>
                <a:lnTo>
                  <a:pt x="5797" y="27"/>
                </a:lnTo>
                <a:lnTo>
                  <a:pt x="5817" y="35"/>
                </a:lnTo>
                <a:lnTo>
                  <a:pt x="5836" y="44"/>
                </a:lnTo>
                <a:lnTo>
                  <a:pt x="5855" y="54"/>
                </a:lnTo>
                <a:lnTo>
                  <a:pt x="5873" y="64"/>
                </a:lnTo>
                <a:lnTo>
                  <a:pt x="5891" y="75"/>
                </a:lnTo>
                <a:lnTo>
                  <a:pt x="5908" y="88"/>
                </a:lnTo>
                <a:lnTo>
                  <a:pt x="5925" y="101"/>
                </a:lnTo>
                <a:lnTo>
                  <a:pt x="5941" y="115"/>
                </a:lnTo>
                <a:lnTo>
                  <a:pt x="5955" y="129"/>
                </a:lnTo>
                <a:lnTo>
                  <a:pt x="5971" y="144"/>
                </a:lnTo>
                <a:lnTo>
                  <a:pt x="5984" y="161"/>
                </a:lnTo>
                <a:lnTo>
                  <a:pt x="5998" y="177"/>
                </a:lnTo>
                <a:lnTo>
                  <a:pt x="6010" y="195"/>
                </a:lnTo>
                <a:lnTo>
                  <a:pt x="6021" y="212"/>
                </a:lnTo>
                <a:lnTo>
                  <a:pt x="6032" y="231"/>
                </a:lnTo>
                <a:lnTo>
                  <a:pt x="6041" y="249"/>
                </a:lnTo>
                <a:lnTo>
                  <a:pt x="6050" y="269"/>
                </a:lnTo>
                <a:lnTo>
                  <a:pt x="6058" y="288"/>
                </a:lnTo>
                <a:lnTo>
                  <a:pt x="6064" y="309"/>
                </a:lnTo>
                <a:lnTo>
                  <a:pt x="6071" y="329"/>
                </a:lnTo>
                <a:lnTo>
                  <a:pt x="6076" y="351"/>
                </a:lnTo>
                <a:lnTo>
                  <a:pt x="6080" y="373"/>
                </a:lnTo>
                <a:lnTo>
                  <a:pt x="6082" y="394"/>
                </a:lnTo>
                <a:lnTo>
                  <a:pt x="6084" y="417"/>
                </a:lnTo>
                <a:lnTo>
                  <a:pt x="6085" y="438"/>
                </a:lnTo>
                <a:lnTo>
                  <a:pt x="6085" y="4718"/>
                </a:lnTo>
                <a:lnTo>
                  <a:pt x="6084" y="4741"/>
                </a:lnTo>
                <a:lnTo>
                  <a:pt x="6082" y="4762"/>
                </a:lnTo>
                <a:lnTo>
                  <a:pt x="6080" y="4785"/>
                </a:lnTo>
                <a:lnTo>
                  <a:pt x="6076" y="4807"/>
                </a:lnTo>
                <a:lnTo>
                  <a:pt x="6071" y="4827"/>
                </a:lnTo>
                <a:lnTo>
                  <a:pt x="6064" y="4848"/>
                </a:lnTo>
                <a:lnTo>
                  <a:pt x="6058" y="4868"/>
                </a:lnTo>
                <a:lnTo>
                  <a:pt x="6050" y="4888"/>
                </a:lnTo>
                <a:lnTo>
                  <a:pt x="6041" y="4907"/>
                </a:lnTo>
                <a:lnTo>
                  <a:pt x="6032" y="4927"/>
                </a:lnTo>
                <a:lnTo>
                  <a:pt x="6021" y="4945"/>
                </a:lnTo>
                <a:lnTo>
                  <a:pt x="6010" y="4963"/>
                </a:lnTo>
                <a:lnTo>
                  <a:pt x="5998" y="4980"/>
                </a:lnTo>
                <a:lnTo>
                  <a:pt x="5984" y="4997"/>
                </a:lnTo>
                <a:lnTo>
                  <a:pt x="5971" y="5012"/>
                </a:lnTo>
                <a:lnTo>
                  <a:pt x="5955" y="5028"/>
                </a:lnTo>
                <a:lnTo>
                  <a:pt x="5941" y="5042"/>
                </a:lnTo>
                <a:lnTo>
                  <a:pt x="5925" y="5056"/>
                </a:lnTo>
                <a:lnTo>
                  <a:pt x="5908" y="5069"/>
                </a:lnTo>
                <a:lnTo>
                  <a:pt x="5891" y="5081"/>
                </a:lnTo>
                <a:lnTo>
                  <a:pt x="5873" y="5092"/>
                </a:lnTo>
                <a:lnTo>
                  <a:pt x="5855" y="5103"/>
                </a:lnTo>
                <a:lnTo>
                  <a:pt x="5836" y="5113"/>
                </a:lnTo>
                <a:lnTo>
                  <a:pt x="5817" y="5121"/>
                </a:lnTo>
                <a:lnTo>
                  <a:pt x="5797" y="5129"/>
                </a:lnTo>
                <a:lnTo>
                  <a:pt x="5776" y="5137"/>
                </a:lnTo>
                <a:lnTo>
                  <a:pt x="5756" y="5143"/>
                </a:lnTo>
                <a:lnTo>
                  <a:pt x="5734" y="5147"/>
                </a:lnTo>
                <a:lnTo>
                  <a:pt x="5713" y="5151"/>
                </a:lnTo>
                <a:lnTo>
                  <a:pt x="5691" y="5154"/>
                </a:lnTo>
                <a:lnTo>
                  <a:pt x="5668" y="5156"/>
                </a:lnTo>
                <a:lnTo>
                  <a:pt x="5646" y="5156"/>
                </a:lnTo>
                <a:lnTo>
                  <a:pt x="439" y="5156"/>
                </a:lnTo>
                <a:lnTo>
                  <a:pt x="417" y="5156"/>
                </a:lnTo>
                <a:lnTo>
                  <a:pt x="394" y="5154"/>
                </a:lnTo>
                <a:lnTo>
                  <a:pt x="373" y="5151"/>
                </a:lnTo>
                <a:lnTo>
                  <a:pt x="351" y="5147"/>
                </a:lnTo>
                <a:lnTo>
                  <a:pt x="330" y="5143"/>
                </a:lnTo>
                <a:lnTo>
                  <a:pt x="309" y="5137"/>
                </a:lnTo>
                <a:lnTo>
                  <a:pt x="288" y="5129"/>
                </a:lnTo>
                <a:lnTo>
                  <a:pt x="269" y="5121"/>
                </a:lnTo>
                <a:lnTo>
                  <a:pt x="249" y="5113"/>
                </a:lnTo>
                <a:lnTo>
                  <a:pt x="231" y="5103"/>
                </a:lnTo>
                <a:lnTo>
                  <a:pt x="212" y="5092"/>
                </a:lnTo>
                <a:lnTo>
                  <a:pt x="195" y="5081"/>
                </a:lnTo>
                <a:lnTo>
                  <a:pt x="177" y="5069"/>
                </a:lnTo>
                <a:lnTo>
                  <a:pt x="161" y="5056"/>
                </a:lnTo>
                <a:lnTo>
                  <a:pt x="144" y="5042"/>
                </a:lnTo>
                <a:lnTo>
                  <a:pt x="129" y="5028"/>
                </a:lnTo>
                <a:lnTo>
                  <a:pt x="115" y="5012"/>
                </a:lnTo>
                <a:lnTo>
                  <a:pt x="101" y="4997"/>
                </a:lnTo>
                <a:lnTo>
                  <a:pt x="88" y="4980"/>
                </a:lnTo>
                <a:lnTo>
                  <a:pt x="75" y="4963"/>
                </a:lnTo>
                <a:lnTo>
                  <a:pt x="64" y="4945"/>
                </a:lnTo>
                <a:lnTo>
                  <a:pt x="54" y="4927"/>
                </a:lnTo>
                <a:lnTo>
                  <a:pt x="44" y="4907"/>
                </a:lnTo>
                <a:lnTo>
                  <a:pt x="35" y="4888"/>
                </a:lnTo>
                <a:lnTo>
                  <a:pt x="27" y="4868"/>
                </a:lnTo>
                <a:lnTo>
                  <a:pt x="20" y="4848"/>
                </a:lnTo>
                <a:lnTo>
                  <a:pt x="15" y="4827"/>
                </a:lnTo>
                <a:lnTo>
                  <a:pt x="10" y="4807"/>
                </a:lnTo>
                <a:lnTo>
                  <a:pt x="6" y="4785"/>
                </a:lnTo>
                <a:lnTo>
                  <a:pt x="2" y="4762"/>
                </a:lnTo>
                <a:lnTo>
                  <a:pt x="1" y="4741"/>
                </a:lnTo>
                <a:lnTo>
                  <a:pt x="0" y="4718"/>
                </a:lnTo>
                <a:lnTo>
                  <a:pt x="0" y="438"/>
                </a:lnTo>
                <a:lnTo>
                  <a:pt x="1" y="417"/>
                </a:lnTo>
                <a:lnTo>
                  <a:pt x="2" y="394"/>
                </a:lnTo>
                <a:lnTo>
                  <a:pt x="6" y="373"/>
                </a:lnTo>
                <a:lnTo>
                  <a:pt x="10" y="351"/>
                </a:lnTo>
                <a:lnTo>
                  <a:pt x="15" y="329"/>
                </a:lnTo>
                <a:lnTo>
                  <a:pt x="20" y="309"/>
                </a:lnTo>
                <a:lnTo>
                  <a:pt x="27" y="288"/>
                </a:lnTo>
                <a:lnTo>
                  <a:pt x="35" y="269"/>
                </a:lnTo>
                <a:lnTo>
                  <a:pt x="44" y="249"/>
                </a:lnTo>
                <a:lnTo>
                  <a:pt x="54" y="231"/>
                </a:lnTo>
                <a:lnTo>
                  <a:pt x="64" y="212"/>
                </a:lnTo>
                <a:lnTo>
                  <a:pt x="75" y="195"/>
                </a:lnTo>
                <a:lnTo>
                  <a:pt x="88" y="177"/>
                </a:lnTo>
                <a:lnTo>
                  <a:pt x="101" y="161"/>
                </a:lnTo>
                <a:lnTo>
                  <a:pt x="115" y="144"/>
                </a:lnTo>
                <a:lnTo>
                  <a:pt x="129" y="129"/>
                </a:lnTo>
                <a:lnTo>
                  <a:pt x="144" y="115"/>
                </a:lnTo>
                <a:lnTo>
                  <a:pt x="161" y="101"/>
                </a:lnTo>
                <a:lnTo>
                  <a:pt x="177" y="88"/>
                </a:lnTo>
                <a:lnTo>
                  <a:pt x="195" y="75"/>
                </a:lnTo>
                <a:lnTo>
                  <a:pt x="212" y="64"/>
                </a:lnTo>
                <a:lnTo>
                  <a:pt x="231" y="54"/>
                </a:lnTo>
                <a:lnTo>
                  <a:pt x="249" y="44"/>
                </a:lnTo>
                <a:lnTo>
                  <a:pt x="269" y="35"/>
                </a:lnTo>
                <a:lnTo>
                  <a:pt x="288" y="27"/>
                </a:lnTo>
                <a:lnTo>
                  <a:pt x="309" y="21"/>
                </a:lnTo>
                <a:lnTo>
                  <a:pt x="330" y="15"/>
                </a:lnTo>
                <a:lnTo>
                  <a:pt x="351" y="10"/>
                </a:lnTo>
                <a:lnTo>
                  <a:pt x="373" y="6"/>
                </a:lnTo>
                <a:lnTo>
                  <a:pt x="394" y="2"/>
                </a:lnTo>
                <a:lnTo>
                  <a:pt x="417" y="1"/>
                </a:lnTo>
                <a:lnTo>
                  <a:pt x="439" y="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69" name="Freeform 268"/>
          <p:cNvSpPr>
            <a:spLocks/>
          </p:cNvSpPr>
          <p:nvPr>
            <p:custDataLst>
              <p:tags r:id="rId63"/>
            </p:custDataLst>
          </p:nvPr>
        </p:nvSpPr>
        <p:spPr bwMode="auto">
          <a:xfrm>
            <a:off x="2076863" y="916468"/>
            <a:ext cx="197644" cy="176213"/>
          </a:xfrm>
          <a:custGeom>
            <a:avLst/>
            <a:gdLst>
              <a:gd name="T0" fmla="*/ 0 w 665"/>
              <a:gd name="T1" fmla="*/ 0 h 593"/>
              <a:gd name="T2" fmla="*/ 0 w 665"/>
              <a:gd name="T3" fmla="*/ 0 h 593"/>
              <a:gd name="T4" fmla="*/ 0 w 665"/>
              <a:gd name="T5" fmla="*/ 0 h 593"/>
              <a:gd name="T6" fmla="*/ 0 w 665"/>
              <a:gd name="T7" fmla="*/ 0 h 593"/>
              <a:gd name="T8" fmla="*/ 0 w 665"/>
              <a:gd name="T9" fmla="*/ 0 h 593"/>
              <a:gd name="T10" fmla="*/ 0 w 665"/>
              <a:gd name="T11" fmla="*/ 0 h 593"/>
              <a:gd name="T12" fmla="*/ 0 w 665"/>
              <a:gd name="T13" fmla="*/ 0 h 593"/>
              <a:gd name="T14" fmla="*/ 0 w 665"/>
              <a:gd name="T15" fmla="*/ 0 h 593"/>
              <a:gd name="T16" fmla="*/ 0 w 665"/>
              <a:gd name="T17" fmla="*/ 0 h 593"/>
              <a:gd name="T18" fmla="*/ 0 w 665"/>
              <a:gd name="T19" fmla="*/ 0 h 593"/>
              <a:gd name="T20" fmla="*/ 0 w 665"/>
              <a:gd name="T21" fmla="*/ 0 h 5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65"/>
              <a:gd name="T34" fmla="*/ 0 h 593"/>
              <a:gd name="T35" fmla="*/ 665 w 665"/>
              <a:gd name="T36" fmla="*/ 593 h 5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65" h="593">
                <a:moveTo>
                  <a:pt x="665" y="593"/>
                </a:moveTo>
                <a:lnTo>
                  <a:pt x="568" y="593"/>
                </a:lnTo>
                <a:lnTo>
                  <a:pt x="95" y="63"/>
                </a:lnTo>
                <a:lnTo>
                  <a:pt x="288" y="593"/>
                </a:lnTo>
                <a:lnTo>
                  <a:pt x="214" y="593"/>
                </a:lnTo>
                <a:lnTo>
                  <a:pt x="0" y="0"/>
                </a:lnTo>
                <a:lnTo>
                  <a:pt x="121" y="0"/>
                </a:lnTo>
                <a:lnTo>
                  <a:pt x="552" y="484"/>
                </a:lnTo>
                <a:lnTo>
                  <a:pt x="377" y="0"/>
                </a:lnTo>
                <a:lnTo>
                  <a:pt x="451" y="0"/>
                </a:lnTo>
                <a:lnTo>
                  <a:pt x="665" y="593"/>
                </a:lnTo>
                <a:close/>
              </a:path>
            </a:pathLst>
          </a:custGeom>
          <a:solidFill>
            <a:srgbClr val="DF177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70" name="Freeform 269"/>
          <p:cNvSpPr>
            <a:spLocks noEditPoints="1"/>
          </p:cNvSpPr>
          <p:nvPr>
            <p:custDataLst>
              <p:tags r:id="rId64"/>
            </p:custDataLst>
          </p:nvPr>
        </p:nvSpPr>
        <p:spPr bwMode="auto">
          <a:xfrm>
            <a:off x="2301890" y="956950"/>
            <a:ext cx="144066" cy="139304"/>
          </a:xfrm>
          <a:custGeom>
            <a:avLst/>
            <a:gdLst>
              <a:gd name="T0" fmla="*/ 0 w 484"/>
              <a:gd name="T1" fmla="*/ 0 h 467"/>
              <a:gd name="T2" fmla="*/ 0 w 484"/>
              <a:gd name="T3" fmla="*/ 0 h 467"/>
              <a:gd name="T4" fmla="*/ 0 w 484"/>
              <a:gd name="T5" fmla="*/ 0 h 467"/>
              <a:gd name="T6" fmla="*/ 0 w 484"/>
              <a:gd name="T7" fmla="*/ 0 h 467"/>
              <a:gd name="T8" fmla="*/ 0 w 484"/>
              <a:gd name="T9" fmla="*/ 0 h 467"/>
              <a:gd name="T10" fmla="*/ 0 w 484"/>
              <a:gd name="T11" fmla="*/ 0 h 467"/>
              <a:gd name="T12" fmla="*/ 0 w 484"/>
              <a:gd name="T13" fmla="*/ 0 h 467"/>
              <a:gd name="T14" fmla="*/ 0 w 484"/>
              <a:gd name="T15" fmla="*/ 0 h 467"/>
              <a:gd name="T16" fmla="*/ 0 w 484"/>
              <a:gd name="T17" fmla="*/ 0 h 467"/>
              <a:gd name="T18" fmla="*/ 0 w 484"/>
              <a:gd name="T19" fmla="*/ 0 h 467"/>
              <a:gd name="T20" fmla="*/ 0 w 484"/>
              <a:gd name="T21" fmla="*/ 0 h 467"/>
              <a:gd name="T22" fmla="*/ 0 w 484"/>
              <a:gd name="T23" fmla="*/ 0 h 467"/>
              <a:gd name="T24" fmla="*/ 0 w 484"/>
              <a:gd name="T25" fmla="*/ 0 h 467"/>
              <a:gd name="T26" fmla="*/ 0 w 484"/>
              <a:gd name="T27" fmla="*/ 0 h 467"/>
              <a:gd name="T28" fmla="*/ 0 w 484"/>
              <a:gd name="T29" fmla="*/ 0 h 467"/>
              <a:gd name="T30" fmla="*/ 0 w 484"/>
              <a:gd name="T31" fmla="*/ 0 h 467"/>
              <a:gd name="T32" fmla="*/ 0 w 484"/>
              <a:gd name="T33" fmla="*/ 0 h 467"/>
              <a:gd name="T34" fmla="*/ 0 w 484"/>
              <a:gd name="T35" fmla="*/ 0 h 467"/>
              <a:gd name="T36" fmla="*/ 0 w 484"/>
              <a:gd name="T37" fmla="*/ 0 h 467"/>
              <a:gd name="T38" fmla="*/ 0 w 484"/>
              <a:gd name="T39" fmla="*/ 0 h 467"/>
              <a:gd name="T40" fmla="*/ 0 w 484"/>
              <a:gd name="T41" fmla="*/ 0 h 467"/>
              <a:gd name="T42" fmla="*/ 0 w 484"/>
              <a:gd name="T43" fmla="*/ 0 h 467"/>
              <a:gd name="T44" fmla="*/ 0 w 484"/>
              <a:gd name="T45" fmla="*/ 0 h 467"/>
              <a:gd name="T46" fmla="*/ 0 w 484"/>
              <a:gd name="T47" fmla="*/ 0 h 467"/>
              <a:gd name="T48" fmla="*/ 0 w 484"/>
              <a:gd name="T49" fmla="*/ 0 h 467"/>
              <a:gd name="T50" fmla="*/ 0 w 484"/>
              <a:gd name="T51" fmla="*/ 0 h 467"/>
              <a:gd name="T52" fmla="*/ 0 w 484"/>
              <a:gd name="T53" fmla="*/ 0 h 467"/>
              <a:gd name="T54" fmla="*/ 0 w 484"/>
              <a:gd name="T55" fmla="*/ 0 h 467"/>
              <a:gd name="T56" fmla="*/ 0 w 484"/>
              <a:gd name="T57" fmla="*/ 0 h 467"/>
              <a:gd name="T58" fmla="*/ 0 w 484"/>
              <a:gd name="T59" fmla="*/ 0 h 467"/>
              <a:gd name="T60" fmla="*/ 0 w 484"/>
              <a:gd name="T61" fmla="*/ 0 h 467"/>
              <a:gd name="T62" fmla="*/ 0 w 484"/>
              <a:gd name="T63" fmla="*/ 0 h 467"/>
              <a:gd name="T64" fmla="*/ 0 w 484"/>
              <a:gd name="T65" fmla="*/ 0 h 467"/>
              <a:gd name="T66" fmla="*/ 0 w 484"/>
              <a:gd name="T67" fmla="*/ 0 h 467"/>
              <a:gd name="T68" fmla="*/ 0 w 484"/>
              <a:gd name="T69" fmla="*/ 0 h 467"/>
              <a:gd name="T70" fmla="*/ 0 w 484"/>
              <a:gd name="T71" fmla="*/ 0 h 467"/>
              <a:gd name="T72" fmla="*/ 0 w 484"/>
              <a:gd name="T73" fmla="*/ 0 h 467"/>
              <a:gd name="T74" fmla="*/ 0 w 484"/>
              <a:gd name="T75" fmla="*/ 0 h 467"/>
              <a:gd name="T76" fmla="*/ 0 w 484"/>
              <a:gd name="T77" fmla="*/ 0 h 467"/>
              <a:gd name="T78" fmla="*/ 0 w 484"/>
              <a:gd name="T79" fmla="*/ 0 h 467"/>
              <a:gd name="T80" fmla="*/ 0 w 484"/>
              <a:gd name="T81" fmla="*/ 0 h 467"/>
              <a:gd name="T82" fmla="*/ 0 w 484"/>
              <a:gd name="T83" fmla="*/ 0 h 467"/>
              <a:gd name="T84" fmla="*/ 0 w 484"/>
              <a:gd name="T85" fmla="*/ 0 h 467"/>
              <a:gd name="T86" fmla="*/ 0 w 484"/>
              <a:gd name="T87" fmla="*/ 0 h 467"/>
              <a:gd name="T88" fmla="*/ 0 w 484"/>
              <a:gd name="T89" fmla="*/ 0 h 467"/>
              <a:gd name="T90" fmla="*/ 0 w 484"/>
              <a:gd name="T91" fmla="*/ 0 h 467"/>
              <a:gd name="T92" fmla="*/ 0 w 484"/>
              <a:gd name="T93" fmla="*/ 0 h 467"/>
              <a:gd name="T94" fmla="*/ 0 w 484"/>
              <a:gd name="T95" fmla="*/ 0 h 467"/>
              <a:gd name="T96" fmla="*/ 0 w 484"/>
              <a:gd name="T97" fmla="*/ 0 h 467"/>
              <a:gd name="T98" fmla="*/ 0 w 484"/>
              <a:gd name="T99" fmla="*/ 0 h 467"/>
              <a:gd name="T100" fmla="*/ 0 w 484"/>
              <a:gd name="T101" fmla="*/ 0 h 467"/>
              <a:gd name="T102" fmla="*/ 0 w 484"/>
              <a:gd name="T103" fmla="*/ 0 h 467"/>
              <a:gd name="T104" fmla="*/ 0 w 484"/>
              <a:gd name="T105" fmla="*/ 0 h 467"/>
              <a:gd name="T106" fmla="*/ 0 w 484"/>
              <a:gd name="T107" fmla="*/ 0 h 467"/>
              <a:gd name="T108" fmla="*/ 0 w 484"/>
              <a:gd name="T109" fmla="*/ 0 h 467"/>
              <a:gd name="T110" fmla="*/ 0 w 484"/>
              <a:gd name="T111" fmla="*/ 0 h 467"/>
              <a:gd name="T112" fmla="*/ 0 w 484"/>
              <a:gd name="T113" fmla="*/ 0 h 467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484"/>
              <a:gd name="T172" fmla="*/ 0 h 467"/>
              <a:gd name="T173" fmla="*/ 484 w 484"/>
              <a:gd name="T174" fmla="*/ 467 h 467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484" h="467">
                <a:moveTo>
                  <a:pt x="426" y="242"/>
                </a:moveTo>
                <a:lnTo>
                  <a:pt x="98" y="242"/>
                </a:lnTo>
                <a:lnTo>
                  <a:pt x="103" y="252"/>
                </a:lnTo>
                <a:lnTo>
                  <a:pt x="107" y="262"/>
                </a:lnTo>
                <a:lnTo>
                  <a:pt x="111" y="271"/>
                </a:lnTo>
                <a:lnTo>
                  <a:pt x="115" y="281"/>
                </a:lnTo>
                <a:lnTo>
                  <a:pt x="120" y="289"/>
                </a:lnTo>
                <a:lnTo>
                  <a:pt x="125" y="297"/>
                </a:lnTo>
                <a:lnTo>
                  <a:pt x="130" y="305"/>
                </a:lnTo>
                <a:lnTo>
                  <a:pt x="137" y="314"/>
                </a:lnTo>
                <a:lnTo>
                  <a:pt x="143" y="321"/>
                </a:lnTo>
                <a:lnTo>
                  <a:pt x="149" y="328"/>
                </a:lnTo>
                <a:lnTo>
                  <a:pt x="155" y="334"/>
                </a:lnTo>
                <a:lnTo>
                  <a:pt x="161" y="341"/>
                </a:lnTo>
                <a:lnTo>
                  <a:pt x="167" y="348"/>
                </a:lnTo>
                <a:lnTo>
                  <a:pt x="175" y="353"/>
                </a:lnTo>
                <a:lnTo>
                  <a:pt x="182" y="358"/>
                </a:lnTo>
                <a:lnTo>
                  <a:pt x="188" y="363"/>
                </a:lnTo>
                <a:lnTo>
                  <a:pt x="195" y="368"/>
                </a:lnTo>
                <a:lnTo>
                  <a:pt x="202" y="372"/>
                </a:lnTo>
                <a:lnTo>
                  <a:pt x="210" y="376"/>
                </a:lnTo>
                <a:lnTo>
                  <a:pt x="217" y="379"/>
                </a:lnTo>
                <a:lnTo>
                  <a:pt x="224" y="384"/>
                </a:lnTo>
                <a:lnTo>
                  <a:pt x="232" y="387"/>
                </a:lnTo>
                <a:lnTo>
                  <a:pt x="239" y="390"/>
                </a:lnTo>
                <a:lnTo>
                  <a:pt x="248" y="392"/>
                </a:lnTo>
                <a:lnTo>
                  <a:pt x="256" y="394"/>
                </a:lnTo>
                <a:lnTo>
                  <a:pt x="264" y="396"/>
                </a:lnTo>
                <a:lnTo>
                  <a:pt x="272" y="398"/>
                </a:lnTo>
                <a:lnTo>
                  <a:pt x="281" y="399"/>
                </a:lnTo>
                <a:lnTo>
                  <a:pt x="289" y="400"/>
                </a:lnTo>
                <a:lnTo>
                  <a:pt x="297" y="401"/>
                </a:lnTo>
                <a:lnTo>
                  <a:pt x="305" y="401"/>
                </a:lnTo>
                <a:lnTo>
                  <a:pt x="313" y="401"/>
                </a:lnTo>
                <a:lnTo>
                  <a:pt x="325" y="401"/>
                </a:lnTo>
                <a:lnTo>
                  <a:pt x="336" y="400"/>
                </a:lnTo>
                <a:lnTo>
                  <a:pt x="346" y="399"/>
                </a:lnTo>
                <a:lnTo>
                  <a:pt x="358" y="397"/>
                </a:lnTo>
                <a:lnTo>
                  <a:pt x="368" y="395"/>
                </a:lnTo>
                <a:lnTo>
                  <a:pt x="378" y="392"/>
                </a:lnTo>
                <a:lnTo>
                  <a:pt x="389" y="388"/>
                </a:lnTo>
                <a:lnTo>
                  <a:pt x="399" y="384"/>
                </a:lnTo>
                <a:lnTo>
                  <a:pt x="408" y="378"/>
                </a:lnTo>
                <a:lnTo>
                  <a:pt x="416" y="374"/>
                </a:lnTo>
                <a:lnTo>
                  <a:pt x="425" y="370"/>
                </a:lnTo>
                <a:lnTo>
                  <a:pt x="431" y="365"/>
                </a:lnTo>
                <a:lnTo>
                  <a:pt x="437" y="361"/>
                </a:lnTo>
                <a:lnTo>
                  <a:pt x="443" y="357"/>
                </a:lnTo>
                <a:lnTo>
                  <a:pt x="447" y="352"/>
                </a:lnTo>
                <a:lnTo>
                  <a:pt x="451" y="348"/>
                </a:lnTo>
                <a:lnTo>
                  <a:pt x="454" y="348"/>
                </a:lnTo>
                <a:lnTo>
                  <a:pt x="484" y="429"/>
                </a:lnTo>
                <a:lnTo>
                  <a:pt x="476" y="433"/>
                </a:lnTo>
                <a:lnTo>
                  <a:pt x="468" y="437"/>
                </a:lnTo>
                <a:lnTo>
                  <a:pt x="459" y="440"/>
                </a:lnTo>
                <a:lnTo>
                  <a:pt x="451" y="444"/>
                </a:lnTo>
                <a:lnTo>
                  <a:pt x="443" y="447"/>
                </a:lnTo>
                <a:lnTo>
                  <a:pt x="435" y="450"/>
                </a:lnTo>
                <a:lnTo>
                  <a:pt x="426" y="453"/>
                </a:lnTo>
                <a:lnTo>
                  <a:pt x="417" y="456"/>
                </a:lnTo>
                <a:lnTo>
                  <a:pt x="408" y="459"/>
                </a:lnTo>
                <a:lnTo>
                  <a:pt x="399" y="461"/>
                </a:lnTo>
                <a:lnTo>
                  <a:pt x="390" y="463"/>
                </a:lnTo>
                <a:lnTo>
                  <a:pt x="379" y="464"/>
                </a:lnTo>
                <a:lnTo>
                  <a:pt x="369" y="465"/>
                </a:lnTo>
                <a:lnTo>
                  <a:pt x="360" y="466"/>
                </a:lnTo>
                <a:lnTo>
                  <a:pt x="348" y="467"/>
                </a:lnTo>
                <a:lnTo>
                  <a:pt x="338" y="467"/>
                </a:lnTo>
                <a:lnTo>
                  <a:pt x="310" y="466"/>
                </a:lnTo>
                <a:lnTo>
                  <a:pt x="285" y="463"/>
                </a:lnTo>
                <a:lnTo>
                  <a:pt x="259" y="458"/>
                </a:lnTo>
                <a:lnTo>
                  <a:pt x="234" y="451"/>
                </a:lnTo>
                <a:lnTo>
                  <a:pt x="211" y="443"/>
                </a:lnTo>
                <a:lnTo>
                  <a:pt x="188" y="433"/>
                </a:lnTo>
                <a:lnTo>
                  <a:pt x="177" y="427"/>
                </a:lnTo>
                <a:lnTo>
                  <a:pt x="165" y="421"/>
                </a:lnTo>
                <a:lnTo>
                  <a:pt x="155" y="414"/>
                </a:lnTo>
                <a:lnTo>
                  <a:pt x="144" y="407"/>
                </a:lnTo>
                <a:lnTo>
                  <a:pt x="133" y="399"/>
                </a:lnTo>
                <a:lnTo>
                  <a:pt x="124" y="391"/>
                </a:lnTo>
                <a:lnTo>
                  <a:pt x="114" y="383"/>
                </a:lnTo>
                <a:lnTo>
                  <a:pt x="105" y="373"/>
                </a:lnTo>
                <a:lnTo>
                  <a:pt x="96" y="364"/>
                </a:lnTo>
                <a:lnTo>
                  <a:pt x="87" y="355"/>
                </a:lnTo>
                <a:lnTo>
                  <a:pt x="79" y="344"/>
                </a:lnTo>
                <a:lnTo>
                  <a:pt x="72" y="334"/>
                </a:lnTo>
                <a:lnTo>
                  <a:pt x="56" y="313"/>
                </a:lnTo>
                <a:lnTo>
                  <a:pt x="43" y="289"/>
                </a:lnTo>
                <a:lnTo>
                  <a:pt x="32" y="263"/>
                </a:lnTo>
                <a:lnTo>
                  <a:pt x="20" y="236"/>
                </a:lnTo>
                <a:lnTo>
                  <a:pt x="12" y="211"/>
                </a:lnTo>
                <a:lnTo>
                  <a:pt x="6" y="185"/>
                </a:lnTo>
                <a:lnTo>
                  <a:pt x="3" y="174"/>
                </a:lnTo>
                <a:lnTo>
                  <a:pt x="2" y="161"/>
                </a:lnTo>
                <a:lnTo>
                  <a:pt x="1" y="150"/>
                </a:lnTo>
                <a:lnTo>
                  <a:pt x="0" y="139"/>
                </a:lnTo>
                <a:lnTo>
                  <a:pt x="0" y="129"/>
                </a:lnTo>
                <a:lnTo>
                  <a:pt x="1" y="118"/>
                </a:lnTo>
                <a:lnTo>
                  <a:pt x="2" y="109"/>
                </a:lnTo>
                <a:lnTo>
                  <a:pt x="4" y="99"/>
                </a:lnTo>
                <a:lnTo>
                  <a:pt x="6" y="89"/>
                </a:lnTo>
                <a:lnTo>
                  <a:pt x="9" y="81"/>
                </a:lnTo>
                <a:lnTo>
                  <a:pt x="13" y="72"/>
                </a:lnTo>
                <a:lnTo>
                  <a:pt x="17" y="64"/>
                </a:lnTo>
                <a:lnTo>
                  <a:pt x="22" y="57"/>
                </a:lnTo>
                <a:lnTo>
                  <a:pt x="28" y="49"/>
                </a:lnTo>
                <a:lnTo>
                  <a:pt x="33" y="42"/>
                </a:lnTo>
                <a:lnTo>
                  <a:pt x="39" y="36"/>
                </a:lnTo>
                <a:lnTo>
                  <a:pt x="46" y="31"/>
                </a:lnTo>
                <a:lnTo>
                  <a:pt x="53" y="25"/>
                </a:lnTo>
                <a:lnTo>
                  <a:pt x="60" y="21"/>
                </a:lnTo>
                <a:lnTo>
                  <a:pt x="69" y="16"/>
                </a:lnTo>
                <a:lnTo>
                  <a:pt x="77" y="12"/>
                </a:lnTo>
                <a:lnTo>
                  <a:pt x="86" y="9"/>
                </a:lnTo>
                <a:lnTo>
                  <a:pt x="95" y="6"/>
                </a:lnTo>
                <a:lnTo>
                  <a:pt x="106" y="4"/>
                </a:lnTo>
                <a:lnTo>
                  <a:pt x="116" y="2"/>
                </a:lnTo>
                <a:lnTo>
                  <a:pt x="127" y="1"/>
                </a:lnTo>
                <a:lnTo>
                  <a:pt x="139" y="0"/>
                </a:lnTo>
                <a:lnTo>
                  <a:pt x="150" y="0"/>
                </a:lnTo>
                <a:lnTo>
                  <a:pt x="173" y="1"/>
                </a:lnTo>
                <a:lnTo>
                  <a:pt x="194" y="3"/>
                </a:lnTo>
                <a:lnTo>
                  <a:pt x="215" y="7"/>
                </a:lnTo>
                <a:lnTo>
                  <a:pt x="234" y="13"/>
                </a:lnTo>
                <a:lnTo>
                  <a:pt x="254" y="21"/>
                </a:lnTo>
                <a:lnTo>
                  <a:pt x="272" y="30"/>
                </a:lnTo>
                <a:lnTo>
                  <a:pt x="291" y="40"/>
                </a:lnTo>
                <a:lnTo>
                  <a:pt x="308" y="52"/>
                </a:lnTo>
                <a:lnTo>
                  <a:pt x="324" y="67"/>
                </a:lnTo>
                <a:lnTo>
                  <a:pt x="339" y="81"/>
                </a:lnTo>
                <a:lnTo>
                  <a:pt x="354" y="98"/>
                </a:lnTo>
                <a:lnTo>
                  <a:pt x="367" y="116"/>
                </a:lnTo>
                <a:lnTo>
                  <a:pt x="379" y="136"/>
                </a:lnTo>
                <a:lnTo>
                  <a:pt x="391" y="156"/>
                </a:lnTo>
                <a:lnTo>
                  <a:pt x="401" y="178"/>
                </a:lnTo>
                <a:lnTo>
                  <a:pt x="410" y="202"/>
                </a:lnTo>
                <a:lnTo>
                  <a:pt x="426" y="242"/>
                </a:lnTo>
                <a:close/>
                <a:moveTo>
                  <a:pt x="332" y="185"/>
                </a:moveTo>
                <a:lnTo>
                  <a:pt x="326" y="171"/>
                </a:lnTo>
                <a:lnTo>
                  <a:pt x="320" y="157"/>
                </a:lnTo>
                <a:lnTo>
                  <a:pt x="312" y="145"/>
                </a:lnTo>
                <a:lnTo>
                  <a:pt x="305" y="133"/>
                </a:lnTo>
                <a:lnTo>
                  <a:pt x="297" y="121"/>
                </a:lnTo>
                <a:lnTo>
                  <a:pt x="289" y="112"/>
                </a:lnTo>
                <a:lnTo>
                  <a:pt x="280" y="103"/>
                </a:lnTo>
                <a:lnTo>
                  <a:pt x="269" y="94"/>
                </a:lnTo>
                <a:lnTo>
                  <a:pt x="259" y="86"/>
                </a:lnTo>
                <a:lnTo>
                  <a:pt x="248" y="80"/>
                </a:lnTo>
                <a:lnTo>
                  <a:pt x="236" y="74"/>
                </a:lnTo>
                <a:lnTo>
                  <a:pt x="224" y="70"/>
                </a:lnTo>
                <a:lnTo>
                  <a:pt x="211" y="66"/>
                </a:lnTo>
                <a:lnTo>
                  <a:pt x="197" y="64"/>
                </a:lnTo>
                <a:lnTo>
                  <a:pt x="183" y="63"/>
                </a:lnTo>
                <a:lnTo>
                  <a:pt x="168" y="62"/>
                </a:lnTo>
                <a:lnTo>
                  <a:pt x="154" y="63"/>
                </a:lnTo>
                <a:lnTo>
                  <a:pt x="141" y="64"/>
                </a:lnTo>
                <a:lnTo>
                  <a:pt x="129" y="67"/>
                </a:lnTo>
                <a:lnTo>
                  <a:pt x="118" y="71"/>
                </a:lnTo>
                <a:lnTo>
                  <a:pt x="109" y="76"/>
                </a:lnTo>
                <a:lnTo>
                  <a:pt x="100" y="81"/>
                </a:lnTo>
                <a:lnTo>
                  <a:pt x="92" y="88"/>
                </a:lnTo>
                <a:lnTo>
                  <a:pt x="86" y="97"/>
                </a:lnTo>
                <a:lnTo>
                  <a:pt x="81" y="106"/>
                </a:lnTo>
                <a:lnTo>
                  <a:pt x="77" y="116"/>
                </a:lnTo>
                <a:lnTo>
                  <a:pt x="74" y="126"/>
                </a:lnTo>
                <a:lnTo>
                  <a:pt x="73" y="137"/>
                </a:lnTo>
                <a:lnTo>
                  <a:pt x="72" y="148"/>
                </a:lnTo>
                <a:lnTo>
                  <a:pt x="73" y="159"/>
                </a:lnTo>
                <a:lnTo>
                  <a:pt x="75" y="172"/>
                </a:lnTo>
                <a:lnTo>
                  <a:pt x="78" y="185"/>
                </a:lnTo>
                <a:lnTo>
                  <a:pt x="332" y="185"/>
                </a:lnTo>
                <a:close/>
              </a:path>
            </a:pathLst>
          </a:custGeom>
          <a:solidFill>
            <a:srgbClr val="DF177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71" name="Freeform 270"/>
          <p:cNvSpPr>
            <a:spLocks noEditPoints="1"/>
          </p:cNvSpPr>
          <p:nvPr>
            <p:custDataLst>
              <p:tags r:id="rId65"/>
            </p:custDataLst>
          </p:nvPr>
        </p:nvSpPr>
        <p:spPr bwMode="auto">
          <a:xfrm>
            <a:off x="2467387" y="956950"/>
            <a:ext cx="147638" cy="185738"/>
          </a:xfrm>
          <a:custGeom>
            <a:avLst/>
            <a:gdLst>
              <a:gd name="T0" fmla="*/ 0 w 497"/>
              <a:gd name="T1" fmla="*/ 0 h 624"/>
              <a:gd name="T2" fmla="*/ 0 w 497"/>
              <a:gd name="T3" fmla="*/ 0 h 624"/>
              <a:gd name="T4" fmla="*/ 0 w 497"/>
              <a:gd name="T5" fmla="*/ 0 h 624"/>
              <a:gd name="T6" fmla="*/ 0 w 497"/>
              <a:gd name="T7" fmla="*/ 0 h 624"/>
              <a:gd name="T8" fmla="*/ 0 w 497"/>
              <a:gd name="T9" fmla="*/ 0 h 624"/>
              <a:gd name="T10" fmla="*/ 0 w 497"/>
              <a:gd name="T11" fmla="*/ 0 h 624"/>
              <a:gd name="T12" fmla="*/ 0 w 497"/>
              <a:gd name="T13" fmla="*/ 0 h 624"/>
              <a:gd name="T14" fmla="*/ 0 w 497"/>
              <a:gd name="T15" fmla="*/ 0 h 624"/>
              <a:gd name="T16" fmla="*/ 0 w 497"/>
              <a:gd name="T17" fmla="*/ 0 h 624"/>
              <a:gd name="T18" fmla="*/ 0 w 497"/>
              <a:gd name="T19" fmla="*/ 0 h 624"/>
              <a:gd name="T20" fmla="*/ 0 w 497"/>
              <a:gd name="T21" fmla="*/ 0 h 624"/>
              <a:gd name="T22" fmla="*/ 0 w 497"/>
              <a:gd name="T23" fmla="*/ 0 h 624"/>
              <a:gd name="T24" fmla="*/ 0 w 497"/>
              <a:gd name="T25" fmla="*/ 0 h 624"/>
              <a:gd name="T26" fmla="*/ 0 w 497"/>
              <a:gd name="T27" fmla="*/ 0 h 624"/>
              <a:gd name="T28" fmla="*/ 0 w 497"/>
              <a:gd name="T29" fmla="*/ 0 h 624"/>
              <a:gd name="T30" fmla="*/ 0 w 497"/>
              <a:gd name="T31" fmla="*/ 0 h 624"/>
              <a:gd name="T32" fmla="*/ 0 w 497"/>
              <a:gd name="T33" fmla="*/ 0 h 624"/>
              <a:gd name="T34" fmla="*/ 0 w 497"/>
              <a:gd name="T35" fmla="*/ 0 h 624"/>
              <a:gd name="T36" fmla="*/ 0 w 497"/>
              <a:gd name="T37" fmla="*/ 0 h 624"/>
              <a:gd name="T38" fmla="*/ 0 w 497"/>
              <a:gd name="T39" fmla="*/ 0 h 624"/>
              <a:gd name="T40" fmla="*/ 0 w 497"/>
              <a:gd name="T41" fmla="*/ 0 h 624"/>
              <a:gd name="T42" fmla="*/ 0 w 497"/>
              <a:gd name="T43" fmla="*/ 0 h 624"/>
              <a:gd name="T44" fmla="*/ 0 w 497"/>
              <a:gd name="T45" fmla="*/ 0 h 624"/>
              <a:gd name="T46" fmla="*/ 0 w 497"/>
              <a:gd name="T47" fmla="*/ 0 h 624"/>
              <a:gd name="T48" fmla="*/ 0 w 497"/>
              <a:gd name="T49" fmla="*/ 0 h 624"/>
              <a:gd name="T50" fmla="*/ 0 w 497"/>
              <a:gd name="T51" fmla="*/ 0 h 624"/>
              <a:gd name="T52" fmla="*/ 0 w 497"/>
              <a:gd name="T53" fmla="*/ 0 h 624"/>
              <a:gd name="T54" fmla="*/ 0 w 497"/>
              <a:gd name="T55" fmla="*/ 0 h 624"/>
              <a:gd name="T56" fmla="*/ 0 w 497"/>
              <a:gd name="T57" fmla="*/ 0 h 624"/>
              <a:gd name="T58" fmla="*/ 0 w 497"/>
              <a:gd name="T59" fmla="*/ 0 h 624"/>
              <a:gd name="T60" fmla="*/ 0 w 497"/>
              <a:gd name="T61" fmla="*/ 0 h 624"/>
              <a:gd name="T62" fmla="*/ 0 w 497"/>
              <a:gd name="T63" fmla="*/ 0 h 624"/>
              <a:gd name="T64" fmla="*/ 0 w 497"/>
              <a:gd name="T65" fmla="*/ 0 h 624"/>
              <a:gd name="T66" fmla="*/ 0 w 497"/>
              <a:gd name="T67" fmla="*/ 0 h 624"/>
              <a:gd name="T68" fmla="*/ 0 w 497"/>
              <a:gd name="T69" fmla="*/ 0 h 624"/>
              <a:gd name="T70" fmla="*/ 0 w 497"/>
              <a:gd name="T71" fmla="*/ 0 h 624"/>
              <a:gd name="T72" fmla="*/ 0 w 497"/>
              <a:gd name="T73" fmla="*/ 0 h 624"/>
              <a:gd name="T74" fmla="*/ 0 w 497"/>
              <a:gd name="T75" fmla="*/ 0 h 624"/>
              <a:gd name="T76" fmla="*/ 0 w 497"/>
              <a:gd name="T77" fmla="*/ 0 h 624"/>
              <a:gd name="T78" fmla="*/ 0 w 497"/>
              <a:gd name="T79" fmla="*/ 0 h 624"/>
              <a:gd name="T80" fmla="*/ 0 w 497"/>
              <a:gd name="T81" fmla="*/ 0 h 624"/>
              <a:gd name="T82" fmla="*/ 0 w 497"/>
              <a:gd name="T83" fmla="*/ 0 h 624"/>
              <a:gd name="T84" fmla="*/ 0 w 497"/>
              <a:gd name="T85" fmla="*/ 0 h 624"/>
              <a:gd name="T86" fmla="*/ 0 w 497"/>
              <a:gd name="T87" fmla="*/ 0 h 624"/>
              <a:gd name="T88" fmla="*/ 0 w 497"/>
              <a:gd name="T89" fmla="*/ 0 h 624"/>
              <a:gd name="T90" fmla="*/ 0 w 497"/>
              <a:gd name="T91" fmla="*/ 0 h 624"/>
              <a:gd name="T92" fmla="*/ 0 w 497"/>
              <a:gd name="T93" fmla="*/ 0 h 624"/>
              <a:gd name="T94" fmla="*/ 0 w 497"/>
              <a:gd name="T95" fmla="*/ 0 h 624"/>
              <a:gd name="T96" fmla="*/ 0 w 497"/>
              <a:gd name="T97" fmla="*/ 0 h 624"/>
              <a:gd name="T98" fmla="*/ 0 w 497"/>
              <a:gd name="T99" fmla="*/ 0 h 624"/>
              <a:gd name="T100" fmla="*/ 0 w 497"/>
              <a:gd name="T101" fmla="*/ 0 h 624"/>
              <a:gd name="T102" fmla="*/ 0 w 497"/>
              <a:gd name="T103" fmla="*/ 0 h 624"/>
              <a:gd name="T104" fmla="*/ 0 w 497"/>
              <a:gd name="T105" fmla="*/ 0 h 624"/>
              <a:gd name="T106" fmla="*/ 0 w 497"/>
              <a:gd name="T107" fmla="*/ 0 h 624"/>
              <a:gd name="T108" fmla="*/ 0 w 497"/>
              <a:gd name="T109" fmla="*/ 0 h 624"/>
              <a:gd name="T110" fmla="*/ 0 w 497"/>
              <a:gd name="T111" fmla="*/ 0 h 624"/>
              <a:gd name="T112" fmla="*/ 0 w 497"/>
              <a:gd name="T113" fmla="*/ 0 h 624"/>
              <a:gd name="T114" fmla="*/ 0 w 497"/>
              <a:gd name="T115" fmla="*/ 0 h 624"/>
              <a:gd name="T116" fmla="*/ 0 w 497"/>
              <a:gd name="T117" fmla="*/ 0 h 624"/>
              <a:gd name="T118" fmla="*/ 0 w 497"/>
              <a:gd name="T119" fmla="*/ 0 h 624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497"/>
              <a:gd name="T181" fmla="*/ 0 h 624"/>
              <a:gd name="T182" fmla="*/ 497 w 497"/>
              <a:gd name="T183" fmla="*/ 624 h 624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497" h="624">
                <a:moveTo>
                  <a:pt x="473" y="406"/>
                </a:moveTo>
                <a:lnTo>
                  <a:pt x="483" y="433"/>
                </a:lnTo>
                <a:lnTo>
                  <a:pt x="490" y="459"/>
                </a:lnTo>
                <a:lnTo>
                  <a:pt x="494" y="482"/>
                </a:lnTo>
                <a:lnTo>
                  <a:pt x="496" y="504"/>
                </a:lnTo>
                <a:lnTo>
                  <a:pt x="497" y="514"/>
                </a:lnTo>
                <a:lnTo>
                  <a:pt x="496" y="523"/>
                </a:lnTo>
                <a:lnTo>
                  <a:pt x="495" y="533"/>
                </a:lnTo>
                <a:lnTo>
                  <a:pt x="494" y="541"/>
                </a:lnTo>
                <a:lnTo>
                  <a:pt x="492" y="549"/>
                </a:lnTo>
                <a:lnTo>
                  <a:pt x="489" y="557"/>
                </a:lnTo>
                <a:lnTo>
                  <a:pt x="486" y="565"/>
                </a:lnTo>
                <a:lnTo>
                  <a:pt x="483" y="572"/>
                </a:lnTo>
                <a:lnTo>
                  <a:pt x="478" y="578"/>
                </a:lnTo>
                <a:lnTo>
                  <a:pt x="473" y="584"/>
                </a:lnTo>
                <a:lnTo>
                  <a:pt x="468" y="589"/>
                </a:lnTo>
                <a:lnTo>
                  <a:pt x="462" y="594"/>
                </a:lnTo>
                <a:lnTo>
                  <a:pt x="455" y="599"/>
                </a:lnTo>
                <a:lnTo>
                  <a:pt x="448" y="604"/>
                </a:lnTo>
                <a:lnTo>
                  <a:pt x="440" y="608"/>
                </a:lnTo>
                <a:lnTo>
                  <a:pt x="431" y="611"/>
                </a:lnTo>
                <a:lnTo>
                  <a:pt x="423" y="614"/>
                </a:lnTo>
                <a:lnTo>
                  <a:pt x="413" y="617"/>
                </a:lnTo>
                <a:lnTo>
                  <a:pt x="403" y="619"/>
                </a:lnTo>
                <a:lnTo>
                  <a:pt x="392" y="621"/>
                </a:lnTo>
                <a:lnTo>
                  <a:pt x="369" y="623"/>
                </a:lnTo>
                <a:lnTo>
                  <a:pt x="344" y="624"/>
                </a:lnTo>
                <a:lnTo>
                  <a:pt x="334" y="624"/>
                </a:lnTo>
                <a:lnTo>
                  <a:pt x="326" y="624"/>
                </a:lnTo>
                <a:lnTo>
                  <a:pt x="317" y="623"/>
                </a:lnTo>
                <a:lnTo>
                  <a:pt x="309" y="623"/>
                </a:lnTo>
                <a:lnTo>
                  <a:pt x="299" y="622"/>
                </a:lnTo>
                <a:lnTo>
                  <a:pt x="290" y="621"/>
                </a:lnTo>
                <a:lnTo>
                  <a:pt x="282" y="620"/>
                </a:lnTo>
                <a:lnTo>
                  <a:pt x="273" y="619"/>
                </a:lnTo>
                <a:lnTo>
                  <a:pt x="264" y="618"/>
                </a:lnTo>
                <a:lnTo>
                  <a:pt x="255" y="617"/>
                </a:lnTo>
                <a:lnTo>
                  <a:pt x="246" y="615"/>
                </a:lnTo>
                <a:lnTo>
                  <a:pt x="238" y="613"/>
                </a:lnTo>
                <a:lnTo>
                  <a:pt x="228" y="612"/>
                </a:lnTo>
                <a:lnTo>
                  <a:pt x="219" y="610"/>
                </a:lnTo>
                <a:lnTo>
                  <a:pt x="211" y="608"/>
                </a:lnTo>
                <a:lnTo>
                  <a:pt x="202" y="605"/>
                </a:lnTo>
                <a:lnTo>
                  <a:pt x="174" y="529"/>
                </a:lnTo>
                <a:lnTo>
                  <a:pt x="178" y="529"/>
                </a:lnTo>
                <a:lnTo>
                  <a:pt x="183" y="531"/>
                </a:lnTo>
                <a:lnTo>
                  <a:pt x="189" y="533"/>
                </a:lnTo>
                <a:lnTo>
                  <a:pt x="197" y="535"/>
                </a:lnTo>
                <a:lnTo>
                  <a:pt x="205" y="537"/>
                </a:lnTo>
                <a:lnTo>
                  <a:pt x="213" y="539"/>
                </a:lnTo>
                <a:lnTo>
                  <a:pt x="222" y="542"/>
                </a:lnTo>
                <a:lnTo>
                  <a:pt x="232" y="544"/>
                </a:lnTo>
                <a:lnTo>
                  <a:pt x="243" y="546"/>
                </a:lnTo>
                <a:lnTo>
                  <a:pt x="253" y="549"/>
                </a:lnTo>
                <a:lnTo>
                  <a:pt x="264" y="551"/>
                </a:lnTo>
                <a:lnTo>
                  <a:pt x="275" y="553"/>
                </a:lnTo>
                <a:lnTo>
                  <a:pt x="285" y="554"/>
                </a:lnTo>
                <a:lnTo>
                  <a:pt x="295" y="555"/>
                </a:lnTo>
                <a:lnTo>
                  <a:pt x="306" y="556"/>
                </a:lnTo>
                <a:lnTo>
                  <a:pt x="316" y="557"/>
                </a:lnTo>
                <a:lnTo>
                  <a:pt x="326" y="557"/>
                </a:lnTo>
                <a:lnTo>
                  <a:pt x="335" y="557"/>
                </a:lnTo>
                <a:lnTo>
                  <a:pt x="344" y="556"/>
                </a:lnTo>
                <a:lnTo>
                  <a:pt x="352" y="556"/>
                </a:lnTo>
                <a:lnTo>
                  <a:pt x="360" y="555"/>
                </a:lnTo>
                <a:lnTo>
                  <a:pt x="367" y="553"/>
                </a:lnTo>
                <a:lnTo>
                  <a:pt x="374" y="552"/>
                </a:lnTo>
                <a:lnTo>
                  <a:pt x="380" y="550"/>
                </a:lnTo>
                <a:lnTo>
                  <a:pt x="386" y="548"/>
                </a:lnTo>
                <a:lnTo>
                  <a:pt x="391" y="546"/>
                </a:lnTo>
                <a:lnTo>
                  <a:pt x="396" y="543"/>
                </a:lnTo>
                <a:lnTo>
                  <a:pt x="400" y="540"/>
                </a:lnTo>
                <a:lnTo>
                  <a:pt x="404" y="537"/>
                </a:lnTo>
                <a:lnTo>
                  <a:pt x="407" y="534"/>
                </a:lnTo>
                <a:lnTo>
                  <a:pt x="411" y="531"/>
                </a:lnTo>
                <a:lnTo>
                  <a:pt x="414" y="526"/>
                </a:lnTo>
                <a:lnTo>
                  <a:pt x="416" y="522"/>
                </a:lnTo>
                <a:lnTo>
                  <a:pt x="418" y="518"/>
                </a:lnTo>
                <a:lnTo>
                  <a:pt x="419" y="514"/>
                </a:lnTo>
                <a:lnTo>
                  <a:pt x="420" y="510"/>
                </a:lnTo>
                <a:lnTo>
                  <a:pt x="421" y="506"/>
                </a:lnTo>
                <a:lnTo>
                  <a:pt x="422" y="501"/>
                </a:lnTo>
                <a:lnTo>
                  <a:pt x="422" y="496"/>
                </a:lnTo>
                <a:lnTo>
                  <a:pt x="422" y="490"/>
                </a:lnTo>
                <a:lnTo>
                  <a:pt x="422" y="485"/>
                </a:lnTo>
                <a:lnTo>
                  <a:pt x="421" y="479"/>
                </a:lnTo>
                <a:lnTo>
                  <a:pt x="420" y="474"/>
                </a:lnTo>
                <a:lnTo>
                  <a:pt x="419" y="468"/>
                </a:lnTo>
                <a:lnTo>
                  <a:pt x="418" y="462"/>
                </a:lnTo>
                <a:lnTo>
                  <a:pt x="416" y="456"/>
                </a:lnTo>
                <a:lnTo>
                  <a:pt x="415" y="449"/>
                </a:lnTo>
                <a:lnTo>
                  <a:pt x="413" y="443"/>
                </a:lnTo>
                <a:lnTo>
                  <a:pt x="410" y="436"/>
                </a:lnTo>
                <a:lnTo>
                  <a:pt x="395" y="396"/>
                </a:lnTo>
                <a:lnTo>
                  <a:pt x="389" y="402"/>
                </a:lnTo>
                <a:lnTo>
                  <a:pt x="383" y="408"/>
                </a:lnTo>
                <a:lnTo>
                  <a:pt x="377" y="414"/>
                </a:lnTo>
                <a:lnTo>
                  <a:pt x="370" y="420"/>
                </a:lnTo>
                <a:lnTo>
                  <a:pt x="364" y="425"/>
                </a:lnTo>
                <a:lnTo>
                  <a:pt x="358" y="429"/>
                </a:lnTo>
                <a:lnTo>
                  <a:pt x="352" y="433"/>
                </a:lnTo>
                <a:lnTo>
                  <a:pt x="346" y="436"/>
                </a:lnTo>
                <a:lnTo>
                  <a:pt x="339" y="439"/>
                </a:lnTo>
                <a:lnTo>
                  <a:pt x="331" y="442"/>
                </a:lnTo>
                <a:lnTo>
                  <a:pt x="323" y="444"/>
                </a:lnTo>
                <a:lnTo>
                  <a:pt x="314" y="446"/>
                </a:lnTo>
                <a:lnTo>
                  <a:pt x="305" y="447"/>
                </a:lnTo>
                <a:lnTo>
                  <a:pt x="294" y="448"/>
                </a:lnTo>
                <a:lnTo>
                  <a:pt x="283" y="449"/>
                </a:lnTo>
                <a:lnTo>
                  <a:pt x="272" y="449"/>
                </a:lnTo>
                <a:lnTo>
                  <a:pt x="252" y="448"/>
                </a:lnTo>
                <a:lnTo>
                  <a:pt x="233" y="446"/>
                </a:lnTo>
                <a:lnTo>
                  <a:pt x="214" y="441"/>
                </a:lnTo>
                <a:lnTo>
                  <a:pt x="196" y="435"/>
                </a:lnTo>
                <a:lnTo>
                  <a:pt x="177" y="427"/>
                </a:lnTo>
                <a:lnTo>
                  <a:pt x="160" y="417"/>
                </a:lnTo>
                <a:lnTo>
                  <a:pt x="142" y="405"/>
                </a:lnTo>
                <a:lnTo>
                  <a:pt x="125" y="392"/>
                </a:lnTo>
                <a:lnTo>
                  <a:pt x="108" y="377"/>
                </a:lnTo>
                <a:lnTo>
                  <a:pt x="93" y="361"/>
                </a:lnTo>
                <a:lnTo>
                  <a:pt x="78" y="342"/>
                </a:lnTo>
                <a:lnTo>
                  <a:pt x="65" y="323"/>
                </a:lnTo>
                <a:lnTo>
                  <a:pt x="52" y="302"/>
                </a:lnTo>
                <a:lnTo>
                  <a:pt x="40" y="280"/>
                </a:lnTo>
                <a:lnTo>
                  <a:pt x="29" y="256"/>
                </a:lnTo>
                <a:lnTo>
                  <a:pt x="20" y="230"/>
                </a:lnTo>
                <a:lnTo>
                  <a:pt x="15" y="216"/>
                </a:lnTo>
                <a:lnTo>
                  <a:pt x="10" y="203"/>
                </a:lnTo>
                <a:lnTo>
                  <a:pt x="6" y="189"/>
                </a:lnTo>
                <a:lnTo>
                  <a:pt x="4" y="177"/>
                </a:lnTo>
                <a:lnTo>
                  <a:pt x="2" y="165"/>
                </a:lnTo>
                <a:lnTo>
                  <a:pt x="0" y="153"/>
                </a:lnTo>
                <a:lnTo>
                  <a:pt x="0" y="142"/>
                </a:lnTo>
                <a:lnTo>
                  <a:pt x="0" y="132"/>
                </a:lnTo>
                <a:lnTo>
                  <a:pt x="0" y="121"/>
                </a:lnTo>
                <a:lnTo>
                  <a:pt x="1" y="111"/>
                </a:lnTo>
                <a:lnTo>
                  <a:pt x="2" y="102"/>
                </a:lnTo>
                <a:lnTo>
                  <a:pt x="4" y="93"/>
                </a:lnTo>
                <a:lnTo>
                  <a:pt x="7" y="84"/>
                </a:lnTo>
                <a:lnTo>
                  <a:pt x="10" y="75"/>
                </a:lnTo>
                <a:lnTo>
                  <a:pt x="14" y="68"/>
                </a:lnTo>
                <a:lnTo>
                  <a:pt x="18" y="60"/>
                </a:lnTo>
                <a:lnTo>
                  <a:pt x="22" y="52"/>
                </a:lnTo>
                <a:lnTo>
                  <a:pt x="26" y="46"/>
                </a:lnTo>
                <a:lnTo>
                  <a:pt x="31" y="40"/>
                </a:lnTo>
                <a:lnTo>
                  <a:pt x="37" y="35"/>
                </a:lnTo>
                <a:lnTo>
                  <a:pt x="43" y="30"/>
                </a:lnTo>
                <a:lnTo>
                  <a:pt x="50" y="25"/>
                </a:lnTo>
                <a:lnTo>
                  <a:pt x="57" y="20"/>
                </a:lnTo>
                <a:lnTo>
                  <a:pt x="64" y="15"/>
                </a:lnTo>
                <a:lnTo>
                  <a:pt x="72" y="12"/>
                </a:lnTo>
                <a:lnTo>
                  <a:pt x="80" y="9"/>
                </a:lnTo>
                <a:lnTo>
                  <a:pt x="89" y="6"/>
                </a:lnTo>
                <a:lnTo>
                  <a:pt x="97" y="4"/>
                </a:lnTo>
                <a:lnTo>
                  <a:pt x="105" y="2"/>
                </a:lnTo>
                <a:lnTo>
                  <a:pt x="114" y="1"/>
                </a:lnTo>
                <a:lnTo>
                  <a:pt x="124" y="0"/>
                </a:lnTo>
                <a:lnTo>
                  <a:pt x="132" y="0"/>
                </a:lnTo>
                <a:lnTo>
                  <a:pt x="142" y="0"/>
                </a:lnTo>
                <a:lnTo>
                  <a:pt x="151" y="1"/>
                </a:lnTo>
                <a:lnTo>
                  <a:pt x="160" y="1"/>
                </a:lnTo>
                <a:lnTo>
                  <a:pt x="169" y="2"/>
                </a:lnTo>
                <a:lnTo>
                  <a:pt x="177" y="3"/>
                </a:lnTo>
                <a:lnTo>
                  <a:pt x="184" y="4"/>
                </a:lnTo>
                <a:lnTo>
                  <a:pt x="193" y="6"/>
                </a:lnTo>
                <a:lnTo>
                  <a:pt x="200" y="8"/>
                </a:lnTo>
                <a:lnTo>
                  <a:pt x="207" y="10"/>
                </a:lnTo>
                <a:lnTo>
                  <a:pt x="214" y="12"/>
                </a:lnTo>
                <a:lnTo>
                  <a:pt x="222" y="14"/>
                </a:lnTo>
                <a:lnTo>
                  <a:pt x="230" y="17"/>
                </a:lnTo>
                <a:lnTo>
                  <a:pt x="238" y="21"/>
                </a:lnTo>
                <a:lnTo>
                  <a:pt x="246" y="24"/>
                </a:lnTo>
                <a:lnTo>
                  <a:pt x="254" y="28"/>
                </a:lnTo>
                <a:lnTo>
                  <a:pt x="263" y="32"/>
                </a:lnTo>
                <a:lnTo>
                  <a:pt x="261" y="12"/>
                </a:lnTo>
                <a:lnTo>
                  <a:pt x="331" y="12"/>
                </a:lnTo>
                <a:lnTo>
                  <a:pt x="473" y="406"/>
                </a:lnTo>
                <a:close/>
                <a:moveTo>
                  <a:pt x="372" y="334"/>
                </a:moveTo>
                <a:lnTo>
                  <a:pt x="285" y="93"/>
                </a:lnTo>
                <a:lnTo>
                  <a:pt x="277" y="89"/>
                </a:lnTo>
                <a:lnTo>
                  <a:pt x="269" y="86"/>
                </a:lnTo>
                <a:lnTo>
                  <a:pt x="260" y="83"/>
                </a:lnTo>
                <a:lnTo>
                  <a:pt x="252" y="81"/>
                </a:lnTo>
                <a:lnTo>
                  <a:pt x="245" y="78"/>
                </a:lnTo>
                <a:lnTo>
                  <a:pt x="237" y="76"/>
                </a:lnTo>
                <a:lnTo>
                  <a:pt x="230" y="75"/>
                </a:lnTo>
                <a:lnTo>
                  <a:pt x="222" y="73"/>
                </a:lnTo>
                <a:lnTo>
                  <a:pt x="216" y="72"/>
                </a:lnTo>
                <a:lnTo>
                  <a:pt x="209" y="71"/>
                </a:lnTo>
                <a:lnTo>
                  <a:pt x="203" y="70"/>
                </a:lnTo>
                <a:lnTo>
                  <a:pt x="196" y="69"/>
                </a:lnTo>
                <a:lnTo>
                  <a:pt x="189" y="68"/>
                </a:lnTo>
                <a:lnTo>
                  <a:pt x="182" y="68"/>
                </a:lnTo>
                <a:lnTo>
                  <a:pt x="176" y="68"/>
                </a:lnTo>
                <a:lnTo>
                  <a:pt x="170" y="67"/>
                </a:lnTo>
                <a:lnTo>
                  <a:pt x="154" y="68"/>
                </a:lnTo>
                <a:lnTo>
                  <a:pt x="141" y="70"/>
                </a:lnTo>
                <a:lnTo>
                  <a:pt x="130" y="73"/>
                </a:lnTo>
                <a:lnTo>
                  <a:pt x="118" y="78"/>
                </a:lnTo>
                <a:lnTo>
                  <a:pt x="109" y="83"/>
                </a:lnTo>
                <a:lnTo>
                  <a:pt x="101" y="90"/>
                </a:lnTo>
                <a:lnTo>
                  <a:pt x="94" y="99"/>
                </a:lnTo>
                <a:lnTo>
                  <a:pt x="88" y="109"/>
                </a:lnTo>
                <a:lnTo>
                  <a:pt x="83" y="119"/>
                </a:lnTo>
                <a:lnTo>
                  <a:pt x="80" y="132"/>
                </a:lnTo>
                <a:lnTo>
                  <a:pt x="79" y="145"/>
                </a:lnTo>
                <a:lnTo>
                  <a:pt x="79" y="159"/>
                </a:lnTo>
                <a:lnTo>
                  <a:pt x="81" y="175"/>
                </a:lnTo>
                <a:lnTo>
                  <a:pt x="85" y="191"/>
                </a:lnTo>
                <a:lnTo>
                  <a:pt x="90" y="210"/>
                </a:lnTo>
                <a:lnTo>
                  <a:pt x="96" y="228"/>
                </a:lnTo>
                <a:lnTo>
                  <a:pt x="103" y="247"/>
                </a:lnTo>
                <a:lnTo>
                  <a:pt x="110" y="263"/>
                </a:lnTo>
                <a:lnTo>
                  <a:pt x="117" y="280"/>
                </a:lnTo>
                <a:lnTo>
                  <a:pt x="126" y="294"/>
                </a:lnTo>
                <a:lnTo>
                  <a:pt x="135" y="307"/>
                </a:lnTo>
                <a:lnTo>
                  <a:pt x="144" y="320"/>
                </a:lnTo>
                <a:lnTo>
                  <a:pt x="153" y="331"/>
                </a:lnTo>
                <a:lnTo>
                  <a:pt x="163" y="341"/>
                </a:lnTo>
                <a:lnTo>
                  <a:pt x="173" y="351"/>
                </a:lnTo>
                <a:lnTo>
                  <a:pt x="184" y="359"/>
                </a:lnTo>
                <a:lnTo>
                  <a:pt x="196" y="365"/>
                </a:lnTo>
                <a:lnTo>
                  <a:pt x="208" y="370"/>
                </a:lnTo>
                <a:lnTo>
                  <a:pt x="221" y="375"/>
                </a:lnTo>
                <a:lnTo>
                  <a:pt x="235" y="377"/>
                </a:lnTo>
                <a:lnTo>
                  <a:pt x="249" y="379"/>
                </a:lnTo>
                <a:lnTo>
                  <a:pt x="264" y="380"/>
                </a:lnTo>
                <a:lnTo>
                  <a:pt x="272" y="380"/>
                </a:lnTo>
                <a:lnTo>
                  <a:pt x="280" y="379"/>
                </a:lnTo>
                <a:lnTo>
                  <a:pt x="288" y="378"/>
                </a:lnTo>
                <a:lnTo>
                  <a:pt x="295" y="377"/>
                </a:lnTo>
                <a:lnTo>
                  <a:pt x="303" y="375"/>
                </a:lnTo>
                <a:lnTo>
                  <a:pt x="311" y="373"/>
                </a:lnTo>
                <a:lnTo>
                  <a:pt x="318" y="371"/>
                </a:lnTo>
                <a:lnTo>
                  <a:pt x="325" y="368"/>
                </a:lnTo>
                <a:lnTo>
                  <a:pt x="331" y="364"/>
                </a:lnTo>
                <a:lnTo>
                  <a:pt x="339" y="361"/>
                </a:lnTo>
                <a:lnTo>
                  <a:pt x="345" y="357"/>
                </a:lnTo>
                <a:lnTo>
                  <a:pt x="351" y="353"/>
                </a:lnTo>
                <a:lnTo>
                  <a:pt x="357" y="349"/>
                </a:lnTo>
                <a:lnTo>
                  <a:pt x="362" y="344"/>
                </a:lnTo>
                <a:lnTo>
                  <a:pt x="367" y="339"/>
                </a:lnTo>
                <a:lnTo>
                  <a:pt x="372" y="334"/>
                </a:lnTo>
                <a:close/>
              </a:path>
            </a:pathLst>
          </a:custGeom>
          <a:solidFill>
            <a:srgbClr val="DF177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72" name="Freeform 271"/>
          <p:cNvSpPr>
            <a:spLocks noEditPoints="1"/>
          </p:cNvSpPr>
          <p:nvPr>
            <p:custDataLst>
              <p:tags r:id="rId66"/>
            </p:custDataLst>
          </p:nvPr>
        </p:nvSpPr>
        <p:spPr bwMode="auto">
          <a:xfrm>
            <a:off x="2634075" y="958140"/>
            <a:ext cx="147638" cy="138113"/>
          </a:xfrm>
          <a:custGeom>
            <a:avLst/>
            <a:gdLst>
              <a:gd name="T0" fmla="*/ 0 w 494"/>
              <a:gd name="T1" fmla="*/ 0 h 467"/>
              <a:gd name="T2" fmla="*/ 0 w 494"/>
              <a:gd name="T3" fmla="*/ 0 h 467"/>
              <a:gd name="T4" fmla="*/ 0 w 494"/>
              <a:gd name="T5" fmla="*/ 0 h 467"/>
              <a:gd name="T6" fmla="*/ 0 w 494"/>
              <a:gd name="T7" fmla="*/ 0 h 467"/>
              <a:gd name="T8" fmla="*/ 0 w 494"/>
              <a:gd name="T9" fmla="*/ 0 h 467"/>
              <a:gd name="T10" fmla="*/ 0 w 494"/>
              <a:gd name="T11" fmla="*/ 0 h 467"/>
              <a:gd name="T12" fmla="*/ 0 w 494"/>
              <a:gd name="T13" fmla="*/ 0 h 467"/>
              <a:gd name="T14" fmla="*/ 0 w 494"/>
              <a:gd name="T15" fmla="*/ 0 h 467"/>
              <a:gd name="T16" fmla="*/ 0 w 494"/>
              <a:gd name="T17" fmla="*/ 0 h 467"/>
              <a:gd name="T18" fmla="*/ 0 w 494"/>
              <a:gd name="T19" fmla="*/ 0 h 467"/>
              <a:gd name="T20" fmla="*/ 0 w 494"/>
              <a:gd name="T21" fmla="*/ 0 h 467"/>
              <a:gd name="T22" fmla="*/ 0 w 494"/>
              <a:gd name="T23" fmla="*/ 0 h 467"/>
              <a:gd name="T24" fmla="*/ 0 w 494"/>
              <a:gd name="T25" fmla="*/ 0 h 467"/>
              <a:gd name="T26" fmla="*/ 0 w 494"/>
              <a:gd name="T27" fmla="*/ 0 h 467"/>
              <a:gd name="T28" fmla="*/ 0 w 494"/>
              <a:gd name="T29" fmla="*/ 0 h 467"/>
              <a:gd name="T30" fmla="*/ 0 w 494"/>
              <a:gd name="T31" fmla="*/ 0 h 467"/>
              <a:gd name="T32" fmla="*/ 0 w 494"/>
              <a:gd name="T33" fmla="*/ 0 h 467"/>
              <a:gd name="T34" fmla="*/ 0 w 494"/>
              <a:gd name="T35" fmla="*/ 0 h 467"/>
              <a:gd name="T36" fmla="*/ 0 w 494"/>
              <a:gd name="T37" fmla="*/ 0 h 467"/>
              <a:gd name="T38" fmla="*/ 0 w 494"/>
              <a:gd name="T39" fmla="*/ 0 h 467"/>
              <a:gd name="T40" fmla="*/ 0 w 494"/>
              <a:gd name="T41" fmla="*/ 0 h 467"/>
              <a:gd name="T42" fmla="*/ 0 w 494"/>
              <a:gd name="T43" fmla="*/ 0 h 467"/>
              <a:gd name="T44" fmla="*/ 0 w 494"/>
              <a:gd name="T45" fmla="*/ 0 h 467"/>
              <a:gd name="T46" fmla="*/ 0 w 494"/>
              <a:gd name="T47" fmla="*/ 0 h 467"/>
              <a:gd name="T48" fmla="*/ 0 w 494"/>
              <a:gd name="T49" fmla="*/ 0 h 467"/>
              <a:gd name="T50" fmla="*/ 0 w 494"/>
              <a:gd name="T51" fmla="*/ 0 h 467"/>
              <a:gd name="T52" fmla="*/ 0 w 494"/>
              <a:gd name="T53" fmla="*/ 0 h 467"/>
              <a:gd name="T54" fmla="*/ 0 w 494"/>
              <a:gd name="T55" fmla="*/ 0 h 467"/>
              <a:gd name="T56" fmla="*/ 0 w 494"/>
              <a:gd name="T57" fmla="*/ 0 h 467"/>
              <a:gd name="T58" fmla="*/ 0 w 494"/>
              <a:gd name="T59" fmla="*/ 0 h 467"/>
              <a:gd name="T60" fmla="*/ 0 w 494"/>
              <a:gd name="T61" fmla="*/ 0 h 467"/>
              <a:gd name="T62" fmla="*/ 0 w 494"/>
              <a:gd name="T63" fmla="*/ 0 h 467"/>
              <a:gd name="T64" fmla="*/ 0 w 494"/>
              <a:gd name="T65" fmla="*/ 0 h 467"/>
              <a:gd name="T66" fmla="*/ 0 w 494"/>
              <a:gd name="T67" fmla="*/ 0 h 467"/>
              <a:gd name="T68" fmla="*/ 0 w 494"/>
              <a:gd name="T69" fmla="*/ 0 h 467"/>
              <a:gd name="T70" fmla="*/ 0 w 494"/>
              <a:gd name="T71" fmla="*/ 0 h 467"/>
              <a:gd name="T72" fmla="*/ 0 w 494"/>
              <a:gd name="T73" fmla="*/ 0 h 467"/>
              <a:gd name="T74" fmla="*/ 0 w 494"/>
              <a:gd name="T75" fmla="*/ 0 h 467"/>
              <a:gd name="T76" fmla="*/ 0 w 494"/>
              <a:gd name="T77" fmla="*/ 0 h 467"/>
              <a:gd name="T78" fmla="*/ 0 w 494"/>
              <a:gd name="T79" fmla="*/ 0 h 467"/>
              <a:gd name="T80" fmla="*/ 0 w 494"/>
              <a:gd name="T81" fmla="*/ 0 h 467"/>
              <a:gd name="T82" fmla="*/ 0 w 494"/>
              <a:gd name="T83" fmla="*/ 0 h 467"/>
              <a:gd name="T84" fmla="*/ 0 w 494"/>
              <a:gd name="T85" fmla="*/ 0 h 467"/>
              <a:gd name="T86" fmla="*/ 0 w 494"/>
              <a:gd name="T87" fmla="*/ 0 h 467"/>
              <a:gd name="T88" fmla="*/ 0 w 494"/>
              <a:gd name="T89" fmla="*/ 0 h 467"/>
              <a:gd name="T90" fmla="*/ 0 w 494"/>
              <a:gd name="T91" fmla="*/ 0 h 467"/>
              <a:gd name="T92" fmla="*/ 0 w 494"/>
              <a:gd name="T93" fmla="*/ 0 h 467"/>
              <a:gd name="T94" fmla="*/ 0 w 494"/>
              <a:gd name="T95" fmla="*/ 0 h 467"/>
              <a:gd name="T96" fmla="*/ 0 w 494"/>
              <a:gd name="T97" fmla="*/ 0 h 467"/>
              <a:gd name="T98" fmla="*/ 0 w 494"/>
              <a:gd name="T99" fmla="*/ 0 h 467"/>
              <a:gd name="T100" fmla="*/ 0 w 494"/>
              <a:gd name="T101" fmla="*/ 0 h 467"/>
              <a:gd name="T102" fmla="*/ 0 w 494"/>
              <a:gd name="T103" fmla="*/ 0 h 467"/>
              <a:gd name="T104" fmla="*/ 0 w 494"/>
              <a:gd name="T105" fmla="*/ 0 h 467"/>
              <a:gd name="T106" fmla="*/ 0 w 494"/>
              <a:gd name="T107" fmla="*/ 0 h 467"/>
              <a:gd name="T108" fmla="*/ 0 w 494"/>
              <a:gd name="T109" fmla="*/ 0 h 467"/>
              <a:gd name="T110" fmla="*/ 0 w 494"/>
              <a:gd name="T111" fmla="*/ 0 h 467"/>
              <a:gd name="T112" fmla="*/ 0 w 494"/>
              <a:gd name="T113" fmla="*/ 0 h 467"/>
              <a:gd name="T114" fmla="*/ 0 w 494"/>
              <a:gd name="T115" fmla="*/ 0 h 467"/>
              <a:gd name="T116" fmla="*/ 0 w 494"/>
              <a:gd name="T117" fmla="*/ 0 h 467"/>
              <a:gd name="T118" fmla="*/ 0 w 494"/>
              <a:gd name="T119" fmla="*/ 0 h 467"/>
              <a:gd name="T120" fmla="*/ 0 w 494"/>
              <a:gd name="T121" fmla="*/ 0 h 467"/>
              <a:gd name="T122" fmla="*/ 0 w 494"/>
              <a:gd name="T123" fmla="*/ 0 h 46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494"/>
              <a:gd name="T187" fmla="*/ 0 h 467"/>
              <a:gd name="T188" fmla="*/ 494 w 494"/>
              <a:gd name="T189" fmla="*/ 467 h 467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494" h="467">
                <a:moveTo>
                  <a:pt x="494" y="455"/>
                </a:moveTo>
                <a:lnTo>
                  <a:pt x="420" y="455"/>
                </a:lnTo>
                <a:lnTo>
                  <a:pt x="403" y="407"/>
                </a:lnTo>
                <a:lnTo>
                  <a:pt x="401" y="408"/>
                </a:lnTo>
                <a:lnTo>
                  <a:pt x="399" y="410"/>
                </a:lnTo>
                <a:lnTo>
                  <a:pt x="397" y="412"/>
                </a:lnTo>
                <a:lnTo>
                  <a:pt x="395" y="415"/>
                </a:lnTo>
                <a:lnTo>
                  <a:pt x="392" y="418"/>
                </a:lnTo>
                <a:lnTo>
                  <a:pt x="388" y="420"/>
                </a:lnTo>
                <a:lnTo>
                  <a:pt x="386" y="423"/>
                </a:lnTo>
                <a:lnTo>
                  <a:pt x="383" y="426"/>
                </a:lnTo>
                <a:lnTo>
                  <a:pt x="380" y="429"/>
                </a:lnTo>
                <a:lnTo>
                  <a:pt x="376" y="432"/>
                </a:lnTo>
                <a:lnTo>
                  <a:pt x="373" y="434"/>
                </a:lnTo>
                <a:lnTo>
                  <a:pt x="370" y="437"/>
                </a:lnTo>
                <a:lnTo>
                  <a:pt x="367" y="439"/>
                </a:lnTo>
                <a:lnTo>
                  <a:pt x="364" y="441"/>
                </a:lnTo>
                <a:lnTo>
                  <a:pt x="361" y="443"/>
                </a:lnTo>
                <a:lnTo>
                  <a:pt x="358" y="445"/>
                </a:lnTo>
                <a:lnTo>
                  <a:pt x="354" y="447"/>
                </a:lnTo>
                <a:lnTo>
                  <a:pt x="349" y="449"/>
                </a:lnTo>
                <a:lnTo>
                  <a:pt x="344" y="451"/>
                </a:lnTo>
                <a:lnTo>
                  <a:pt x="340" y="454"/>
                </a:lnTo>
                <a:lnTo>
                  <a:pt x="335" y="456"/>
                </a:lnTo>
                <a:lnTo>
                  <a:pt x="330" y="457"/>
                </a:lnTo>
                <a:lnTo>
                  <a:pt x="325" y="459"/>
                </a:lnTo>
                <a:lnTo>
                  <a:pt x="320" y="461"/>
                </a:lnTo>
                <a:lnTo>
                  <a:pt x="314" y="462"/>
                </a:lnTo>
                <a:lnTo>
                  <a:pt x="308" y="463"/>
                </a:lnTo>
                <a:lnTo>
                  <a:pt x="302" y="464"/>
                </a:lnTo>
                <a:lnTo>
                  <a:pt x="295" y="465"/>
                </a:lnTo>
                <a:lnTo>
                  <a:pt x="288" y="466"/>
                </a:lnTo>
                <a:lnTo>
                  <a:pt x="280" y="466"/>
                </a:lnTo>
                <a:lnTo>
                  <a:pt x="273" y="467"/>
                </a:lnTo>
                <a:lnTo>
                  <a:pt x="265" y="467"/>
                </a:lnTo>
                <a:lnTo>
                  <a:pt x="251" y="466"/>
                </a:lnTo>
                <a:lnTo>
                  <a:pt x="235" y="464"/>
                </a:lnTo>
                <a:lnTo>
                  <a:pt x="221" y="461"/>
                </a:lnTo>
                <a:lnTo>
                  <a:pt x="206" y="457"/>
                </a:lnTo>
                <a:lnTo>
                  <a:pt x="192" y="451"/>
                </a:lnTo>
                <a:lnTo>
                  <a:pt x="178" y="444"/>
                </a:lnTo>
                <a:lnTo>
                  <a:pt x="163" y="436"/>
                </a:lnTo>
                <a:lnTo>
                  <a:pt x="149" y="427"/>
                </a:lnTo>
                <a:lnTo>
                  <a:pt x="135" y="416"/>
                </a:lnTo>
                <a:lnTo>
                  <a:pt x="123" y="405"/>
                </a:lnTo>
                <a:lnTo>
                  <a:pt x="112" y="394"/>
                </a:lnTo>
                <a:lnTo>
                  <a:pt x="102" y="382"/>
                </a:lnTo>
                <a:lnTo>
                  <a:pt x="92" y="368"/>
                </a:lnTo>
                <a:lnTo>
                  <a:pt x="84" y="355"/>
                </a:lnTo>
                <a:lnTo>
                  <a:pt x="77" y="340"/>
                </a:lnTo>
                <a:lnTo>
                  <a:pt x="71" y="325"/>
                </a:lnTo>
                <a:lnTo>
                  <a:pt x="67" y="314"/>
                </a:lnTo>
                <a:lnTo>
                  <a:pt x="63" y="301"/>
                </a:lnTo>
                <a:lnTo>
                  <a:pt x="61" y="290"/>
                </a:lnTo>
                <a:lnTo>
                  <a:pt x="59" y="280"/>
                </a:lnTo>
                <a:lnTo>
                  <a:pt x="59" y="269"/>
                </a:lnTo>
                <a:lnTo>
                  <a:pt x="59" y="260"/>
                </a:lnTo>
                <a:lnTo>
                  <a:pt x="60" y="252"/>
                </a:lnTo>
                <a:lnTo>
                  <a:pt x="62" y="244"/>
                </a:lnTo>
                <a:lnTo>
                  <a:pt x="66" y="237"/>
                </a:lnTo>
                <a:lnTo>
                  <a:pt x="70" y="229"/>
                </a:lnTo>
                <a:lnTo>
                  <a:pt x="74" y="222"/>
                </a:lnTo>
                <a:lnTo>
                  <a:pt x="79" y="216"/>
                </a:lnTo>
                <a:lnTo>
                  <a:pt x="85" y="210"/>
                </a:lnTo>
                <a:lnTo>
                  <a:pt x="91" y="205"/>
                </a:lnTo>
                <a:lnTo>
                  <a:pt x="98" y="200"/>
                </a:lnTo>
                <a:lnTo>
                  <a:pt x="107" y="194"/>
                </a:lnTo>
                <a:lnTo>
                  <a:pt x="116" y="190"/>
                </a:lnTo>
                <a:lnTo>
                  <a:pt x="125" y="186"/>
                </a:lnTo>
                <a:lnTo>
                  <a:pt x="135" y="183"/>
                </a:lnTo>
                <a:lnTo>
                  <a:pt x="146" y="180"/>
                </a:lnTo>
                <a:lnTo>
                  <a:pt x="157" y="177"/>
                </a:lnTo>
                <a:lnTo>
                  <a:pt x="169" y="175"/>
                </a:lnTo>
                <a:lnTo>
                  <a:pt x="182" y="173"/>
                </a:lnTo>
                <a:lnTo>
                  <a:pt x="195" y="171"/>
                </a:lnTo>
                <a:lnTo>
                  <a:pt x="210" y="169"/>
                </a:lnTo>
                <a:lnTo>
                  <a:pt x="223" y="168"/>
                </a:lnTo>
                <a:lnTo>
                  <a:pt x="237" y="167"/>
                </a:lnTo>
                <a:lnTo>
                  <a:pt x="252" y="165"/>
                </a:lnTo>
                <a:lnTo>
                  <a:pt x="267" y="164"/>
                </a:lnTo>
                <a:lnTo>
                  <a:pt x="283" y="163"/>
                </a:lnTo>
                <a:lnTo>
                  <a:pt x="298" y="161"/>
                </a:lnTo>
                <a:lnTo>
                  <a:pt x="313" y="161"/>
                </a:lnTo>
                <a:lnTo>
                  <a:pt x="309" y="149"/>
                </a:lnTo>
                <a:lnTo>
                  <a:pt x="307" y="143"/>
                </a:lnTo>
                <a:lnTo>
                  <a:pt x="304" y="138"/>
                </a:lnTo>
                <a:lnTo>
                  <a:pt x="302" y="132"/>
                </a:lnTo>
                <a:lnTo>
                  <a:pt x="299" y="127"/>
                </a:lnTo>
                <a:lnTo>
                  <a:pt x="296" y="121"/>
                </a:lnTo>
                <a:lnTo>
                  <a:pt x="293" y="116"/>
                </a:lnTo>
                <a:lnTo>
                  <a:pt x="289" y="112"/>
                </a:lnTo>
                <a:lnTo>
                  <a:pt x="286" y="107"/>
                </a:lnTo>
                <a:lnTo>
                  <a:pt x="282" y="103"/>
                </a:lnTo>
                <a:lnTo>
                  <a:pt x="277" y="100"/>
                </a:lnTo>
                <a:lnTo>
                  <a:pt x="273" y="96"/>
                </a:lnTo>
                <a:lnTo>
                  <a:pt x="269" y="93"/>
                </a:lnTo>
                <a:lnTo>
                  <a:pt x="265" y="90"/>
                </a:lnTo>
                <a:lnTo>
                  <a:pt x="260" y="86"/>
                </a:lnTo>
                <a:lnTo>
                  <a:pt x="255" y="83"/>
                </a:lnTo>
                <a:lnTo>
                  <a:pt x="251" y="81"/>
                </a:lnTo>
                <a:lnTo>
                  <a:pt x="246" y="79"/>
                </a:lnTo>
                <a:lnTo>
                  <a:pt x="240" y="77"/>
                </a:lnTo>
                <a:lnTo>
                  <a:pt x="235" y="75"/>
                </a:lnTo>
                <a:lnTo>
                  <a:pt x="230" y="73"/>
                </a:lnTo>
                <a:lnTo>
                  <a:pt x="225" y="72"/>
                </a:lnTo>
                <a:lnTo>
                  <a:pt x="219" y="71"/>
                </a:lnTo>
                <a:lnTo>
                  <a:pt x="214" y="70"/>
                </a:lnTo>
                <a:lnTo>
                  <a:pt x="207" y="69"/>
                </a:lnTo>
                <a:lnTo>
                  <a:pt x="201" y="68"/>
                </a:lnTo>
                <a:lnTo>
                  <a:pt x="196" y="67"/>
                </a:lnTo>
                <a:lnTo>
                  <a:pt x="190" y="67"/>
                </a:lnTo>
                <a:lnTo>
                  <a:pt x="184" y="67"/>
                </a:lnTo>
                <a:lnTo>
                  <a:pt x="178" y="66"/>
                </a:lnTo>
                <a:lnTo>
                  <a:pt x="172" y="66"/>
                </a:lnTo>
                <a:lnTo>
                  <a:pt x="166" y="66"/>
                </a:lnTo>
                <a:lnTo>
                  <a:pt x="160" y="66"/>
                </a:lnTo>
                <a:lnTo>
                  <a:pt x="153" y="66"/>
                </a:lnTo>
                <a:lnTo>
                  <a:pt x="145" y="66"/>
                </a:lnTo>
                <a:lnTo>
                  <a:pt x="138" y="67"/>
                </a:lnTo>
                <a:lnTo>
                  <a:pt x="129" y="68"/>
                </a:lnTo>
                <a:lnTo>
                  <a:pt x="122" y="69"/>
                </a:lnTo>
                <a:lnTo>
                  <a:pt x="114" y="70"/>
                </a:lnTo>
                <a:lnTo>
                  <a:pt x="106" y="71"/>
                </a:lnTo>
                <a:lnTo>
                  <a:pt x="97" y="73"/>
                </a:lnTo>
                <a:lnTo>
                  <a:pt x="89" y="75"/>
                </a:lnTo>
                <a:lnTo>
                  <a:pt x="81" y="77"/>
                </a:lnTo>
                <a:lnTo>
                  <a:pt x="73" y="80"/>
                </a:lnTo>
                <a:lnTo>
                  <a:pt x="63" y="83"/>
                </a:lnTo>
                <a:lnTo>
                  <a:pt x="55" y="85"/>
                </a:lnTo>
                <a:lnTo>
                  <a:pt x="47" y="88"/>
                </a:lnTo>
                <a:lnTo>
                  <a:pt x="39" y="93"/>
                </a:lnTo>
                <a:lnTo>
                  <a:pt x="31" y="96"/>
                </a:lnTo>
                <a:lnTo>
                  <a:pt x="26" y="96"/>
                </a:lnTo>
                <a:lnTo>
                  <a:pt x="0" y="20"/>
                </a:lnTo>
                <a:lnTo>
                  <a:pt x="5" y="19"/>
                </a:lnTo>
                <a:lnTo>
                  <a:pt x="10" y="16"/>
                </a:lnTo>
                <a:lnTo>
                  <a:pt x="16" y="15"/>
                </a:lnTo>
                <a:lnTo>
                  <a:pt x="23" y="13"/>
                </a:lnTo>
                <a:lnTo>
                  <a:pt x="32" y="12"/>
                </a:lnTo>
                <a:lnTo>
                  <a:pt x="40" y="10"/>
                </a:lnTo>
                <a:lnTo>
                  <a:pt x="48" y="8"/>
                </a:lnTo>
                <a:lnTo>
                  <a:pt x="57" y="7"/>
                </a:lnTo>
                <a:lnTo>
                  <a:pt x="68" y="5"/>
                </a:lnTo>
                <a:lnTo>
                  <a:pt x="77" y="4"/>
                </a:lnTo>
                <a:lnTo>
                  <a:pt x="87" y="2"/>
                </a:lnTo>
                <a:lnTo>
                  <a:pt x="96" y="1"/>
                </a:lnTo>
                <a:lnTo>
                  <a:pt x="107" y="1"/>
                </a:lnTo>
                <a:lnTo>
                  <a:pt x="117" y="0"/>
                </a:lnTo>
                <a:lnTo>
                  <a:pt x="126" y="0"/>
                </a:lnTo>
                <a:lnTo>
                  <a:pt x="136" y="0"/>
                </a:lnTo>
                <a:lnTo>
                  <a:pt x="148" y="0"/>
                </a:lnTo>
                <a:lnTo>
                  <a:pt x="159" y="0"/>
                </a:lnTo>
                <a:lnTo>
                  <a:pt x="170" y="1"/>
                </a:lnTo>
                <a:lnTo>
                  <a:pt x="181" y="2"/>
                </a:lnTo>
                <a:lnTo>
                  <a:pt x="191" y="3"/>
                </a:lnTo>
                <a:lnTo>
                  <a:pt x="201" y="4"/>
                </a:lnTo>
                <a:lnTo>
                  <a:pt x="212" y="5"/>
                </a:lnTo>
                <a:lnTo>
                  <a:pt x="221" y="7"/>
                </a:lnTo>
                <a:lnTo>
                  <a:pt x="230" y="9"/>
                </a:lnTo>
                <a:lnTo>
                  <a:pt x="239" y="12"/>
                </a:lnTo>
                <a:lnTo>
                  <a:pt x="249" y="14"/>
                </a:lnTo>
                <a:lnTo>
                  <a:pt x="257" y="18"/>
                </a:lnTo>
                <a:lnTo>
                  <a:pt x="266" y="22"/>
                </a:lnTo>
                <a:lnTo>
                  <a:pt x="274" y="25"/>
                </a:lnTo>
                <a:lnTo>
                  <a:pt x="283" y="29"/>
                </a:lnTo>
                <a:lnTo>
                  <a:pt x="291" y="34"/>
                </a:lnTo>
                <a:lnTo>
                  <a:pt x="299" y="38"/>
                </a:lnTo>
                <a:lnTo>
                  <a:pt x="306" y="43"/>
                </a:lnTo>
                <a:lnTo>
                  <a:pt x="313" y="49"/>
                </a:lnTo>
                <a:lnTo>
                  <a:pt x="321" y="55"/>
                </a:lnTo>
                <a:lnTo>
                  <a:pt x="327" y="61"/>
                </a:lnTo>
                <a:lnTo>
                  <a:pt x="334" y="67"/>
                </a:lnTo>
                <a:lnTo>
                  <a:pt x="340" y="74"/>
                </a:lnTo>
                <a:lnTo>
                  <a:pt x="346" y="81"/>
                </a:lnTo>
                <a:lnTo>
                  <a:pt x="351" y="88"/>
                </a:lnTo>
                <a:lnTo>
                  <a:pt x="358" y="97"/>
                </a:lnTo>
                <a:lnTo>
                  <a:pt x="363" y="105"/>
                </a:lnTo>
                <a:lnTo>
                  <a:pt x="368" y="113"/>
                </a:lnTo>
                <a:lnTo>
                  <a:pt x="372" y="122"/>
                </a:lnTo>
                <a:lnTo>
                  <a:pt x="377" y="133"/>
                </a:lnTo>
                <a:lnTo>
                  <a:pt x="381" y="143"/>
                </a:lnTo>
                <a:lnTo>
                  <a:pt x="385" y="153"/>
                </a:lnTo>
                <a:lnTo>
                  <a:pt x="494" y="455"/>
                </a:lnTo>
                <a:close/>
                <a:moveTo>
                  <a:pt x="380" y="345"/>
                </a:moveTo>
                <a:lnTo>
                  <a:pt x="336" y="221"/>
                </a:lnTo>
                <a:lnTo>
                  <a:pt x="327" y="222"/>
                </a:lnTo>
                <a:lnTo>
                  <a:pt x="319" y="222"/>
                </a:lnTo>
                <a:lnTo>
                  <a:pt x="309" y="223"/>
                </a:lnTo>
                <a:lnTo>
                  <a:pt x="299" y="224"/>
                </a:lnTo>
                <a:lnTo>
                  <a:pt x="290" y="224"/>
                </a:lnTo>
                <a:lnTo>
                  <a:pt x="279" y="225"/>
                </a:lnTo>
                <a:lnTo>
                  <a:pt x="268" y="226"/>
                </a:lnTo>
                <a:lnTo>
                  <a:pt x="258" y="227"/>
                </a:lnTo>
                <a:lnTo>
                  <a:pt x="247" y="228"/>
                </a:lnTo>
                <a:lnTo>
                  <a:pt x="236" y="229"/>
                </a:lnTo>
                <a:lnTo>
                  <a:pt x="227" y="230"/>
                </a:lnTo>
                <a:lnTo>
                  <a:pt x="218" y="232"/>
                </a:lnTo>
                <a:lnTo>
                  <a:pt x="210" y="233"/>
                </a:lnTo>
                <a:lnTo>
                  <a:pt x="201" y="236"/>
                </a:lnTo>
                <a:lnTo>
                  <a:pt x="194" y="237"/>
                </a:lnTo>
                <a:lnTo>
                  <a:pt x="188" y="239"/>
                </a:lnTo>
                <a:lnTo>
                  <a:pt x="181" y="242"/>
                </a:lnTo>
                <a:lnTo>
                  <a:pt x="175" y="244"/>
                </a:lnTo>
                <a:lnTo>
                  <a:pt x="168" y="247"/>
                </a:lnTo>
                <a:lnTo>
                  <a:pt x="163" y="251"/>
                </a:lnTo>
                <a:lnTo>
                  <a:pt x="158" y="254"/>
                </a:lnTo>
                <a:lnTo>
                  <a:pt x="154" y="258"/>
                </a:lnTo>
                <a:lnTo>
                  <a:pt x="150" y="262"/>
                </a:lnTo>
                <a:lnTo>
                  <a:pt x="147" y="267"/>
                </a:lnTo>
                <a:lnTo>
                  <a:pt x="144" y="273"/>
                </a:lnTo>
                <a:lnTo>
                  <a:pt x="142" y="278"/>
                </a:lnTo>
                <a:lnTo>
                  <a:pt x="141" y="284"/>
                </a:lnTo>
                <a:lnTo>
                  <a:pt x="140" y="290"/>
                </a:lnTo>
                <a:lnTo>
                  <a:pt x="141" y="297"/>
                </a:lnTo>
                <a:lnTo>
                  <a:pt x="142" y="304"/>
                </a:lnTo>
                <a:lnTo>
                  <a:pt x="143" y="313"/>
                </a:lnTo>
                <a:lnTo>
                  <a:pt x="146" y="320"/>
                </a:lnTo>
                <a:lnTo>
                  <a:pt x="150" y="329"/>
                </a:lnTo>
                <a:lnTo>
                  <a:pt x="154" y="338"/>
                </a:lnTo>
                <a:lnTo>
                  <a:pt x="158" y="347"/>
                </a:lnTo>
                <a:lnTo>
                  <a:pt x="163" y="354"/>
                </a:lnTo>
                <a:lnTo>
                  <a:pt x="169" y="361"/>
                </a:lnTo>
                <a:lnTo>
                  <a:pt x="176" y="367"/>
                </a:lnTo>
                <a:lnTo>
                  <a:pt x="183" y="372"/>
                </a:lnTo>
                <a:lnTo>
                  <a:pt x="190" y="377"/>
                </a:lnTo>
                <a:lnTo>
                  <a:pt x="197" y="383"/>
                </a:lnTo>
                <a:lnTo>
                  <a:pt x="205" y="386"/>
                </a:lnTo>
                <a:lnTo>
                  <a:pt x="215" y="390"/>
                </a:lnTo>
                <a:lnTo>
                  <a:pt x="224" y="392"/>
                </a:lnTo>
                <a:lnTo>
                  <a:pt x="234" y="394"/>
                </a:lnTo>
                <a:lnTo>
                  <a:pt x="244" y="396"/>
                </a:lnTo>
                <a:lnTo>
                  <a:pt x="256" y="397"/>
                </a:lnTo>
                <a:lnTo>
                  <a:pt x="267" y="397"/>
                </a:lnTo>
                <a:lnTo>
                  <a:pt x="276" y="397"/>
                </a:lnTo>
                <a:lnTo>
                  <a:pt x="286" y="396"/>
                </a:lnTo>
                <a:lnTo>
                  <a:pt x="295" y="395"/>
                </a:lnTo>
                <a:lnTo>
                  <a:pt x="303" y="393"/>
                </a:lnTo>
                <a:lnTo>
                  <a:pt x="311" y="391"/>
                </a:lnTo>
                <a:lnTo>
                  <a:pt x="320" y="389"/>
                </a:lnTo>
                <a:lnTo>
                  <a:pt x="327" y="386"/>
                </a:lnTo>
                <a:lnTo>
                  <a:pt x="333" y="382"/>
                </a:lnTo>
                <a:lnTo>
                  <a:pt x="340" y="377"/>
                </a:lnTo>
                <a:lnTo>
                  <a:pt x="346" y="373"/>
                </a:lnTo>
                <a:lnTo>
                  <a:pt x="352" y="369"/>
                </a:lnTo>
                <a:lnTo>
                  <a:pt x="359" y="365"/>
                </a:lnTo>
                <a:lnTo>
                  <a:pt x="365" y="360"/>
                </a:lnTo>
                <a:lnTo>
                  <a:pt x="370" y="355"/>
                </a:lnTo>
                <a:lnTo>
                  <a:pt x="375" y="351"/>
                </a:lnTo>
                <a:lnTo>
                  <a:pt x="380" y="345"/>
                </a:lnTo>
                <a:close/>
              </a:path>
            </a:pathLst>
          </a:custGeom>
          <a:solidFill>
            <a:srgbClr val="DF177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73" name="Freeform 272"/>
          <p:cNvSpPr>
            <a:spLocks/>
          </p:cNvSpPr>
          <p:nvPr>
            <p:custDataLst>
              <p:tags r:id="rId67"/>
            </p:custDataLst>
          </p:nvPr>
        </p:nvSpPr>
        <p:spPr bwMode="auto">
          <a:xfrm>
            <a:off x="2784094" y="922421"/>
            <a:ext cx="129779" cy="172641"/>
          </a:xfrm>
          <a:custGeom>
            <a:avLst/>
            <a:gdLst>
              <a:gd name="T0" fmla="*/ 0 w 438"/>
              <a:gd name="T1" fmla="*/ 0 h 580"/>
              <a:gd name="T2" fmla="*/ 0 w 438"/>
              <a:gd name="T3" fmla="*/ 0 h 580"/>
              <a:gd name="T4" fmla="*/ 0 w 438"/>
              <a:gd name="T5" fmla="*/ 0 h 580"/>
              <a:gd name="T6" fmla="*/ 0 w 438"/>
              <a:gd name="T7" fmla="*/ 0 h 580"/>
              <a:gd name="T8" fmla="*/ 0 w 438"/>
              <a:gd name="T9" fmla="*/ 0 h 580"/>
              <a:gd name="T10" fmla="*/ 0 w 438"/>
              <a:gd name="T11" fmla="*/ 0 h 580"/>
              <a:gd name="T12" fmla="*/ 0 w 438"/>
              <a:gd name="T13" fmla="*/ 0 h 580"/>
              <a:gd name="T14" fmla="*/ 0 w 438"/>
              <a:gd name="T15" fmla="*/ 0 h 580"/>
              <a:gd name="T16" fmla="*/ 0 w 438"/>
              <a:gd name="T17" fmla="*/ 0 h 580"/>
              <a:gd name="T18" fmla="*/ 0 w 438"/>
              <a:gd name="T19" fmla="*/ 0 h 580"/>
              <a:gd name="T20" fmla="*/ 0 w 438"/>
              <a:gd name="T21" fmla="*/ 0 h 580"/>
              <a:gd name="T22" fmla="*/ 0 w 438"/>
              <a:gd name="T23" fmla="*/ 0 h 580"/>
              <a:gd name="T24" fmla="*/ 0 w 438"/>
              <a:gd name="T25" fmla="*/ 0 h 580"/>
              <a:gd name="T26" fmla="*/ 0 w 438"/>
              <a:gd name="T27" fmla="*/ 0 h 580"/>
              <a:gd name="T28" fmla="*/ 0 w 438"/>
              <a:gd name="T29" fmla="*/ 0 h 580"/>
              <a:gd name="T30" fmla="*/ 0 w 438"/>
              <a:gd name="T31" fmla="*/ 0 h 580"/>
              <a:gd name="T32" fmla="*/ 0 w 438"/>
              <a:gd name="T33" fmla="*/ 0 h 580"/>
              <a:gd name="T34" fmla="*/ 0 w 438"/>
              <a:gd name="T35" fmla="*/ 0 h 580"/>
              <a:gd name="T36" fmla="*/ 0 w 438"/>
              <a:gd name="T37" fmla="*/ 0 h 580"/>
              <a:gd name="T38" fmla="*/ 0 w 438"/>
              <a:gd name="T39" fmla="*/ 0 h 580"/>
              <a:gd name="T40" fmla="*/ 0 w 438"/>
              <a:gd name="T41" fmla="*/ 0 h 580"/>
              <a:gd name="T42" fmla="*/ 0 w 438"/>
              <a:gd name="T43" fmla="*/ 0 h 580"/>
              <a:gd name="T44" fmla="*/ 0 w 438"/>
              <a:gd name="T45" fmla="*/ 0 h 580"/>
              <a:gd name="T46" fmla="*/ 0 w 438"/>
              <a:gd name="T47" fmla="*/ 0 h 580"/>
              <a:gd name="T48" fmla="*/ 0 w 438"/>
              <a:gd name="T49" fmla="*/ 0 h 580"/>
              <a:gd name="T50" fmla="*/ 0 w 438"/>
              <a:gd name="T51" fmla="*/ 0 h 580"/>
              <a:gd name="T52" fmla="*/ 0 w 438"/>
              <a:gd name="T53" fmla="*/ 0 h 580"/>
              <a:gd name="T54" fmla="*/ 0 w 438"/>
              <a:gd name="T55" fmla="*/ 0 h 580"/>
              <a:gd name="T56" fmla="*/ 0 w 438"/>
              <a:gd name="T57" fmla="*/ 0 h 580"/>
              <a:gd name="T58" fmla="*/ 0 w 438"/>
              <a:gd name="T59" fmla="*/ 0 h 580"/>
              <a:gd name="T60" fmla="*/ 0 w 438"/>
              <a:gd name="T61" fmla="*/ 0 h 580"/>
              <a:gd name="T62" fmla="*/ 0 w 438"/>
              <a:gd name="T63" fmla="*/ 0 h 580"/>
              <a:gd name="T64" fmla="*/ 0 w 438"/>
              <a:gd name="T65" fmla="*/ 0 h 580"/>
              <a:gd name="T66" fmla="*/ 0 w 438"/>
              <a:gd name="T67" fmla="*/ 0 h 580"/>
              <a:gd name="T68" fmla="*/ 0 w 438"/>
              <a:gd name="T69" fmla="*/ 0 h 580"/>
              <a:gd name="T70" fmla="*/ 0 w 438"/>
              <a:gd name="T71" fmla="*/ 0 h 580"/>
              <a:gd name="T72" fmla="*/ 0 w 438"/>
              <a:gd name="T73" fmla="*/ 0 h 580"/>
              <a:gd name="T74" fmla="*/ 0 w 438"/>
              <a:gd name="T75" fmla="*/ 0 h 580"/>
              <a:gd name="T76" fmla="*/ 0 w 438"/>
              <a:gd name="T77" fmla="*/ 0 h 580"/>
              <a:gd name="T78" fmla="*/ 0 w 438"/>
              <a:gd name="T79" fmla="*/ 0 h 580"/>
              <a:gd name="T80" fmla="*/ 0 w 438"/>
              <a:gd name="T81" fmla="*/ 0 h 580"/>
              <a:gd name="T82" fmla="*/ 0 w 438"/>
              <a:gd name="T83" fmla="*/ 0 h 580"/>
              <a:gd name="T84" fmla="*/ 0 w 438"/>
              <a:gd name="T85" fmla="*/ 0 h 580"/>
              <a:gd name="T86" fmla="*/ 0 w 438"/>
              <a:gd name="T87" fmla="*/ 0 h 580"/>
              <a:gd name="T88" fmla="*/ 0 w 438"/>
              <a:gd name="T89" fmla="*/ 0 h 580"/>
              <a:gd name="T90" fmla="*/ 0 w 438"/>
              <a:gd name="T91" fmla="*/ 0 h 580"/>
              <a:gd name="T92" fmla="*/ 0 w 438"/>
              <a:gd name="T93" fmla="*/ 0 h 58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438"/>
              <a:gd name="T142" fmla="*/ 0 h 580"/>
              <a:gd name="T143" fmla="*/ 438 w 438"/>
              <a:gd name="T144" fmla="*/ 580 h 580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438" h="580">
                <a:moveTo>
                  <a:pt x="438" y="567"/>
                </a:moveTo>
                <a:lnTo>
                  <a:pt x="434" y="568"/>
                </a:lnTo>
                <a:lnTo>
                  <a:pt x="428" y="569"/>
                </a:lnTo>
                <a:lnTo>
                  <a:pt x="423" y="572"/>
                </a:lnTo>
                <a:lnTo>
                  <a:pt x="418" y="573"/>
                </a:lnTo>
                <a:lnTo>
                  <a:pt x="413" y="574"/>
                </a:lnTo>
                <a:lnTo>
                  <a:pt x="407" y="575"/>
                </a:lnTo>
                <a:lnTo>
                  <a:pt x="402" y="576"/>
                </a:lnTo>
                <a:lnTo>
                  <a:pt x="396" y="577"/>
                </a:lnTo>
                <a:lnTo>
                  <a:pt x="389" y="577"/>
                </a:lnTo>
                <a:lnTo>
                  <a:pt x="384" y="578"/>
                </a:lnTo>
                <a:lnTo>
                  <a:pt x="378" y="579"/>
                </a:lnTo>
                <a:lnTo>
                  <a:pt x="373" y="579"/>
                </a:lnTo>
                <a:lnTo>
                  <a:pt x="368" y="580"/>
                </a:lnTo>
                <a:lnTo>
                  <a:pt x="363" y="580"/>
                </a:lnTo>
                <a:lnTo>
                  <a:pt x="358" y="580"/>
                </a:lnTo>
                <a:lnTo>
                  <a:pt x="352" y="580"/>
                </a:lnTo>
                <a:lnTo>
                  <a:pt x="336" y="580"/>
                </a:lnTo>
                <a:lnTo>
                  <a:pt x="319" y="578"/>
                </a:lnTo>
                <a:lnTo>
                  <a:pt x="304" y="575"/>
                </a:lnTo>
                <a:lnTo>
                  <a:pt x="290" y="571"/>
                </a:lnTo>
                <a:lnTo>
                  <a:pt x="275" y="565"/>
                </a:lnTo>
                <a:lnTo>
                  <a:pt x="262" y="559"/>
                </a:lnTo>
                <a:lnTo>
                  <a:pt x="248" y="552"/>
                </a:lnTo>
                <a:lnTo>
                  <a:pt x="236" y="544"/>
                </a:lnTo>
                <a:lnTo>
                  <a:pt x="224" y="533"/>
                </a:lnTo>
                <a:lnTo>
                  <a:pt x="212" y="522"/>
                </a:lnTo>
                <a:lnTo>
                  <a:pt x="202" y="510"/>
                </a:lnTo>
                <a:lnTo>
                  <a:pt x="192" y="495"/>
                </a:lnTo>
                <a:lnTo>
                  <a:pt x="183" y="480"/>
                </a:lnTo>
                <a:lnTo>
                  <a:pt x="174" y="464"/>
                </a:lnTo>
                <a:lnTo>
                  <a:pt x="166" y="446"/>
                </a:lnTo>
                <a:lnTo>
                  <a:pt x="158" y="427"/>
                </a:lnTo>
                <a:lnTo>
                  <a:pt x="73" y="190"/>
                </a:lnTo>
                <a:lnTo>
                  <a:pt x="22" y="190"/>
                </a:lnTo>
                <a:lnTo>
                  <a:pt x="0" y="127"/>
                </a:lnTo>
                <a:lnTo>
                  <a:pt x="50" y="127"/>
                </a:lnTo>
                <a:lnTo>
                  <a:pt x="4" y="0"/>
                </a:lnTo>
                <a:lnTo>
                  <a:pt x="79" y="0"/>
                </a:lnTo>
                <a:lnTo>
                  <a:pt x="125" y="127"/>
                </a:lnTo>
                <a:lnTo>
                  <a:pt x="278" y="127"/>
                </a:lnTo>
                <a:lnTo>
                  <a:pt x="302" y="190"/>
                </a:lnTo>
                <a:lnTo>
                  <a:pt x="148" y="190"/>
                </a:lnTo>
                <a:lnTo>
                  <a:pt x="221" y="393"/>
                </a:lnTo>
                <a:lnTo>
                  <a:pt x="224" y="401"/>
                </a:lnTo>
                <a:lnTo>
                  <a:pt x="227" y="409"/>
                </a:lnTo>
                <a:lnTo>
                  <a:pt x="230" y="416"/>
                </a:lnTo>
                <a:lnTo>
                  <a:pt x="232" y="423"/>
                </a:lnTo>
                <a:lnTo>
                  <a:pt x="235" y="431"/>
                </a:lnTo>
                <a:lnTo>
                  <a:pt x="237" y="436"/>
                </a:lnTo>
                <a:lnTo>
                  <a:pt x="240" y="442"/>
                </a:lnTo>
                <a:lnTo>
                  <a:pt x="242" y="447"/>
                </a:lnTo>
                <a:lnTo>
                  <a:pt x="244" y="452"/>
                </a:lnTo>
                <a:lnTo>
                  <a:pt x="246" y="456"/>
                </a:lnTo>
                <a:lnTo>
                  <a:pt x="250" y="462"/>
                </a:lnTo>
                <a:lnTo>
                  <a:pt x="253" y="466"/>
                </a:lnTo>
                <a:lnTo>
                  <a:pt x="256" y="471"/>
                </a:lnTo>
                <a:lnTo>
                  <a:pt x="259" y="475"/>
                </a:lnTo>
                <a:lnTo>
                  <a:pt x="263" y="479"/>
                </a:lnTo>
                <a:lnTo>
                  <a:pt x="267" y="484"/>
                </a:lnTo>
                <a:lnTo>
                  <a:pt x="270" y="487"/>
                </a:lnTo>
                <a:lnTo>
                  <a:pt x="274" y="491"/>
                </a:lnTo>
                <a:lnTo>
                  <a:pt x="278" y="494"/>
                </a:lnTo>
                <a:lnTo>
                  <a:pt x="282" y="498"/>
                </a:lnTo>
                <a:lnTo>
                  <a:pt x="286" y="501"/>
                </a:lnTo>
                <a:lnTo>
                  <a:pt x="291" y="503"/>
                </a:lnTo>
                <a:lnTo>
                  <a:pt x="295" y="505"/>
                </a:lnTo>
                <a:lnTo>
                  <a:pt x="299" y="507"/>
                </a:lnTo>
                <a:lnTo>
                  <a:pt x="304" y="509"/>
                </a:lnTo>
                <a:lnTo>
                  <a:pt x="309" y="510"/>
                </a:lnTo>
                <a:lnTo>
                  <a:pt x="314" y="512"/>
                </a:lnTo>
                <a:lnTo>
                  <a:pt x="320" y="513"/>
                </a:lnTo>
                <a:lnTo>
                  <a:pt x="327" y="513"/>
                </a:lnTo>
                <a:lnTo>
                  <a:pt x="334" y="514"/>
                </a:lnTo>
                <a:lnTo>
                  <a:pt x="341" y="514"/>
                </a:lnTo>
                <a:lnTo>
                  <a:pt x="348" y="514"/>
                </a:lnTo>
                <a:lnTo>
                  <a:pt x="352" y="514"/>
                </a:lnTo>
                <a:lnTo>
                  <a:pt x="358" y="514"/>
                </a:lnTo>
                <a:lnTo>
                  <a:pt x="362" y="514"/>
                </a:lnTo>
                <a:lnTo>
                  <a:pt x="367" y="513"/>
                </a:lnTo>
                <a:lnTo>
                  <a:pt x="371" y="512"/>
                </a:lnTo>
                <a:lnTo>
                  <a:pt x="375" y="511"/>
                </a:lnTo>
                <a:lnTo>
                  <a:pt x="380" y="510"/>
                </a:lnTo>
                <a:lnTo>
                  <a:pt x="384" y="509"/>
                </a:lnTo>
                <a:lnTo>
                  <a:pt x="388" y="508"/>
                </a:lnTo>
                <a:lnTo>
                  <a:pt x="392" y="507"/>
                </a:lnTo>
                <a:lnTo>
                  <a:pt x="397" y="506"/>
                </a:lnTo>
                <a:lnTo>
                  <a:pt x="400" y="504"/>
                </a:lnTo>
                <a:lnTo>
                  <a:pt x="403" y="503"/>
                </a:lnTo>
                <a:lnTo>
                  <a:pt x="406" y="502"/>
                </a:lnTo>
                <a:lnTo>
                  <a:pt x="408" y="501"/>
                </a:lnTo>
                <a:lnTo>
                  <a:pt x="410" y="501"/>
                </a:lnTo>
                <a:lnTo>
                  <a:pt x="414" y="501"/>
                </a:lnTo>
                <a:lnTo>
                  <a:pt x="438" y="567"/>
                </a:lnTo>
                <a:close/>
              </a:path>
            </a:pathLst>
          </a:custGeom>
          <a:solidFill>
            <a:srgbClr val="DF177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74" name="Freeform 273"/>
          <p:cNvSpPr>
            <a:spLocks noEditPoints="1"/>
          </p:cNvSpPr>
          <p:nvPr>
            <p:custDataLst>
              <p:tags r:id="rId68"/>
            </p:custDataLst>
          </p:nvPr>
        </p:nvSpPr>
        <p:spPr bwMode="auto">
          <a:xfrm>
            <a:off x="2897203" y="915277"/>
            <a:ext cx="88106" cy="177404"/>
          </a:xfrm>
          <a:custGeom>
            <a:avLst/>
            <a:gdLst>
              <a:gd name="T0" fmla="*/ 0 w 296"/>
              <a:gd name="T1" fmla="*/ 0 h 597"/>
              <a:gd name="T2" fmla="*/ 0 w 296"/>
              <a:gd name="T3" fmla="*/ 0 h 597"/>
              <a:gd name="T4" fmla="*/ 0 w 296"/>
              <a:gd name="T5" fmla="*/ 0 h 597"/>
              <a:gd name="T6" fmla="*/ 0 w 296"/>
              <a:gd name="T7" fmla="*/ 0 h 597"/>
              <a:gd name="T8" fmla="*/ 0 w 296"/>
              <a:gd name="T9" fmla="*/ 0 h 597"/>
              <a:gd name="T10" fmla="*/ 0 w 296"/>
              <a:gd name="T11" fmla="*/ 0 h 597"/>
              <a:gd name="T12" fmla="*/ 0 w 296"/>
              <a:gd name="T13" fmla="*/ 0 h 597"/>
              <a:gd name="T14" fmla="*/ 0 w 296"/>
              <a:gd name="T15" fmla="*/ 0 h 597"/>
              <a:gd name="T16" fmla="*/ 0 w 296"/>
              <a:gd name="T17" fmla="*/ 0 h 597"/>
              <a:gd name="T18" fmla="*/ 0 w 296"/>
              <a:gd name="T19" fmla="*/ 0 h 59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6"/>
              <a:gd name="T31" fmla="*/ 0 h 597"/>
              <a:gd name="T32" fmla="*/ 296 w 296"/>
              <a:gd name="T33" fmla="*/ 597 h 59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6" h="597">
                <a:moveTo>
                  <a:pt x="113" y="78"/>
                </a:moveTo>
                <a:lnTo>
                  <a:pt x="29" y="78"/>
                </a:lnTo>
                <a:lnTo>
                  <a:pt x="0" y="0"/>
                </a:lnTo>
                <a:lnTo>
                  <a:pt x="84" y="0"/>
                </a:lnTo>
                <a:lnTo>
                  <a:pt x="113" y="78"/>
                </a:lnTo>
                <a:close/>
                <a:moveTo>
                  <a:pt x="296" y="597"/>
                </a:moveTo>
                <a:lnTo>
                  <a:pt x="221" y="597"/>
                </a:lnTo>
                <a:lnTo>
                  <a:pt x="61" y="152"/>
                </a:lnTo>
                <a:lnTo>
                  <a:pt x="135" y="152"/>
                </a:lnTo>
                <a:lnTo>
                  <a:pt x="296" y="597"/>
                </a:lnTo>
                <a:close/>
              </a:path>
            </a:pathLst>
          </a:custGeom>
          <a:solidFill>
            <a:srgbClr val="DF177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75" name="Freeform 274"/>
          <p:cNvSpPr>
            <a:spLocks/>
          </p:cNvSpPr>
          <p:nvPr>
            <p:custDataLst>
              <p:tags r:id="rId69"/>
            </p:custDataLst>
          </p:nvPr>
        </p:nvSpPr>
        <p:spPr bwMode="auto">
          <a:xfrm>
            <a:off x="2987690" y="960522"/>
            <a:ext cx="128588" cy="132160"/>
          </a:xfrm>
          <a:custGeom>
            <a:avLst/>
            <a:gdLst>
              <a:gd name="T0" fmla="*/ 0 w 433"/>
              <a:gd name="T1" fmla="*/ 0 h 445"/>
              <a:gd name="T2" fmla="*/ 0 w 433"/>
              <a:gd name="T3" fmla="*/ 0 h 445"/>
              <a:gd name="T4" fmla="*/ 0 w 433"/>
              <a:gd name="T5" fmla="*/ 0 h 445"/>
              <a:gd name="T6" fmla="*/ 0 w 433"/>
              <a:gd name="T7" fmla="*/ 0 h 445"/>
              <a:gd name="T8" fmla="*/ 0 w 433"/>
              <a:gd name="T9" fmla="*/ 0 h 445"/>
              <a:gd name="T10" fmla="*/ 0 w 433"/>
              <a:gd name="T11" fmla="*/ 0 h 445"/>
              <a:gd name="T12" fmla="*/ 0 w 433"/>
              <a:gd name="T13" fmla="*/ 0 h 445"/>
              <a:gd name="T14" fmla="*/ 0 w 433"/>
              <a:gd name="T15" fmla="*/ 0 h 44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33"/>
              <a:gd name="T25" fmla="*/ 0 h 445"/>
              <a:gd name="T26" fmla="*/ 433 w 433"/>
              <a:gd name="T27" fmla="*/ 445 h 44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33" h="445">
                <a:moveTo>
                  <a:pt x="433" y="0"/>
                </a:moveTo>
                <a:lnTo>
                  <a:pt x="414" y="445"/>
                </a:lnTo>
                <a:lnTo>
                  <a:pt x="339" y="445"/>
                </a:lnTo>
                <a:lnTo>
                  <a:pt x="0" y="0"/>
                </a:lnTo>
                <a:lnTo>
                  <a:pt x="81" y="0"/>
                </a:lnTo>
                <a:lnTo>
                  <a:pt x="346" y="354"/>
                </a:lnTo>
                <a:lnTo>
                  <a:pt x="354" y="0"/>
                </a:lnTo>
                <a:lnTo>
                  <a:pt x="433" y="0"/>
                </a:lnTo>
                <a:close/>
              </a:path>
            </a:pathLst>
          </a:custGeom>
          <a:solidFill>
            <a:srgbClr val="DF177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76" name="Freeform 275"/>
          <p:cNvSpPr>
            <a:spLocks noEditPoints="1"/>
          </p:cNvSpPr>
          <p:nvPr>
            <p:custDataLst>
              <p:tags r:id="rId70"/>
            </p:custDataLst>
          </p:nvPr>
        </p:nvSpPr>
        <p:spPr bwMode="auto">
          <a:xfrm>
            <a:off x="3173428" y="956950"/>
            <a:ext cx="145256" cy="139304"/>
          </a:xfrm>
          <a:custGeom>
            <a:avLst/>
            <a:gdLst>
              <a:gd name="T0" fmla="*/ 0 w 484"/>
              <a:gd name="T1" fmla="*/ 0 h 467"/>
              <a:gd name="T2" fmla="*/ 0 w 484"/>
              <a:gd name="T3" fmla="*/ 0 h 467"/>
              <a:gd name="T4" fmla="*/ 0 w 484"/>
              <a:gd name="T5" fmla="*/ 0 h 467"/>
              <a:gd name="T6" fmla="*/ 0 w 484"/>
              <a:gd name="T7" fmla="*/ 0 h 467"/>
              <a:gd name="T8" fmla="*/ 0 w 484"/>
              <a:gd name="T9" fmla="*/ 0 h 467"/>
              <a:gd name="T10" fmla="*/ 0 w 484"/>
              <a:gd name="T11" fmla="*/ 0 h 467"/>
              <a:gd name="T12" fmla="*/ 0 w 484"/>
              <a:gd name="T13" fmla="*/ 0 h 467"/>
              <a:gd name="T14" fmla="*/ 0 w 484"/>
              <a:gd name="T15" fmla="*/ 0 h 467"/>
              <a:gd name="T16" fmla="*/ 0 w 484"/>
              <a:gd name="T17" fmla="*/ 0 h 467"/>
              <a:gd name="T18" fmla="*/ 0 w 484"/>
              <a:gd name="T19" fmla="*/ 0 h 467"/>
              <a:gd name="T20" fmla="*/ 0 w 484"/>
              <a:gd name="T21" fmla="*/ 0 h 467"/>
              <a:gd name="T22" fmla="*/ 0 w 484"/>
              <a:gd name="T23" fmla="*/ 0 h 467"/>
              <a:gd name="T24" fmla="*/ 0 w 484"/>
              <a:gd name="T25" fmla="*/ 0 h 467"/>
              <a:gd name="T26" fmla="*/ 0 w 484"/>
              <a:gd name="T27" fmla="*/ 0 h 467"/>
              <a:gd name="T28" fmla="*/ 0 w 484"/>
              <a:gd name="T29" fmla="*/ 0 h 467"/>
              <a:gd name="T30" fmla="*/ 0 w 484"/>
              <a:gd name="T31" fmla="*/ 0 h 467"/>
              <a:gd name="T32" fmla="*/ 0 w 484"/>
              <a:gd name="T33" fmla="*/ 0 h 467"/>
              <a:gd name="T34" fmla="*/ 0 w 484"/>
              <a:gd name="T35" fmla="*/ 0 h 467"/>
              <a:gd name="T36" fmla="*/ 0 w 484"/>
              <a:gd name="T37" fmla="*/ 0 h 467"/>
              <a:gd name="T38" fmla="*/ 0 w 484"/>
              <a:gd name="T39" fmla="*/ 0 h 467"/>
              <a:gd name="T40" fmla="*/ 0 w 484"/>
              <a:gd name="T41" fmla="*/ 0 h 467"/>
              <a:gd name="T42" fmla="*/ 0 w 484"/>
              <a:gd name="T43" fmla="*/ 0 h 467"/>
              <a:gd name="T44" fmla="*/ 0 w 484"/>
              <a:gd name="T45" fmla="*/ 0 h 467"/>
              <a:gd name="T46" fmla="*/ 0 w 484"/>
              <a:gd name="T47" fmla="*/ 0 h 467"/>
              <a:gd name="T48" fmla="*/ 0 w 484"/>
              <a:gd name="T49" fmla="*/ 0 h 467"/>
              <a:gd name="T50" fmla="*/ 0 w 484"/>
              <a:gd name="T51" fmla="*/ 0 h 467"/>
              <a:gd name="T52" fmla="*/ 0 w 484"/>
              <a:gd name="T53" fmla="*/ 0 h 467"/>
              <a:gd name="T54" fmla="*/ 0 w 484"/>
              <a:gd name="T55" fmla="*/ 0 h 467"/>
              <a:gd name="T56" fmla="*/ 0 w 484"/>
              <a:gd name="T57" fmla="*/ 0 h 467"/>
              <a:gd name="T58" fmla="*/ 0 w 484"/>
              <a:gd name="T59" fmla="*/ 0 h 467"/>
              <a:gd name="T60" fmla="*/ 0 w 484"/>
              <a:gd name="T61" fmla="*/ 0 h 467"/>
              <a:gd name="T62" fmla="*/ 0 w 484"/>
              <a:gd name="T63" fmla="*/ 0 h 467"/>
              <a:gd name="T64" fmla="*/ 0 w 484"/>
              <a:gd name="T65" fmla="*/ 0 h 467"/>
              <a:gd name="T66" fmla="*/ 0 w 484"/>
              <a:gd name="T67" fmla="*/ 0 h 467"/>
              <a:gd name="T68" fmla="*/ 0 w 484"/>
              <a:gd name="T69" fmla="*/ 0 h 467"/>
              <a:gd name="T70" fmla="*/ 0 w 484"/>
              <a:gd name="T71" fmla="*/ 0 h 467"/>
              <a:gd name="T72" fmla="*/ 0 w 484"/>
              <a:gd name="T73" fmla="*/ 0 h 467"/>
              <a:gd name="T74" fmla="*/ 0 w 484"/>
              <a:gd name="T75" fmla="*/ 0 h 467"/>
              <a:gd name="T76" fmla="*/ 0 w 484"/>
              <a:gd name="T77" fmla="*/ 0 h 467"/>
              <a:gd name="T78" fmla="*/ 0 w 484"/>
              <a:gd name="T79" fmla="*/ 0 h 467"/>
              <a:gd name="T80" fmla="*/ 0 w 484"/>
              <a:gd name="T81" fmla="*/ 0 h 467"/>
              <a:gd name="T82" fmla="*/ 0 w 484"/>
              <a:gd name="T83" fmla="*/ 0 h 467"/>
              <a:gd name="T84" fmla="*/ 0 w 484"/>
              <a:gd name="T85" fmla="*/ 0 h 467"/>
              <a:gd name="T86" fmla="*/ 0 w 484"/>
              <a:gd name="T87" fmla="*/ 0 h 467"/>
              <a:gd name="T88" fmla="*/ 0 w 484"/>
              <a:gd name="T89" fmla="*/ 0 h 467"/>
              <a:gd name="T90" fmla="*/ 0 w 484"/>
              <a:gd name="T91" fmla="*/ 0 h 467"/>
              <a:gd name="T92" fmla="*/ 0 w 484"/>
              <a:gd name="T93" fmla="*/ 0 h 467"/>
              <a:gd name="T94" fmla="*/ 0 w 484"/>
              <a:gd name="T95" fmla="*/ 0 h 467"/>
              <a:gd name="T96" fmla="*/ 0 w 484"/>
              <a:gd name="T97" fmla="*/ 0 h 467"/>
              <a:gd name="T98" fmla="*/ 0 w 484"/>
              <a:gd name="T99" fmla="*/ 0 h 467"/>
              <a:gd name="T100" fmla="*/ 0 w 484"/>
              <a:gd name="T101" fmla="*/ 0 h 467"/>
              <a:gd name="T102" fmla="*/ 0 w 484"/>
              <a:gd name="T103" fmla="*/ 0 h 467"/>
              <a:gd name="T104" fmla="*/ 0 w 484"/>
              <a:gd name="T105" fmla="*/ 0 h 467"/>
              <a:gd name="T106" fmla="*/ 0 w 484"/>
              <a:gd name="T107" fmla="*/ 0 h 467"/>
              <a:gd name="T108" fmla="*/ 0 w 484"/>
              <a:gd name="T109" fmla="*/ 0 h 467"/>
              <a:gd name="T110" fmla="*/ 0 w 484"/>
              <a:gd name="T111" fmla="*/ 0 h 467"/>
              <a:gd name="T112" fmla="*/ 0 w 484"/>
              <a:gd name="T113" fmla="*/ 0 h 467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484"/>
              <a:gd name="T172" fmla="*/ 0 h 467"/>
              <a:gd name="T173" fmla="*/ 484 w 484"/>
              <a:gd name="T174" fmla="*/ 467 h 467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484" h="467">
                <a:moveTo>
                  <a:pt x="425" y="242"/>
                </a:moveTo>
                <a:lnTo>
                  <a:pt x="98" y="242"/>
                </a:lnTo>
                <a:lnTo>
                  <a:pt x="102" y="252"/>
                </a:lnTo>
                <a:lnTo>
                  <a:pt x="106" y="262"/>
                </a:lnTo>
                <a:lnTo>
                  <a:pt x="110" y="271"/>
                </a:lnTo>
                <a:lnTo>
                  <a:pt x="115" y="281"/>
                </a:lnTo>
                <a:lnTo>
                  <a:pt x="120" y="289"/>
                </a:lnTo>
                <a:lnTo>
                  <a:pt x="125" y="297"/>
                </a:lnTo>
                <a:lnTo>
                  <a:pt x="131" y="305"/>
                </a:lnTo>
                <a:lnTo>
                  <a:pt x="137" y="314"/>
                </a:lnTo>
                <a:lnTo>
                  <a:pt x="142" y="321"/>
                </a:lnTo>
                <a:lnTo>
                  <a:pt x="148" y="328"/>
                </a:lnTo>
                <a:lnTo>
                  <a:pt x="154" y="334"/>
                </a:lnTo>
                <a:lnTo>
                  <a:pt x="160" y="341"/>
                </a:lnTo>
                <a:lnTo>
                  <a:pt x="168" y="348"/>
                </a:lnTo>
                <a:lnTo>
                  <a:pt x="174" y="353"/>
                </a:lnTo>
                <a:lnTo>
                  <a:pt x="181" y="358"/>
                </a:lnTo>
                <a:lnTo>
                  <a:pt x="188" y="363"/>
                </a:lnTo>
                <a:lnTo>
                  <a:pt x="195" y="368"/>
                </a:lnTo>
                <a:lnTo>
                  <a:pt x="203" y="372"/>
                </a:lnTo>
                <a:lnTo>
                  <a:pt x="210" y="376"/>
                </a:lnTo>
                <a:lnTo>
                  <a:pt x="217" y="379"/>
                </a:lnTo>
                <a:lnTo>
                  <a:pt x="224" y="384"/>
                </a:lnTo>
                <a:lnTo>
                  <a:pt x="231" y="387"/>
                </a:lnTo>
                <a:lnTo>
                  <a:pt x="240" y="390"/>
                </a:lnTo>
                <a:lnTo>
                  <a:pt x="248" y="392"/>
                </a:lnTo>
                <a:lnTo>
                  <a:pt x="255" y="394"/>
                </a:lnTo>
                <a:lnTo>
                  <a:pt x="263" y="396"/>
                </a:lnTo>
                <a:lnTo>
                  <a:pt x="271" y="398"/>
                </a:lnTo>
                <a:lnTo>
                  <a:pt x="280" y="399"/>
                </a:lnTo>
                <a:lnTo>
                  <a:pt x="288" y="400"/>
                </a:lnTo>
                <a:lnTo>
                  <a:pt x="296" y="401"/>
                </a:lnTo>
                <a:lnTo>
                  <a:pt x="305" y="401"/>
                </a:lnTo>
                <a:lnTo>
                  <a:pt x="314" y="401"/>
                </a:lnTo>
                <a:lnTo>
                  <a:pt x="325" y="401"/>
                </a:lnTo>
                <a:lnTo>
                  <a:pt x="336" y="400"/>
                </a:lnTo>
                <a:lnTo>
                  <a:pt x="347" y="399"/>
                </a:lnTo>
                <a:lnTo>
                  <a:pt x="357" y="397"/>
                </a:lnTo>
                <a:lnTo>
                  <a:pt x="368" y="395"/>
                </a:lnTo>
                <a:lnTo>
                  <a:pt x="378" y="392"/>
                </a:lnTo>
                <a:lnTo>
                  <a:pt x="389" y="388"/>
                </a:lnTo>
                <a:lnTo>
                  <a:pt x="398" y="384"/>
                </a:lnTo>
                <a:lnTo>
                  <a:pt x="407" y="378"/>
                </a:lnTo>
                <a:lnTo>
                  <a:pt x="416" y="374"/>
                </a:lnTo>
                <a:lnTo>
                  <a:pt x="424" y="370"/>
                </a:lnTo>
                <a:lnTo>
                  <a:pt x="431" y="365"/>
                </a:lnTo>
                <a:lnTo>
                  <a:pt x="437" y="361"/>
                </a:lnTo>
                <a:lnTo>
                  <a:pt x="442" y="357"/>
                </a:lnTo>
                <a:lnTo>
                  <a:pt x="447" y="352"/>
                </a:lnTo>
                <a:lnTo>
                  <a:pt x="450" y="348"/>
                </a:lnTo>
                <a:lnTo>
                  <a:pt x="455" y="348"/>
                </a:lnTo>
                <a:lnTo>
                  <a:pt x="484" y="429"/>
                </a:lnTo>
                <a:lnTo>
                  <a:pt x="476" y="433"/>
                </a:lnTo>
                <a:lnTo>
                  <a:pt x="468" y="437"/>
                </a:lnTo>
                <a:lnTo>
                  <a:pt x="460" y="440"/>
                </a:lnTo>
                <a:lnTo>
                  <a:pt x="451" y="444"/>
                </a:lnTo>
                <a:lnTo>
                  <a:pt x="443" y="447"/>
                </a:lnTo>
                <a:lnTo>
                  <a:pt x="434" y="450"/>
                </a:lnTo>
                <a:lnTo>
                  <a:pt x="426" y="453"/>
                </a:lnTo>
                <a:lnTo>
                  <a:pt x="416" y="456"/>
                </a:lnTo>
                <a:lnTo>
                  <a:pt x="407" y="459"/>
                </a:lnTo>
                <a:lnTo>
                  <a:pt x="398" y="461"/>
                </a:lnTo>
                <a:lnTo>
                  <a:pt x="389" y="463"/>
                </a:lnTo>
                <a:lnTo>
                  <a:pt x="379" y="464"/>
                </a:lnTo>
                <a:lnTo>
                  <a:pt x="369" y="465"/>
                </a:lnTo>
                <a:lnTo>
                  <a:pt x="359" y="466"/>
                </a:lnTo>
                <a:lnTo>
                  <a:pt x="349" y="467"/>
                </a:lnTo>
                <a:lnTo>
                  <a:pt x="338" y="467"/>
                </a:lnTo>
                <a:lnTo>
                  <a:pt x="311" y="466"/>
                </a:lnTo>
                <a:lnTo>
                  <a:pt x="284" y="463"/>
                </a:lnTo>
                <a:lnTo>
                  <a:pt x="259" y="458"/>
                </a:lnTo>
                <a:lnTo>
                  <a:pt x="234" y="451"/>
                </a:lnTo>
                <a:lnTo>
                  <a:pt x="211" y="443"/>
                </a:lnTo>
                <a:lnTo>
                  <a:pt x="187" y="433"/>
                </a:lnTo>
                <a:lnTo>
                  <a:pt x="176" y="427"/>
                </a:lnTo>
                <a:lnTo>
                  <a:pt x="166" y="421"/>
                </a:lnTo>
                <a:lnTo>
                  <a:pt x="154" y="414"/>
                </a:lnTo>
                <a:lnTo>
                  <a:pt x="144" y="407"/>
                </a:lnTo>
                <a:lnTo>
                  <a:pt x="134" y="399"/>
                </a:lnTo>
                <a:lnTo>
                  <a:pt x="123" y="391"/>
                </a:lnTo>
                <a:lnTo>
                  <a:pt x="114" y="383"/>
                </a:lnTo>
                <a:lnTo>
                  <a:pt x="105" y="373"/>
                </a:lnTo>
                <a:lnTo>
                  <a:pt x="96" y="364"/>
                </a:lnTo>
                <a:lnTo>
                  <a:pt x="87" y="355"/>
                </a:lnTo>
                <a:lnTo>
                  <a:pt x="79" y="344"/>
                </a:lnTo>
                <a:lnTo>
                  <a:pt x="71" y="334"/>
                </a:lnTo>
                <a:lnTo>
                  <a:pt x="56" y="313"/>
                </a:lnTo>
                <a:lnTo>
                  <a:pt x="43" y="289"/>
                </a:lnTo>
                <a:lnTo>
                  <a:pt x="31" y="263"/>
                </a:lnTo>
                <a:lnTo>
                  <a:pt x="20" y="236"/>
                </a:lnTo>
                <a:lnTo>
                  <a:pt x="11" y="211"/>
                </a:lnTo>
                <a:lnTo>
                  <a:pt x="5" y="185"/>
                </a:lnTo>
                <a:lnTo>
                  <a:pt x="3" y="174"/>
                </a:lnTo>
                <a:lnTo>
                  <a:pt x="1" y="161"/>
                </a:lnTo>
                <a:lnTo>
                  <a:pt x="0" y="150"/>
                </a:lnTo>
                <a:lnTo>
                  <a:pt x="0" y="139"/>
                </a:lnTo>
                <a:lnTo>
                  <a:pt x="0" y="129"/>
                </a:lnTo>
                <a:lnTo>
                  <a:pt x="1" y="118"/>
                </a:lnTo>
                <a:lnTo>
                  <a:pt x="2" y="109"/>
                </a:lnTo>
                <a:lnTo>
                  <a:pt x="4" y="99"/>
                </a:lnTo>
                <a:lnTo>
                  <a:pt x="6" y="89"/>
                </a:lnTo>
                <a:lnTo>
                  <a:pt x="9" y="81"/>
                </a:lnTo>
                <a:lnTo>
                  <a:pt x="13" y="72"/>
                </a:lnTo>
                <a:lnTo>
                  <a:pt x="17" y="64"/>
                </a:lnTo>
                <a:lnTo>
                  <a:pt x="22" y="57"/>
                </a:lnTo>
                <a:lnTo>
                  <a:pt x="27" y="49"/>
                </a:lnTo>
                <a:lnTo>
                  <a:pt x="33" y="42"/>
                </a:lnTo>
                <a:lnTo>
                  <a:pt x="39" y="36"/>
                </a:lnTo>
                <a:lnTo>
                  <a:pt x="45" y="31"/>
                </a:lnTo>
                <a:lnTo>
                  <a:pt x="52" y="25"/>
                </a:lnTo>
                <a:lnTo>
                  <a:pt x="61" y="21"/>
                </a:lnTo>
                <a:lnTo>
                  <a:pt x="69" y="16"/>
                </a:lnTo>
                <a:lnTo>
                  <a:pt x="77" y="12"/>
                </a:lnTo>
                <a:lnTo>
                  <a:pt x="86" y="9"/>
                </a:lnTo>
                <a:lnTo>
                  <a:pt x="96" y="6"/>
                </a:lnTo>
                <a:lnTo>
                  <a:pt x="106" y="4"/>
                </a:lnTo>
                <a:lnTo>
                  <a:pt x="116" y="2"/>
                </a:lnTo>
                <a:lnTo>
                  <a:pt x="126" y="1"/>
                </a:lnTo>
                <a:lnTo>
                  <a:pt x="138" y="0"/>
                </a:lnTo>
                <a:lnTo>
                  <a:pt x="150" y="0"/>
                </a:lnTo>
                <a:lnTo>
                  <a:pt x="172" y="1"/>
                </a:lnTo>
                <a:lnTo>
                  <a:pt x="193" y="3"/>
                </a:lnTo>
                <a:lnTo>
                  <a:pt x="214" y="7"/>
                </a:lnTo>
                <a:lnTo>
                  <a:pt x="234" y="13"/>
                </a:lnTo>
                <a:lnTo>
                  <a:pt x="254" y="21"/>
                </a:lnTo>
                <a:lnTo>
                  <a:pt x="272" y="30"/>
                </a:lnTo>
                <a:lnTo>
                  <a:pt x="290" y="40"/>
                </a:lnTo>
                <a:lnTo>
                  <a:pt x="307" y="52"/>
                </a:lnTo>
                <a:lnTo>
                  <a:pt x="324" y="67"/>
                </a:lnTo>
                <a:lnTo>
                  <a:pt x="339" y="81"/>
                </a:lnTo>
                <a:lnTo>
                  <a:pt x="354" y="98"/>
                </a:lnTo>
                <a:lnTo>
                  <a:pt x="367" y="116"/>
                </a:lnTo>
                <a:lnTo>
                  <a:pt x="379" y="136"/>
                </a:lnTo>
                <a:lnTo>
                  <a:pt x="391" y="156"/>
                </a:lnTo>
                <a:lnTo>
                  <a:pt x="401" y="178"/>
                </a:lnTo>
                <a:lnTo>
                  <a:pt x="410" y="202"/>
                </a:lnTo>
                <a:lnTo>
                  <a:pt x="425" y="242"/>
                </a:lnTo>
                <a:close/>
                <a:moveTo>
                  <a:pt x="331" y="185"/>
                </a:moveTo>
                <a:lnTo>
                  <a:pt x="326" y="171"/>
                </a:lnTo>
                <a:lnTo>
                  <a:pt x="320" y="157"/>
                </a:lnTo>
                <a:lnTo>
                  <a:pt x="313" y="145"/>
                </a:lnTo>
                <a:lnTo>
                  <a:pt x="305" y="133"/>
                </a:lnTo>
                <a:lnTo>
                  <a:pt x="297" y="121"/>
                </a:lnTo>
                <a:lnTo>
                  <a:pt x="288" y="112"/>
                </a:lnTo>
                <a:lnTo>
                  <a:pt x="279" y="103"/>
                </a:lnTo>
                <a:lnTo>
                  <a:pt x="269" y="94"/>
                </a:lnTo>
                <a:lnTo>
                  <a:pt x="258" y="86"/>
                </a:lnTo>
                <a:lnTo>
                  <a:pt x="248" y="80"/>
                </a:lnTo>
                <a:lnTo>
                  <a:pt x="235" y="74"/>
                </a:lnTo>
                <a:lnTo>
                  <a:pt x="223" y="70"/>
                </a:lnTo>
                <a:lnTo>
                  <a:pt x="211" y="66"/>
                </a:lnTo>
                <a:lnTo>
                  <a:pt x="197" y="64"/>
                </a:lnTo>
                <a:lnTo>
                  <a:pt x="183" y="63"/>
                </a:lnTo>
                <a:lnTo>
                  <a:pt x="169" y="62"/>
                </a:lnTo>
                <a:lnTo>
                  <a:pt x="154" y="63"/>
                </a:lnTo>
                <a:lnTo>
                  <a:pt x="141" y="64"/>
                </a:lnTo>
                <a:lnTo>
                  <a:pt x="128" y="67"/>
                </a:lnTo>
                <a:lnTo>
                  <a:pt x="118" y="71"/>
                </a:lnTo>
                <a:lnTo>
                  <a:pt x="108" y="76"/>
                </a:lnTo>
                <a:lnTo>
                  <a:pt x="100" y="81"/>
                </a:lnTo>
                <a:lnTo>
                  <a:pt x="92" y="88"/>
                </a:lnTo>
                <a:lnTo>
                  <a:pt x="86" y="97"/>
                </a:lnTo>
                <a:lnTo>
                  <a:pt x="81" y="106"/>
                </a:lnTo>
                <a:lnTo>
                  <a:pt x="77" y="116"/>
                </a:lnTo>
                <a:lnTo>
                  <a:pt x="74" y="126"/>
                </a:lnTo>
                <a:lnTo>
                  <a:pt x="72" y="137"/>
                </a:lnTo>
                <a:lnTo>
                  <a:pt x="72" y="148"/>
                </a:lnTo>
                <a:lnTo>
                  <a:pt x="73" y="159"/>
                </a:lnTo>
                <a:lnTo>
                  <a:pt x="74" y="172"/>
                </a:lnTo>
                <a:lnTo>
                  <a:pt x="77" y="185"/>
                </a:lnTo>
                <a:lnTo>
                  <a:pt x="331" y="185"/>
                </a:lnTo>
                <a:close/>
              </a:path>
            </a:pathLst>
          </a:custGeom>
          <a:solidFill>
            <a:srgbClr val="DF177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77" name="Freeform 276"/>
          <p:cNvSpPr>
            <a:spLocks/>
          </p:cNvSpPr>
          <p:nvPr>
            <p:custDataLst>
              <p:tags r:id="rId71"/>
            </p:custDataLst>
          </p:nvPr>
        </p:nvSpPr>
        <p:spPr bwMode="auto">
          <a:xfrm>
            <a:off x="1716103" y="1018863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8" y="37"/>
                </a:moveTo>
                <a:lnTo>
                  <a:pt x="113" y="21"/>
                </a:lnTo>
                <a:lnTo>
                  <a:pt x="216" y="202"/>
                </a:lnTo>
                <a:lnTo>
                  <a:pt x="255" y="0"/>
                </a:lnTo>
                <a:lnTo>
                  <a:pt x="283" y="7"/>
                </a:lnTo>
                <a:lnTo>
                  <a:pt x="229" y="204"/>
                </a:lnTo>
                <a:lnTo>
                  <a:pt x="397" y="91"/>
                </a:lnTo>
                <a:lnTo>
                  <a:pt x="413" y="115"/>
                </a:lnTo>
                <a:lnTo>
                  <a:pt x="238" y="220"/>
                </a:lnTo>
                <a:lnTo>
                  <a:pt x="436" y="259"/>
                </a:lnTo>
                <a:lnTo>
                  <a:pt x="429" y="289"/>
                </a:lnTo>
                <a:lnTo>
                  <a:pt x="236" y="233"/>
                </a:lnTo>
                <a:lnTo>
                  <a:pt x="350" y="404"/>
                </a:lnTo>
                <a:lnTo>
                  <a:pt x="326" y="418"/>
                </a:lnTo>
                <a:lnTo>
                  <a:pt x="223" y="240"/>
                </a:lnTo>
                <a:lnTo>
                  <a:pt x="184" y="442"/>
                </a:lnTo>
                <a:lnTo>
                  <a:pt x="156" y="435"/>
                </a:lnTo>
                <a:lnTo>
                  <a:pt x="210" y="237"/>
                </a:lnTo>
                <a:lnTo>
                  <a:pt x="38" y="349"/>
                </a:lnTo>
                <a:lnTo>
                  <a:pt x="23" y="326"/>
                </a:lnTo>
                <a:lnTo>
                  <a:pt x="201" y="223"/>
                </a:lnTo>
                <a:lnTo>
                  <a:pt x="0" y="187"/>
                </a:lnTo>
                <a:lnTo>
                  <a:pt x="6" y="159"/>
                </a:lnTo>
                <a:lnTo>
                  <a:pt x="204" y="210"/>
                </a:lnTo>
                <a:lnTo>
                  <a:pt x="88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78" name="Freeform 277"/>
          <p:cNvSpPr>
            <a:spLocks/>
          </p:cNvSpPr>
          <p:nvPr>
            <p:custDataLst>
              <p:tags r:id="rId72"/>
            </p:custDataLst>
          </p:nvPr>
        </p:nvSpPr>
        <p:spPr bwMode="auto">
          <a:xfrm>
            <a:off x="1716103" y="1018863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8" y="37"/>
                </a:moveTo>
                <a:lnTo>
                  <a:pt x="113" y="21"/>
                </a:lnTo>
                <a:lnTo>
                  <a:pt x="216" y="202"/>
                </a:lnTo>
                <a:lnTo>
                  <a:pt x="255" y="0"/>
                </a:lnTo>
                <a:lnTo>
                  <a:pt x="283" y="7"/>
                </a:lnTo>
                <a:lnTo>
                  <a:pt x="229" y="204"/>
                </a:lnTo>
                <a:lnTo>
                  <a:pt x="397" y="91"/>
                </a:lnTo>
                <a:lnTo>
                  <a:pt x="413" y="115"/>
                </a:lnTo>
                <a:lnTo>
                  <a:pt x="238" y="220"/>
                </a:lnTo>
                <a:lnTo>
                  <a:pt x="436" y="259"/>
                </a:lnTo>
                <a:lnTo>
                  <a:pt x="429" y="289"/>
                </a:lnTo>
                <a:lnTo>
                  <a:pt x="236" y="233"/>
                </a:lnTo>
                <a:lnTo>
                  <a:pt x="350" y="404"/>
                </a:lnTo>
                <a:lnTo>
                  <a:pt x="326" y="418"/>
                </a:lnTo>
                <a:lnTo>
                  <a:pt x="223" y="240"/>
                </a:lnTo>
                <a:lnTo>
                  <a:pt x="184" y="442"/>
                </a:lnTo>
                <a:lnTo>
                  <a:pt x="156" y="435"/>
                </a:lnTo>
                <a:lnTo>
                  <a:pt x="210" y="237"/>
                </a:lnTo>
                <a:lnTo>
                  <a:pt x="38" y="349"/>
                </a:lnTo>
                <a:lnTo>
                  <a:pt x="23" y="326"/>
                </a:lnTo>
                <a:lnTo>
                  <a:pt x="201" y="223"/>
                </a:lnTo>
                <a:lnTo>
                  <a:pt x="0" y="187"/>
                </a:lnTo>
                <a:lnTo>
                  <a:pt x="6" y="159"/>
                </a:lnTo>
                <a:lnTo>
                  <a:pt x="204" y="210"/>
                </a:lnTo>
                <a:lnTo>
                  <a:pt x="88" y="37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79" name="Freeform 278"/>
          <p:cNvSpPr>
            <a:spLocks/>
          </p:cNvSpPr>
          <p:nvPr>
            <p:custDataLst>
              <p:tags r:id="rId73"/>
            </p:custDataLst>
          </p:nvPr>
        </p:nvSpPr>
        <p:spPr bwMode="auto">
          <a:xfrm>
            <a:off x="1739915" y="1204600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8" y="37"/>
                </a:moveTo>
                <a:lnTo>
                  <a:pt x="114" y="22"/>
                </a:lnTo>
                <a:lnTo>
                  <a:pt x="216" y="202"/>
                </a:lnTo>
                <a:lnTo>
                  <a:pt x="255" y="0"/>
                </a:lnTo>
                <a:lnTo>
                  <a:pt x="283" y="7"/>
                </a:lnTo>
                <a:lnTo>
                  <a:pt x="228" y="205"/>
                </a:lnTo>
                <a:lnTo>
                  <a:pt x="397" y="91"/>
                </a:lnTo>
                <a:lnTo>
                  <a:pt x="413" y="115"/>
                </a:lnTo>
                <a:lnTo>
                  <a:pt x="238" y="220"/>
                </a:lnTo>
                <a:lnTo>
                  <a:pt x="436" y="259"/>
                </a:lnTo>
                <a:lnTo>
                  <a:pt x="429" y="289"/>
                </a:lnTo>
                <a:lnTo>
                  <a:pt x="236" y="233"/>
                </a:lnTo>
                <a:lnTo>
                  <a:pt x="350" y="404"/>
                </a:lnTo>
                <a:lnTo>
                  <a:pt x="326" y="418"/>
                </a:lnTo>
                <a:lnTo>
                  <a:pt x="224" y="241"/>
                </a:lnTo>
                <a:lnTo>
                  <a:pt x="184" y="442"/>
                </a:lnTo>
                <a:lnTo>
                  <a:pt x="156" y="435"/>
                </a:lnTo>
                <a:lnTo>
                  <a:pt x="210" y="237"/>
                </a:lnTo>
                <a:lnTo>
                  <a:pt x="38" y="350"/>
                </a:lnTo>
                <a:lnTo>
                  <a:pt x="23" y="326"/>
                </a:lnTo>
                <a:lnTo>
                  <a:pt x="201" y="223"/>
                </a:lnTo>
                <a:lnTo>
                  <a:pt x="0" y="187"/>
                </a:lnTo>
                <a:lnTo>
                  <a:pt x="7" y="159"/>
                </a:lnTo>
                <a:lnTo>
                  <a:pt x="204" y="210"/>
                </a:lnTo>
                <a:lnTo>
                  <a:pt x="88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80" name="Freeform 279"/>
          <p:cNvSpPr>
            <a:spLocks/>
          </p:cNvSpPr>
          <p:nvPr>
            <p:custDataLst>
              <p:tags r:id="rId74"/>
            </p:custDataLst>
          </p:nvPr>
        </p:nvSpPr>
        <p:spPr bwMode="auto">
          <a:xfrm>
            <a:off x="1739915" y="1204600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8" y="37"/>
                </a:moveTo>
                <a:lnTo>
                  <a:pt x="114" y="22"/>
                </a:lnTo>
                <a:lnTo>
                  <a:pt x="216" y="202"/>
                </a:lnTo>
                <a:lnTo>
                  <a:pt x="255" y="0"/>
                </a:lnTo>
                <a:lnTo>
                  <a:pt x="283" y="7"/>
                </a:lnTo>
                <a:lnTo>
                  <a:pt x="228" y="205"/>
                </a:lnTo>
                <a:lnTo>
                  <a:pt x="397" y="91"/>
                </a:lnTo>
                <a:lnTo>
                  <a:pt x="413" y="115"/>
                </a:lnTo>
                <a:lnTo>
                  <a:pt x="238" y="220"/>
                </a:lnTo>
                <a:lnTo>
                  <a:pt x="436" y="259"/>
                </a:lnTo>
                <a:lnTo>
                  <a:pt x="429" y="289"/>
                </a:lnTo>
                <a:lnTo>
                  <a:pt x="236" y="233"/>
                </a:lnTo>
                <a:lnTo>
                  <a:pt x="350" y="404"/>
                </a:lnTo>
                <a:lnTo>
                  <a:pt x="326" y="418"/>
                </a:lnTo>
                <a:lnTo>
                  <a:pt x="224" y="241"/>
                </a:lnTo>
                <a:lnTo>
                  <a:pt x="184" y="442"/>
                </a:lnTo>
                <a:lnTo>
                  <a:pt x="156" y="435"/>
                </a:lnTo>
                <a:lnTo>
                  <a:pt x="210" y="237"/>
                </a:lnTo>
                <a:lnTo>
                  <a:pt x="38" y="350"/>
                </a:lnTo>
                <a:lnTo>
                  <a:pt x="23" y="326"/>
                </a:lnTo>
                <a:lnTo>
                  <a:pt x="201" y="223"/>
                </a:lnTo>
                <a:lnTo>
                  <a:pt x="0" y="187"/>
                </a:lnTo>
                <a:lnTo>
                  <a:pt x="7" y="159"/>
                </a:lnTo>
                <a:lnTo>
                  <a:pt x="204" y="210"/>
                </a:lnTo>
                <a:lnTo>
                  <a:pt x="88" y="37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81" name="Freeform 280"/>
          <p:cNvSpPr>
            <a:spLocks/>
          </p:cNvSpPr>
          <p:nvPr>
            <p:custDataLst>
              <p:tags r:id="rId75"/>
            </p:custDataLst>
          </p:nvPr>
        </p:nvSpPr>
        <p:spPr bwMode="auto">
          <a:xfrm>
            <a:off x="1895887" y="1110540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7" y="37"/>
                </a:moveTo>
                <a:lnTo>
                  <a:pt x="113" y="22"/>
                </a:lnTo>
                <a:lnTo>
                  <a:pt x="216" y="203"/>
                </a:lnTo>
                <a:lnTo>
                  <a:pt x="255" y="0"/>
                </a:lnTo>
                <a:lnTo>
                  <a:pt x="283" y="7"/>
                </a:lnTo>
                <a:lnTo>
                  <a:pt x="227" y="205"/>
                </a:lnTo>
                <a:lnTo>
                  <a:pt x="397" y="92"/>
                </a:lnTo>
                <a:lnTo>
                  <a:pt x="412" y="115"/>
                </a:lnTo>
                <a:lnTo>
                  <a:pt x="238" y="220"/>
                </a:lnTo>
                <a:lnTo>
                  <a:pt x="436" y="259"/>
                </a:lnTo>
                <a:lnTo>
                  <a:pt x="429" y="289"/>
                </a:lnTo>
                <a:lnTo>
                  <a:pt x="235" y="234"/>
                </a:lnTo>
                <a:lnTo>
                  <a:pt x="350" y="404"/>
                </a:lnTo>
                <a:lnTo>
                  <a:pt x="326" y="419"/>
                </a:lnTo>
                <a:lnTo>
                  <a:pt x="223" y="241"/>
                </a:lnTo>
                <a:lnTo>
                  <a:pt x="183" y="442"/>
                </a:lnTo>
                <a:lnTo>
                  <a:pt x="155" y="435"/>
                </a:lnTo>
                <a:lnTo>
                  <a:pt x="209" y="238"/>
                </a:lnTo>
                <a:lnTo>
                  <a:pt x="38" y="350"/>
                </a:lnTo>
                <a:lnTo>
                  <a:pt x="23" y="326"/>
                </a:lnTo>
                <a:lnTo>
                  <a:pt x="201" y="223"/>
                </a:lnTo>
                <a:lnTo>
                  <a:pt x="0" y="187"/>
                </a:lnTo>
                <a:lnTo>
                  <a:pt x="6" y="160"/>
                </a:lnTo>
                <a:lnTo>
                  <a:pt x="204" y="210"/>
                </a:lnTo>
                <a:lnTo>
                  <a:pt x="87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82" name="Freeform 281"/>
          <p:cNvSpPr>
            <a:spLocks/>
          </p:cNvSpPr>
          <p:nvPr>
            <p:custDataLst>
              <p:tags r:id="rId76"/>
            </p:custDataLst>
          </p:nvPr>
        </p:nvSpPr>
        <p:spPr bwMode="auto">
          <a:xfrm>
            <a:off x="1895887" y="1110540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7" y="37"/>
                </a:moveTo>
                <a:lnTo>
                  <a:pt x="113" y="22"/>
                </a:lnTo>
                <a:lnTo>
                  <a:pt x="216" y="203"/>
                </a:lnTo>
                <a:lnTo>
                  <a:pt x="255" y="0"/>
                </a:lnTo>
                <a:lnTo>
                  <a:pt x="283" y="7"/>
                </a:lnTo>
                <a:lnTo>
                  <a:pt x="227" y="205"/>
                </a:lnTo>
                <a:lnTo>
                  <a:pt x="397" y="92"/>
                </a:lnTo>
                <a:lnTo>
                  <a:pt x="412" y="115"/>
                </a:lnTo>
                <a:lnTo>
                  <a:pt x="238" y="220"/>
                </a:lnTo>
                <a:lnTo>
                  <a:pt x="436" y="259"/>
                </a:lnTo>
                <a:lnTo>
                  <a:pt x="429" y="289"/>
                </a:lnTo>
                <a:lnTo>
                  <a:pt x="235" y="234"/>
                </a:lnTo>
                <a:lnTo>
                  <a:pt x="350" y="404"/>
                </a:lnTo>
                <a:lnTo>
                  <a:pt x="326" y="419"/>
                </a:lnTo>
                <a:lnTo>
                  <a:pt x="223" y="241"/>
                </a:lnTo>
                <a:lnTo>
                  <a:pt x="183" y="442"/>
                </a:lnTo>
                <a:lnTo>
                  <a:pt x="155" y="435"/>
                </a:lnTo>
                <a:lnTo>
                  <a:pt x="209" y="238"/>
                </a:lnTo>
                <a:lnTo>
                  <a:pt x="38" y="350"/>
                </a:lnTo>
                <a:lnTo>
                  <a:pt x="23" y="326"/>
                </a:lnTo>
                <a:lnTo>
                  <a:pt x="201" y="223"/>
                </a:lnTo>
                <a:lnTo>
                  <a:pt x="0" y="187"/>
                </a:lnTo>
                <a:lnTo>
                  <a:pt x="6" y="160"/>
                </a:lnTo>
                <a:lnTo>
                  <a:pt x="204" y="210"/>
                </a:lnTo>
                <a:lnTo>
                  <a:pt x="87" y="37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83" name="Freeform 282"/>
          <p:cNvSpPr>
            <a:spLocks/>
          </p:cNvSpPr>
          <p:nvPr>
            <p:custDataLst>
              <p:tags r:id="rId77"/>
            </p:custDataLst>
          </p:nvPr>
        </p:nvSpPr>
        <p:spPr bwMode="auto">
          <a:xfrm>
            <a:off x="2037571" y="1276038"/>
            <a:ext cx="129779" cy="130969"/>
          </a:xfrm>
          <a:custGeom>
            <a:avLst/>
            <a:gdLst>
              <a:gd name="T0" fmla="*/ 0 w 436"/>
              <a:gd name="T1" fmla="*/ 0 h 443"/>
              <a:gd name="T2" fmla="*/ 0 w 436"/>
              <a:gd name="T3" fmla="*/ 0 h 443"/>
              <a:gd name="T4" fmla="*/ 0 w 436"/>
              <a:gd name="T5" fmla="*/ 0 h 443"/>
              <a:gd name="T6" fmla="*/ 0 w 436"/>
              <a:gd name="T7" fmla="*/ 0 h 443"/>
              <a:gd name="T8" fmla="*/ 0 w 436"/>
              <a:gd name="T9" fmla="*/ 0 h 443"/>
              <a:gd name="T10" fmla="*/ 0 w 436"/>
              <a:gd name="T11" fmla="*/ 0 h 443"/>
              <a:gd name="T12" fmla="*/ 0 w 436"/>
              <a:gd name="T13" fmla="*/ 0 h 443"/>
              <a:gd name="T14" fmla="*/ 0 w 436"/>
              <a:gd name="T15" fmla="*/ 0 h 443"/>
              <a:gd name="T16" fmla="*/ 0 w 436"/>
              <a:gd name="T17" fmla="*/ 0 h 443"/>
              <a:gd name="T18" fmla="*/ 0 w 436"/>
              <a:gd name="T19" fmla="*/ 0 h 443"/>
              <a:gd name="T20" fmla="*/ 0 w 436"/>
              <a:gd name="T21" fmla="*/ 0 h 443"/>
              <a:gd name="T22" fmla="*/ 0 w 436"/>
              <a:gd name="T23" fmla="*/ 0 h 443"/>
              <a:gd name="T24" fmla="*/ 0 w 436"/>
              <a:gd name="T25" fmla="*/ 0 h 443"/>
              <a:gd name="T26" fmla="*/ 0 w 436"/>
              <a:gd name="T27" fmla="*/ 0 h 443"/>
              <a:gd name="T28" fmla="*/ 0 w 436"/>
              <a:gd name="T29" fmla="*/ 0 h 443"/>
              <a:gd name="T30" fmla="*/ 0 w 436"/>
              <a:gd name="T31" fmla="*/ 0 h 443"/>
              <a:gd name="T32" fmla="*/ 0 w 436"/>
              <a:gd name="T33" fmla="*/ 0 h 443"/>
              <a:gd name="T34" fmla="*/ 0 w 436"/>
              <a:gd name="T35" fmla="*/ 0 h 443"/>
              <a:gd name="T36" fmla="*/ 0 w 436"/>
              <a:gd name="T37" fmla="*/ 0 h 443"/>
              <a:gd name="T38" fmla="*/ 0 w 436"/>
              <a:gd name="T39" fmla="*/ 0 h 443"/>
              <a:gd name="T40" fmla="*/ 0 w 436"/>
              <a:gd name="T41" fmla="*/ 0 h 443"/>
              <a:gd name="T42" fmla="*/ 0 w 436"/>
              <a:gd name="T43" fmla="*/ 0 h 443"/>
              <a:gd name="T44" fmla="*/ 0 w 436"/>
              <a:gd name="T45" fmla="*/ 0 h 443"/>
              <a:gd name="T46" fmla="*/ 0 w 436"/>
              <a:gd name="T47" fmla="*/ 0 h 443"/>
              <a:gd name="T48" fmla="*/ 0 w 436"/>
              <a:gd name="T49" fmla="*/ 0 h 44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3"/>
              <a:gd name="T77" fmla="*/ 436 w 436"/>
              <a:gd name="T78" fmla="*/ 443 h 44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3">
                <a:moveTo>
                  <a:pt x="88" y="38"/>
                </a:moveTo>
                <a:lnTo>
                  <a:pt x="113" y="22"/>
                </a:lnTo>
                <a:lnTo>
                  <a:pt x="216" y="203"/>
                </a:lnTo>
                <a:lnTo>
                  <a:pt x="255" y="0"/>
                </a:lnTo>
                <a:lnTo>
                  <a:pt x="283" y="8"/>
                </a:lnTo>
                <a:lnTo>
                  <a:pt x="227" y="205"/>
                </a:lnTo>
                <a:lnTo>
                  <a:pt x="397" y="92"/>
                </a:lnTo>
                <a:lnTo>
                  <a:pt x="412" y="116"/>
                </a:lnTo>
                <a:lnTo>
                  <a:pt x="238" y="220"/>
                </a:lnTo>
                <a:lnTo>
                  <a:pt x="436" y="261"/>
                </a:lnTo>
                <a:lnTo>
                  <a:pt x="429" y="289"/>
                </a:lnTo>
                <a:lnTo>
                  <a:pt x="236" y="234"/>
                </a:lnTo>
                <a:lnTo>
                  <a:pt x="350" y="405"/>
                </a:lnTo>
                <a:lnTo>
                  <a:pt x="326" y="420"/>
                </a:lnTo>
                <a:lnTo>
                  <a:pt x="223" y="242"/>
                </a:lnTo>
                <a:lnTo>
                  <a:pt x="183" y="443"/>
                </a:lnTo>
                <a:lnTo>
                  <a:pt x="155" y="436"/>
                </a:lnTo>
                <a:lnTo>
                  <a:pt x="209" y="238"/>
                </a:lnTo>
                <a:lnTo>
                  <a:pt x="38" y="350"/>
                </a:lnTo>
                <a:lnTo>
                  <a:pt x="23" y="326"/>
                </a:lnTo>
                <a:lnTo>
                  <a:pt x="201" y="225"/>
                </a:lnTo>
                <a:lnTo>
                  <a:pt x="0" y="189"/>
                </a:lnTo>
                <a:lnTo>
                  <a:pt x="6" y="161"/>
                </a:lnTo>
                <a:lnTo>
                  <a:pt x="204" y="211"/>
                </a:lnTo>
                <a:lnTo>
                  <a:pt x="88" y="38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84" name="Freeform 283"/>
          <p:cNvSpPr>
            <a:spLocks/>
          </p:cNvSpPr>
          <p:nvPr>
            <p:custDataLst>
              <p:tags r:id="rId78"/>
            </p:custDataLst>
          </p:nvPr>
        </p:nvSpPr>
        <p:spPr bwMode="auto">
          <a:xfrm>
            <a:off x="2037571" y="1276038"/>
            <a:ext cx="129779" cy="130969"/>
          </a:xfrm>
          <a:custGeom>
            <a:avLst/>
            <a:gdLst>
              <a:gd name="T0" fmla="*/ 0 w 436"/>
              <a:gd name="T1" fmla="*/ 0 h 443"/>
              <a:gd name="T2" fmla="*/ 0 w 436"/>
              <a:gd name="T3" fmla="*/ 0 h 443"/>
              <a:gd name="T4" fmla="*/ 0 w 436"/>
              <a:gd name="T5" fmla="*/ 0 h 443"/>
              <a:gd name="T6" fmla="*/ 0 w 436"/>
              <a:gd name="T7" fmla="*/ 0 h 443"/>
              <a:gd name="T8" fmla="*/ 0 w 436"/>
              <a:gd name="T9" fmla="*/ 0 h 443"/>
              <a:gd name="T10" fmla="*/ 0 w 436"/>
              <a:gd name="T11" fmla="*/ 0 h 443"/>
              <a:gd name="T12" fmla="*/ 0 w 436"/>
              <a:gd name="T13" fmla="*/ 0 h 443"/>
              <a:gd name="T14" fmla="*/ 0 w 436"/>
              <a:gd name="T15" fmla="*/ 0 h 443"/>
              <a:gd name="T16" fmla="*/ 0 w 436"/>
              <a:gd name="T17" fmla="*/ 0 h 443"/>
              <a:gd name="T18" fmla="*/ 0 w 436"/>
              <a:gd name="T19" fmla="*/ 0 h 443"/>
              <a:gd name="T20" fmla="*/ 0 w 436"/>
              <a:gd name="T21" fmla="*/ 0 h 443"/>
              <a:gd name="T22" fmla="*/ 0 w 436"/>
              <a:gd name="T23" fmla="*/ 0 h 443"/>
              <a:gd name="T24" fmla="*/ 0 w 436"/>
              <a:gd name="T25" fmla="*/ 0 h 443"/>
              <a:gd name="T26" fmla="*/ 0 w 436"/>
              <a:gd name="T27" fmla="*/ 0 h 443"/>
              <a:gd name="T28" fmla="*/ 0 w 436"/>
              <a:gd name="T29" fmla="*/ 0 h 443"/>
              <a:gd name="T30" fmla="*/ 0 w 436"/>
              <a:gd name="T31" fmla="*/ 0 h 443"/>
              <a:gd name="T32" fmla="*/ 0 w 436"/>
              <a:gd name="T33" fmla="*/ 0 h 443"/>
              <a:gd name="T34" fmla="*/ 0 w 436"/>
              <a:gd name="T35" fmla="*/ 0 h 443"/>
              <a:gd name="T36" fmla="*/ 0 w 436"/>
              <a:gd name="T37" fmla="*/ 0 h 443"/>
              <a:gd name="T38" fmla="*/ 0 w 436"/>
              <a:gd name="T39" fmla="*/ 0 h 443"/>
              <a:gd name="T40" fmla="*/ 0 w 436"/>
              <a:gd name="T41" fmla="*/ 0 h 443"/>
              <a:gd name="T42" fmla="*/ 0 w 436"/>
              <a:gd name="T43" fmla="*/ 0 h 443"/>
              <a:gd name="T44" fmla="*/ 0 w 436"/>
              <a:gd name="T45" fmla="*/ 0 h 443"/>
              <a:gd name="T46" fmla="*/ 0 w 436"/>
              <a:gd name="T47" fmla="*/ 0 h 443"/>
              <a:gd name="T48" fmla="*/ 0 w 436"/>
              <a:gd name="T49" fmla="*/ 0 h 44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3"/>
              <a:gd name="T77" fmla="*/ 436 w 436"/>
              <a:gd name="T78" fmla="*/ 443 h 44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3">
                <a:moveTo>
                  <a:pt x="88" y="38"/>
                </a:moveTo>
                <a:lnTo>
                  <a:pt x="113" y="22"/>
                </a:lnTo>
                <a:lnTo>
                  <a:pt x="216" y="203"/>
                </a:lnTo>
                <a:lnTo>
                  <a:pt x="255" y="0"/>
                </a:lnTo>
                <a:lnTo>
                  <a:pt x="283" y="8"/>
                </a:lnTo>
                <a:lnTo>
                  <a:pt x="227" y="205"/>
                </a:lnTo>
                <a:lnTo>
                  <a:pt x="397" y="92"/>
                </a:lnTo>
                <a:lnTo>
                  <a:pt x="412" y="116"/>
                </a:lnTo>
                <a:lnTo>
                  <a:pt x="238" y="220"/>
                </a:lnTo>
                <a:lnTo>
                  <a:pt x="436" y="261"/>
                </a:lnTo>
                <a:lnTo>
                  <a:pt x="429" y="289"/>
                </a:lnTo>
                <a:lnTo>
                  <a:pt x="236" y="234"/>
                </a:lnTo>
                <a:lnTo>
                  <a:pt x="350" y="405"/>
                </a:lnTo>
                <a:lnTo>
                  <a:pt x="326" y="420"/>
                </a:lnTo>
                <a:lnTo>
                  <a:pt x="223" y="242"/>
                </a:lnTo>
                <a:lnTo>
                  <a:pt x="183" y="443"/>
                </a:lnTo>
                <a:lnTo>
                  <a:pt x="155" y="436"/>
                </a:lnTo>
                <a:lnTo>
                  <a:pt x="209" y="238"/>
                </a:lnTo>
                <a:lnTo>
                  <a:pt x="38" y="350"/>
                </a:lnTo>
                <a:lnTo>
                  <a:pt x="23" y="326"/>
                </a:lnTo>
                <a:lnTo>
                  <a:pt x="201" y="225"/>
                </a:lnTo>
                <a:lnTo>
                  <a:pt x="0" y="189"/>
                </a:lnTo>
                <a:lnTo>
                  <a:pt x="6" y="161"/>
                </a:lnTo>
                <a:lnTo>
                  <a:pt x="204" y="211"/>
                </a:lnTo>
                <a:lnTo>
                  <a:pt x="88" y="38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85" name="Freeform 284"/>
          <p:cNvSpPr>
            <a:spLocks/>
          </p:cNvSpPr>
          <p:nvPr>
            <p:custDataLst>
              <p:tags r:id="rId79"/>
            </p:custDataLst>
          </p:nvPr>
        </p:nvSpPr>
        <p:spPr bwMode="auto">
          <a:xfrm>
            <a:off x="1836356" y="1370097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8" y="37"/>
                </a:moveTo>
                <a:lnTo>
                  <a:pt x="113" y="22"/>
                </a:lnTo>
                <a:lnTo>
                  <a:pt x="216" y="203"/>
                </a:lnTo>
                <a:lnTo>
                  <a:pt x="255" y="0"/>
                </a:lnTo>
                <a:lnTo>
                  <a:pt x="283" y="6"/>
                </a:lnTo>
                <a:lnTo>
                  <a:pt x="229" y="204"/>
                </a:lnTo>
                <a:lnTo>
                  <a:pt x="397" y="91"/>
                </a:lnTo>
                <a:lnTo>
                  <a:pt x="413" y="114"/>
                </a:lnTo>
                <a:lnTo>
                  <a:pt x="238" y="219"/>
                </a:lnTo>
                <a:lnTo>
                  <a:pt x="436" y="259"/>
                </a:lnTo>
                <a:lnTo>
                  <a:pt x="429" y="288"/>
                </a:lnTo>
                <a:lnTo>
                  <a:pt x="236" y="234"/>
                </a:lnTo>
                <a:lnTo>
                  <a:pt x="351" y="404"/>
                </a:lnTo>
                <a:lnTo>
                  <a:pt x="326" y="419"/>
                </a:lnTo>
                <a:lnTo>
                  <a:pt x="224" y="241"/>
                </a:lnTo>
                <a:lnTo>
                  <a:pt x="184" y="442"/>
                </a:lnTo>
                <a:lnTo>
                  <a:pt x="156" y="435"/>
                </a:lnTo>
                <a:lnTo>
                  <a:pt x="210" y="238"/>
                </a:lnTo>
                <a:lnTo>
                  <a:pt x="38" y="350"/>
                </a:lnTo>
                <a:lnTo>
                  <a:pt x="24" y="326"/>
                </a:lnTo>
                <a:lnTo>
                  <a:pt x="201" y="223"/>
                </a:lnTo>
                <a:lnTo>
                  <a:pt x="0" y="187"/>
                </a:lnTo>
                <a:lnTo>
                  <a:pt x="7" y="160"/>
                </a:lnTo>
                <a:lnTo>
                  <a:pt x="204" y="210"/>
                </a:lnTo>
                <a:lnTo>
                  <a:pt x="88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86" name="Freeform 285"/>
          <p:cNvSpPr>
            <a:spLocks/>
          </p:cNvSpPr>
          <p:nvPr>
            <p:custDataLst>
              <p:tags r:id="rId80"/>
            </p:custDataLst>
          </p:nvPr>
        </p:nvSpPr>
        <p:spPr bwMode="auto">
          <a:xfrm>
            <a:off x="1836356" y="1370097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8" y="37"/>
                </a:moveTo>
                <a:lnTo>
                  <a:pt x="113" y="22"/>
                </a:lnTo>
                <a:lnTo>
                  <a:pt x="216" y="203"/>
                </a:lnTo>
                <a:lnTo>
                  <a:pt x="255" y="0"/>
                </a:lnTo>
                <a:lnTo>
                  <a:pt x="283" y="6"/>
                </a:lnTo>
                <a:lnTo>
                  <a:pt x="229" y="204"/>
                </a:lnTo>
                <a:lnTo>
                  <a:pt x="397" y="91"/>
                </a:lnTo>
                <a:lnTo>
                  <a:pt x="413" y="114"/>
                </a:lnTo>
                <a:lnTo>
                  <a:pt x="238" y="219"/>
                </a:lnTo>
                <a:lnTo>
                  <a:pt x="436" y="259"/>
                </a:lnTo>
                <a:lnTo>
                  <a:pt x="429" y="288"/>
                </a:lnTo>
                <a:lnTo>
                  <a:pt x="236" y="234"/>
                </a:lnTo>
                <a:lnTo>
                  <a:pt x="351" y="404"/>
                </a:lnTo>
                <a:lnTo>
                  <a:pt x="326" y="419"/>
                </a:lnTo>
                <a:lnTo>
                  <a:pt x="224" y="241"/>
                </a:lnTo>
                <a:lnTo>
                  <a:pt x="184" y="442"/>
                </a:lnTo>
                <a:lnTo>
                  <a:pt x="156" y="435"/>
                </a:lnTo>
                <a:lnTo>
                  <a:pt x="210" y="238"/>
                </a:lnTo>
                <a:lnTo>
                  <a:pt x="38" y="350"/>
                </a:lnTo>
                <a:lnTo>
                  <a:pt x="24" y="326"/>
                </a:lnTo>
                <a:lnTo>
                  <a:pt x="201" y="223"/>
                </a:lnTo>
                <a:lnTo>
                  <a:pt x="0" y="187"/>
                </a:lnTo>
                <a:lnTo>
                  <a:pt x="7" y="160"/>
                </a:lnTo>
                <a:lnTo>
                  <a:pt x="204" y="210"/>
                </a:lnTo>
                <a:lnTo>
                  <a:pt x="88" y="37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87" name="Freeform 286"/>
          <p:cNvSpPr>
            <a:spLocks/>
          </p:cNvSpPr>
          <p:nvPr>
            <p:custDataLst>
              <p:tags r:id="rId81"/>
            </p:custDataLst>
          </p:nvPr>
        </p:nvSpPr>
        <p:spPr bwMode="auto">
          <a:xfrm>
            <a:off x="2206640" y="1399863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7" y="37"/>
                </a:moveTo>
                <a:lnTo>
                  <a:pt x="113" y="21"/>
                </a:lnTo>
                <a:lnTo>
                  <a:pt x="216" y="203"/>
                </a:lnTo>
                <a:lnTo>
                  <a:pt x="255" y="0"/>
                </a:lnTo>
                <a:lnTo>
                  <a:pt x="283" y="6"/>
                </a:lnTo>
                <a:lnTo>
                  <a:pt x="227" y="204"/>
                </a:lnTo>
                <a:lnTo>
                  <a:pt x="397" y="90"/>
                </a:lnTo>
                <a:lnTo>
                  <a:pt x="412" y="114"/>
                </a:lnTo>
                <a:lnTo>
                  <a:pt x="237" y="219"/>
                </a:lnTo>
                <a:lnTo>
                  <a:pt x="436" y="259"/>
                </a:lnTo>
                <a:lnTo>
                  <a:pt x="429" y="288"/>
                </a:lnTo>
                <a:lnTo>
                  <a:pt x="235" y="233"/>
                </a:lnTo>
                <a:lnTo>
                  <a:pt x="350" y="404"/>
                </a:lnTo>
                <a:lnTo>
                  <a:pt x="326" y="418"/>
                </a:lnTo>
                <a:lnTo>
                  <a:pt x="223" y="241"/>
                </a:lnTo>
                <a:lnTo>
                  <a:pt x="183" y="442"/>
                </a:lnTo>
                <a:lnTo>
                  <a:pt x="155" y="435"/>
                </a:lnTo>
                <a:lnTo>
                  <a:pt x="209" y="236"/>
                </a:lnTo>
                <a:lnTo>
                  <a:pt x="38" y="350"/>
                </a:lnTo>
                <a:lnTo>
                  <a:pt x="23" y="326"/>
                </a:lnTo>
                <a:lnTo>
                  <a:pt x="200" y="223"/>
                </a:lnTo>
                <a:lnTo>
                  <a:pt x="0" y="187"/>
                </a:lnTo>
                <a:lnTo>
                  <a:pt x="6" y="159"/>
                </a:lnTo>
                <a:lnTo>
                  <a:pt x="204" y="210"/>
                </a:lnTo>
                <a:lnTo>
                  <a:pt x="87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88" name="Freeform 287"/>
          <p:cNvSpPr>
            <a:spLocks/>
          </p:cNvSpPr>
          <p:nvPr>
            <p:custDataLst>
              <p:tags r:id="rId82"/>
            </p:custDataLst>
          </p:nvPr>
        </p:nvSpPr>
        <p:spPr bwMode="auto">
          <a:xfrm>
            <a:off x="2206640" y="1399863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7" y="37"/>
                </a:moveTo>
                <a:lnTo>
                  <a:pt x="113" y="21"/>
                </a:lnTo>
                <a:lnTo>
                  <a:pt x="216" y="203"/>
                </a:lnTo>
                <a:lnTo>
                  <a:pt x="255" y="0"/>
                </a:lnTo>
                <a:lnTo>
                  <a:pt x="283" y="6"/>
                </a:lnTo>
                <a:lnTo>
                  <a:pt x="227" y="204"/>
                </a:lnTo>
                <a:lnTo>
                  <a:pt x="397" y="90"/>
                </a:lnTo>
                <a:lnTo>
                  <a:pt x="412" y="114"/>
                </a:lnTo>
                <a:lnTo>
                  <a:pt x="237" y="219"/>
                </a:lnTo>
                <a:lnTo>
                  <a:pt x="436" y="259"/>
                </a:lnTo>
                <a:lnTo>
                  <a:pt x="429" y="288"/>
                </a:lnTo>
                <a:lnTo>
                  <a:pt x="235" y="233"/>
                </a:lnTo>
                <a:lnTo>
                  <a:pt x="350" y="404"/>
                </a:lnTo>
                <a:lnTo>
                  <a:pt x="326" y="418"/>
                </a:lnTo>
                <a:lnTo>
                  <a:pt x="223" y="241"/>
                </a:lnTo>
                <a:lnTo>
                  <a:pt x="183" y="442"/>
                </a:lnTo>
                <a:lnTo>
                  <a:pt x="155" y="435"/>
                </a:lnTo>
                <a:lnTo>
                  <a:pt x="209" y="236"/>
                </a:lnTo>
                <a:lnTo>
                  <a:pt x="38" y="350"/>
                </a:lnTo>
                <a:lnTo>
                  <a:pt x="23" y="326"/>
                </a:lnTo>
                <a:lnTo>
                  <a:pt x="200" y="223"/>
                </a:lnTo>
                <a:lnTo>
                  <a:pt x="0" y="187"/>
                </a:lnTo>
                <a:lnTo>
                  <a:pt x="6" y="159"/>
                </a:lnTo>
                <a:lnTo>
                  <a:pt x="204" y="210"/>
                </a:lnTo>
                <a:lnTo>
                  <a:pt x="87" y="37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89" name="Freeform 288"/>
          <p:cNvSpPr>
            <a:spLocks/>
          </p:cNvSpPr>
          <p:nvPr>
            <p:custDataLst>
              <p:tags r:id="rId83"/>
            </p:custDataLst>
          </p:nvPr>
        </p:nvSpPr>
        <p:spPr bwMode="auto">
          <a:xfrm>
            <a:off x="2210212" y="1736809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8" y="37"/>
                </a:moveTo>
                <a:lnTo>
                  <a:pt x="113" y="22"/>
                </a:lnTo>
                <a:lnTo>
                  <a:pt x="216" y="203"/>
                </a:lnTo>
                <a:lnTo>
                  <a:pt x="255" y="0"/>
                </a:lnTo>
                <a:lnTo>
                  <a:pt x="283" y="7"/>
                </a:lnTo>
                <a:lnTo>
                  <a:pt x="229" y="205"/>
                </a:lnTo>
                <a:lnTo>
                  <a:pt x="397" y="92"/>
                </a:lnTo>
                <a:lnTo>
                  <a:pt x="413" y="115"/>
                </a:lnTo>
                <a:lnTo>
                  <a:pt x="238" y="220"/>
                </a:lnTo>
                <a:lnTo>
                  <a:pt x="436" y="260"/>
                </a:lnTo>
                <a:lnTo>
                  <a:pt x="429" y="289"/>
                </a:lnTo>
                <a:lnTo>
                  <a:pt x="236" y="233"/>
                </a:lnTo>
                <a:lnTo>
                  <a:pt x="351" y="404"/>
                </a:lnTo>
                <a:lnTo>
                  <a:pt x="326" y="419"/>
                </a:lnTo>
                <a:lnTo>
                  <a:pt x="223" y="241"/>
                </a:lnTo>
                <a:lnTo>
                  <a:pt x="184" y="442"/>
                </a:lnTo>
                <a:lnTo>
                  <a:pt x="156" y="436"/>
                </a:lnTo>
                <a:lnTo>
                  <a:pt x="210" y="238"/>
                </a:lnTo>
                <a:lnTo>
                  <a:pt x="38" y="350"/>
                </a:lnTo>
                <a:lnTo>
                  <a:pt x="24" y="326"/>
                </a:lnTo>
                <a:lnTo>
                  <a:pt x="201" y="224"/>
                </a:lnTo>
                <a:lnTo>
                  <a:pt x="0" y="187"/>
                </a:lnTo>
                <a:lnTo>
                  <a:pt x="6" y="159"/>
                </a:lnTo>
                <a:lnTo>
                  <a:pt x="204" y="211"/>
                </a:lnTo>
                <a:lnTo>
                  <a:pt x="88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90" name="Freeform 289"/>
          <p:cNvSpPr>
            <a:spLocks/>
          </p:cNvSpPr>
          <p:nvPr>
            <p:custDataLst>
              <p:tags r:id="rId84"/>
            </p:custDataLst>
          </p:nvPr>
        </p:nvSpPr>
        <p:spPr bwMode="auto">
          <a:xfrm>
            <a:off x="2210212" y="1736809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8" y="37"/>
                </a:moveTo>
                <a:lnTo>
                  <a:pt x="113" y="22"/>
                </a:lnTo>
                <a:lnTo>
                  <a:pt x="216" y="203"/>
                </a:lnTo>
                <a:lnTo>
                  <a:pt x="255" y="0"/>
                </a:lnTo>
                <a:lnTo>
                  <a:pt x="283" y="7"/>
                </a:lnTo>
                <a:lnTo>
                  <a:pt x="229" y="205"/>
                </a:lnTo>
                <a:lnTo>
                  <a:pt x="397" y="92"/>
                </a:lnTo>
                <a:lnTo>
                  <a:pt x="413" y="115"/>
                </a:lnTo>
                <a:lnTo>
                  <a:pt x="238" y="220"/>
                </a:lnTo>
                <a:lnTo>
                  <a:pt x="436" y="260"/>
                </a:lnTo>
                <a:lnTo>
                  <a:pt x="429" y="289"/>
                </a:lnTo>
                <a:lnTo>
                  <a:pt x="236" y="233"/>
                </a:lnTo>
                <a:lnTo>
                  <a:pt x="351" y="404"/>
                </a:lnTo>
                <a:lnTo>
                  <a:pt x="326" y="419"/>
                </a:lnTo>
                <a:lnTo>
                  <a:pt x="223" y="241"/>
                </a:lnTo>
                <a:lnTo>
                  <a:pt x="184" y="442"/>
                </a:lnTo>
                <a:lnTo>
                  <a:pt x="156" y="436"/>
                </a:lnTo>
                <a:lnTo>
                  <a:pt x="210" y="238"/>
                </a:lnTo>
                <a:lnTo>
                  <a:pt x="38" y="350"/>
                </a:lnTo>
                <a:lnTo>
                  <a:pt x="24" y="326"/>
                </a:lnTo>
                <a:lnTo>
                  <a:pt x="201" y="224"/>
                </a:lnTo>
                <a:lnTo>
                  <a:pt x="0" y="187"/>
                </a:lnTo>
                <a:lnTo>
                  <a:pt x="6" y="159"/>
                </a:lnTo>
                <a:lnTo>
                  <a:pt x="204" y="211"/>
                </a:lnTo>
                <a:lnTo>
                  <a:pt x="88" y="37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91" name="Freeform 290"/>
          <p:cNvSpPr>
            <a:spLocks/>
          </p:cNvSpPr>
          <p:nvPr>
            <p:custDataLst>
              <p:tags r:id="rId85"/>
            </p:custDataLst>
          </p:nvPr>
        </p:nvSpPr>
        <p:spPr bwMode="auto">
          <a:xfrm>
            <a:off x="2254265" y="1546309"/>
            <a:ext cx="129779" cy="132160"/>
          </a:xfrm>
          <a:custGeom>
            <a:avLst/>
            <a:gdLst>
              <a:gd name="T0" fmla="*/ 0 w 436"/>
              <a:gd name="T1" fmla="*/ 0 h 443"/>
              <a:gd name="T2" fmla="*/ 0 w 436"/>
              <a:gd name="T3" fmla="*/ 0 h 443"/>
              <a:gd name="T4" fmla="*/ 0 w 436"/>
              <a:gd name="T5" fmla="*/ 0 h 443"/>
              <a:gd name="T6" fmla="*/ 0 w 436"/>
              <a:gd name="T7" fmla="*/ 0 h 443"/>
              <a:gd name="T8" fmla="*/ 0 w 436"/>
              <a:gd name="T9" fmla="*/ 0 h 443"/>
              <a:gd name="T10" fmla="*/ 0 w 436"/>
              <a:gd name="T11" fmla="*/ 0 h 443"/>
              <a:gd name="T12" fmla="*/ 0 w 436"/>
              <a:gd name="T13" fmla="*/ 0 h 443"/>
              <a:gd name="T14" fmla="*/ 0 w 436"/>
              <a:gd name="T15" fmla="*/ 0 h 443"/>
              <a:gd name="T16" fmla="*/ 0 w 436"/>
              <a:gd name="T17" fmla="*/ 0 h 443"/>
              <a:gd name="T18" fmla="*/ 0 w 436"/>
              <a:gd name="T19" fmla="*/ 0 h 443"/>
              <a:gd name="T20" fmla="*/ 0 w 436"/>
              <a:gd name="T21" fmla="*/ 0 h 443"/>
              <a:gd name="T22" fmla="*/ 0 w 436"/>
              <a:gd name="T23" fmla="*/ 0 h 443"/>
              <a:gd name="T24" fmla="*/ 0 w 436"/>
              <a:gd name="T25" fmla="*/ 0 h 443"/>
              <a:gd name="T26" fmla="*/ 0 w 436"/>
              <a:gd name="T27" fmla="*/ 0 h 443"/>
              <a:gd name="T28" fmla="*/ 0 w 436"/>
              <a:gd name="T29" fmla="*/ 0 h 443"/>
              <a:gd name="T30" fmla="*/ 0 w 436"/>
              <a:gd name="T31" fmla="*/ 0 h 443"/>
              <a:gd name="T32" fmla="*/ 0 w 436"/>
              <a:gd name="T33" fmla="*/ 0 h 443"/>
              <a:gd name="T34" fmla="*/ 0 w 436"/>
              <a:gd name="T35" fmla="*/ 0 h 443"/>
              <a:gd name="T36" fmla="*/ 0 w 436"/>
              <a:gd name="T37" fmla="*/ 0 h 443"/>
              <a:gd name="T38" fmla="*/ 0 w 436"/>
              <a:gd name="T39" fmla="*/ 0 h 443"/>
              <a:gd name="T40" fmla="*/ 0 w 436"/>
              <a:gd name="T41" fmla="*/ 0 h 443"/>
              <a:gd name="T42" fmla="*/ 0 w 436"/>
              <a:gd name="T43" fmla="*/ 0 h 443"/>
              <a:gd name="T44" fmla="*/ 0 w 436"/>
              <a:gd name="T45" fmla="*/ 0 h 443"/>
              <a:gd name="T46" fmla="*/ 0 w 436"/>
              <a:gd name="T47" fmla="*/ 0 h 443"/>
              <a:gd name="T48" fmla="*/ 0 w 436"/>
              <a:gd name="T49" fmla="*/ 0 h 44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3"/>
              <a:gd name="T77" fmla="*/ 436 w 436"/>
              <a:gd name="T78" fmla="*/ 443 h 44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3">
                <a:moveTo>
                  <a:pt x="88" y="37"/>
                </a:moveTo>
                <a:lnTo>
                  <a:pt x="113" y="22"/>
                </a:lnTo>
                <a:lnTo>
                  <a:pt x="216" y="203"/>
                </a:lnTo>
                <a:lnTo>
                  <a:pt x="255" y="0"/>
                </a:lnTo>
                <a:lnTo>
                  <a:pt x="283" y="8"/>
                </a:lnTo>
                <a:lnTo>
                  <a:pt x="228" y="205"/>
                </a:lnTo>
                <a:lnTo>
                  <a:pt x="397" y="92"/>
                </a:lnTo>
                <a:lnTo>
                  <a:pt x="413" y="116"/>
                </a:lnTo>
                <a:lnTo>
                  <a:pt x="238" y="220"/>
                </a:lnTo>
                <a:lnTo>
                  <a:pt x="436" y="260"/>
                </a:lnTo>
                <a:lnTo>
                  <a:pt x="429" y="289"/>
                </a:lnTo>
                <a:lnTo>
                  <a:pt x="236" y="234"/>
                </a:lnTo>
                <a:lnTo>
                  <a:pt x="350" y="405"/>
                </a:lnTo>
                <a:lnTo>
                  <a:pt x="326" y="419"/>
                </a:lnTo>
                <a:lnTo>
                  <a:pt x="223" y="241"/>
                </a:lnTo>
                <a:lnTo>
                  <a:pt x="183" y="443"/>
                </a:lnTo>
                <a:lnTo>
                  <a:pt x="156" y="435"/>
                </a:lnTo>
                <a:lnTo>
                  <a:pt x="210" y="238"/>
                </a:lnTo>
                <a:lnTo>
                  <a:pt x="38" y="350"/>
                </a:lnTo>
                <a:lnTo>
                  <a:pt x="23" y="326"/>
                </a:lnTo>
                <a:lnTo>
                  <a:pt x="201" y="224"/>
                </a:lnTo>
                <a:lnTo>
                  <a:pt x="0" y="188"/>
                </a:lnTo>
                <a:lnTo>
                  <a:pt x="6" y="160"/>
                </a:lnTo>
                <a:lnTo>
                  <a:pt x="204" y="210"/>
                </a:lnTo>
                <a:lnTo>
                  <a:pt x="88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92" name="Freeform 291"/>
          <p:cNvSpPr>
            <a:spLocks/>
          </p:cNvSpPr>
          <p:nvPr>
            <p:custDataLst>
              <p:tags r:id="rId86"/>
            </p:custDataLst>
          </p:nvPr>
        </p:nvSpPr>
        <p:spPr bwMode="auto">
          <a:xfrm>
            <a:off x="2254265" y="1546309"/>
            <a:ext cx="129779" cy="132160"/>
          </a:xfrm>
          <a:custGeom>
            <a:avLst/>
            <a:gdLst>
              <a:gd name="T0" fmla="*/ 0 w 436"/>
              <a:gd name="T1" fmla="*/ 0 h 443"/>
              <a:gd name="T2" fmla="*/ 0 w 436"/>
              <a:gd name="T3" fmla="*/ 0 h 443"/>
              <a:gd name="T4" fmla="*/ 0 w 436"/>
              <a:gd name="T5" fmla="*/ 0 h 443"/>
              <a:gd name="T6" fmla="*/ 0 w 436"/>
              <a:gd name="T7" fmla="*/ 0 h 443"/>
              <a:gd name="T8" fmla="*/ 0 w 436"/>
              <a:gd name="T9" fmla="*/ 0 h 443"/>
              <a:gd name="T10" fmla="*/ 0 w 436"/>
              <a:gd name="T11" fmla="*/ 0 h 443"/>
              <a:gd name="T12" fmla="*/ 0 w 436"/>
              <a:gd name="T13" fmla="*/ 0 h 443"/>
              <a:gd name="T14" fmla="*/ 0 w 436"/>
              <a:gd name="T15" fmla="*/ 0 h 443"/>
              <a:gd name="T16" fmla="*/ 0 w 436"/>
              <a:gd name="T17" fmla="*/ 0 h 443"/>
              <a:gd name="T18" fmla="*/ 0 w 436"/>
              <a:gd name="T19" fmla="*/ 0 h 443"/>
              <a:gd name="T20" fmla="*/ 0 w 436"/>
              <a:gd name="T21" fmla="*/ 0 h 443"/>
              <a:gd name="T22" fmla="*/ 0 w 436"/>
              <a:gd name="T23" fmla="*/ 0 h 443"/>
              <a:gd name="T24" fmla="*/ 0 w 436"/>
              <a:gd name="T25" fmla="*/ 0 h 443"/>
              <a:gd name="T26" fmla="*/ 0 w 436"/>
              <a:gd name="T27" fmla="*/ 0 h 443"/>
              <a:gd name="T28" fmla="*/ 0 w 436"/>
              <a:gd name="T29" fmla="*/ 0 h 443"/>
              <a:gd name="T30" fmla="*/ 0 w 436"/>
              <a:gd name="T31" fmla="*/ 0 h 443"/>
              <a:gd name="T32" fmla="*/ 0 w 436"/>
              <a:gd name="T33" fmla="*/ 0 h 443"/>
              <a:gd name="T34" fmla="*/ 0 w 436"/>
              <a:gd name="T35" fmla="*/ 0 h 443"/>
              <a:gd name="T36" fmla="*/ 0 w 436"/>
              <a:gd name="T37" fmla="*/ 0 h 443"/>
              <a:gd name="T38" fmla="*/ 0 w 436"/>
              <a:gd name="T39" fmla="*/ 0 h 443"/>
              <a:gd name="T40" fmla="*/ 0 w 436"/>
              <a:gd name="T41" fmla="*/ 0 h 443"/>
              <a:gd name="T42" fmla="*/ 0 w 436"/>
              <a:gd name="T43" fmla="*/ 0 h 443"/>
              <a:gd name="T44" fmla="*/ 0 w 436"/>
              <a:gd name="T45" fmla="*/ 0 h 443"/>
              <a:gd name="T46" fmla="*/ 0 w 436"/>
              <a:gd name="T47" fmla="*/ 0 h 443"/>
              <a:gd name="T48" fmla="*/ 0 w 436"/>
              <a:gd name="T49" fmla="*/ 0 h 44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3"/>
              <a:gd name="T77" fmla="*/ 436 w 436"/>
              <a:gd name="T78" fmla="*/ 443 h 44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3">
                <a:moveTo>
                  <a:pt x="88" y="37"/>
                </a:moveTo>
                <a:lnTo>
                  <a:pt x="113" y="22"/>
                </a:lnTo>
                <a:lnTo>
                  <a:pt x="216" y="203"/>
                </a:lnTo>
                <a:lnTo>
                  <a:pt x="255" y="0"/>
                </a:lnTo>
                <a:lnTo>
                  <a:pt x="283" y="8"/>
                </a:lnTo>
                <a:lnTo>
                  <a:pt x="228" y="205"/>
                </a:lnTo>
                <a:lnTo>
                  <a:pt x="397" y="92"/>
                </a:lnTo>
                <a:lnTo>
                  <a:pt x="413" y="116"/>
                </a:lnTo>
                <a:lnTo>
                  <a:pt x="238" y="220"/>
                </a:lnTo>
                <a:lnTo>
                  <a:pt x="436" y="260"/>
                </a:lnTo>
                <a:lnTo>
                  <a:pt x="429" y="289"/>
                </a:lnTo>
                <a:lnTo>
                  <a:pt x="236" y="234"/>
                </a:lnTo>
                <a:lnTo>
                  <a:pt x="350" y="405"/>
                </a:lnTo>
                <a:lnTo>
                  <a:pt x="326" y="419"/>
                </a:lnTo>
                <a:lnTo>
                  <a:pt x="223" y="241"/>
                </a:lnTo>
                <a:lnTo>
                  <a:pt x="183" y="443"/>
                </a:lnTo>
                <a:lnTo>
                  <a:pt x="156" y="435"/>
                </a:lnTo>
                <a:lnTo>
                  <a:pt x="210" y="238"/>
                </a:lnTo>
                <a:lnTo>
                  <a:pt x="38" y="350"/>
                </a:lnTo>
                <a:lnTo>
                  <a:pt x="23" y="326"/>
                </a:lnTo>
                <a:lnTo>
                  <a:pt x="201" y="224"/>
                </a:lnTo>
                <a:lnTo>
                  <a:pt x="0" y="188"/>
                </a:lnTo>
                <a:lnTo>
                  <a:pt x="6" y="160"/>
                </a:lnTo>
                <a:lnTo>
                  <a:pt x="204" y="210"/>
                </a:lnTo>
                <a:lnTo>
                  <a:pt x="88" y="37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93" name="Freeform 292"/>
          <p:cNvSpPr>
            <a:spLocks/>
          </p:cNvSpPr>
          <p:nvPr>
            <p:custDataLst>
              <p:tags r:id="rId87"/>
            </p:custDataLst>
          </p:nvPr>
        </p:nvSpPr>
        <p:spPr bwMode="auto">
          <a:xfrm>
            <a:off x="2243550" y="1639178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8" y="37"/>
                </a:moveTo>
                <a:lnTo>
                  <a:pt x="113" y="22"/>
                </a:lnTo>
                <a:lnTo>
                  <a:pt x="216" y="203"/>
                </a:lnTo>
                <a:lnTo>
                  <a:pt x="255" y="0"/>
                </a:lnTo>
                <a:lnTo>
                  <a:pt x="283" y="7"/>
                </a:lnTo>
                <a:lnTo>
                  <a:pt x="228" y="205"/>
                </a:lnTo>
                <a:lnTo>
                  <a:pt x="397" y="92"/>
                </a:lnTo>
                <a:lnTo>
                  <a:pt x="413" y="115"/>
                </a:lnTo>
                <a:lnTo>
                  <a:pt x="238" y="220"/>
                </a:lnTo>
                <a:lnTo>
                  <a:pt x="436" y="259"/>
                </a:lnTo>
                <a:lnTo>
                  <a:pt x="429" y="289"/>
                </a:lnTo>
                <a:lnTo>
                  <a:pt x="236" y="233"/>
                </a:lnTo>
                <a:lnTo>
                  <a:pt x="350" y="404"/>
                </a:lnTo>
                <a:lnTo>
                  <a:pt x="326" y="418"/>
                </a:lnTo>
                <a:lnTo>
                  <a:pt x="223" y="241"/>
                </a:lnTo>
                <a:lnTo>
                  <a:pt x="184" y="442"/>
                </a:lnTo>
                <a:lnTo>
                  <a:pt x="156" y="435"/>
                </a:lnTo>
                <a:lnTo>
                  <a:pt x="210" y="238"/>
                </a:lnTo>
                <a:lnTo>
                  <a:pt x="38" y="350"/>
                </a:lnTo>
                <a:lnTo>
                  <a:pt x="23" y="326"/>
                </a:lnTo>
                <a:lnTo>
                  <a:pt x="201" y="223"/>
                </a:lnTo>
                <a:lnTo>
                  <a:pt x="0" y="187"/>
                </a:lnTo>
                <a:lnTo>
                  <a:pt x="6" y="159"/>
                </a:lnTo>
                <a:lnTo>
                  <a:pt x="204" y="210"/>
                </a:lnTo>
                <a:lnTo>
                  <a:pt x="88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94" name="Freeform 293"/>
          <p:cNvSpPr>
            <a:spLocks/>
          </p:cNvSpPr>
          <p:nvPr>
            <p:custDataLst>
              <p:tags r:id="rId88"/>
            </p:custDataLst>
          </p:nvPr>
        </p:nvSpPr>
        <p:spPr bwMode="auto">
          <a:xfrm>
            <a:off x="2243550" y="1639178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8" y="37"/>
                </a:moveTo>
                <a:lnTo>
                  <a:pt x="113" y="22"/>
                </a:lnTo>
                <a:lnTo>
                  <a:pt x="216" y="203"/>
                </a:lnTo>
                <a:lnTo>
                  <a:pt x="255" y="0"/>
                </a:lnTo>
                <a:lnTo>
                  <a:pt x="283" y="7"/>
                </a:lnTo>
                <a:lnTo>
                  <a:pt x="228" y="205"/>
                </a:lnTo>
                <a:lnTo>
                  <a:pt x="397" y="92"/>
                </a:lnTo>
                <a:lnTo>
                  <a:pt x="413" y="115"/>
                </a:lnTo>
                <a:lnTo>
                  <a:pt x="238" y="220"/>
                </a:lnTo>
                <a:lnTo>
                  <a:pt x="436" y="259"/>
                </a:lnTo>
                <a:lnTo>
                  <a:pt x="429" y="289"/>
                </a:lnTo>
                <a:lnTo>
                  <a:pt x="236" y="233"/>
                </a:lnTo>
                <a:lnTo>
                  <a:pt x="350" y="404"/>
                </a:lnTo>
                <a:lnTo>
                  <a:pt x="326" y="418"/>
                </a:lnTo>
                <a:lnTo>
                  <a:pt x="223" y="241"/>
                </a:lnTo>
                <a:lnTo>
                  <a:pt x="184" y="442"/>
                </a:lnTo>
                <a:lnTo>
                  <a:pt x="156" y="435"/>
                </a:lnTo>
                <a:lnTo>
                  <a:pt x="210" y="238"/>
                </a:lnTo>
                <a:lnTo>
                  <a:pt x="38" y="350"/>
                </a:lnTo>
                <a:lnTo>
                  <a:pt x="23" y="326"/>
                </a:lnTo>
                <a:lnTo>
                  <a:pt x="201" y="223"/>
                </a:lnTo>
                <a:lnTo>
                  <a:pt x="0" y="187"/>
                </a:lnTo>
                <a:lnTo>
                  <a:pt x="6" y="159"/>
                </a:lnTo>
                <a:lnTo>
                  <a:pt x="204" y="210"/>
                </a:lnTo>
                <a:lnTo>
                  <a:pt x="88" y="37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95" name="Freeform 294"/>
          <p:cNvSpPr>
            <a:spLocks/>
          </p:cNvSpPr>
          <p:nvPr>
            <p:custDataLst>
              <p:tags r:id="rId89"/>
            </p:custDataLst>
          </p:nvPr>
        </p:nvSpPr>
        <p:spPr bwMode="auto">
          <a:xfrm>
            <a:off x="2253075" y="1861825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8" y="37"/>
                </a:moveTo>
                <a:lnTo>
                  <a:pt x="113" y="21"/>
                </a:lnTo>
                <a:lnTo>
                  <a:pt x="216" y="202"/>
                </a:lnTo>
                <a:lnTo>
                  <a:pt x="255" y="0"/>
                </a:lnTo>
                <a:lnTo>
                  <a:pt x="283" y="7"/>
                </a:lnTo>
                <a:lnTo>
                  <a:pt x="227" y="204"/>
                </a:lnTo>
                <a:lnTo>
                  <a:pt x="397" y="91"/>
                </a:lnTo>
                <a:lnTo>
                  <a:pt x="412" y="115"/>
                </a:lnTo>
                <a:lnTo>
                  <a:pt x="238" y="220"/>
                </a:lnTo>
                <a:lnTo>
                  <a:pt x="436" y="259"/>
                </a:lnTo>
                <a:lnTo>
                  <a:pt x="429" y="289"/>
                </a:lnTo>
                <a:lnTo>
                  <a:pt x="236" y="233"/>
                </a:lnTo>
                <a:lnTo>
                  <a:pt x="350" y="404"/>
                </a:lnTo>
                <a:lnTo>
                  <a:pt x="326" y="418"/>
                </a:lnTo>
                <a:lnTo>
                  <a:pt x="223" y="240"/>
                </a:lnTo>
                <a:lnTo>
                  <a:pt x="183" y="442"/>
                </a:lnTo>
                <a:lnTo>
                  <a:pt x="155" y="435"/>
                </a:lnTo>
                <a:lnTo>
                  <a:pt x="209" y="237"/>
                </a:lnTo>
                <a:lnTo>
                  <a:pt x="38" y="349"/>
                </a:lnTo>
                <a:lnTo>
                  <a:pt x="23" y="326"/>
                </a:lnTo>
                <a:lnTo>
                  <a:pt x="201" y="223"/>
                </a:lnTo>
                <a:lnTo>
                  <a:pt x="0" y="187"/>
                </a:lnTo>
                <a:lnTo>
                  <a:pt x="6" y="159"/>
                </a:lnTo>
                <a:lnTo>
                  <a:pt x="204" y="209"/>
                </a:lnTo>
                <a:lnTo>
                  <a:pt x="88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96" name="Freeform 295"/>
          <p:cNvSpPr>
            <a:spLocks/>
          </p:cNvSpPr>
          <p:nvPr>
            <p:custDataLst>
              <p:tags r:id="rId90"/>
            </p:custDataLst>
          </p:nvPr>
        </p:nvSpPr>
        <p:spPr bwMode="auto">
          <a:xfrm>
            <a:off x="2253075" y="1861825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8" y="37"/>
                </a:moveTo>
                <a:lnTo>
                  <a:pt x="113" y="21"/>
                </a:lnTo>
                <a:lnTo>
                  <a:pt x="216" y="202"/>
                </a:lnTo>
                <a:lnTo>
                  <a:pt x="255" y="0"/>
                </a:lnTo>
                <a:lnTo>
                  <a:pt x="283" y="7"/>
                </a:lnTo>
                <a:lnTo>
                  <a:pt x="227" y="204"/>
                </a:lnTo>
                <a:lnTo>
                  <a:pt x="397" y="91"/>
                </a:lnTo>
                <a:lnTo>
                  <a:pt x="412" y="115"/>
                </a:lnTo>
                <a:lnTo>
                  <a:pt x="238" y="220"/>
                </a:lnTo>
                <a:lnTo>
                  <a:pt x="436" y="259"/>
                </a:lnTo>
                <a:lnTo>
                  <a:pt x="429" y="289"/>
                </a:lnTo>
                <a:lnTo>
                  <a:pt x="236" y="233"/>
                </a:lnTo>
                <a:lnTo>
                  <a:pt x="350" y="404"/>
                </a:lnTo>
                <a:lnTo>
                  <a:pt x="326" y="418"/>
                </a:lnTo>
                <a:lnTo>
                  <a:pt x="223" y="240"/>
                </a:lnTo>
                <a:lnTo>
                  <a:pt x="183" y="442"/>
                </a:lnTo>
                <a:lnTo>
                  <a:pt x="155" y="435"/>
                </a:lnTo>
                <a:lnTo>
                  <a:pt x="209" y="237"/>
                </a:lnTo>
                <a:lnTo>
                  <a:pt x="38" y="349"/>
                </a:lnTo>
                <a:lnTo>
                  <a:pt x="23" y="326"/>
                </a:lnTo>
                <a:lnTo>
                  <a:pt x="201" y="223"/>
                </a:lnTo>
                <a:lnTo>
                  <a:pt x="0" y="187"/>
                </a:lnTo>
                <a:lnTo>
                  <a:pt x="6" y="159"/>
                </a:lnTo>
                <a:lnTo>
                  <a:pt x="204" y="209"/>
                </a:lnTo>
                <a:lnTo>
                  <a:pt x="88" y="37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97" name="Freeform 296"/>
          <p:cNvSpPr>
            <a:spLocks/>
          </p:cNvSpPr>
          <p:nvPr>
            <p:custDataLst>
              <p:tags r:id="rId91"/>
            </p:custDataLst>
          </p:nvPr>
        </p:nvSpPr>
        <p:spPr bwMode="auto">
          <a:xfrm>
            <a:off x="1992328" y="1441534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7" y="37"/>
                </a:moveTo>
                <a:lnTo>
                  <a:pt x="113" y="21"/>
                </a:lnTo>
                <a:lnTo>
                  <a:pt x="216" y="202"/>
                </a:lnTo>
                <a:lnTo>
                  <a:pt x="254" y="0"/>
                </a:lnTo>
                <a:lnTo>
                  <a:pt x="283" y="7"/>
                </a:lnTo>
                <a:lnTo>
                  <a:pt x="227" y="204"/>
                </a:lnTo>
                <a:lnTo>
                  <a:pt x="397" y="91"/>
                </a:lnTo>
                <a:lnTo>
                  <a:pt x="411" y="115"/>
                </a:lnTo>
                <a:lnTo>
                  <a:pt x="237" y="220"/>
                </a:lnTo>
                <a:lnTo>
                  <a:pt x="436" y="260"/>
                </a:lnTo>
                <a:lnTo>
                  <a:pt x="429" y="289"/>
                </a:lnTo>
                <a:lnTo>
                  <a:pt x="234" y="233"/>
                </a:lnTo>
                <a:lnTo>
                  <a:pt x="350" y="404"/>
                </a:lnTo>
                <a:lnTo>
                  <a:pt x="326" y="418"/>
                </a:lnTo>
                <a:lnTo>
                  <a:pt x="223" y="240"/>
                </a:lnTo>
                <a:lnTo>
                  <a:pt x="183" y="442"/>
                </a:lnTo>
                <a:lnTo>
                  <a:pt x="155" y="436"/>
                </a:lnTo>
                <a:lnTo>
                  <a:pt x="209" y="237"/>
                </a:lnTo>
                <a:lnTo>
                  <a:pt x="37" y="349"/>
                </a:lnTo>
                <a:lnTo>
                  <a:pt x="23" y="326"/>
                </a:lnTo>
                <a:lnTo>
                  <a:pt x="200" y="224"/>
                </a:lnTo>
                <a:lnTo>
                  <a:pt x="0" y="187"/>
                </a:lnTo>
                <a:lnTo>
                  <a:pt x="6" y="159"/>
                </a:lnTo>
                <a:lnTo>
                  <a:pt x="204" y="210"/>
                </a:lnTo>
                <a:lnTo>
                  <a:pt x="87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98" name="Freeform 297"/>
          <p:cNvSpPr>
            <a:spLocks/>
          </p:cNvSpPr>
          <p:nvPr>
            <p:custDataLst>
              <p:tags r:id="rId92"/>
            </p:custDataLst>
          </p:nvPr>
        </p:nvSpPr>
        <p:spPr bwMode="auto">
          <a:xfrm>
            <a:off x="1992328" y="1441534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7" y="37"/>
                </a:moveTo>
                <a:lnTo>
                  <a:pt x="113" y="21"/>
                </a:lnTo>
                <a:lnTo>
                  <a:pt x="216" y="202"/>
                </a:lnTo>
                <a:lnTo>
                  <a:pt x="254" y="0"/>
                </a:lnTo>
                <a:lnTo>
                  <a:pt x="283" y="7"/>
                </a:lnTo>
                <a:lnTo>
                  <a:pt x="227" y="204"/>
                </a:lnTo>
                <a:lnTo>
                  <a:pt x="397" y="91"/>
                </a:lnTo>
                <a:lnTo>
                  <a:pt x="411" y="115"/>
                </a:lnTo>
                <a:lnTo>
                  <a:pt x="237" y="220"/>
                </a:lnTo>
                <a:lnTo>
                  <a:pt x="436" y="260"/>
                </a:lnTo>
                <a:lnTo>
                  <a:pt x="429" y="289"/>
                </a:lnTo>
                <a:lnTo>
                  <a:pt x="234" y="233"/>
                </a:lnTo>
                <a:lnTo>
                  <a:pt x="350" y="404"/>
                </a:lnTo>
                <a:lnTo>
                  <a:pt x="326" y="418"/>
                </a:lnTo>
                <a:lnTo>
                  <a:pt x="223" y="240"/>
                </a:lnTo>
                <a:lnTo>
                  <a:pt x="183" y="442"/>
                </a:lnTo>
                <a:lnTo>
                  <a:pt x="155" y="436"/>
                </a:lnTo>
                <a:lnTo>
                  <a:pt x="209" y="237"/>
                </a:lnTo>
                <a:lnTo>
                  <a:pt x="37" y="349"/>
                </a:lnTo>
                <a:lnTo>
                  <a:pt x="23" y="326"/>
                </a:lnTo>
                <a:lnTo>
                  <a:pt x="200" y="224"/>
                </a:lnTo>
                <a:lnTo>
                  <a:pt x="0" y="187"/>
                </a:lnTo>
                <a:lnTo>
                  <a:pt x="6" y="159"/>
                </a:lnTo>
                <a:lnTo>
                  <a:pt x="204" y="210"/>
                </a:lnTo>
                <a:lnTo>
                  <a:pt x="87" y="37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599" name="Freeform 298"/>
          <p:cNvSpPr>
            <a:spLocks/>
          </p:cNvSpPr>
          <p:nvPr>
            <p:custDataLst>
              <p:tags r:id="rId93"/>
            </p:custDataLst>
          </p:nvPr>
        </p:nvSpPr>
        <p:spPr bwMode="auto">
          <a:xfrm>
            <a:off x="1912557" y="1448678"/>
            <a:ext cx="30956" cy="32147"/>
          </a:xfrm>
          <a:custGeom>
            <a:avLst/>
            <a:gdLst>
              <a:gd name="T0" fmla="*/ 0 w 102"/>
              <a:gd name="T1" fmla="*/ 0 h 106"/>
              <a:gd name="T2" fmla="*/ 0 w 102"/>
              <a:gd name="T3" fmla="*/ 0 h 106"/>
              <a:gd name="T4" fmla="*/ 0 w 102"/>
              <a:gd name="T5" fmla="*/ 0 h 106"/>
              <a:gd name="T6" fmla="*/ 0 w 102"/>
              <a:gd name="T7" fmla="*/ 0 h 106"/>
              <a:gd name="T8" fmla="*/ 0 w 102"/>
              <a:gd name="T9" fmla="*/ 0 h 106"/>
              <a:gd name="T10" fmla="*/ 0 w 102"/>
              <a:gd name="T11" fmla="*/ 0 h 106"/>
              <a:gd name="T12" fmla="*/ 0 w 102"/>
              <a:gd name="T13" fmla="*/ 0 h 106"/>
              <a:gd name="T14" fmla="*/ 0 w 102"/>
              <a:gd name="T15" fmla="*/ 0 h 106"/>
              <a:gd name="T16" fmla="*/ 0 w 102"/>
              <a:gd name="T17" fmla="*/ 0 h 106"/>
              <a:gd name="T18" fmla="*/ 0 w 102"/>
              <a:gd name="T19" fmla="*/ 0 h 106"/>
              <a:gd name="T20" fmla="*/ 0 w 102"/>
              <a:gd name="T21" fmla="*/ 0 h 106"/>
              <a:gd name="T22" fmla="*/ 0 w 102"/>
              <a:gd name="T23" fmla="*/ 0 h 106"/>
              <a:gd name="T24" fmla="*/ 0 w 102"/>
              <a:gd name="T25" fmla="*/ 0 h 106"/>
              <a:gd name="T26" fmla="*/ 0 w 102"/>
              <a:gd name="T27" fmla="*/ 0 h 106"/>
              <a:gd name="T28" fmla="*/ 0 w 102"/>
              <a:gd name="T29" fmla="*/ 0 h 106"/>
              <a:gd name="T30" fmla="*/ 0 w 102"/>
              <a:gd name="T31" fmla="*/ 0 h 106"/>
              <a:gd name="T32" fmla="*/ 0 w 102"/>
              <a:gd name="T33" fmla="*/ 0 h 106"/>
              <a:gd name="T34" fmla="*/ 0 w 102"/>
              <a:gd name="T35" fmla="*/ 0 h 106"/>
              <a:gd name="T36" fmla="*/ 0 w 102"/>
              <a:gd name="T37" fmla="*/ 0 h 106"/>
              <a:gd name="T38" fmla="*/ 0 w 102"/>
              <a:gd name="T39" fmla="*/ 0 h 106"/>
              <a:gd name="T40" fmla="*/ 0 w 102"/>
              <a:gd name="T41" fmla="*/ 0 h 106"/>
              <a:gd name="T42" fmla="*/ 0 w 102"/>
              <a:gd name="T43" fmla="*/ 0 h 106"/>
              <a:gd name="T44" fmla="*/ 0 w 102"/>
              <a:gd name="T45" fmla="*/ 0 h 106"/>
              <a:gd name="T46" fmla="*/ 0 w 102"/>
              <a:gd name="T47" fmla="*/ 0 h 106"/>
              <a:gd name="T48" fmla="*/ 0 w 102"/>
              <a:gd name="T49" fmla="*/ 0 h 10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102"/>
              <a:gd name="T76" fmla="*/ 0 h 106"/>
              <a:gd name="T77" fmla="*/ 102 w 102"/>
              <a:gd name="T78" fmla="*/ 106 h 10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102" h="106">
                <a:moveTo>
                  <a:pt x="44" y="105"/>
                </a:moveTo>
                <a:lnTo>
                  <a:pt x="51" y="106"/>
                </a:lnTo>
                <a:lnTo>
                  <a:pt x="53" y="57"/>
                </a:lnTo>
                <a:lnTo>
                  <a:pt x="83" y="95"/>
                </a:lnTo>
                <a:lnTo>
                  <a:pt x="88" y="91"/>
                </a:lnTo>
                <a:lnTo>
                  <a:pt x="55" y="56"/>
                </a:lnTo>
                <a:lnTo>
                  <a:pt x="102" y="61"/>
                </a:lnTo>
                <a:lnTo>
                  <a:pt x="102" y="55"/>
                </a:lnTo>
                <a:lnTo>
                  <a:pt x="55" y="52"/>
                </a:lnTo>
                <a:lnTo>
                  <a:pt x="92" y="22"/>
                </a:lnTo>
                <a:lnTo>
                  <a:pt x="88" y="17"/>
                </a:lnTo>
                <a:lnTo>
                  <a:pt x="54" y="49"/>
                </a:lnTo>
                <a:lnTo>
                  <a:pt x="59" y="1"/>
                </a:lnTo>
                <a:lnTo>
                  <a:pt x="52" y="0"/>
                </a:lnTo>
                <a:lnTo>
                  <a:pt x="50" y="49"/>
                </a:lnTo>
                <a:lnTo>
                  <a:pt x="20" y="12"/>
                </a:lnTo>
                <a:lnTo>
                  <a:pt x="15" y="16"/>
                </a:lnTo>
                <a:lnTo>
                  <a:pt x="48" y="51"/>
                </a:lnTo>
                <a:lnTo>
                  <a:pt x="1" y="47"/>
                </a:lnTo>
                <a:lnTo>
                  <a:pt x="0" y="53"/>
                </a:lnTo>
                <a:lnTo>
                  <a:pt x="48" y="55"/>
                </a:lnTo>
                <a:lnTo>
                  <a:pt x="10" y="84"/>
                </a:lnTo>
                <a:lnTo>
                  <a:pt x="14" y="89"/>
                </a:lnTo>
                <a:lnTo>
                  <a:pt x="50" y="57"/>
                </a:lnTo>
                <a:lnTo>
                  <a:pt x="44" y="105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00" name="Freeform 299"/>
          <p:cNvSpPr>
            <a:spLocks/>
          </p:cNvSpPr>
          <p:nvPr>
            <p:custDataLst>
              <p:tags r:id="rId94"/>
            </p:custDataLst>
          </p:nvPr>
        </p:nvSpPr>
        <p:spPr bwMode="auto">
          <a:xfrm>
            <a:off x="1912557" y="1448678"/>
            <a:ext cx="30956" cy="32147"/>
          </a:xfrm>
          <a:custGeom>
            <a:avLst/>
            <a:gdLst>
              <a:gd name="T0" fmla="*/ 0 w 102"/>
              <a:gd name="T1" fmla="*/ 0 h 106"/>
              <a:gd name="T2" fmla="*/ 0 w 102"/>
              <a:gd name="T3" fmla="*/ 0 h 106"/>
              <a:gd name="T4" fmla="*/ 0 w 102"/>
              <a:gd name="T5" fmla="*/ 0 h 106"/>
              <a:gd name="T6" fmla="*/ 0 w 102"/>
              <a:gd name="T7" fmla="*/ 0 h 106"/>
              <a:gd name="T8" fmla="*/ 0 w 102"/>
              <a:gd name="T9" fmla="*/ 0 h 106"/>
              <a:gd name="T10" fmla="*/ 0 w 102"/>
              <a:gd name="T11" fmla="*/ 0 h 106"/>
              <a:gd name="T12" fmla="*/ 0 w 102"/>
              <a:gd name="T13" fmla="*/ 0 h 106"/>
              <a:gd name="T14" fmla="*/ 0 w 102"/>
              <a:gd name="T15" fmla="*/ 0 h 106"/>
              <a:gd name="T16" fmla="*/ 0 w 102"/>
              <a:gd name="T17" fmla="*/ 0 h 106"/>
              <a:gd name="T18" fmla="*/ 0 w 102"/>
              <a:gd name="T19" fmla="*/ 0 h 106"/>
              <a:gd name="T20" fmla="*/ 0 w 102"/>
              <a:gd name="T21" fmla="*/ 0 h 106"/>
              <a:gd name="T22" fmla="*/ 0 w 102"/>
              <a:gd name="T23" fmla="*/ 0 h 106"/>
              <a:gd name="T24" fmla="*/ 0 w 102"/>
              <a:gd name="T25" fmla="*/ 0 h 106"/>
              <a:gd name="T26" fmla="*/ 0 w 102"/>
              <a:gd name="T27" fmla="*/ 0 h 106"/>
              <a:gd name="T28" fmla="*/ 0 w 102"/>
              <a:gd name="T29" fmla="*/ 0 h 106"/>
              <a:gd name="T30" fmla="*/ 0 w 102"/>
              <a:gd name="T31" fmla="*/ 0 h 106"/>
              <a:gd name="T32" fmla="*/ 0 w 102"/>
              <a:gd name="T33" fmla="*/ 0 h 106"/>
              <a:gd name="T34" fmla="*/ 0 w 102"/>
              <a:gd name="T35" fmla="*/ 0 h 106"/>
              <a:gd name="T36" fmla="*/ 0 w 102"/>
              <a:gd name="T37" fmla="*/ 0 h 106"/>
              <a:gd name="T38" fmla="*/ 0 w 102"/>
              <a:gd name="T39" fmla="*/ 0 h 106"/>
              <a:gd name="T40" fmla="*/ 0 w 102"/>
              <a:gd name="T41" fmla="*/ 0 h 106"/>
              <a:gd name="T42" fmla="*/ 0 w 102"/>
              <a:gd name="T43" fmla="*/ 0 h 106"/>
              <a:gd name="T44" fmla="*/ 0 w 102"/>
              <a:gd name="T45" fmla="*/ 0 h 106"/>
              <a:gd name="T46" fmla="*/ 0 w 102"/>
              <a:gd name="T47" fmla="*/ 0 h 106"/>
              <a:gd name="T48" fmla="*/ 0 w 102"/>
              <a:gd name="T49" fmla="*/ 0 h 10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102"/>
              <a:gd name="T76" fmla="*/ 0 h 106"/>
              <a:gd name="T77" fmla="*/ 102 w 102"/>
              <a:gd name="T78" fmla="*/ 106 h 10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102" h="106">
                <a:moveTo>
                  <a:pt x="44" y="105"/>
                </a:moveTo>
                <a:lnTo>
                  <a:pt x="51" y="106"/>
                </a:lnTo>
                <a:lnTo>
                  <a:pt x="53" y="57"/>
                </a:lnTo>
                <a:lnTo>
                  <a:pt x="83" y="95"/>
                </a:lnTo>
                <a:lnTo>
                  <a:pt x="88" y="91"/>
                </a:lnTo>
                <a:lnTo>
                  <a:pt x="55" y="56"/>
                </a:lnTo>
                <a:lnTo>
                  <a:pt x="102" y="61"/>
                </a:lnTo>
                <a:lnTo>
                  <a:pt x="102" y="55"/>
                </a:lnTo>
                <a:lnTo>
                  <a:pt x="55" y="52"/>
                </a:lnTo>
                <a:lnTo>
                  <a:pt x="92" y="22"/>
                </a:lnTo>
                <a:lnTo>
                  <a:pt x="88" y="17"/>
                </a:lnTo>
                <a:lnTo>
                  <a:pt x="54" y="49"/>
                </a:lnTo>
                <a:lnTo>
                  <a:pt x="59" y="1"/>
                </a:lnTo>
                <a:lnTo>
                  <a:pt x="52" y="0"/>
                </a:lnTo>
                <a:lnTo>
                  <a:pt x="50" y="49"/>
                </a:lnTo>
                <a:lnTo>
                  <a:pt x="20" y="12"/>
                </a:lnTo>
                <a:lnTo>
                  <a:pt x="15" y="16"/>
                </a:lnTo>
                <a:lnTo>
                  <a:pt x="48" y="51"/>
                </a:lnTo>
                <a:lnTo>
                  <a:pt x="1" y="47"/>
                </a:lnTo>
                <a:lnTo>
                  <a:pt x="0" y="53"/>
                </a:lnTo>
                <a:lnTo>
                  <a:pt x="48" y="55"/>
                </a:lnTo>
                <a:lnTo>
                  <a:pt x="10" y="84"/>
                </a:lnTo>
                <a:lnTo>
                  <a:pt x="14" y="89"/>
                </a:lnTo>
                <a:lnTo>
                  <a:pt x="50" y="57"/>
                </a:lnTo>
                <a:lnTo>
                  <a:pt x="44" y="105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01" name="Freeform 300"/>
          <p:cNvSpPr>
            <a:spLocks/>
          </p:cNvSpPr>
          <p:nvPr>
            <p:custDataLst>
              <p:tags r:id="rId95"/>
            </p:custDataLst>
          </p:nvPr>
        </p:nvSpPr>
        <p:spPr bwMode="auto">
          <a:xfrm>
            <a:off x="2136394" y="1572503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8" y="37"/>
                </a:moveTo>
                <a:lnTo>
                  <a:pt x="113" y="20"/>
                </a:lnTo>
                <a:lnTo>
                  <a:pt x="216" y="202"/>
                </a:lnTo>
                <a:lnTo>
                  <a:pt x="255" y="0"/>
                </a:lnTo>
                <a:lnTo>
                  <a:pt x="283" y="6"/>
                </a:lnTo>
                <a:lnTo>
                  <a:pt x="228" y="203"/>
                </a:lnTo>
                <a:lnTo>
                  <a:pt x="397" y="90"/>
                </a:lnTo>
                <a:lnTo>
                  <a:pt x="412" y="114"/>
                </a:lnTo>
                <a:lnTo>
                  <a:pt x="238" y="219"/>
                </a:lnTo>
                <a:lnTo>
                  <a:pt x="436" y="259"/>
                </a:lnTo>
                <a:lnTo>
                  <a:pt x="429" y="288"/>
                </a:lnTo>
                <a:lnTo>
                  <a:pt x="236" y="233"/>
                </a:lnTo>
                <a:lnTo>
                  <a:pt x="350" y="404"/>
                </a:lnTo>
                <a:lnTo>
                  <a:pt x="326" y="418"/>
                </a:lnTo>
                <a:lnTo>
                  <a:pt x="224" y="240"/>
                </a:lnTo>
                <a:lnTo>
                  <a:pt x="183" y="442"/>
                </a:lnTo>
                <a:lnTo>
                  <a:pt x="156" y="435"/>
                </a:lnTo>
                <a:lnTo>
                  <a:pt x="209" y="236"/>
                </a:lnTo>
                <a:lnTo>
                  <a:pt x="38" y="348"/>
                </a:lnTo>
                <a:lnTo>
                  <a:pt x="23" y="325"/>
                </a:lnTo>
                <a:lnTo>
                  <a:pt x="201" y="223"/>
                </a:lnTo>
                <a:lnTo>
                  <a:pt x="0" y="187"/>
                </a:lnTo>
                <a:lnTo>
                  <a:pt x="7" y="159"/>
                </a:lnTo>
                <a:lnTo>
                  <a:pt x="204" y="210"/>
                </a:lnTo>
                <a:lnTo>
                  <a:pt x="88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02" name="Freeform 301"/>
          <p:cNvSpPr>
            <a:spLocks/>
          </p:cNvSpPr>
          <p:nvPr>
            <p:custDataLst>
              <p:tags r:id="rId96"/>
            </p:custDataLst>
          </p:nvPr>
        </p:nvSpPr>
        <p:spPr bwMode="auto">
          <a:xfrm>
            <a:off x="2136394" y="1572503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8" y="37"/>
                </a:moveTo>
                <a:lnTo>
                  <a:pt x="113" y="20"/>
                </a:lnTo>
                <a:lnTo>
                  <a:pt x="216" y="202"/>
                </a:lnTo>
                <a:lnTo>
                  <a:pt x="255" y="0"/>
                </a:lnTo>
                <a:lnTo>
                  <a:pt x="283" y="6"/>
                </a:lnTo>
                <a:lnTo>
                  <a:pt x="228" y="203"/>
                </a:lnTo>
                <a:lnTo>
                  <a:pt x="397" y="90"/>
                </a:lnTo>
                <a:lnTo>
                  <a:pt x="412" y="114"/>
                </a:lnTo>
                <a:lnTo>
                  <a:pt x="238" y="219"/>
                </a:lnTo>
                <a:lnTo>
                  <a:pt x="436" y="259"/>
                </a:lnTo>
                <a:lnTo>
                  <a:pt x="429" y="288"/>
                </a:lnTo>
                <a:lnTo>
                  <a:pt x="236" y="233"/>
                </a:lnTo>
                <a:lnTo>
                  <a:pt x="350" y="404"/>
                </a:lnTo>
                <a:lnTo>
                  <a:pt x="326" y="418"/>
                </a:lnTo>
                <a:lnTo>
                  <a:pt x="224" y="240"/>
                </a:lnTo>
                <a:lnTo>
                  <a:pt x="183" y="442"/>
                </a:lnTo>
                <a:lnTo>
                  <a:pt x="156" y="435"/>
                </a:lnTo>
                <a:lnTo>
                  <a:pt x="209" y="236"/>
                </a:lnTo>
                <a:lnTo>
                  <a:pt x="38" y="348"/>
                </a:lnTo>
                <a:lnTo>
                  <a:pt x="23" y="325"/>
                </a:lnTo>
                <a:lnTo>
                  <a:pt x="201" y="223"/>
                </a:lnTo>
                <a:lnTo>
                  <a:pt x="0" y="187"/>
                </a:lnTo>
                <a:lnTo>
                  <a:pt x="7" y="159"/>
                </a:lnTo>
                <a:lnTo>
                  <a:pt x="204" y="210"/>
                </a:lnTo>
                <a:lnTo>
                  <a:pt x="88" y="37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03" name="Freeform 302"/>
          <p:cNvSpPr>
            <a:spLocks/>
          </p:cNvSpPr>
          <p:nvPr>
            <p:custDataLst>
              <p:tags r:id="rId97"/>
            </p:custDataLst>
          </p:nvPr>
        </p:nvSpPr>
        <p:spPr bwMode="auto">
          <a:xfrm>
            <a:off x="2011378" y="1704663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7" y="37"/>
                </a:moveTo>
                <a:lnTo>
                  <a:pt x="113" y="21"/>
                </a:lnTo>
                <a:lnTo>
                  <a:pt x="216" y="203"/>
                </a:lnTo>
                <a:lnTo>
                  <a:pt x="254" y="0"/>
                </a:lnTo>
                <a:lnTo>
                  <a:pt x="283" y="6"/>
                </a:lnTo>
                <a:lnTo>
                  <a:pt x="227" y="204"/>
                </a:lnTo>
                <a:lnTo>
                  <a:pt x="397" y="91"/>
                </a:lnTo>
                <a:lnTo>
                  <a:pt x="411" y="114"/>
                </a:lnTo>
                <a:lnTo>
                  <a:pt x="237" y="219"/>
                </a:lnTo>
                <a:lnTo>
                  <a:pt x="436" y="259"/>
                </a:lnTo>
                <a:lnTo>
                  <a:pt x="429" y="288"/>
                </a:lnTo>
                <a:lnTo>
                  <a:pt x="234" y="233"/>
                </a:lnTo>
                <a:lnTo>
                  <a:pt x="349" y="404"/>
                </a:lnTo>
                <a:lnTo>
                  <a:pt x="326" y="419"/>
                </a:lnTo>
                <a:lnTo>
                  <a:pt x="223" y="241"/>
                </a:lnTo>
                <a:lnTo>
                  <a:pt x="183" y="442"/>
                </a:lnTo>
                <a:lnTo>
                  <a:pt x="155" y="435"/>
                </a:lnTo>
                <a:lnTo>
                  <a:pt x="208" y="238"/>
                </a:lnTo>
                <a:lnTo>
                  <a:pt x="37" y="350"/>
                </a:lnTo>
                <a:lnTo>
                  <a:pt x="22" y="326"/>
                </a:lnTo>
                <a:lnTo>
                  <a:pt x="200" y="223"/>
                </a:lnTo>
                <a:lnTo>
                  <a:pt x="0" y="187"/>
                </a:lnTo>
                <a:lnTo>
                  <a:pt x="6" y="159"/>
                </a:lnTo>
                <a:lnTo>
                  <a:pt x="203" y="210"/>
                </a:lnTo>
                <a:lnTo>
                  <a:pt x="87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04" name="Freeform 303"/>
          <p:cNvSpPr>
            <a:spLocks/>
          </p:cNvSpPr>
          <p:nvPr>
            <p:custDataLst>
              <p:tags r:id="rId98"/>
            </p:custDataLst>
          </p:nvPr>
        </p:nvSpPr>
        <p:spPr bwMode="auto">
          <a:xfrm>
            <a:off x="2011378" y="1704663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7" y="37"/>
                </a:moveTo>
                <a:lnTo>
                  <a:pt x="113" y="21"/>
                </a:lnTo>
                <a:lnTo>
                  <a:pt x="216" y="203"/>
                </a:lnTo>
                <a:lnTo>
                  <a:pt x="254" y="0"/>
                </a:lnTo>
                <a:lnTo>
                  <a:pt x="283" y="6"/>
                </a:lnTo>
                <a:lnTo>
                  <a:pt x="227" y="204"/>
                </a:lnTo>
                <a:lnTo>
                  <a:pt x="397" y="91"/>
                </a:lnTo>
                <a:lnTo>
                  <a:pt x="411" y="114"/>
                </a:lnTo>
                <a:lnTo>
                  <a:pt x="237" y="219"/>
                </a:lnTo>
                <a:lnTo>
                  <a:pt x="436" y="259"/>
                </a:lnTo>
                <a:lnTo>
                  <a:pt x="429" y="288"/>
                </a:lnTo>
                <a:lnTo>
                  <a:pt x="234" y="233"/>
                </a:lnTo>
                <a:lnTo>
                  <a:pt x="349" y="404"/>
                </a:lnTo>
                <a:lnTo>
                  <a:pt x="326" y="419"/>
                </a:lnTo>
                <a:lnTo>
                  <a:pt x="223" y="241"/>
                </a:lnTo>
                <a:lnTo>
                  <a:pt x="183" y="442"/>
                </a:lnTo>
                <a:lnTo>
                  <a:pt x="155" y="435"/>
                </a:lnTo>
                <a:lnTo>
                  <a:pt x="208" y="238"/>
                </a:lnTo>
                <a:lnTo>
                  <a:pt x="37" y="350"/>
                </a:lnTo>
                <a:lnTo>
                  <a:pt x="22" y="326"/>
                </a:lnTo>
                <a:lnTo>
                  <a:pt x="200" y="223"/>
                </a:lnTo>
                <a:lnTo>
                  <a:pt x="0" y="187"/>
                </a:lnTo>
                <a:lnTo>
                  <a:pt x="6" y="159"/>
                </a:lnTo>
                <a:lnTo>
                  <a:pt x="203" y="210"/>
                </a:lnTo>
                <a:lnTo>
                  <a:pt x="87" y="37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05" name="Freeform 304"/>
          <p:cNvSpPr>
            <a:spLocks/>
          </p:cNvSpPr>
          <p:nvPr>
            <p:custDataLst>
              <p:tags r:id="rId99"/>
            </p:custDataLst>
          </p:nvPr>
        </p:nvSpPr>
        <p:spPr bwMode="auto">
          <a:xfrm>
            <a:off x="2363803" y="1718950"/>
            <a:ext cx="129779" cy="132160"/>
          </a:xfrm>
          <a:custGeom>
            <a:avLst/>
            <a:gdLst>
              <a:gd name="T0" fmla="*/ 0 w 437"/>
              <a:gd name="T1" fmla="*/ 0 h 443"/>
              <a:gd name="T2" fmla="*/ 0 w 437"/>
              <a:gd name="T3" fmla="*/ 0 h 443"/>
              <a:gd name="T4" fmla="*/ 0 w 437"/>
              <a:gd name="T5" fmla="*/ 0 h 443"/>
              <a:gd name="T6" fmla="*/ 0 w 437"/>
              <a:gd name="T7" fmla="*/ 0 h 443"/>
              <a:gd name="T8" fmla="*/ 0 w 437"/>
              <a:gd name="T9" fmla="*/ 0 h 443"/>
              <a:gd name="T10" fmla="*/ 0 w 437"/>
              <a:gd name="T11" fmla="*/ 0 h 443"/>
              <a:gd name="T12" fmla="*/ 0 w 437"/>
              <a:gd name="T13" fmla="*/ 0 h 443"/>
              <a:gd name="T14" fmla="*/ 0 w 437"/>
              <a:gd name="T15" fmla="*/ 0 h 443"/>
              <a:gd name="T16" fmla="*/ 0 w 437"/>
              <a:gd name="T17" fmla="*/ 0 h 443"/>
              <a:gd name="T18" fmla="*/ 0 w 437"/>
              <a:gd name="T19" fmla="*/ 0 h 443"/>
              <a:gd name="T20" fmla="*/ 0 w 437"/>
              <a:gd name="T21" fmla="*/ 0 h 443"/>
              <a:gd name="T22" fmla="*/ 0 w 437"/>
              <a:gd name="T23" fmla="*/ 0 h 443"/>
              <a:gd name="T24" fmla="*/ 0 w 437"/>
              <a:gd name="T25" fmla="*/ 0 h 443"/>
              <a:gd name="T26" fmla="*/ 0 w 437"/>
              <a:gd name="T27" fmla="*/ 0 h 443"/>
              <a:gd name="T28" fmla="*/ 0 w 437"/>
              <a:gd name="T29" fmla="*/ 0 h 443"/>
              <a:gd name="T30" fmla="*/ 0 w 437"/>
              <a:gd name="T31" fmla="*/ 0 h 443"/>
              <a:gd name="T32" fmla="*/ 0 w 437"/>
              <a:gd name="T33" fmla="*/ 0 h 443"/>
              <a:gd name="T34" fmla="*/ 0 w 437"/>
              <a:gd name="T35" fmla="*/ 0 h 443"/>
              <a:gd name="T36" fmla="*/ 0 w 437"/>
              <a:gd name="T37" fmla="*/ 0 h 443"/>
              <a:gd name="T38" fmla="*/ 0 w 437"/>
              <a:gd name="T39" fmla="*/ 0 h 443"/>
              <a:gd name="T40" fmla="*/ 0 w 437"/>
              <a:gd name="T41" fmla="*/ 0 h 443"/>
              <a:gd name="T42" fmla="*/ 0 w 437"/>
              <a:gd name="T43" fmla="*/ 0 h 443"/>
              <a:gd name="T44" fmla="*/ 0 w 437"/>
              <a:gd name="T45" fmla="*/ 0 h 443"/>
              <a:gd name="T46" fmla="*/ 0 w 437"/>
              <a:gd name="T47" fmla="*/ 0 h 443"/>
              <a:gd name="T48" fmla="*/ 0 w 437"/>
              <a:gd name="T49" fmla="*/ 0 h 44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7"/>
              <a:gd name="T76" fmla="*/ 0 h 443"/>
              <a:gd name="T77" fmla="*/ 437 w 437"/>
              <a:gd name="T78" fmla="*/ 443 h 44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7" h="443">
                <a:moveTo>
                  <a:pt x="88" y="37"/>
                </a:moveTo>
                <a:lnTo>
                  <a:pt x="114" y="22"/>
                </a:lnTo>
                <a:lnTo>
                  <a:pt x="216" y="203"/>
                </a:lnTo>
                <a:lnTo>
                  <a:pt x="256" y="0"/>
                </a:lnTo>
                <a:lnTo>
                  <a:pt x="283" y="8"/>
                </a:lnTo>
                <a:lnTo>
                  <a:pt x="229" y="205"/>
                </a:lnTo>
                <a:lnTo>
                  <a:pt x="397" y="92"/>
                </a:lnTo>
                <a:lnTo>
                  <a:pt x="413" y="116"/>
                </a:lnTo>
                <a:lnTo>
                  <a:pt x="238" y="220"/>
                </a:lnTo>
                <a:lnTo>
                  <a:pt x="437" y="261"/>
                </a:lnTo>
                <a:lnTo>
                  <a:pt x="429" y="289"/>
                </a:lnTo>
                <a:lnTo>
                  <a:pt x="236" y="234"/>
                </a:lnTo>
                <a:lnTo>
                  <a:pt x="351" y="405"/>
                </a:lnTo>
                <a:lnTo>
                  <a:pt x="327" y="420"/>
                </a:lnTo>
                <a:lnTo>
                  <a:pt x="224" y="242"/>
                </a:lnTo>
                <a:lnTo>
                  <a:pt x="185" y="443"/>
                </a:lnTo>
                <a:lnTo>
                  <a:pt x="156" y="436"/>
                </a:lnTo>
                <a:lnTo>
                  <a:pt x="210" y="238"/>
                </a:lnTo>
                <a:lnTo>
                  <a:pt x="39" y="350"/>
                </a:lnTo>
                <a:lnTo>
                  <a:pt x="24" y="326"/>
                </a:lnTo>
                <a:lnTo>
                  <a:pt x="201" y="225"/>
                </a:lnTo>
                <a:lnTo>
                  <a:pt x="0" y="189"/>
                </a:lnTo>
                <a:lnTo>
                  <a:pt x="7" y="161"/>
                </a:lnTo>
                <a:lnTo>
                  <a:pt x="204" y="211"/>
                </a:lnTo>
                <a:lnTo>
                  <a:pt x="88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06" name="Freeform 305"/>
          <p:cNvSpPr>
            <a:spLocks/>
          </p:cNvSpPr>
          <p:nvPr>
            <p:custDataLst>
              <p:tags r:id="rId100"/>
            </p:custDataLst>
          </p:nvPr>
        </p:nvSpPr>
        <p:spPr bwMode="auto">
          <a:xfrm>
            <a:off x="2363803" y="1718950"/>
            <a:ext cx="129779" cy="132160"/>
          </a:xfrm>
          <a:custGeom>
            <a:avLst/>
            <a:gdLst>
              <a:gd name="T0" fmla="*/ 0 w 437"/>
              <a:gd name="T1" fmla="*/ 0 h 443"/>
              <a:gd name="T2" fmla="*/ 0 w 437"/>
              <a:gd name="T3" fmla="*/ 0 h 443"/>
              <a:gd name="T4" fmla="*/ 0 w 437"/>
              <a:gd name="T5" fmla="*/ 0 h 443"/>
              <a:gd name="T6" fmla="*/ 0 w 437"/>
              <a:gd name="T7" fmla="*/ 0 h 443"/>
              <a:gd name="T8" fmla="*/ 0 w 437"/>
              <a:gd name="T9" fmla="*/ 0 h 443"/>
              <a:gd name="T10" fmla="*/ 0 w 437"/>
              <a:gd name="T11" fmla="*/ 0 h 443"/>
              <a:gd name="T12" fmla="*/ 0 w 437"/>
              <a:gd name="T13" fmla="*/ 0 h 443"/>
              <a:gd name="T14" fmla="*/ 0 w 437"/>
              <a:gd name="T15" fmla="*/ 0 h 443"/>
              <a:gd name="T16" fmla="*/ 0 w 437"/>
              <a:gd name="T17" fmla="*/ 0 h 443"/>
              <a:gd name="T18" fmla="*/ 0 w 437"/>
              <a:gd name="T19" fmla="*/ 0 h 443"/>
              <a:gd name="T20" fmla="*/ 0 w 437"/>
              <a:gd name="T21" fmla="*/ 0 h 443"/>
              <a:gd name="T22" fmla="*/ 0 w 437"/>
              <a:gd name="T23" fmla="*/ 0 h 443"/>
              <a:gd name="T24" fmla="*/ 0 w 437"/>
              <a:gd name="T25" fmla="*/ 0 h 443"/>
              <a:gd name="T26" fmla="*/ 0 w 437"/>
              <a:gd name="T27" fmla="*/ 0 h 443"/>
              <a:gd name="T28" fmla="*/ 0 w 437"/>
              <a:gd name="T29" fmla="*/ 0 h 443"/>
              <a:gd name="T30" fmla="*/ 0 w 437"/>
              <a:gd name="T31" fmla="*/ 0 h 443"/>
              <a:gd name="T32" fmla="*/ 0 w 437"/>
              <a:gd name="T33" fmla="*/ 0 h 443"/>
              <a:gd name="T34" fmla="*/ 0 w 437"/>
              <a:gd name="T35" fmla="*/ 0 h 443"/>
              <a:gd name="T36" fmla="*/ 0 w 437"/>
              <a:gd name="T37" fmla="*/ 0 h 443"/>
              <a:gd name="T38" fmla="*/ 0 w 437"/>
              <a:gd name="T39" fmla="*/ 0 h 443"/>
              <a:gd name="T40" fmla="*/ 0 w 437"/>
              <a:gd name="T41" fmla="*/ 0 h 443"/>
              <a:gd name="T42" fmla="*/ 0 w 437"/>
              <a:gd name="T43" fmla="*/ 0 h 443"/>
              <a:gd name="T44" fmla="*/ 0 w 437"/>
              <a:gd name="T45" fmla="*/ 0 h 443"/>
              <a:gd name="T46" fmla="*/ 0 w 437"/>
              <a:gd name="T47" fmla="*/ 0 h 443"/>
              <a:gd name="T48" fmla="*/ 0 w 437"/>
              <a:gd name="T49" fmla="*/ 0 h 44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7"/>
              <a:gd name="T76" fmla="*/ 0 h 443"/>
              <a:gd name="T77" fmla="*/ 437 w 437"/>
              <a:gd name="T78" fmla="*/ 443 h 44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7" h="443">
                <a:moveTo>
                  <a:pt x="88" y="37"/>
                </a:moveTo>
                <a:lnTo>
                  <a:pt x="114" y="22"/>
                </a:lnTo>
                <a:lnTo>
                  <a:pt x="216" y="203"/>
                </a:lnTo>
                <a:lnTo>
                  <a:pt x="256" y="0"/>
                </a:lnTo>
                <a:lnTo>
                  <a:pt x="283" y="8"/>
                </a:lnTo>
                <a:lnTo>
                  <a:pt x="229" y="205"/>
                </a:lnTo>
                <a:lnTo>
                  <a:pt x="397" y="92"/>
                </a:lnTo>
                <a:lnTo>
                  <a:pt x="413" y="116"/>
                </a:lnTo>
                <a:lnTo>
                  <a:pt x="238" y="220"/>
                </a:lnTo>
                <a:lnTo>
                  <a:pt x="437" y="261"/>
                </a:lnTo>
                <a:lnTo>
                  <a:pt x="429" y="289"/>
                </a:lnTo>
                <a:lnTo>
                  <a:pt x="236" y="234"/>
                </a:lnTo>
                <a:lnTo>
                  <a:pt x="351" y="405"/>
                </a:lnTo>
                <a:lnTo>
                  <a:pt x="327" y="420"/>
                </a:lnTo>
                <a:lnTo>
                  <a:pt x="224" y="242"/>
                </a:lnTo>
                <a:lnTo>
                  <a:pt x="185" y="443"/>
                </a:lnTo>
                <a:lnTo>
                  <a:pt x="156" y="436"/>
                </a:lnTo>
                <a:lnTo>
                  <a:pt x="210" y="238"/>
                </a:lnTo>
                <a:lnTo>
                  <a:pt x="39" y="350"/>
                </a:lnTo>
                <a:lnTo>
                  <a:pt x="24" y="326"/>
                </a:lnTo>
                <a:lnTo>
                  <a:pt x="201" y="225"/>
                </a:lnTo>
                <a:lnTo>
                  <a:pt x="0" y="189"/>
                </a:lnTo>
                <a:lnTo>
                  <a:pt x="7" y="161"/>
                </a:lnTo>
                <a:lnTo>
                  <a:pt x="204" y="211"/>
                </a:lnTo>
                <a:lnTo>
                  <a:pt x="88" y="37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07" name="Freeform 306"/>
          <p:cNvSpPr>
            <a:spLocks/>
          </p:cNvSpPr>
          <p:nvPr>
            <p:custDataLst>
              <p:tags r:id="rId101"/>
            </p:custDataLst>
          </p:nvPr>
        </p:nvSpPr>
        <p:spPr bwMode="auto">
          <a:xfrm>
            <a:off x="2362612" y="1945169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9" y="37"/>
                </a:moveTo>
                <a:lnTo>
                  <a:pt x="114" y="22"/>
                </a:lnTo>
                <a:lnTo>
                  <a:pt x="216" y="203"/>
                </a:lnTo>
                <a:lnTo>
                  <a:pt x="255" y="0"/>
                </a:lnTo>
                <a:lnTo>
                  <a:pt x="283" y="7"/>
                </a:lnTo>
                <a:lnTo>
                  <a:pt x="229" y="204"/>
                </a:lnTo>
                <a:lnTo>
                  <a:pt x="397" y="92"/>
                </a:lnTo>
                <a:lnTo>
                  <a:pt x="413" y="115"/>
                </a:lnTo>
                <a:lnTo>
                  <a:pt x="238" y="219"/>
                </a:lnTo>
                <a:lnTo>
                  <a:pt x="436" y="259"/>
                </a:lnTo>
                <a:lnTo>
                  <a:pt x="429" y="288"/>
                </a:lnTo>
                <a:lnTo>
                  <a:pt x="236" y="234"/>
                </a:lnTo>
                <a:lnTo>
                  <a:pt x="351" y="404"/>
                </a:lnTo>
                <a:lnTo>
                  <a:pt x="327" y="419"/>
                </a:lnTo>
                <a:lnTo>
                  <a:pt x="224" y="241"/>
                </a:lnTo>
                <a:lnTo>
                  <a:pt x="184" y="442"/>
                </a:lnTo>
                <a:lnTo>
                  <a:pt x="156" y="435"/>
                </a:lnTo>
                <a:lnTo>
                  <a:pt x="210" y="238"/>
                </a:lnTo>
                <a:lnTo>
                  <a:pt x="38" y="350"/>
                </a:lnTo>
                <a:lnTo>
                  <a:pt x="24" y="326"/>
                </a:lnTo>
                <a:lnTo>
                  <a:pt x="201" y="223"/>
                </a:lnTo>
                <a:lnTo>
                  <a:pt x="0" y="187"/>
                </a:lnTo>
                <a:lnTo>
                  <a:pt x="7" y="160"/>
                </a:lnTo>
                <a:lnTo>
                  <a:pt x="204" y="210"/>
                </a:lnTo>
                <a:lnTo>
                  <a:pt x="89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08" name="Freeform 307"/>
          <p:cNvSpPr>
            <a:spLocks/>
          </p:cNvSpPr>
          <p:nvPr>
            <p:custDataLst>
              <p:tags r:id="rId102"/>
            </p:custDataLst>
          </p:nvPr>
        </p:nvSpPr>
        <p:spPr bwMode="auto">
          <a:xfrm>
            <a:off x="2362612" y="1945169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9" y="37"/>
                </a:moveTo>
                <a:lnTo>
                  <a:pt x="114" y="22"/>
                </a:lnTo>
                <a:lnTo>
                  <a:pt x="216" y="203"/>
                </a:lnTo>
                <a:lnTo>
                  <a:pt x="255" y="0"/>
                </a:lnTo>
                <a:lnTo>
                  <a:pt x="283" y="7"/>
                </a:lnTo>
                <a:lnTo>
                  <a:pt x="229" y="204"/>
                </a:lnTo>
                <a:lnTo>
                  <a:pt x="397" y="92"/>
                </a:lnTo>
                <a:lnTo>
                  <a:pt x="413" y="115"/>
                </a:lnTo>
                <a:lnTo>
                  <a:pt x="238" y="219"/>
                </a:lnTo>
                <a:lnTo>
                  <a:pt x="436" y="259"/>
                </a:lnTo>
                <a:lnTo>
                  <a:pt x="429" y="288"/>
                </a:lnTo>
                <a:lnTo>
                  <a:pt x="236" y="234"/>
                </a:lnTo>
                <a:lnTo>
                  <a:pt x="351" y="404"/>
                </a:lnTo>
                <a:lnTo>
                  <a:pt x="327" y="419"/>
                </a:lnTo>
                <a:lnTo>
                  <a:pt x="224" y="241"/>
                </a:lnTo>
                <a:lnTo>
                  <a:pt x="184" y="442"/>
                </a:lnTo>
                <a:lnTo>
                  <a:pt x="156" y="435"/>
                </a:lnTo>
                <a:lnTo>
                  <a:pt x="210" y="238"/>
                </a:lnTo>
                <a:lnTo>
                  <a:pt x="38" y="350"/>
                </a:lnTo>
                <a:lnTo>
                  <a:pt x="24" y="326"/>
                </a:lnTo>
                <a:lnTo>
                  <a:pt x="201" y="223"/>
                </a:lnTo>
                <a:lnTo>
                  <a:pt x="0" y="187"/>
                </a:lnTo>
                <a:lnTo>
                  <a:pt x="7" y="160"/>
                </a:lnTo>
                <a:lnTo>
                  <a:pt x="204" y="210"/>
                </a:lnTo>
                <a:lnTo>
                  <a:pt x="89" y="37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09" name="Freeform 308"/>
          <p:cNvSpPr>
            <a:spLocks/>
          </p:cNvSpPr>
          <p:nvPr>
            <p:custDataLst>
              <p:tags r:id="rId103"/>
            </p:custDataLst>
          </p:nvPr>
        </p:nvSpPr>
        <p:spPr bwMode="auto">
          <a:xfrm>
            <a:off x="2484056" y="2027322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7" y="38"/>
                </a:moveTo>
                <a:lnTo>
                  <a:pt x="113" y="21"/>
                </a:lnTo>
                <a:lnTo>
                  <a:pt x="216" y="202"/>
                </a:lnTo>
                <a:lnTo>
                  <a:pt x="255" y="0"/>
                </a:lnTo>
                <a:lnTo>
                  <a:pt x="283" y="7"/>
                </a:lnTo>
                <a:lnTo>
                  <a:pt x="228" y="204"/>
                </a:lnTo>
                <a:lnTo>
                  <a:pt x="397" y="91"/>
                </a:lnTo>
                <a:lnTo>
                  <a:pt x="412" y="115"/>
                </a:lnTo>
                <a:lnTo>
                  <a:pt x="237" y="220"/>
                </a:lnTo>
                <a:lnTo>
                  <a:pt x="436" y="260"/>
                </a:lnTo>
                <a:lnTo>
                  <a:pt x="429" y="289"/>
                </a:lnTo>
                <a:lnTo>
                  <a:pt x="235" y="233"/>
                </a:lnTo>
                <a:lnTo>
                  <a:pt x="349" y="404"/>
                </a:lnTo>
                <a:lnTo>
                  <a:pt x="326" y="419"/>
                </a:lnTo>
                <a:lnTo>
                  <a:pt x="223" y="242"/>
                </a:lnTo>
                <a:lnTo>
                  <a:pt x="184" y="442"/>
                </a:lnTo>
                <a:lnTo>
                  <a:pt x="155" y="436"/>
                </a:lnTo>
                <a:lnTo>
                  <a:pt x="210" y="237"/>
                </a:lnTo>
                <a:lnTo>
                  <a:pt x="38" y="349"/>
                </a:lnTo>
                <a:lnTo>
                  <a:pt x="22" y="326"/>
                </a:lnTo>
                <a:lnTo>
                  <a:pt x="200" y="224"/>
                </a:lnTo>
                <a:lnTo>
                  <a:pt x="0" y="188"/>
                </a:lnTo>
                <a:lnTo>
                  <a:pt x="6" y="160"/>
                </a:lnTo>
                <a:lnTo>
                  <a:pt x="203" y="211"/>
                </a:lnTo>
                <a:lnTo>
                  <a:pt x="87" y="38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10" name="Freeform 309"/>
          <p:cNvSpPr>
            <a:spLocks/>
          </p:cNvSpPr>
          <p:nvPr>
            <p:custDataLst>
              <p:tags r:id="rId104"/>
            </p:custDataLst>
          </p:nvPr>
        </p:nvSpPr>
        <p:spPr bwMode="auto">
          <a:xfrm>
            <a:off x="2484056" y="2027322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7" y="38"/>
                </a:moveTo>
                <a:lnTo>
                  <a:pt x="113" y="21"/>
                </a:lnTo>
                <a:lnTo>
                  <a:pt x="216" y="202"/>
                </a:lnTo>
                <a:lnTo>
                  <a:pt x="255" y="0"/>
                </a:lnTo>
                <a:lnTo>
                  <a:pt x="283" y="7"/>
                </a:lnTo>
                <a:lnTo>
                  <a:pt x="228" y="204"/>
                </a:lnTo>
                <a:lnTo>
                  <a:pt x="397" y="91"/>
                </a:lnTo>
                <a:lnTo>
                  <a:pt x="412" y="115"/>
                </a:lnTo>
                <a:lnTo>
                  <a:pt x="237" y="220"/>
                </a:lnTo>
                <a:lnTo>
                  <a:pt x="436" y="260"/>
                </a:lnTo>
                <a:lnTo>
                  <a:pt x="429" y="289"/>
                </a:lnTo>
                <a:lnTo>
                  <a:pt x="235" y="233"/>
                </a:lnTo>
                <a:lnTo>
                  <a:pt x="349" y="404"/>
                </a:lnTo>
                <a:lnTo>
                  <a:pt x="326" y="419"/>
                </a:lnTo>
                <a:lnTo>
                  <a:pt x="223" y="242"/>
                </a:lnTo>
                <a:lnTo>
                  <a:pt x="184" y="442"/>
                </a:lnTo>
                <a:lnTo>
                  <a:pt x="155" y="436"/>
                </a:lnTo>
                <a:lnTo>
                  <a:pt x="210" y="237"/>
                </a:lnTo>
                <a:lnTo>
                  <a:pt x="38" y="349"/>
                </a:lnTo>
                <a:lnTo>
                  <a:pt x="22" y="326"/>
                </a:lnTo>
                <a:lnTo>
                  <a:pt x="200" y="224"/>
                </a:lnTo>
                <a:lnTo>
                  <a:pt x="0" y="188"/>
                </a:lnTo>
                <a:lnTo>
                  <a:pt x="6" y="160"/>
                </a:lnTo>
                <a:lnTo>
                  <a:pt x="203" y="211"/>
                </a:lnTo>
                <a:lnTo>
                  <a:pt x="87" y="38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11" name="Freeform 310"/>
          <p:cNvSpPr>
            <a:spLocks/>
          </p:cNvSpPr>
          <p:nvPr>
            <p:custDataLst>
              <p:tags r:id="rId105"/>
            </p:custDataLst>
          </p:nvPr>
        </p:nvSpPr>
        <p:spPr bwMode="auto">
          <a:xfrm>
            <a:off x="2465006" y="1717759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8" y="37"/>
                </a:moveTo>
                <a:lnTo>
                  <a:pt x="113" y="22"/>
                </a:lnTo>
                <a:lnTo>
                  <a:pt x="216" y="203"/>
                </a:lnTo>
                <a:lnTo>
                  <a:pt x="255" y="0"/>
                </a:lnTo>
                <a:lnTo>
                  <a:pt x="284" y="7"/>
                </a:lnTo>
                <a:lnTo>
                  <a:pt x="228" y="205"/>
                </a:lnTo>
                <a:lnTo>
                  <a:pt x="398" y="92"/>
                </a:lnTo>
                <a:lnTo>
                  <a:pt x="412" y="115"/>
                </a:lnTo>
                <a:lnTo>
                  <a:pt x="237" y="220"/>
                </a:lnTo>
                <a:lnTo>
                  <a:pt x="436" y="259"/>
                </a:lnTo>
                <a:lnTo>
                  <a:pt x="429" y="289"/>
                </a:lnTo>
                <a:lnTo>
                  <a:pt x="235" y="234"/>
                </a:lnTo>
                <a:lnTo>
                  <a:pt x="351" y="404"/>
                </a:lnTo>
                <a:lnTo>
                  <a:pt x="327" y="419"/>
                </a:lnTo>
                <a:lnTo>
                  <a:pt x="223" y="241"/>
                </a:lnTo>
                <a:lnTo>
                  <a:pt x="184" y="442"/>
                </a:lnTo>
                <a:lnTo>
                  <a:pt x="156" y="436"/>
                </a:lnTo>
                <a:lnTo>
                  <a:pt x="210" y="238"/>
                </a:lnTo>
                <a:lnTo>
                  <a:pt x="38" y="350"/>
                </a:lnTo>
                <a:lnTo>
                  <a:pt x="24" y="326"/>
                </a:lnTo>
                <a:lnTo>
                  <a:pt x="201" y="223"/>
                </a:lnTo>
                <a:lnTo>
                  <a:pt x="0" y="187"/>
                </a:lnTo>
                <a:lnTo>
                  <a:pt x="7" y="160"/>
                </a:lnTo>
                <a:lnTo>
                  <a:pt x="205" y="210"/>
                </a:lnTo>
                <a:lnTo>
                  <a:pt x="88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12" name="Freeform 311"/>
          <p:cNvSpPr>
            <a:spLocks/>
          </p:cNvSpPr>
          <p:nvPr>
            <p:custDataLst>
              <p:tags r:id="rId106"/>
            </p:custDataLst>
          </p:nvPr>
        </p:nvSpPr>
        <p:spPr bwMode="auto">
          <a:xfrm>
            <a:off x="2465006" y="1717759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8" y="37"/>
                </a:moveTo>
                <a:lnTo>
                  <a:pt x="113" y="22"/>
                </a:lnTo>
                <a:lnTo>
                  <a:pt x="216" y="203"/>
                </a:lnTo>
                <a:lnTo>
                  <a:pt x="255" y="0"/>
                </a:lnTo>
                <a:lnTo>
                  <a:pt x="284" y="7"/>
                </a:lnTo>
                <a:lnTo>
                  <a:pt x="228" y="205"/>
                </a:lnTo>
                <a:lnTo>
                  <a:pt x="398" y="92"/>
                </a:lnTo>
                <a:lnTo>
                  <a:pt x="412" y="115"/>
                </a:lnTo>
                <a:lnTo>
                  <a:pt x="237" y="220"/>
                </a:lnTo>
                <a:lnTo>
                  <a:pt x="436" y="259"/>
                </a:lnTo>
                <a:lnTo>
                  <a:pt x="429" y="289"/>
                </a:lnTo>
                <a:lnTo>
                  <a:pt x="235" y="234"/>
                </a:lnTo>
                <a:lnTo>
                  <a:pt x="351" y="404"/>
                </a:lnTo>
                <a:lnTo>
                  <a:pt x="327" y="419"/>
                </a:lnTo>
                <a:lnTo>
                  <a:pt x="223" y="241"/>
                </a:lnTo>
                <a:lnTo>
                  <a:pt x="184" y="442"/>
                </a:lnTo>
                <a:lnTo>
                  <a:pt x="156" y="436"/>
                </a:lnTo>
                <a:lnTo>
                  <a:pt x="210" y="238"/>
                </a:lnTo>
                <a:lnTo>
                  <a:pt x="38" y="350"/>
                </a:lnTo>
                <a:lnTo>
                  <a:pt x="24" y="326"/>
                </a:lnTo>
                <a:lnTo>
                  <a:pt x="201" y="223"/>
                </a:lnTo>
                <a:lnTo>
                  <a:pt x="0" y="187"/>
                </a:lnTo>
                <a:lnTo>
                  <a:pt x="7" y="160"/>
                </a:lnTo>
                <a:lnTo>
                  <a:pt x="205" y="210"/>
                </a:lnTo>
                <a:lnTo>
                  <a:pt x="88" y="37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13" name="Freeform 312"/>
          <p:cNvSpPr>
            <a:spLocks/>
          </p:cNvSpPr>
          <p:nvPr>
            <p:custDataLst>
              <p:tags r:id="rId107"/>
            </p:custDataLst>
          </p:nvPr>
        </p:nvSpPr>
        <p:spPr bwMode="auto">
          <a:xfrm>
            <a:off x="2698369" y="2076138"/>
            <a:ext cx="129779" cy="132160"/>
          </a:xfrm>
          <a:custGeom>
            <a:avLst/>
            <a:gdLst>
              <a:gd name="T0" fmla="*/ 0 w 436"/>
              <a:gd name="T1" fmla="*/ 0 h 443"/>
              <a:gd name="T2" fmla="*/ 0 w 436"/>
              <a:gd name="T3" fmla="*/ 0 h 443"/>
              <a:gd name="T4" fmla="*/ 0 w 436"/>
              <a:gd name="T5" fmla="*/ 0 h 443"/>
              <a:gd name="T6" fmla="*/ 0 w 436"/>
              <a:gd name="T7" fmla="*/ 0 h 443"/>
              <a:gd name="T8" fmla="*/ 0 w 436"/>
              <a:gd name="T9" fmla="*/ 0 h 443"/>
              <a:gd name="T10" fmla="*/ 0 w 436"/>
              <a:gd name="T11" fmla="*/ 0 h 443"/>
              <a:gd name="T12" fmla="*/ 0 w 436"/>
              <a:gd name="T13" fmla="*/ 0 h 443"/>
              <a:gd name="T14" fmla="*/ 0 w 436"/>
              <a:gd name="T15" fmla="*/ 0 h 443"/>
              <a:gd name="T16" fmla="*/ 0 w 436"/>
              <a:gd name="T17" fmla="*/ 0 h 443"/>
              <a:gd name="T18" fmla="*/ 0 w 436"/>
              <a:gd name="T19" fmla="*/ 0 h 443"/>
              <a:gd name="T20" fmla="*/ 0 w 436"/>
              <a:gd name="T21" fmla="*/ 0 h 443"/>
              <a:gd name="T22" fmla="*/ 0 w 436"/>
              <a:gd name="T23" fmla="*/ 0 h 443"/>
              <a:gd name="T24" fmla="*/ 0 w 436"/>
              <a:gd name="T25" fmla="*/ 0 h 443"/>
              <a:gd name="T26" fmla="*/ 0 w 436"/>
              <a:gd name="T27" fmla="*/ 0 h 443"/>
              <a:gd name="T28" fmla="*/ 0 w 436"/>
              <a:gd name="T29" fmla="*/ 0 h 443"/>
              <a:gd name="T30" fmla="*/ 0 w 436"/>
              <a:gd name="T31" fmla="*/ 0 h 443"/>
              <a:gd name="T32" fmla="*/ 0 w 436"/>
              <a:gd name="T33" fmla="*/ 0 h 443"/>
              <a:gd name="T34" fmla="*/ 0 w 436"/>
              <a:gd name="T35" fmla="*/ 0 h 443"/>
              <a:gd name="T36" fmla="*/ 0 w 436"/>
              <a:gd name="T37" fmla="*/ 0 h 443"/>
              <a:gd name="T38" fmla="*/ 0 w 436"/>
              <a:gd name="T39" fmla="*/ 0 h 443"/>
              <a:gd name="T40" fmla="*/ 0 w 436"/>
              <a:gd name="T41" fmla="*/ 0 h 443"/>
              <a:gd name="T42" fmla="*/ 0 w 436"/>
              <a:gd name="T43" fmla="*/ 0 h 443"/>
              <a:gd name="T44" fmla="*/ 0 w 436"/>
              <a:gd name="T45" fmla="*/ 0 h 443"/>
              <a:gd name="T46" fmla="*/ 0 w 436"/>
              <a:gd name="T47" fmla="*/ 0 h 443"/>
              <a:gd name="T48" fmla="*/ 0 w 436"/>
              <a:gd name="T49" fmla="*/ 0 h 44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3"/>
              <a:gd name="T77" fmla="*/ 436 w 436"/>
              <a:gd name="T78" fmla="*/ 443 h 44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3">
                <a:moveTo>
                  <a:pt x="87" y="38"/>
                </a:moveTo>
                <a:lnTo>
                  <a:pt x="113" y="22"/>
                </a:lnTo>
                <a:lnTo>
                  <a:pt x="216" y="203"/>
                </a:lnTo>
                <a:lnTo>
                  <a:pt x="255" y="0"/>
                </a:lnTo>
                <a:lnTo>
                  <a:pt x="282" y="8"/>
                </a:lnTo>
                <a:lnTo>
                  <a:pt x="227" y="205"/>
                </a:lnTo>
                <a:lnTo>
                  <a:pt x="397" y="92"/>
                </a:lnTo>
                <a:lnTo>
                  <a:pt x="412" y="116"/>
                </a:lnTo>
                <a:lnTo>
                  <a:pt x="237" y="220"/>
                </a:lnTo>
                <a:lnTo>
                  <a:pt x="436" y="261"/>
                </a:lnTo>
                <a:lnTo>
                  <a:pt x="429" y="289"/>
                </a:lnTo>
                <a:lnTo>
                  <a:pt x="235" y="234"/>
                </a:lnTo>
                <a:lnTo>
                  <a:pt x="349" y="404"/>
                </a:lnTo>
                <a:lnTo>
                  <a:pt x="326" y="420"/>
                </a:lnTo>
                <a:lnTo>
                  <a:pt x="223" y="242"/>
                </a:lnTo>
                <a:lnTo>
                  <a:pt x="183" y="443"/>
                </a:lnTo>
                <a:lnTo>
                  <a:pt x="155" y="436"/>
                </a:lnTo>
                <a:lnTo>
                  <a:pt x="209" y="238"/>
                </a:lnTo>
                <a:lnTo>
                  <a:pt x="38" y="350"/>
                </a:lnTo>
                <a:lnTo>
                  <a:pt x="22" y="326"/>
                </a:lnTo>
                <a:lnTo>
                  <a:pt x="200" y="225"/>
                </a:lnTo>
                <a:lnTo>
                  <a:pt x="0" y="189"/>
                </a:lnTo>
                <a:lnTo>
                  <a:pt x="6" y="161"/>
                </a:lnTo>
                <a:lnTo>
                  <a:pt x="203" y="211"/>
                </a:lnTo>
                <a:lnTo>
                  <a:pt x="87" y="38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14" name="Freeform 313"/>
          <p:cNvSpPr>
            <a:spLocks/>
          </p:cNvSpPr>
          <p:nvPr>
            <p:custDataLst>
              <p:tags r:id="rId108"/>
            </p:custDataLst>
          </p:nvPr>
        </p:nvSpPr>
        <p:spPr bwMode="auto">
          <a:xfrm>
            <a:off x="2698369" y="2076138"/>
            <a:ext cx="129779" cy="132160"/>
          </a:xfrm>
          <a:custGeom>
            <a:avLst/>
            <a:gdLst>
              <a:gd name="T0" fmla="*/ 0 w 436"/>
              <a:gd name="T1" fmla="*/ 0 h 443"/>
              <a:gd name="T2" fmla="*/ 0 w 436"/>
              <a:gd name="T3" fmla="*/ 0 h 443"/>
              <a:gd name="T4" fmla="*/ 0 w 436"/>
              <a:gd name="T5" fmla="*/ 0 h 443"/>
              <a:gd name="T6" fmla="*/ 0 w 436"/>
              <a:gd name="T7" fmla="*/ 0 h 443"/>
              <a:gd name="T8" fmla="*/ 0 w 436"/>
              <a:gd name="T9" fmla="*/ 0 h 443"/>
              <a:gd name="T10" fmla="*/ 0 w 436"/>
              <a:gd name="T11" fmla="*/ 0 h 443"/>
              <a:gd name="T12" fmla="*/ 0 w 436"/>
              <a:gd name="T13" fmla="*/ 0 h 443"/>
              <a:gd name="T14" fmla="*/ 0 w 436"/>
              <a:gd name="T15" fmla="*/ 0 h 443"/>
              <a:gd name="T16" fmla="*/ 0 w 436"/>
              <a:gd name="T17" fmla="*/ 0 h 443"/>
              <a:gd name="T18" fmla="*/ 0 w 436"/>
              <a:gd name="T19" fmla="*/ 0 h 443"/>
              <a:gd name="T20" fmla="*/ 0 w 436"/>
              <a:gd name="T21" fmla="*/ 0 h 443"/>
              <a:gd name="T22" fmla="*/ 0 w 436"/>
              <a:gd name="T23" fmla="*/ 0 h 443"/>
              <a:gd name="T24" fmla="*/ 0 w 436"/>
              <a:gd name="T25" fmla="*/ 0 h 443"/>
              <a:gd name="T26" fmla="*/ 0 w 436"/>
              <a:gd name="T27" fmla="*/ 0 h 443"/>
              <a:gd name="T28" fmla="*/ 0 w 436"/>
              <a:gd name="T29" fmla="*/ 0 h 443"/>
              <a:gd name="T30" fmla="*/ 0 w 436"/>
              <a:gd name="T31" fmla="*/ 0 h 443"/>
              <a:gd name="T32" fmla="*/ 0 w 436"/>
              <a:gd name="T33" fmla="*/ 0 h 443"/>
              <a:gd name="T34" fmla="*/ 0 w 436"/>
              <a:gd name="T35" fmla="*/ 0 h 443"/>
              <a:gd name="T36" fmla="*/ 0 w 436"/>
              <a:gd name="T37" fmla="*/ 0 h 443"/>
              <a:gd name="T38" fmla="*/ 0 w 436"/>
              <a:gd name="T39" fmla="*/ 0 h 443"/>
              <a:gd name="T40" fmla="*/ 0 w 436"/>
              <a:gd name="T41" fmla="*/ 0 h 443"/>
              <a:gd name="T42" fmla="*/ 0 w 436"/>
              <a:gd name="T43" fmla="*/ 0 h 443"/>
              <a:gd name="T44" fmla="*/ 0 w 436"/>
              <a:gd name="T45" fmla="*/ 0 h 443"/>
              <a:gd name="T46" fmla="*/ 0 w 436"/>
              <a:gd name="T47" fmla="*/ 0 h 443"/>
              <a:gd name="T48" fmla="*/ 0 w 436"/>
              <a:gd name="T49" fmla="*/ 0 h 44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3"/>
              <a:gd name="T77" fmla="*/ 436 w 436"/>
              <a:gd name="T78" fmla="*/ 443 h 44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3">
                <a:moveTo>
                  <a:pt x="87" y="38"/>
                </a:moveTo>
                <a:lnTo>
                  <a:pt x="113" y="22"/>
                </a:lnTo>
                <a:lnTo>
                  <a:pt x="216" y="203"/>
                </a:lnTo>
                <a:lnTo>
                  <a:pt x="255" y="0"/>
                </a:lnTo>
                <a:lnTo>
                  <a:pt x="282" y="8"/>
                </a:lnTo>
                <a:lnTo>
                  <a:pt x="227" y="205"/>
                </a:lnTo>
                <a:lnTo>
                  <a:pt x="397" y="92"/>
                </a:lnTo>
                <a:lnTo>
                  <a:pt x="412" y="116"/>
                </a:lnTo>
                <a:lnTo>
                  <a:pt x="237" y="220"/>
                </a:lnTo>
                <a:lnTo>
                  <a:pt x="436" y="261"/>
                </a:lnTo>
                <a:lnTo>
                  <a:pt x="429" y="289"/>
                </a:lnTo>
                <a:lnTo>
                  <a:pt x="235" y="234"/>
                </a:lnTo>
                <a:lnTo>
                  <a:pt x="349" y="404"/>
                </a:lnTo>
                <a:lnTo>
                  <a:pt x="326" y="420"/>
                </a:lnTo>
                <a:lnTo>
                  <a:pt x="223" y="242"/>
                </a:lnTo>
                <a:lnTo>
                  <a:pt x="183" y="443"/>
                </a:lnTo>
                <a:lnTo>
                  <a:pt x="155" y="436"/>
                </a:lnTo>
                <a:lnTo>
                  <a:pt x="209" y="238"/>
                </a:lnTo>
                <a:lnTo>
                  <a:pt x="38" y="350"/>
                </a:lnTo>
                <a:lnTo>
                  <a:pt x="22" y="326"/>
                </a:lnTo>
                <a:lnTo>
                  <a:pt x="200" y="225"/>
                </a:lnTo>
                <a:lnTo>
                  <a:pt x="0" y="189"/>
                </a:lnTo>
                <a:lnTo>
                  <a:pt x="6" y="161"/>
                </a:lnTo>
                <a:lnTo>
                  <a:pt x="203" y="211"/>
                </a:lnTo>
                <a:lnTo>
                  <a:pt x="87" y="38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15" name="Freeform 314"/>
          <p:cNvSpPr>
            <a:spLocks/>
          </p:cNvSpPr>
          <p:nvPr>
            <p:custDataLst>
              <p:tags r:id="rId109"/>
            </p:custDataLst>
          </p:nvPr>
        </p:nvSpPr>
        <p:spPr bwMode="auto">
          <a:xfrm>
            <a:off x="2467387" y="1863015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9" y="37"/>
                </a:moveTo>
                <a:lnTo>
                  <a:pt x="113" y="20"/>
                </a:lnTo>
                <a:lnTo>
                  <a:pt x="216" y="201"/>
                </a:lnTo>
                <a:lnTo>
                  <a:pt x="255" y="0"/>
                </a:lnTo>
                <a:lnTo>
                  <a:pt x="283" y="6"/>
                </a:lnTo>
                <a:lnTo>
                  <a:pt x="228" y="203"/>
                </a:lnTo>
                <a:lnTo>
                  <a:pt x="398" y="90"/>
                </a:lnTo>
                <a:lnTo>
                  <a:pt x="413" y="114"/>
                </a:lnTo>
                <a:lnTo>
                  <a:pt x="238" y="219"/>
                </a:lnTo>
                <a:lnTo>
                  <a:pt x="436" y="259"/>
                </a:lnTo>
                <a:lnTo>
                  <a:pt x="429" y="288"/>
                </a:lnTo>
                <a:lnTo>
                  <a:pt x="236" y="232"/>
                </a:lnTo>
                <a:lnTo>
                  <a:pt x="351" y="403"/>
                </a:lnTo>
                <a:lnTo>
                  <a:pt x="327" y="418"/>
                </a:lnTo>
                <a:lnTo>
                  <a:pt x="223" y="240"/>
                </a:lnTo>
                <a:lnTo>
                  <a:pt x="184" y="442"/>
                </a:lnTo>
                <a:lnTo>
                  <a:pt x="155" y="435"/>
                </a:lnTo>
                <a:lnTo>
                  <a:pt x="210" y="236"/>
                </a:lnTo>
                <a:lnTo>
                  <a:pt x="38" y="348"/>
                </a:lnTo>
                <a:lnTo>
                  <a:pt x="24" y="325"/>
                </a:lnTo>
                <a:lnTo>
                  <a:pt x="201" y="223"/>
                </a:lnTo>
                <a:lnTo>
                  <a:pt x="0" y="187"/>
                </a:lnTo>
                <a:lnTo>
                  <a:pt x="6" y="159"/>
                </a:lnTo>
                <a:lnTo>
                  <a:pt x="204" y="209"/>
                </a:lnTo>
                <a:lnTo>
                  <a:pt x="89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16" name="Freeform 315"/>
          <p:cNvSpPr>
            <a:spLocks/>
          </p:cNvSpPr>
          <p:nvPr>
            <p:custDataLst>
              <p:tags r:id="rId110"/>
            </p:custDataLst>
          </p:nvPr>
        </p:nvSpPr>
        <p:spPr bwMode="auto">
          <a:xfrm>
            <a:off x="2467387" y="1863015"/>
            <a:ext cx="129779" cy="132160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9" y="37"/>
                </a:moveTo>
                <a:lnTo>
                  <a:pt x="113" y="20"/>
                </a:lnTo>
                <a:lnTo>
                  <a:pt x="216" y="201"/>
                </a:lnTo>
                <a:lnTo>
                  <a:pt x="255" y="0"/>
                </a:lnTo>
                <a:lnTo>
                  <a:pt x="283" y="6"/>
                </a:lnTo>
                <a:lnTo>
                  <a:pt x="228" y="203"/>
                </a:lnTo>
                <a:lnTo>
                  <a:pt x="398" y="90"/>
                </a:lnTo>
                <a:lnTo>
                  <a:pt x="413" y="114"/>
                </a:lnTo>
                <a:lnTo>
                  <a:pt x="238" y="219"/>
                </a:lnTo>
                <a:lnTo>
                  <a:pt x="436" y="259"/>
                </a:lnTo>
                <a:lnTo>
                  <a:pt x="429" y="288"/>
                </a:lnTo>
                <a:lnTo>
                  <a:pt x="236" y="232"/>
                </a:lnTo>
                <a:lnTo>
                  <a:pt x="351" y="403"/>
                </a:lnTo>
                <a:lnTo>
                  <a:pt x="327" y="418"/>
                </a:lnTo>
                <a:lnTo>
                  <a:pt x="223" y="240"/>
                </a:lnTo>
                <a:lnTo>
                  <a:pt x="184" y="442"/>
                </a:lnTo>
                <a:lnTo>
                  <a:pt x="155" y="435"/>
                </a:lnTo>
                <a:lnTo>
                  <a:pt x="210" y="236"/>
                </a:lnTo>
                <a:lnTo>
                  <a:pt x="38" y="348"/>
                </a:lnTo>
                <a:lnTo>
                  <a:pt x="24" y="325"/>
                </a:lnTo>
                <a:lnTo>
                  <a:pt x="201" y="223"/>
                </a:lnTo>
                <a:lnTo>
                  <a:pt x="0" y="187"/>
                </a:lnTo>
                <a:lnTo>
                  <a:pt x="6" y="159"/>
                </a:lnTo>
                <a:lnTo>
                  <a:pt x="204" y="209"/>
                </a:lnTo>
                <a:lnTo>
                  <a:pt x="89" y="37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17" name="Freeform 316"/>
          <p:cNvSpPr>
            <a:spLocks/>
          </p:cNvSpPr>
          <p:nvPr>
            <p:custDataLst>
              <p:tags r:id="rId111"/>
            </p:custDataLst>
          </p:nvPr>
        </p:nvSpPr>
        <p:spPr bwMode="auto">
          <a:xfrm>
            <a:off x="2645981" y="1954694"/>
            <a:ext cx="129779" cy="130969"/>
          </a:xfrm>
          <a:custGeom>
            <a:avLst/>
            <a:gdLst>
              <a:gd name="T0" fmla="*/ 0 w 436"/>
              <a:gd name="T1" fmla="*/ 0 h 443"/>
              <a:gd name="T2" fmla="*/ 0 w 436"/>
              <a:gd name="T3" fmla="*/ 0 h 443"/>
              <a:gd name="T4" fmla="*/ 0 w 436"/>
              <a:gd name="T5" fmla="*/ 0 h 443"/>
              <a:gd name="T6" fmla="*/ 0 w 436"/>
              <a:gd name="T7" fmla="*/ 0 h 443"/>
              <a:gd name="T8" fmla="*/ 0 w 436"/>
              <a:gd name="T9" fmla="*/ 0 h 443"/>
              <a:gd name="T10" fmla="*/ 0 w 436"/>
              <a:gd name="T11" fmla="*/ 0 h 443"/>
              <a:gd name="T12" fmla="*/ 0 w 436"/>
              <a:gd name="T13" fmla="*/ 0 h 443"/>
              <a:gd name="T14" fmla="*/ 0 w 436"/>
              <a:gd name="T15" fmla="*/ 0 h 443"/>
              <a:gd name="T16" fmla="*/ 0 w 436"/>
              <a:gd name="T17" fmla="*/ 0 h 443"/>
              <a:gd name="T18" fmla="*/ 0 w 436"/>
              <a:gd name="T19" fmla="*/ 0 h 443"/>
              <a:gd name="T20" fmla="*/ 0 w 436"/>
              <a:gd name="T21" fmla="*/ 0 h 443"/>
              <a:gd name="T22" fmla="*/ 0 w 436"/>
              <a:gd name="T23" fmla="*/ 0 h 443"/>
              <a:gd name="T24" fmla="*/ 0 w 436"/>
              <a:gd name="T25" fmla="*/ 0 h 443"/>
              <a:gd name="T26" fmla="*/ 0 w 436"/>
              <a:gd name="T27" fmla="*/ 0 h 443"/>
              <a:gd name="T28" fmla="*/ 0 w 436"/>
              <a:gd name="T29" fmla="*/ 0 h 443"/>
              <a:gd name="T30" fmla="*/ 0 w 436"/>
              <a:gd name="T31" fmla="*/ 0 h 443"/>
              <a:gd name="T32" fmla="*/ 0 w 436"/>
              <a:gd name="T33" fmla="*/ 0 h 443"/>
              <a:gd name="T34" fmla="*/ 0 w 436"/>
              <a:gd name="T35" fmla="*/ 0 h 443"/>
              <a:gd name="T36" fmla="*/ 0 w 436"/>
              <a:gd name="T37" fmla="*/ 0 h 443"/>
              <a:gd name="T38" fmla="*/ 0 w 436"/>
              <a:gd name="T39" fmla="*/ 0 h 443"/>
              <a:gd name="T40" fmla="*/ 0 w 436"/>
              <a:gd name="T41" fmla="*/ 0 h 443"/>
              <a:gd name="T42" fmla="*/ 0 w 436"/>
              <a:gd name="T43" fmla="*/ 0 h 443"/>
              <a:gd name="T44" fmla="*/ 0 w 436"/>
              <a:gd name="T45" fmla="*/ 0 h 443"/>
              <a:gd name="T46" fmla="*/ 0 w 436"/>
              <a:gd name="T47" fmla="*/ 0 h 443"/>
              <a:gd name="T48" fmla="*/ 0 w 436"/>
              <a:gd name="T49" fmla="*/ 0 h 44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3"/>
              <a:gd name="T77" fmla="*/ 436 w 436"/>
              <a:gd name="T78" fmla="*/ 443 h 44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3">
                <a:moveTo>
                  <a:pt x="87" y="38"/>
                </a:moveTo>
                <a:lnTo>
                  <a:pt x="113" y="22"/>
                </a:lnTo>
                <a:lnTo>
                  <a:pt x="216" y="203"/>
                </a:lnTo>
                <a:lnTo>
                  <a:pt x="255" y="0"/>
                </a:lnTo>
                <a:lnTo>
                  <a:pt x="283" y="7"/>
                </a:lnTo>
                <a:lnTo>
                  <a:pt x="228" y="205"/>
                </a:lnTo>
                <a:lnTo>
                  <a:pt x="397" y="92"/>
                </a:lnTo>
                <a:lnTo>
                  <a:pt x="412" y="115"/>
                </a:lnTo>
                <a:lnTo>
                  <a:pt x="237" y="220"/>
                </a:lnTo>
                <a:lnTo>
                  <a:pt x="436" y="260"/>
                </a:lnTo>
                <a:lnTo>
                  <a:pt x="429" y="289"/>
                </a:lnTo>
                <a:lnTo>
                  <a:pt x="235" y="233"/>
                </a:lnTo>
                <a:lnTo>
                  <a:pt x="350" y="404"/>
                </a:lnTo>
                <a:lnTo>
                  <a:pt x="326" y="420"/>
                </a:lnTo>
                <a:lnTo>
                  <a:pt x="223" y="242"/>
                </a:lnTo>
                <a:lnTo>
                  <a:pt x="184" y="443"/>
                </a:lnTo>
                <a:lnTo>
                  <a:pt x="155" y="436"/>
                </a:lnTo>
                <a:lnTo>
                  <a:pt x="210" y="238"/>
                </a:lnTo>
                <a:lnTo>
                  <a:pt x="38" y="350"/>
                </a:lnTo>
                <a:lnTo>
                  <a:pt x="22" y="326"/>
                </a:lnTo>
                <a:lnTo>
                  <a:pt x="200" y="224"/>
                </a:lnTo>
                <a:lnTo>
                  <a:pt x="0" y="188"/>
                </a:lnTo>
                <a:lnTo>
                  <a:pt x="6" y="160"/>
                </a:lnTo>
                <a:lnTo>
                  <a:pt x="203" y="211"/>
                </a:lnTo>
                <a:lnTo>
                  <a:pt x="87" y="38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18" name="Freeform 317"/>
          <p:cNvSpPr>
            <a:spLocks/>
          </p:cNvSpPr>
          <p:nvPr>
            <p:custDataLst>
              <p:tags r:id="rId112"/>
            </p:custDataLst>
          </p:nvPr>
        </p:nvSpPr>
        <p:spPr bwMode="auto">
          <a:xfrm>
            <a:off x="2645981" y="1954694"/>
            <a:ext cx="129779" cy="130969"/>
          </a:xfrm>
          <a:custGeom>
            <a:avLst/>
            <a:gdLst>
              <a:gd name="T0" fmla="*/ 0 w 436"/>
              <a:gd name="T1" fmla="*/ 0 h 443"/>
              <a:gd name="T2" fmla="*/ 0 w 436"/>
              <a:gd name="T3" fmla="*/ 0 h 443"/>
              <a:gd name="T4" fmla="*/ 0 w 436"/>
              <a:gd name="T5" fmla="*/ 0 h 443"/>
              <a:gd name="T6" fmla="*/ 0 w 436"/>
              <a:gd name="T7" fmla="*/ 0 h 443"/>
              <a:gd name="T8" fmla="*/ 0 w 436"/>
              <a:gd name="T9" fmla="*/ 0 h 443"/>
              <a:gd name="T10" fmla="*/ 0 w 436"/>
              <a:gd name="T11" fmla="*/ 0 h 443"/>
              <a:gd name="T12" fmla="*/ 0 w 436"/>
              <a:gd name="T13" fmla="*/ 0 h 443"/>
              <a:gd name="T14" fmla="*/ 0 w 436"/>
              <a:gd name="T15" fmla="*/ 0 h 443"/>
              <a:gd name="T16" fmla="*/ 0 w 436"/>
              <a:gd name="T17" fmla="*/ 0 h 443"/>
              <a:gd name="T18" fmla="*/ 0 w 436"/>
              <a:gd name="T19" fmla="*/ 0 h 443"/>
              <a:gd name="T20" fmla="*/ 0 w 436"/>
              <a:gd name="T21" fmla="*/ 0 h 443"/>
              <a:gd name="T22" fmla="*/ 0 w 436"/>
              <a:gd name="T23" fmla="*/ 0 h 443"/>
              <a:gd name="T24" fmla="*/ 0 w 436"/>
              <a:gd name="T25" fmla="*/ 0 h 443"/>
              <a:gd name="T26" fmla="*/ 0 w 436"/>
              <a:gd name="T27" fmla="*/ 0 h 443"/>
              <a:gd name="T28" fmla="*/ 0 w 436"/>
              <a:gd name="T29" fmla="*/ 0 h 443"/>
              <a:gd name="T30" fmla="*/ 0 w 436"/>
              <a:gd name="T31" fmla="*/ 0 h 443"/>
              <a:gd name="T32" fmla="*/ 0 w 436"/>
              <a:gd name="T33" fmla="*/ 0 h 443"/>
              <a:gd name="T34" fmla="*/ 0 w 436"/>
              <a:gd name="T35" fmla="*/ 0 h 443"/>
              <a:gd name="T36" fmla="*/ 0 w 436"/>
              <a:gd name="T37" fmla="*/ 0 h 443"/>
              <a:gd name="T38" fmla="*/ 0 w 436"/>
              <a:gd name="T39" fmla="*/ 0 h 443"/>
              <a:gd name="T40" fmla="*/ 0 w 436"/>
              <a:gd name="T41" fmla="*/ 0 h 443"/>
              <a:gd name="T42" fmla="*/ 0 w 436"/>
              <a:gd name="T43" fmla="*/ 0 h 443"/>
              <a:gd name="T44" fmla="*/ 0 w 436"/>
              <a:gd name="T45" fmla="*/ 0 h 443"/>
              <a:gd name="T46" fmla="*/ 0 w 436"/>
              <a:gd name="T47" fmla="*/ 0 h 443"/>
              <a:gd name="T48" fmla="*/ 0 w 436"/>
              <a:gd name="T49" fmla="*/ 0 h 44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3"/>
              <a:gd name="T77" fmla="*/ 436 w 436"/>
              <a:gd name="T78" fmla="*/ 443 h 44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3">
                <a:moveTo>
                  <a:pt x="87" y="38"/>
                </a:moveTo>
                <a:lnTo>
                  <a:pt x="113" y="22"/>
                </a:lnTo>
                <a:lnTo>
                  <a:pt x="216" y="203"/>
                </a:lnTo>
                <a:lnTo>
                  <a:pt x="255" y="0"/>
                </a:lnTo>
                <a:lnTo>
                  <a:pt x="283" y="7"/>
                </a:lnTo>
                <a:lnTo>
                  <a:pt x="228" y="205"/>
                </a:lnTo>
                <a:lnTo>
                  <a:pt x="397" y="92"/>
                </a:lnTo>
                <a:lnTo>
                  <a:pt x="412" y="115"/>
                </a:lnTo>
                <a:lnTo>
                  <a:pt x="237" y="220"/>
                </a:lnTo>
                <a:lnTo>
                  <a:pt x="436" y="260"/>
                </a:lnTo>
                <a:lnTo>
                  <a:pt x="429" y="289"/>
                </a:lnTo>
                <a:lnTo>
                  <a:pt x="235" y="233"/>
                </a:lnTo>
                <a:lnTo>
                  <a:pt x="350" y="404"/>
                </a:lnTo>
                <a:lnTo>
                  <a:pt x="326" y="420"/>
                </a:lnTo>
                <a:lnTo>
                  <a:pt x="223" y="242"/>
                </a:lnTo>
                <a:lnTo>
                  <a:pt x="184" y="443"/>
                </a:lnTo>
                <a:lnTo>
                  <a:pt x="155" y="436"/>
                </a:lnTo>
                <a:lnTo>
                  <a:pt x="210" y="238"/>
                </a:lnTo>
                <a:lnTo>
                  <a:pt x="38" y="350"/>
                </a:lnTo>
                <a:lnTo>
                  <a:pt x="22" y="326"/>
                </a:lnTo>
                <a:lnTo>
                  <a:pt x="200" y="224"/>
                </a:lnTo>
                <a:lnTo>
                  <a:pt x="0" y="188"/>
                </a:lnTo>
                <a:lnTo>
                  <a:pt x="6" y="160"/>
                </a:lnTo>
                <a:lnTo>
                  <a:pt x="203" y="211"/>
                </a:lnTo>
                <a:lnTo>
                  <a:pt x="87" y="38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19" name="Freeform 318"/>
          <p:cNvSpPr>
            <a:spLocks/>
          </p:cNvSpPr>
          <p:nvPr>
            <p:custDataLst>
              <p:tags r:id="rId113"/>
            </p:custDataLst>
          </p:nvPr>
        </p:nvSpPr>
        <p:spPr bwMode="auto">
          <a:xfrm>
            <a:off x="2579306" y="2095188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7" y="37"/>
                </a:moveTo>
                <a:lnTo>
                  <a:pt x="113" y="21"/>
                </a:lnTo>
                <a:lnTo>
                  <a:pt x="216" y="203"/>
                </a:lnTo>
                <a:lnTo>
                  <a:pt x="255" y="0"/>
                </a:lnTo>
                <a:lnTo>
                  <a:pt x="282" y="6"/>
                </a:lnTo>
                <a:lnTo>
                  <a:pt x="227" y="204"/>
                </a:lnTo>
                <a:lnTo>
                  <a:pt x="397" y="91"/>
                </a:lnTo>
                <a:lnTo>
                  <a:pt x="412" y="114"/>
                </a:lnTo>
                <a:lnTo>
                  <a:pt x="237" y="219"/>
                </a:lnTo>
                <a:lnTo>
                  <a:pt x="436" y="259"/>
                </a:lnTo>
                <a:lnTo>
                  <a:pt x="428" y="288"/>
                </a:lnTo>
                <a:lnTo>
                  <a:pt x="235" y="233"/>
                </a:lnTo>
                <a:lnTo>
                  <a:pt x="349" y="404"/>
                </a:lnTo>
                <a:lnTo>
                  <a:pt x="326" y="419"/>
                </a:lnTo>
                <a:lnTo>
                  <a:pt x="223" y="241"/>
                </a:lnTo>
                <a:lnTo>
                  <a:pt x="184" y="442"/>
                </a:lnTo>
                <a:lnTo>
                  <a:pt x="155" y="435"/>
                </a:lnTo>
                <a:lnTo>
                  <a:pt x="209" y="237"/>
                </a:lnTo>
                <a:lnTo>
                  <a:pt x="38" y="349"/>
                </a:lnTo>
                <a:lnTo>
                  <a:pt x="22" y="325"/>
                </a:lnTo>
                <a:lnTo>
                  <a:pt x="200" y="223"/>
                </a:lnTo>
                <a:lnTo>
                  <a:pt x="0" y="187"/>
                </a:lnTo>
                <a:lnTo>
                  <a:pt x="6" y="159"/>
                </a:lnTo>
                <a:lnTo>
                  <a:pt x="203" y="210"/>
                </a:lnTo>
                <a:lnTo>
                  <a:pt x="87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20" name="Freeform 319"/>
          <p:cNvSpPr>
            <a:spLocks/>
          </p:cNvSpPr>
          <p:nvPr>
            <p:custDataLst>
              <p:tags r:id="rId114"/>
            </p:custDataLst>
          </p:nvPr>
        </p:nvSpPr>
        <p:spPr bwMode="auto">
          <a:xfrm>
            <a:off x="2579306" y="2095188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7" y="37"/>
                </a:moveTo>
                <a:lnTo>
                  <a:pt x="113" y="21"/>
                </a:lnTo>
                <a:lnTo>
                  <a:pt x="216" y="203"/>
                </a:lnTo>
                <a:lnTo>
                  <a:pt x="255" y="0"/>
                </a:lnTo>
                <a:lnTo>
                  <a:pt x="282" y="6"/>
                </a:lnTo>
                <a:lnTo>
                  <a:pt x="227" y="204"/>
                </a:lnTo>
                <a:lnTo>
                  <a:pt x="397" y="91"/>
                </a:lnTo>
                <a:lnTo>
                  <a:pt x="412" y="114"/>
                </a:lnTo>
                <a:lnTo>
                  <a:pt x="237" y="219"/>
                </a:lnTo>
                <a:lnTo>
                  <a:pt x="436" y="259"/>
                </a:lnTo>
                <a:lnTo>
                  <a:pt x="428" y="288"/>
                </a:lnTo>
                <a:lnTo>
                  <a:pt x="235" y="233"/>
                </a:lnTo>
                <a:lnTo>
                  <a:pt x="349" y="404"/>
                </a:lnTo>
                <a:lnTo>
                  <a:pt x="326" y="419"/>
                </a:lnTo>
                <a:lnTo>
                  <a:pt x="223" y="241"/>
                </a:lnTo>
                <a:lnTo>
                  <a:pt x="184" y="442"/>
                </a:lnTo>
                <a:lnTo>
                  <a:pt x="155" y="435"/>
                </a:lnTo>
                <a:lnTo>
                  <a:pt x="209" y="237"/>
                </a:lnTo>
                <a:lnTo>
                  <a:pt x="38" y="349"/>
                </a:lnTo>
                <a:lnTo>
                  <a:pt x="22" y="325"/>
                </a:lnTo>
                <a:lnTo>
                  <a:pt x="200" y="223"/>
                </a:lnTo>
                <a:lnTo>
                  <a:pt x="0" y="187"/>
                </a:lnTo>
                <a:lnTo>
                  <a:pt x="6" y="159"/>
                </a:lnTo>
                <a:lnTo>
                  <a:pt x="203" y="210"/>
                </a:lnTo>
                <a:lnTo>
                  <a:pt x="87" y="37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21" name="Freeform 320"/>
          <p:cNvSpPr>
            <a:spLocks/>
          </p:cNvSpPr>
          <p:nvPr>
            <p:custDataLst>
              <p:tags r:id="rId115"/>
            </p:custDataLst>
          </p:nvPr>
        </p:nvSpPr>
        <p:spPr bwMode="auto">
          <a:xfrm>
            <a:off x="2810287" y="2207106"/>
            <a:ext cx="129779" cy="132160"/>
          </a:xfrm>
          <a:custGeom>
            <a:avLst/>
            <a:gdLst>
              <a:gd name="T0" fmla="*/ 0 w 436"/>
              <a:gd name="T1" fmla="*/ 0 h 443"/>
              <a:gd name="T2" fmla="*/ 0 w 436"/>
              <a:gd name="T3" fmla="*/ 0 h 443"/>
              <a:gd name="T4" fmla="*/ 0 w 436"/>
              <a:gd name="T5" fmla="*/ 0 h 443"/>
              <a:gd name="T6" fmla="*/ 0 w 436"/>
              <a:gd name="T7" fmla="*/ 0 h 443"/>
              <a:gd name="T8" fmla="*/ 0 w 436"/>
              <a:gd name="T9" fmla="*/ 0 h 443"/>
              <a:gd name="T10" fmla="*/ 0 w 436"/>
              <a:gd name="T11" fmla="*/ 0 h 443"/>
              <a:gd name="T12" fmla="*/ 0 w 436"/>
              <a:gd name="T13" fmla="*/ 0 h 443"/>
              <a:gd name="T14" fmla="*/ 0 w 436"/>
              <a:gd name="T15" fmla="*/ 0 h 443"/>
              <a:gd name="T16" fmla="*/ 0 w 436"/>
              <a:gd name="T17" fmla="*/ 0 h 443"/>
              <a:gd name="T18" fmla="*/ 0 w 436"/>
              <a:gd name="T19" fmla="*/ 0 h 443"/>
              <a:gd name="T20" fmla="*/ 0 w 436"/>
              <a:gd name="T21" fmla="*/ 0 h 443"/>
              <a:gd name="T22" fmla="*/ 0 w 436"/>
              <a:gd name="T23" fmla="*/ 0 h 443"/>
              <a:gd name="T24" fmla="*/ 0 w 436"/>
              <a:gd name="T25" fmla="*/ 0 h 443"/>
              <a:gd name="T26" fmla="*/ 0 w 436"/>
              <a:gd name="T27" fmla="*/ 0 h 443"/>
              <a:gd name="T28" fmla="*/ 0 w 436"/>
              <a:gd name="T29" fmla="*/ 0 h 443"/>
              <a:gd name="T30" fmla="*/ 0 w 436"/>
              <a:gd name="T31" fmla="*/ 0 h 443"/>
              <a:gd name="T32" fmla="*/ 0 w 436"/>
              <a:gd name="T33" fmla="*/ 0 h 443"/>
              <a:gd name="T34" fmla="*/ 0 w 436"/>
              <a:gd name="T35" fmla="*/ 0 h 443"/>
              <a:gd name="T36" fmla="*/ 0 w 436"/>
              <a:gd name="T37" fmla="*/ 0 h 443"/>
              <a:gd name="T38" fmla="*/ 0 w 436"/>
              <a:gd name="T39" fmla="*/ 0 h 443"/>
              <a:gd name="T40" fmla="*/ 0 w 436"/>
              <a:gd name="T41" fmla="*/ 0 h 443"/>
              <a:gd name="T42" fmla="*/ 0 w 436"/>
              <a:gd name="T43" fmla="*/ 0 h 443"/>
              <a:gd name="T44" fmla="*/ 0 w 436"/>
              <a:gd name="T45" fmla="*/ 0 h 443"/>
              <a:gd name="T46" fmla="*/ 0 w 436"/>
              <a:gd name="T47" fmla="*/ 0 h 443"/>
              <a:gd name="T48" fmla="*/ 0 w 436"/>
              <a:gd name="T49" fmla="*/ 0 h 44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3"/>
              <a:gd name="T77" fmla="*/ 436 w 436"/>
              <a:gd name="T78" fmla="*/ 443 h 44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3">
                <a:moveTo>
                  <a:pt x="87" y="37"/>
                </a:moveTo>
                <a:lnTo>
                  <a:pt x="113" y="21"/>
                </a:lnTo>
                <a:lnTo>
                  <a:pt x="216" y="202"/>
                </a:lnTo>
                <a:lnTo>
                  <a:pt x="255" y="0"/>
                </a:lnTo>
                <a:lnTo>
                  <a:pt x="283" y="7"/>
                </a:lnTo>
                <a:lnTo>
                  <a:pt x="227" y="204"/>
                </a:lnTo>
                <a:lnTo>
                  <a:pt x="397" y="91"/>
                </a:lnTo>
                <a:lnTo>
                  <a:pt x="412" y="115"/>
                </a:lnTo>
                <a:lnTo>
                  <a:pt x="238" y="219"/>
                </a:lnTo>
                <a:lnTo>
                  <a:pt x="436" y="260"/>
                </a:lnTo>
                <a:lnTo>
                  <a:pt x="429" y="288"/>
                </a:lnTo>
                <a:lnTo>
                  <a:pt x="236" y="233"/>
                </a:lnTo>
                <a:lnTo>
                  <a:pt x="350" y="404"/>
                </a:lnTo>
                <a:lnTo>
                  <a:pt x="326" y="419"/>
                </a:lnTo>
                <a:lnTo>
                  <a:pt x="223" y="241"/>
                </a:lnTo>
                <a:lnTo>
                  <a:pt x="183" y="443"/>
                </a:lnTo>
                <a:lnTo>
                  <a:pt x="155" y="435"/>
                </a:lnTo>
                <a:lnTo>
                  <a:pt x="209" y="237"/>
                </a:lnTo>
                <a:lnTo>
                  <a:pt x="38" y="349"/>
                </a:lnTo>
                <a:lnTo>
                  <a:pt x="23" y="325"/>
                </a:lnTo>
                <a:lnTo>
                  <a:pt x="201" y="224"/>
                </a:lnTo>
                <a:lnTo>
                  <a:pt x="0" y="188"/>
                </a:lnTo>
                <a:lnTo>
                  <a:pt x="6" y="160"/>
                </a:lnTo>
                <a:lnTo>
                  <a:pt x="204" y="210"/>
                </a:lnTo>
                <a:lnTo>
                  <a:pt x="87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22" name="Freeform 321"/>
          <p:cNvSpPr>
            <a:spLocks/>
          </p:cNvSpPr>
          <p:nvPr>
            <p:custDataLst>
              <p:tags r:id="rId116"/>
            </p:custDataLst>
          </p:nvPr>
        </p:nvSpPr>
        <p:spPr bwMode="auto">
          <a:xfrm>
            <a:off x="2810287" y="2207106"/>
            <a:ext cx="129779" cy="132160"/>
          </a:xfrm>
          <a:custGeom>
            <a:avLst/>
            <a:gdLst>
              <a:gd name="T0" fmla="*/ 0 w 436"/>
              <a:gd name="T1" fmla="*/ 0 h 443"/>
              <a:gd name="T2" fmla="*/ 0 w 436"/>
              <a:gd name="T3" fmla="*/ 0 h 443"/>
              <a:gd name="T4" fmla="*/ 0 w 436"/>
              <a:gd name="T5" fmla="*/ 0 h 443"/>
              <a:gd name="T6" fmla="*/ 0 w 436"/>
              <a:gd name="T7" fmla="*/ 0 h 443"/>
              <a:gd name="T8" fmla="*/ 0 w 436"/>
              <a:gd name="T9" fmla="*/ 0 h 443"/>
              <a:gd name="T10" fmla="*/ 0 w 436"/>
              <a:gd name="T11" fmla="*/ 0 h 443"/>
              <a:gd name="T12" fmla="*/ 0 w 436"/>
              <a:gd name="T13" fmla="*/ 0 h 443"/>
              <a:gd name="T14" fmla="*/ 0 w 436"/>
              <a:gd name="T15" fmla="*/ 0 h 443"/>
              <a:gd name="T16" fmla="*/ 0 w 436"/>
              <a:gd name="T17" fmla="*/ 0 h 443"/>
              <a:gd name="T18" fmla="*/ 0 w 436"/>
              <a:gd name="T19" fmla="*/ 0 h 443"/>
              <a:gd name="T20" fmla="*/ 0 w 436"/>
              <a:gd name="T21" fmla="*/ 0 h 443"/>
              <a:gd name="T22" fmla="*/ 0 w 436"/>
              <a:gd name="T23" fmla="*/ 0 h 443"/>
              <a:gd name="T24" fmla="*/ 0 w 436"/>
              <a:gd name="T25" fmla="*/ 0 h 443"/>
              <a:gd name="T26" fmla="*/ 0 w 436"/>
              <a:gd name="T27" fmla="*/ 0 h 443"/>
              <a:gd name="T28" fmla="*/ 0 w 436"/>
              <a:gd name="T29" fmla="*/ 0 h 443"/>
              <a:gd name="T30" fmla="*/ 0 w 436"/>
              <a:gd name="T31" fmla="*/ 0 h 443"/>
              <a:gd name="T32" fmla="*/ 0 w 436"/>
              <a:gd name="T33" fmla="*/ 0 h 443"/>
              <a:gd name="T34" fmla="*/ 0 w 436"/>
              <a:gd name="T35" fmla="*/ 0 h 443"/>
              <a:gd name="T36" fmla="*/ 0 w 436"/>
              <a:gd name="T37" fmla="*/ 0 h 443"/>
              <a:gd name="T38" fmla="*/ 0 w 436"/>
              <a:gd name="T39" fmla="*/ 0 h 443"/>
              <a:gd name="T40" fmla="*/ 0 w 436"/>
              <a:gd name="T41" fmla="*/ 0 h 443"/>
              <a:gd name="T42" fmla="*/ 0 w 436"/>
              <a:gd name="T43" fmla="*/ 0 h 443"/>
              <a:gd name="T44" fmla="*/ 0 w 436"/>
              <a:gd name="T45" fmla="*/ 0 h 443"/>
              <a:gd name="T46" fmla="*/ 0 w 436"/>
              <a:gd name="T47" fmla="*/ 0 h 443"/>
              <a:gd name="T48" fmla="*/ 0 w 436"/>
              <a:gd name="T49" fmla="*/ 0 h 44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3"/>
              <a:gd name="T77" fmla="*/ 436 w 436"/>
              <a:gd name="T78" fmla="*/ 443 h 443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3">
                <a:moveTo>
                  <a:pt x="87" y="37"/>
                </a:moveTo>
                <a:lnTo>
                  <a:pt x="113" y="21"/>
                </a:lnTo>
                <a:lnTo>
                  <a:pt x="216" y="202"/>
                </a:lnTo>
                <a:lnTo>
                  <a:pt x="255" y="0"/>
                </a:lnTo>
                <a:lnTo>
                  <a:pt x="283" y="7"/>
                </a:lnTo>
                <a:lnTo>
                  <a:pt x="227" y="204"/>
                </a:lnTo>
                <a:lnTo>
                  <a:pt x="397" y="91"/>
                </a:lnTo>
                <a:lnTo>
                  <a:pt x="412" y="115"/>
                </a:lnTo>
                <a:lnTo>
                  <a:pt x="238" y="219"/>
                </a:lnTo>
                <a:lnTo>
                  <a:pt x="436" y="260"/>
                </a:lnTo>
                <a:lnTo>
                  <a:pt x="429" y="288"/>
                </a:lnTo>
                <a:lnTo>
                  <a:pt x="236" y="233"/>
                </a:lnTo>
                <a:lnTo>
                  <a:pt x="350" y="404"/>
                </a:lnTo>
                <a:lnTo>
                  <a:pt x="326" y="419"/>
                </a:lnTo>
                <a:lnTo>
                  <a:pt x="223" y="241"/>
                </a:lnTo>
                <a:lnTo>
                  <a:pt x="183" y="443"/>
                </a:lnTo>
                <a:lnTo>
                  <a:pt x="155" y="435"/>
                </a:lnTo>
                <a:lnTo>
                  <a:pt x="209" y="237"/>
                </a:lnTo>
                <a:lnTo>
                  <a:pt x="38" y="349"/>
                </a:lnTo>
                <a:lnTo>
                  <a:pt x="23" y="325"/>
                </a:lnTo>
                <a:lnTo>
                  <a:pt x="201" y="224"/>
                </a:lnTo>
                <a:lnTo>
                  <a:pt x="0" y="188"/>
                </a:lnTo>
                <a:lnTo>
                  <a:pt x="6" y="160"/>
                </a:lnTo>
                <a:lnTo>
                  <a:pt x="204" y="210"/>
                </a:lnTo>
                <a:lnTo>
                  <a:pt x="87" y="37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23" name="Freeform 322"/>
          <p:cNvSpPr>
            <a:spLocks/>
          </p:cNvSpPr>
          <p:nvPr>
            <p:custDataLst>
              <p:tags r:id="rId117"/>
            </p:custDataLst>
          </p:nvPr>
        </p:nvSpPr>
        <p:spPr bwMode="auto">
          <a:xfrm>
            <a:off x="2801953" y="2040419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9" y="37"/>
                </a:moveTo>
                <a:lnTo>
                  <a:pt x="113" y="21"/>
                </a:lnTo>
                <a:lnTo>
                  <a:pt x="216" y="202"/>
                </a:lnTo>
                <a:lnTo>
                  <a:pt x="255" y="0"/>
                </a:lnTo>
                <a:lnTo>
                  <a:pt x="284" y="6"/>
                </a:lnTo>
                <a:lnTo>
                  <a:pt x="229" y="204"/>
                </a:lnTo>
                <a:lnTo>
                  <a:pt x="398" y="91"/>
                </a:lnTo>
                <a:lnTo>
                  <a:pt x="413" y="114"/>
                </a:lnTo>
                <a:lnTo>
                  <a:pt x="238" y="219"/>
                </a:lnTo>
                <a:lnTo>
                  <a:pt x="436" y="259"/>
                </a:lnTo>
                <a:lnTo>
                  <a:pt x="429" y="288"/>
                </a:lnTo>
                <a:lnTo>
                  <a:pt x="236" y="232"/>
                </a:lnTo>
                <a:lnTo>
                  <a:pt x="351" y="403"/>
                </a:lnTo>
                <a:lnTo>
                  <a:pt x="327" y="419"/>
                </a:lnTo>
                <a:lnTo>
                  <a:pt x="224" y="241"/>
                </a:lnTo>
                <a:lnTo>
                  <a:pt x="184" y="442"/>
                </a:lnTo>
                <a:lnTo>
                  <a:pt x="157" y="435"/>
                </a:lnTo>
                <a:lnTo>
                  <a:pt x="210" y="237"/>
                </a:lnTo>
                <a:lnTo>
                  <a:pt x="38" y="349"/>
                </a:lnTo>
                <a:lnTo>
                  <a:pt x="24" y="325"/>
                </a:lnTo>
                <a:lnTo>
                  <a:pt x="202" y="223"/>
                </a:lnTo>
                <a:lnTo>
                  <a:pt x="0" y="187"/>
                </a:lnTo>
                <a:lnTo>
                  <a:pt x="8" y="159"/>
                </a:lnTo>
                <a:lnTo>
                  <a:pt x="205" y="210"/>
                </a:lnTo>
                <a:lnTo>
                  <a:pt x="89" y="37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24" name="Freeform 323"/>
          <p:cNvSpPr>
            <a:spLocks/>
          </p:cNvSpPr>
          <p:nvPr>
            <p:custDataLst>
              <p:tags r:id="rId118"/>
            </p:custDataLst>
          </p:nvPr>
        </p:nvSpPr>
        <p:spPr bwMode="auto">
          <a:xfrm>
            <a:off x="2801953" y="2040419"/>
            <a:ext cx="129779" cy="130969"/>
          </a:xfrm>
          <a:custGeom>
            <a:avLst/>
            <a:gdLst>
              <a:gd name="T0" fmla="*/ 0 w 436"/>
              <a:gd name="T1" fmla="*/ 0 h 442"/>
              <a:gd name="T2" fmla="*/ 0 w 436"/>
              <a:gd name="T3" fmla="*/ 0 h 442"/>
              <a:gd name="T4" fmla="*/ 0 w 436"/>
              <a:gd name="T5" fmla="*/ 0 h 442"/>
              <a:gd name="T6" fmla="*/ 0 w 436"/>
              <a:gd name="T7" fmla="*/ 0 h 442"/>
              <a:gd name="T8" fmla="*/ 0 w 436"/>
              <a:gd name="T9" fmla="*/ 0 h 442"/>
              <a:gd name="T10" fmla="*/ 0 w 436"/>
              <a:gd name="T11" fmla="*/ 0 h 442"/>
              <a:gd name="T12" fmla="*/ 0 w 436"/>
              <a:gd name="T13" fmla="*/ 0 h 442"/>
              <a:gd name="T14" fmla="*/ 0 w 436"/>
              <a:gd name="T15" fmla="*/ 0 h 442"/>
              <a:gd name="T16" fmla="*/ 0 w 436"/>
              <a:gd name="T17" fmla="*/ 0 h 442"/>
              <a:gd name="T18" fmla="*/ 0 w 436"/>
              <a:gd name="T19" fmla="*/ 0 h 442"/>
              <a:gd name="T20" fmla="*/ 0 w 436"/>
              <a:gd name="T21" fmla="*/ 0 h 442"/>
              <a:gd name="T22" fmla="*/ 0 w 436"/>
              <a:gd name="T23" fmla="*/ 0 h 442"/>
              <a:gd name="T24" fmla="*/ 0 w 436"/>
              <a:gd name="T25" fmla="*/ 0 h 442"/>
              <a:gd name="T26" fmla="*/ 0 w 436"/>
              <a:gd name="T27" fmla="*/ 0 h 442"/>
              <a:gd name="T28" fmla="*/ 0 w 436"/>
              <a:gd name="T29" fmla="*/ 0 h 442"/>
              <a:gd name="T30" fmla="*/ 0 w 436"/>
              <a:gd name="T31" fmla="*/ 0 h 442"/>
              <a:gd name="T32" fmla="*/ 0 w 436"/>
              <a:gd name="T33" fmla="*/ 0 h 442"/>
              <a:gd name="T34" fmla="*/ 0 w 436"/>
              <a:gd name="T35" fmla="*/ 0 h 442"/>
              <a:gd name="T36" fmla="*/ 0 w 436"/>
              <a:gd name="T37" fmla="*/ 0 h 442"/>
              <a:gd name="T38" fmla="*/ 0 w 436"/>
              <a:gd name="T39" fmla="*/ 0 h 442"/>
              <a:gd name="T40" fmla="*/ 0 w 436"/>
              <a:gd name="T41" fmla="*/ 0 h 442"/>
              <a:gd name="T42" fmla="*/ 0 w 436"/>
              <a:gd name="T43" fmla="*/ 0 h 442"/>
              <a:gd name="T44" fmla="*/ 0 w 436"/>
              <a:gd name="T45" fmla="*/ 0 h 442"/>
              <a:gd name="T46" fmla="*/ 0 w 436"/>
              <a:gd name="T47" fmla="*/ 0 h 442"/>
              <a:gd name="T48" fmla="*/ 0 w 436"/>
              <a:gd name="T49" fmla="*/ 0 h 4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36"/>
              <a:gd name="T76" fmla="*/ 0 h 442"/>
              <a:gd name="T77" fmla="*/ 436 w 436"/>
              <a:gd name="T78" fmla="*/ 442 h 44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36" h="442">
                <a:moveTo>
                  <a:pt x="89" y="37"/>
                </a:moveTo>
                <a:lnTo>
                  <a:pt x="113" y="21"/>
                </a:lnTo>
                <a:lnTo>
                  <a:pt x="216" y="202"/>
                </a:lnTo>
                <a:lnTo>
                  <a:pt x="255" y="0"/>
                </a:lnTo>
                <a:lnTo>
                  <a:pt x="284" y="6"/>
                </a:lnTo>
                <a:lnTo>
                  <a:pt x="229" y="204"/>
                </a:lnTo>
                <a:lnTo>
                  <a:pt x="398" y="91"/>
                </a:lnTo>
                <a:lnTo>
                  <a:pt x="413" y="114"/>
                </a:lnTo>
                <a:lnTo>
                  <a:pt x="238" y="219"/>
                </a:lnTo>
                <a:lnTo>
                  <a:pt x="436" y="259"/>
                </a:lnTo>
                <a:lnTo>
                  <a:pt x="429" y="288"/>
                </a:lnTo>
                <a:lnTo>
                  <a:pt x="236" y="232"/>
                </a:lnTo>
                <a:lnTo>
                  <a:pt x="351" y="403"/>
                </a:lnTo>
                <a:lnTo>
                  <a:pt x="327" y="419"/>
                </a:lnTo>
                <a:lnTo>
                  <a:pt x="224" y="241"/>
                </a:lnTo>
                <a:lnTo>
                  <a:pt x="184" y="442"/>
                </a:lnTo>
                <a:lnTo>
                  <a:pt x="157" y="435"/>
                </a:lnTo>
                <a:lnTo>
                  <a:pt x="210" y="237"/>
                </a:lnTo>
                <a:lnTo>
                  <a:pt x="38" y="349"/>
                </a:lnTo>
                <a:lnTo>
                  <a:pt x="24" y="325"/>
                </a:lnTo>
                <a:lnTo>
                  <a:pt x="202" y="223"/>
                </a:lnTo>
                <a:lnTo>
                  <a:pt x="0" y="187"/>
                </a:lnTo>
                <a:lnTo>
                  <a:pt x="8" y="159"/>
                </a:lnTo>
                <a:lnTo>
                  <a:pt x="205" y="210"/>
                </a:lnTo>
                <a:lnTo>
                  <a:pt x="89" y="37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25" name="Freeform 324"/>
          <p:cNvSpPr>
            <a:spLocks/>
          </p:cNvSpPr>
          <p:nvPr>
            <p:custDataLst>
              <p:tags r:id="rId119"/>
            </p:custDataLst>
          </p:nvPr>
        </p:nvSpPr>
        <p:spPr bwMode="auto">
          <a:xfrm>
            <a:off x="3641533" y="831934"/>
            <a:ext cx="1812131" cy="1534716"/>
          </a:xfrm>
          <a:custGeom>
            <a:avLst/>
            <a:gdLst>
              <a:gd name="T0" fmla="*/ 0 w 6084"/>
              <a:gd name="T1" fmla="*/ 0 h 5156"/>
              <a:gd name="T2" fmla="*/ 0 w 6084"/>
              <a:gd name="T3" fmla="*/ 0 h 5156"/>
              <a:gd name="T4" fmla="*/ 0 w 6084"/>
              <a:gd name="T5" fmla="*/ 0 h 5156"/>
              <a:gd name="T6" fmla="*/ 0 w 6084"/>
              <a:gd name="T7" fmla="*/ 0 h 5156"/>
              <a:gd name="T8" fmla="*/ 0 w 6084"/>
              <a:gd name="T9" fmla="*/ 0 h 5156"/>
              <a:gd name="T10" fmla="*/ 0 w 6084"/>
              <a:gd name="T11" fmla="*/ 0 h 5156"/>
              <a:gd name="T12" fmla="*/ 0 w 6084"/>
              <a:gd name="T13" fmla="*/ 0 h 5156"/>
              <a:gd name="T14" fmla="*/ 0 w 6084"/>
              <a:gd name="T15" fmla="*/ 0 h 5156"/>
              <a:gd name="T16" fmla="*/ 0 w 6084"/>
              <a:gd name="T17" fmla="*/ 0 h 5156"/>
              <a:gd name="T18" fmla="*/ 0 w 6084"/>
              <a:gd name="T19" fmla="*/ 0 h 5156"/>
              <a:gd name="T20" fmla="*/ 0 w 6084"/>
              <a:gd name="T21" fmla="*/ 0 h 5156"/>
              <a:gd name="T22" fmla="*/ 0 w 6084"/>
              <a:gd name="T23" fmla="*/ 0 h 5156"/>
              <a:gd name="T24" fmla="*/ 0 w 6084"/>
              <a:gd name="T25" fmla="*/ 0 h 5156"/>
              <a:gd name="T26" fmla="*/ 0 w 6084"/>
              <a:gd name="T27" fmla="*/ 0 h 5156"/>
              <a:gd name="T28" fmla="*/ 0 w 6084"/>
              <a:gd name="T29" fmla="*/ 0 h 5156"/>
              <a:gd name="T30" fmla="*/ 0 w 6084"/>
              <a:gd name="T31" fmla="*/ 0 h 5156"/>
              <a:gd name="T32" fmla="*/ 0 w 6084"/>
              <a:gd name="T33" fmla="*/ 0 h 5156"/>
              <a:gd name="T34" fmla="*/ 0 w 6084"/>
              <a:gd name="T35" fmla="*/ 0 h 5156"/>
              <a:gd name="T36" fmla="*/ 0 w 6084"/>
              <a:gd name="T37" fmla="*/ 0 h 5156"/>
              <a:gd name="T38" fmla="*/ 0 w 6084"/>
              <a:gd name="T39" fmla="*/ 0 h 5156"/>
              <a:gd name="T40" fmla="*/ 0 w 6084"/>
              <a:gd name="T41" fmla="*/ 0 h 5156"/>
              <a:gd name="T42" fmla="*/ 0 w 6084"/>
              <a:gd name="T43" fmla="*/ 0 h 5156"/>
              <a:gd name="T44" fmla="*/ 0 w 6084"/>
              <a:gd name="T45" fmla="*/ 0 h 5156"/>
              <a:gd name="T46" fmla="*/ 0 w 6084"/>
              <a:gd name="T47" fmla="*/ 0 h 5156"/>
              <a:gd name="T48" fmla="*/ 0 w 6084"/>
              <a:gd name="T49" fmla="*/ 0 h 5156"/>
              <a:gd name="T50" fmla="*/ 0 w 6084"/>
              <a:gd name="T51" fmla="*/ 0 h 5156"/>
              <a:gd name="T52" fmla="*/ 0 w 6084"/>
              <a:gd name="T53" fmla="*/ 0 h 5156"/>
              <a:gd name="T54" fmla="*/ 0 w 6084"/>
              <a:gd name="T55" fmla="*/ 0 h 5156"/>
              <a:gd name="T56" fmla="*/ 0 w 6084"/>
              <a:gd name="T57" fmla="*/ 0 h 5156"/>
              <a:gd name="T58" fmla="*/ 0 w 6084"/>
              <a:gd name="T59" fmla="*/ 0 h 5156"/>
              <a:gd name="T60" fmla="*/ 0 w 6084"/>
              <a:gd name="T61" fmla="*/ 0 h 5156"/>
              <a:gd name="T62" fmla="*/ 0 w 6084"/>
              <a:gd name="T63" fmla="*/ 0 h 5156"/>
              <a:gd name="T64" fmla="*/ 0 w 6084"/>
              <a:gd name="T65" fmla="*/ 0 h 5156"/>
              <a:gd name="T66" fmla="*/ 0 w 6084"/>
              <a:gd name="T67" fmla="*/ 0 h 5156"/>
              <a:gd name="T68" fmla="*/ 0 w 6084"/>
              <a:gd name="T69" fmla="*/ 0 h 5156"/>
              <a:gd name="T70" fmla="*/ 0 w 6084"/>
              <a:gd name="T71" fmla="*/ 0 h 5156"/>
              <a:gd name="T72" fmla="*/ 0 w 6084"/>
              <a:gd name="T73" fmla="*/ 0 h 5156"/>
              <a:gd name="T74" fmla="*/ 0 w 6084"/>
              <a:gd name="T75" fmla="*/ 0 h 5156"/>
              <a:gd name="T76" fmla="*/ 0 w 6084"/>
              <a:gd name="T77" fmla="*/ 0 h 5156"/>
              <a:gd name="T78" fmla="*/ 0 w 6084"/>
              <a:gd name="T79" fmla="*/ 0 h 5156"/>
              <a:gd name="T80" fmla="*/ 0 w 6084"/>
              <a:gd name="T81" fmla="*/ 0 h 5156"/>
              <a:gd name="T82" fmla="*/ 0 w 6084"/>
              <a:gd name="T83" fmla="*/ 0 h 5156"/>
              <a:gd name="T84" fmla="*/ 0 w 6084"/>
              <a:gd name="T85" fmla="*/ 0 h 5156"/>
              <a:gd name="T86" fmla="*/ 0 w 6084"/>
              <a:gd name="T87" fmla="*/ 0 h 515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6084"/>
              <a:gd name="T133" fmla="*/ 0 h 5156"/>
              <a:gd name="T134" fmla="*/ 6084 w 6084"/>
              <a:gd name="T135" fmla="*/ 5156 h 515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6084" h="5156">
                <a:moveTo>
                  <a:pt x="439" y="0"/>
                </a:moveTo>
                <a:lnTo>
                  <a:pt x="5645" y="0"/>
                </a:lnTo>
                <a:lnTo>
                  <a:pt x="5668" y="0"/>
                </a:lnTo>
                <a:lnTo>
                  <a:pt x="5690" y="2"/>
                </a:lnTo>
                <a:lnTo>
                  <a:pt x="5712" y="5"/>
                </a:lnTo>
                <a:lnTo>
                  <a:pt x="5734" y="9"/>
                </a:lnTo>
                <a:lnTo>
                  <a:pt x="5755" y="13"/>
                </a:lnTo>
                <a:lnTo>
                  <a:pt x="5776" y="19"/>
                </a:lnTo>
                <a:lnTo>
                  <a:pt x="5796" y="27"/>
                </a:lnTo>
                <a:lnTo>
                  <a:pt x="5816" y="35"/>
                </a:lnTo>
                <a:lnTo>
                  <a:pt x="5835" y="43"/>
                </a:lnTo>
                <a:lnTo>
                  <a:pt x="5854" y="53"/>
                </a:lnTo>
                <a:lnTo>
                  <a:pt x="5872" y="64"/>
                </a:lnTo>
                <a:lnTo>
                  <a:pt x="5890" y="75"/>
                </a:lnTo>
                <a:lnTo>
                  <a:pt x="5907" y="87"/>
                </a:lnTo>
                <a:lnTo>
                  <a:pt x="5924" y="101"/>
                </a:lnTo>
                <a:lnTo>
                  <a:pt x="5940" y="114"/>
                </a:lnTo>
                <a:lnTo>
                  <a:pt x="5955" y="128"/>
                </a:lnTo>
                <a:lnTo>
                  <a:pt x="5970" y="144"/>
                </a:lnTo>
                <a:lnTo>
                  <a:pt x="5984" y="159"/>
                </a:lnTo>
                <a:lnTo>
                  <a:pt x="5997" y="177"/>
                </a:lnTo>
                <a:lnTo>
                  <a:pt x="6009" y="193"/>
                </a:lnTo>
                <a:lnTo>
                  <a:pt x="6021" y="212"/>
                </a:lnTo>
                <a:lnTo>
                  <a:pt x="6031" y="229"/>
                </a:lnTo>
                <a:lnTo>
                  <a:pt x="6040" y="249"/>
                </a:lnTo>
                <a:lnTo>
                  <a:pt x="6049" y="268"/>
                </a:lnTo>
                <a:lnTo>
                  <a:pt x="6058" y="288"/>
                </a:lnTo>
                <a:lnTo>
                  <a:pt x="6064" y="308"/>
                </a:lnTo>
                <a:lnTo>
                  <a:pt x="6070" y="329"/>
                </a:lnTo>
                <a:lnTo>
                  <a:pt x="6075" y="349"/>
                </a:lnTo>
                <a:lnTo>
                  <a:pt x="6079" y="371"/>
                </a:lnTo>
                <a:lnTo>
                  <a:pt x="6081" y="394"/>
                </a:lnTo>
                <a:lnTo>
                  <a:pt x="6083" y="415"/>
                </a:lnTo>
                <a:lnTo>
                  <a:pt x="6084" y="438"/>
                </a:lnTo>
                <a:lnTo>
                  <a:pt x="6084" y="4718"/>
                </a:lnTo>
                <a:lnTo>
                  <a:pt x="6083" y="4739"/>
                </a:lnTo>
                <a:lnTo>
                  <a:pt x="6081" y="4762"/>
                </a:lnTo>
                <a:lnTo>
                  <a:pt x="6079" y="4783"/>
                </a:lnTo>
                <a:lnTo>
                  <a:pt x="6075" y="4805"/>
                </a:lnTo>
                <a:lnTo>
                  <a:pt x="6070" y="4827"/>
                </a:lnTo>
                <a:lnTo>
                  <a:pt x="6064" y="4847"/>
                </a:lnTo>
                <a:lnTo>
                  <a:pt x="6058" y="4868"/>
                </a:lnTo>
                <a:lnTo>
                  <a:pt x="6049" y="4887"/>
                </a:lnTo>
                <a:lnTo>
                  <a:pt x="6040" y="4907"/>
                </a:lnTo>
                <a:lnTo>
                  <a:pt x="6031" y="4925"/>
                </a:lnTo>
                <a:lnTo>
                  <a:pt x="6021" y="4944"/>
                </a:lnTo>
                <a:lnTo>
                  <a:pt x="6009" y="4961"/>
                </a:lnTo>
                <a:lnTo>
                  <a:pt x="5997" y="4979"/>
                </a:lnTo>
                <a:lnTo>
                  <a:pt x="5984" y="4995"/>
                </a:lnTo>
                <a:lnTo>
                  <a:pt x="5970" y="5012"/>
                </a:lnTo>
                <a:lnTo>
                  <a:pt x="5955" y="5027"/>
                </a:lnTo>
                <a:lnTo>
                  <a:pt x="5940" y="5041"/>
                </a:lnTo>
                <a:lnTo>
                  <a:pt x="5924" y="5055"/>
                </a:lnTo>
                <a:lnTo>
                  <a:pt x="5907" y="5068"/>
                </a:lnTo>
                <a:lnTo>
                  <a:pt x="5890" y="5081"/>
                </a:lnTo>
                <a:lnTo>
                  <a:pt x="5872" y="5092"/>
                </a:lnTo>
                <a:lnTo>
                  <a:pt x="5854" y="5102"/>
                </a:lnTo>
                <a:lnTo>
                  <a:pt x="5835" y="5112"/>
                </a:lnTo>
                <a:lnTo>
                  <a:pt x="5816" y="5121"/>
                </a:lnTo>
                <a:lnTo>
                  <a:pt x="5796" y="5129"/>
                </a:lnTo>
                <a:lnTo>
                  <a:pt x="5776" y="5136"/>
                </a:lnTo>
                <a:lnTo>
                  <a:pt x="5755" y="5141"/>
                </a:lnTo>
                <a:lnTo>
                  <a:pt x="5734" y="5146"/>
                </a:lnTo>
                <a:lnTo>
                  <a:pt x="5712" y="5150"/>
                </a:lnTo>
                <a:lnTo>
                  <a:pt x="5690" y="5154"/>
                </a:lnTo>
                <a:lnTo>
                  <a:pt x="5668" y="5155"/>
                </a:lnTo>
                <a:lnTo>
                  <a:pt x="5645" y="5156"/>
                </a:lnTo>
                <a:lnTo>
                  <a:pt x="439" y="5156"/>
                </a:lnTo>
                <a:lnTo>
                  <a:pt x="416" y="5155"/>
                </a:lnTo>
                <a:lnTo>
                  <a:pt x="394" y="5154"/>
                </a:lnTo>
                <a:lnTo>
                  <a:pt x="372" y="5150"/>
                </a:lnTo>
                <a:lnTo>
                  <a:pt x="350" y="5146"/>
                </a:lnTo>
                <a:lnTo>
                  <a:pt x="329" y="5141"/>
                </a:lnTo>
                <a:lnTo>
                  <a:pt x="308" y="5136"/>
                </a:lnTo>
                <a:lnTo>
                  <a:pt x="288" y="5129"/>
                </a:lnTo>
                <a:lnTo>
                  <a:pt x="268" y="5121"/>
                </a:lnTo>
                <a:lnTo>
                  <a:pt x="249" y="5112"/>
                </a:lnTo>
                <a:lnTo>
                  <a:pt x="230" y="5102"/>
                </a:lnTo>
                <a:lnTo>
                  <a:pt x="212" y="5092"/>
                </a:lnTo>
                <a:lnTo>
                  <a:pt x="194" y="5081"/>
                </a:lnTo>
                <a:lnTo>
                  <a:pt x="177" y="5068"/>
                </a:lnTo>
                <a:lnTo>
                  <a:pt x="160" y="5055"/>
                </a:lnTo>
                <a:lnTo>
                  <a:pt x="144" y="5041"/>
                </a:lnTo>
                <a:lnTo>
                  <a:pt x="128" y="5027"/>
                </a:lnTo>
                <a:lnTo>
                  <a:pt x="114" y="5012"/>
                </a:lnTo>
                <a:lnTo>
                  <a:pt x="100" y="4995"/>
                </a:lnTo>
                <a:lnTo>
                  <a:pt x="87" y="4979"/>
                </a:lnTo>
                <a:lnTo>
                  <a:pt x="75" y="4961"/>
                </a:lnTo>
                <a:lnTo>
                  <a:pt x="63" y="4944"/>
                </a:lnTo>
                <a:lnTo>
                  <a:pt x="53" y="4925"/>
                </a:lnTo>
                <a:lnTo>
                  <a:pt x="43" y="4907"/>
                </a:lnTo>
                <a:lnTo>
                  <a:pt x="35" y="4887"/>
                </a:lnTo>
                <a:lnTo>
                  <a:pt x="26" y="4868"/>
                </a:lnTo>
                <a:lnTo>
                  <a:pt x="20" y="4847"/>
                </a:lnTo>
                <a:lnTo>
                  <a:pt x="14" y="4827"/>
                </a:lnTo>
                <a:lnTo>
                  <a:pt x="9" y="4805"/>
                </a:lnTo>
                <a:lnTo>
                  <a:pt x="5" y="4783"/>
                </a:lnTo>
                <a:lnTo>
                  <a:pt x="3" y="4762"/>
                </a:lnTo>
                <a:lnTo>
                  <a:pt x="1" y="4739"/>
                </a:lnTo>
                <a:lnTo>
                  <a:pt x="0" y="4718"/>
                </a:lnTo>
                <a:lnTo>
                  <a:pt x="0" y="438"/>
                </a:lnTo>
                <a:lnTo>
                  <a:pt x="1" y="415"/>
                </a:lnTo>
                <a:lnTo>
                  <a:pt x="3" y="394"/>
                </a:lnTo>
                <a:lnTo>
                  <a:pt x="5" y="371"/>
                </a:lnTo>
                <a:lnTo>
                  <a:pt x="9" y="349"/>
                </a:lnTo>
                <a:lnTo>
                  <a:pt x="14" y="329"/>
                </a:lnTo>
                <a:lnTo>
                  <a:pt x="20" y="308"/>
                </a:lnTo>
                <a:lnTo>
                  <a:pt x="26" y="288"/>
                </a:lnTo>
                <a:lnTo>
                  <a:pt x="35" y="268"/>
                </a:lnTo>
                <a:lnTo>
                  <a:pt x="43" y="249"/>
                </a:lnTo>
                <a:lnTo>
                  <a:pt x="53" y="229"/>
                </a:lnTo>
                <a:lnTo>
                  <a:pt x="63" y="212"/>
                </a:lnTo>
                <a:lnTo>
                  <a:pt x="75" y="193"/>
                </a:lnTo>
                <a:lnTo>
                  <a:pt x="87" y="177"/>
                </a:lnTo>
                <a:lnTo>
                  <a:pt x="100" y="159"/>
                </a:lnTo>
                <a:lnTo>
                  <a:pt x="114" y="144"/>
                </a:lnTo>
                <a:lnTo>
                  <a:pt x="128" y="128"/>
                </a:lnTo>
                <a:lnTo>
                  <a:pt x="144" y="114"/>
                </a:lnTo>
                <a:lnTo>
                  <a:pt x="160" y="101"/>
                </a:lnTo>
                <a:lnTo>
                  <a:pt x="177" y="87"/>
                </a:lnTo>
                <a:lnTo>
                  <a:pt x="194" y="75"/>
                </a:lnTo>
                <a:lnTo>
                  <a:pt x="212" y="64"/>
                </a:lnTo>
                <a:lnTo>
                  <a:pt x="230" y="53"/>
                </a:lnTo>
                <a:lnTo>
                  <a:pt x="249" y="43"/>
                </a:lnTo>
                <a:lnTo>
                  <a:pt x="268" y="35"/>
                </a:lnTo>
                <a:lnTo>
                  <a:pt x="288" y="27"/>
                </a:lnTo>
                <a:lnTo>
                  <a:pt x="308" y="19"/>
                </a:lnTo>
                <a:lnTo>
                  <a:pt x="329" y="13"/>
                </a:lnTo>
                <a:lnTo>
                  <a:pt x="350" y="9"/>
                </a:lnTo>
                <a:lnTo>
                  <a:pt x="372" y="5"/>
                </a:lnTo>
                <a:lnTo>
                  <a:pt x="394" y="2"/>
                </a:lnTo>
                <a:lnTo>
                  <a:pt x="416" y="0"/>
                </a:lnTo>
                <a:lnTo>
                  <a:pt x="439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26" name="Freeform 325"/>
          <p:cNvSpPr>
            <a:spLocks/>
          </p:cNvSpPr>
          <p:nvPr>
            <p:custDataLst>
              <p:tags r:id="rId120"/>
            </p:custDataLst>
          </p:nvPr>
        </p:nvSpPr>
        <p:spPr bwMode="auto">
          <a:xfrm>
            <a:off x="3641533" y="831934"/>
            <a:ext cx="1812131" cy="1534716"/>
          </a:xfrm>
          <a:custGeom>
            <a:avLst/>
            <a:gdLst>
              <a:gd name="T0" fmla="*/ 0 w 6084"/>
              <a:gd name="T1" fmla="*/ 0 h 5156"/>
              <a:gd name="T2" fmla="*/ 0 w 6084"/>
              <a:gd name="T3" fmla="*/ 0 h 5156"/>
              <a:gd name="T4" fmla="*/ 0 w 6084"/>
              <a:gd name="T5" fmla="*/ 0 h 5156"/>
              <a:gd name="T6" fmla="*/ 0 w 6084"/>
              <a:gd name="T7" fmla="*/ 0 h 5156"/>
              <a:gd name="T8" fmla="*/ 0 w 6084"/>
              <a:gd name="T9" fmla="*/ 0 h 5156"/>
              <a:gd name="T10" fmla="*/ 0 w 6084"/>
              <a:gd name="T11" fmla="*/ 0 h 5156"/>
              <a:gd name="T12" fmla="*/ 0 w 6084"/>
              <a:gd name="T13" fmla="*/ 0 h 5156"/>
              <a:gd name="T14" fmla="*/ 0 w 6084"/>
              <a:gd name="T15" fmla="*/ 0 h 5156"/>
              <a:gd name="T16" fmla="*/ 0 w 6084"/>
              <a:gd name="T17" fmla="*/ 0 h 5156"/>
              <a:gd name="T18" fmla="*/ 0 w 6084"/>
              <a:gd name="T19" fmla="*/ 0 h 5156"/>
              <a:gd name="T20" fmla="*/ 0 w 6084"/>
              <a:gd name="T21" fmla="*/ 0 h 5156"/>
              <a:gd name="T22" fmla="*/ 0 w 6084"/>
              <a:gd name="T23" fmla="*/ 0 h 5156"/>
              <a:gd name="T24" fmla="*/ 0 w 6084"/>
              <a:gd name="T25" fmla="*/ 0 h 5156"/>
              <a:gd name="T26" fmla="*/ 0 w 6084"/>
              <a:gd name="T27" fmla="*/ 0 h 5156"/>
              <a:gd name="T28" fmla="*/ 0 w 6084"/>
              <a:gd name="T29" fmla="*/ 0 h 5156"/>
              <a:gd name="T30" fmla="*/ 0 w 6084"/>
              <a:gd name="T31" fmla="*/ 0 h 5156"/>
              <a:gd name="T32" fmla="*/ 0 w 6084"/>
              <a:gd name="T33" fmla="*/ 0 h 5156"/>
              <a:gd name="T34" fmla="*/ 0 w 6084"/>
              <a:gd name="T35" fmla="*/ 0 h 5156"/>
              <a:gd name="T36" fmla="*/ 0 w 6084"/>
              <a:gd name="T37" fmla="*/ 0 h 5156"/>
              <a:gd name="T38" fmla="*/ 0 w 6084"/>
              <a:gd name="T39" fmla="*/ 0 h 5156"/>
              <a:gd name="T40" fmla="*/ 0 w 6084"/>
              <a:gd name="T41" fmla="*/ 0 h 5156"/>
              <a:gd name="T42" fmla="*/ 0 w 6084"/>
              <a:gd name="T43" fmla="*/ 0 h 5156"/>
              <a:gd name="T44" fmla="*/ 0 w 6084"/>
              <a:gd name="T45" fmla="*/ 0 h 5156"/>
              <a:gd name="T46" fmla="*/ 0 w 6084"/>
              <a:gd name="T47" fmla="*/ 0 h 5156"/>
              <a:gd name="T48" fmla="*/ 0 w 6084"/>
              <a:gd name="T49" fmla="*/ 0 h 5156"/>
              <a:gd name="T50" fmla="*/ 0 w 6084"/>
              <a:gd name="T51" fmla="*/ 0 h 5156"/>
              <a:gd name="T52" fmla="*/ 0 w 6084"/>
              <a:gd name="T53" fmla="*/ 0 h 5156"/>
              <a:gd name="T54" fmla="*/ 0 w 6084"/>
              <a:gd name="T55" fmla="*/ 0 h 5156"/>
              <a:gd name="T56" fmla="*/ 0 w 6084"/>
              <a:gd name="T57" fmla="*/ 0 h 5156"/>
              <a:gd name="T58" fmla="*/ 0 w 6084"/>
              <a:gd name="T59" fmla="*/ 0 h 5156"/>
              <a:gd name="T60" fmla="*/ 0 w 6084"/>
              <a:gd name="T61" fmla="*/ 0 h 5156"/>
              <a:gd name="T62" fmla="*/ 0 w 6084"/>
              <a:gd name="T63" fmla="*/ 0 h 5156"/>
              <a:gd name="T64" fmla="*/ 0 w 6084"/>
              <a:gd name="T65" fmla="*/ 0 h 5156"/>
              <a:gd name="T66" fmla="*/ 0 w 6084"/>
              <a:gd name="T67" fmla="*/ 0 h 5156"/>
              <a:gd name="T68" fmla="*/ 0 w 6084"/>
              <a:gd name="T69" fmla="*/ 0 h 5156"/>
              <a:gd name="T70" fmla="*/ 0 w 6084"/>
              <a:gd name="T71" fmla="*/ 0 h 5156"/>
              <a:gd name="T72" fmla="*/ 0 w 6084"/>
              <a:gd name="T73" fmla="*/ 0 h 5156"/>
              <a:gd name="T74" fmla="*/ 0 w 6084"/>
              <a:gd name="T75" fmla="*/ 0 h 5156"/>
              <a:gd name="T76" fmla="*/ 0 w 6084"/>
              <a:gd name="T77" fmla="*/ 0 h 5156"/>
              <a:gd name="T78" fmla="*/ 0 w 6084"/>
              <a:gd name="T79" fmla="*/ 0 h 5156"/>
              <a:gd name="T80" fmla="*/ 0 w 6084"/>
              <a:gd name="T81" fmla="*/ 0 h 5156"/>
              <a:gd name="T82" fmla="*/ 0 w 6084"/>
              <a:gd name="T83" fmla="*/ 0 h 5156"/>
              <a:gd name="T84" fmla="*/ 0 w 6084"/>
              <a:gd name="T85" fmla="*/ 0 h 5156"/>
              <a:gd name="T86" fmla="*/ 0 w 6084"/>
              <a:gd name="T87" fmla="*/ 0 h 515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6084"/>
              <a:gd name="T133" fmla="*/ 0 h 5156"/>
              <a:gd name="T134" fmla="*/ 6084 w 6084"/>
              <a:gd name="T135" fmla="*/ 5156 h 515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6084" h="5156">
                <a:moveTo>
                  <a:pt x="439" y="0"/>
                </a:moveTo>
                <a:lnTo>
                  <a:pt x="5645" y="0"/>
                </a:lnTo>
                <a:lnTo>
                  <a:pt x="5668" y="0"/>
                </a:lnTo>
                <a:lnTo>
                  <a:pt x="5690" y="2"/>
                </a:lnTo>
                <a:lnTo>
                  <a:pt x="5712" y="5"/>
                </a:lnTo>
                <a:lnTo>
                  <a:pt x="5734" y="9"/>
                </a:lnTo>
                <a:lnTo>
                  <a:pt x="5755" y="13"/>
                </a:lnTo>
                <a:lnTo>
                  <a:pt x="5776" y="19"/>
                </a:lnTo>
                <a:lnTo>
                  <a:pt x="5796" y="27"/>
                </a:lnTo>
                <a:lnTo>
                  <a:pt x="5816" y="35"/>
                </a:lnTo>
                <a:lnTo>
                  <a:pt x="5835" y="43"/>
                </a:lnTo>
                <a:lnTo>
                  <a:pt x="5854" y="53"/>
                </a:lnTo>
                <a:lnTo>
                  <a:pt x="5872" y="64"/>
                </a:lnTo>
                <a:lnTo>
                  <a:pt x="5890" y="75"/>
                </a:lnTo>
                <a:lnTo>
                  <a:pt x="5907" y="87"/>
                </a:lnTo>
                <a:lnTo>
                  <a:pt x="5924" y="101"/>
                </a:lnTo>
                <a:lnTo>
                  <a:pt x="5940" y="114"/>
                </a:lnTo>
                <a:lnTo>
                  <a:pt x="5955" y="128"/>
                </a:lnTo>
                <a:lnTo>
                  <a:pt x="5970" y="144"/>
                </a:lnTo>
                <a:lnTo>
                  <a:pt x="5984" y="159"/>
                </a:lnTo>
                <a:lnTo>
                  <a:pt x="5997" y="177"/>
                </a:lnTo>
                <a:lnTo>
                  <a:pt x="6009" y="193"/>
                </a:lnTo>
                <a:lnTo>
                  <a:pt x="6021" y="212"/>
                </a:lnTo>
                <a:lnTo>
                  <a:pt x="6031" y="229"/>
                </a:lnTo>
                <a:lnTo>
                  <a:pt x="6040" y="249"/>
                </a:lnTo>
                <a:lnTo>
                  <a:pt x="6049" y="268"/>
                </a:lnTo>
                <a:lnTo>
                  <a:pt x="6058" y="288"/>
                </a:lnTo>
                <a:lnTo>
                  <a:pt x="6064" y="308"/>
                </a:lnTo>
                <a:lnTo>
                  <a:pt x="6070" y="329"/>
                </a:lnTo>
                <a:lnTo>
                  <a:pt x="6075" y="349"/>
                </a:lnTo>
                <a:lnTo>
                  <a:pt x="6079" y="371"/>
                </a:lnTo>
                <a:lnTo>
                  <a:pt x="6081" y="394"/>
                </a:lnTo>
                <a:lnTo>
                  <a:pt x="6083" y="415"/>
                </a:lnTo>
                <a:lnTo>
                  <a:pt x="6084" y="438"/>
                </a:lnTo>
                <a:lnTo>
                  <a:pt x="6084" y="4718"/>
                </a:lnTo>
                <a:lnTo>
                  <a:pt x="6083" y="4739"/>
                </a:lnTo>
                <a:lnTo>
                  <a:pt x="6081" y="4762"/>
                </a:lnTo>
                <a:lnTo>
                  <a:pt x="6079" y="4783"/>
                </a:lnTo>
                <a:lnTo>
                  <a:pt x="6075" y="4805"/>
                </a:lnTo>
                <a:lnTo>
                  <a:pt x="6070" y="4827"/>
                </a:lnTo>
                <a:lnTo>
                  <a:pt x="6064" y="4847"/>
                </a:lnTo>
                <a:lnTo>
                  <a:pt x="6058" y="4868"/>
                </a:lnTo>
                <a:lnTo>
                  <a:pt x="6049" y="4887"/>
                </a:lnTo>
                <a:lnTo>
                  <a:pt x="6040" y="4907"/>
                </a:lnTo>
                <a:lnTo>
                  <a:pt x="6031" y="4925"/>
                </a:lnTo>
                <a:lnTo>
                  <a:pt x="6021" y="4944"/>
                </a:lnTo>
                <a:lnTo>
                  <a:pt x="6009" y="4961"/>
                </a:lnTo>
                <a:lnTo>
                  <a:pt x="5997" y="4979"/>
                </a:lnTo>
                <a:lnTo>
                  <a:pt x="5984" y="4995"/>
                </a:lnTo>
                <a:lnTo>
                  <a:pt x="5970" y="5012"/>
                </a:lnTo>
                <a:lnTo>
                  <a:pt x="5955" y="5027"/>
                </a:lnTo>
                <a:lnTo>
                  <a:pt x="5940" y="5041"/>
                </a:lnTo>
                <a:lnTo>
                  <a:pt x="5924" y="5055"/>
                </a:lnTo>
                <a:lnTo>
                  <a:pt x="5907" y="5068"/>
                </a:lnTo>
                <a:lnTo>
                  <a:pt x="5890" y="5081"/>
                </a:lnTo>
                <a:lnTo>
                  <a:pt x="5872" y="5092"/>
                </a:lnTo>
                <a:lnTo>
                  <a:pt x="5854" y="5102"/>
                </a:lnTo>
                <a:lnTo>
                  <a:pt x="5835" y="5112"/>
                </a:lnTo>
                <a:lnTo>
                  <a:pt x="5816" y="5121"/>
                </a:lnTo>
                <a:lnTo>
                  <a:pt x="5796" y="5129"/>
                </a:lnTo>
                <a:lnTo>
                  <a:pt x="5776" y="5136"/>
                </a:lnTo>
                <a:lnTo>
                  <a:pt x="5755" y="5141"/>
                </a:lnTo>
                <a:lnTo>
                  <a:pt x="5734" y="5146"/>
                </a:lnTo>
                <a:lnTo>
                  <a:pt x="5712" y="5150"/>
                </a:lnTo>
                <a:lnTo>
                  <a:pt x="5690" y="5154"/>
                </a:lnTo>
                <a:lnTo>
                  <a:pt x="5668" y="5155"/>
                </a:lnTo>
                <a:lnTo>
                  <a:pt x="5645" y="5156"/>
                </a:lnTo>
                <a:lnTo>
                  <a:pt x="439" y="5156"/>
                </a:lnTo>
                <a:lnTo>
                  <a:pt x="416" y="5155"/>
                </a:lnTo>
                <a:lnTo>
                  <a:pt x="394" y="5154"/>
                </a:lnTo>
                <a:lnTo>
                  <a:pt x="372" y="5150"/>
                </a:lnTo>
                <a:lnTo>
                  <a:pt x="350" y="5146"/>
                </a:lnTo>
                <a:lnTo>
                  <a:pt x="329" y="5141"/>
                </a:lnTo>
                <a:lnTo>
                  <a:pt x="308" y="5136"/>
                </a:lnTo>
                <a:lnTo>
                  <a:pt x="288" y="5129"/>
                </a:lnTo>
                <a:lnTo>
                  <a:pt x="268" y="5121"/>
                </a:lnTo>
                <a:lnTo>
                  <a:pt x="249" y="5112"/>
                </a:lnTo>
                <a:lnTo>
                  <a:pt x="230" y="5102"/>
                </a:lnTo>
                <a:lnTo>
                  <a:pt x="212" y="5092"/>
                </a:lnTo>
                <a:lnTo>
                  <a:pt x="194" y="5081"/>
                </a:lnTo>
                <a:lnTo>
                  <a:pt x="177" y="5068"/>
                </a:lnTo>
                <a:lnTo>
                  <a:pt x="160" y="5055"/>
                </a:lnTo>
                <a:lnTo>
                  <a:pt x="144" y="5041"/>
                </a:lnTo>
                <a:lnTo>
                  <a:pt x="128" y="5027"/>
                </a:lnTo>
                <a:lnTo>
                  <a:pt x="114" y="5012"/>
                </a:lnTo>
                <a:lnTo>
                  <a:pt x="100" y="4995"/>
                </a:lnTo>
                <a:lnTo>
                  <a:pt x="87" y="4979"/>
                </a:lnTo>
                <a:lnTo>
                  <a:pt x="75" y="4961"/>
                </a:lnTo>
                <a:lnTo>
                  <a:pt x="63" y="4944"/>
                </a:lnTo>
                <a:lnTo>
                  <a:pt x="53" y="4925"/>
                </a:lnTo>
                <a:lnTo>
                  <a:pt x="43" y="4907"/>
                </a:lnTo>
                <a:lnTo>
                  <a:pt x="35" y="4887"/>
                </a:lnTo>
                <a:lnTo>
                  <a:pt x="26" y="4868"/>
                </a:lnTo>
                <a:lnTo>
                  <a:pt x="20" y="4847"/>
                </a:lnTo>
                <a:lnTo>
                  <a:pt x="14" y="4827"/>
                </a:lnTo>
                <a:lnTo>
                  <a:pt x="9" y="4805"/>
                </a:lnTo>
                <a:lnTo>
                  <a:pt x="5" y="4783"/>
                </a:lnTo>
                <a:lnTo>
                  <a:pt x="3" y="4762"/>
                </a:lnTo>
                <a:lnTo>
                  <a:pt x="1" y="4739"/>
                </a:lnTo>
                <a:lnTo>
                  <a:pt x="0" y="4718"/>
                </a:lnTo>
                <a:lnTo>
                  <a:pt x="0" y="438"/>
                </a:lnTo>
                <a:lnTo>
                  <a:pt x="1" y="415"/>
                </a:lnTo>
                <a:lnTo>
                  <a:pt x="3" y="394"/>
                </a:lnTo>
                <a:lnTo>
                  <a:pt x="5" y="371"/>
                </a:lnTo>
                <a:lnTo>
                  <a:pt x="9" y="349"/>
                </a:lnTo>
                <a:lnTo>
                  <a:pt x="14" y="329"/>
                </a:lnTo>
                <a:lnTo>
                  <a:pt x="20" y="308"/>
                </a:lnTo>
                <a:lnTo>
                  <a:pt x="26" y="288"/>
                </a:lnTo>
                <a:lnTo>
                  <a:pt x="35" y="268"/>
                </a:lnTo>
                <a:lnTo>
                  <a:pt x="43" y="249"/>
                </a:lnTo>
                <a:lnTo>
                  <a:pt x="53" y="229"/>
                </a:lnTo>
                <a:lnTo>
                  <a:pt x="63" y="212"/>
                </a:lnTo>
                <a:lnTo>
                  <a:pt x="75" y="193"/>
                </a:lnTo>
                <a:lnTo>
                  <a:pt x="87" y="177"/>
                </a:lnTo>
                <a:lnTo>
                  <a:pt x="100" y="159"/>
                </a:lnTo>
                <a:lnTo>
                  <a:pt x="114" y="144"/>
                </a:lnTo>
                <a:lnTo>
                  <a:pt x="128" y="128"/>
                </a:lnTo>
                <a:lnTo>
                  <a:pt x="144" y="114"/>
                </a:lnTo>
                <a:lnTo>
                  <a:pt x="160" y="101"/>
                </a:lnTo>
                <a:lnTo>
                  <a:pt x="177" y="87"/>
                </a:lnTo>
                <a:lnTo>
                  <a:pt x="194" y="75"/>
                </a:lnTo>
                <a:lnTo>
                  <a:pt x="212" y="64"/>
                </a:lnTo>
                <a:lnTo>
                  <a:pt x="230" y="53"/>
                </a:lnTo>
                <a:lnTo>
                  <a:pt x="249" y="43"/>
                </a:lnTo>
                <a:lnTo>
                  <a:pt x="268" y="35"/>
                </a:lnTo>
                <a:lnTo>
                  <a:pt x="288" y="27"/>
                </a:lnTo>
                <a:lnTo>
                  <a:pt x="308" y="19"/>
                </a:lnTo>
                <a:lnTo>
                  <a:pt x="329" y="13"/>
                </a:lnTo>
                <a:lnTo>
                  <a:pt x="350" y="9"/>
                </a:lnTo>
                <a:lnTo>
                  <a:pt x="372" y="5"/>
                </a:lnTo>
                <a:lnTo>
                  <a:pt x="394" y="2"/>
                </a:lnTo>
                <a:lnTo>
                  <a:pt x="416" y="0"/>
                </a:lnTo>
                <a:lnTo>
                  <a:pt x="439" y="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27" name="Freeform 326"/>
          <p:cNvSpPr>
            <a:spLocks/>
          </p:cNvSpPr>
          <p:nvPr>
            <p:custDataLst>
              <p:tags r:id="rId121"/>
            </p:custDataLst>
          </p:nvPr>
        </p:nvSpPr>
        <p:spPr bwMode="auto">
          <a:xfrm>
            <a:off x="3786789" y="886702"/>
            <a:ext cx="136922" cy="242888"/>
          </a:xfrm>
          <a:custGeom>
            <a:avLst/>
            <a:gdLst>
              <a:gd name="T0" fmla="*/ 0 w 461"/>
              <a:gd name="T1" fmla="*/ 0 h 813"/>
              <a:gd name="T2" fmla="*/ 0 w 461"/>
              <a:gd name="T3" fmla="*/ 0 h 813"/>
              <a:gd name="T4" fmla="*/ 0 w 461"/>
              <a:gd name="T5" fmla="*/ 0 h 813"/>
              <a:gd name="T6" fmla="*/ 0 w 461"/>
              <a:gd name="T7" fmla="*/ 0 h 813"/>
              <a:gd name="T8" fmla="*/ 0 w 461"/>
              <a:gd name="T9" fmla="*/ 0 h 813"/>
              <a:gd name="T10" fmla="*/ 0 w 461"/>
              <a:gd name="T11" fmla="*/ 0 h 813"/>
              <a:gd name="T12" fmla="*/ 0 w 461"/>
              <a:gd name="T13" fmla="*/ 0 h 813"/>
              <a:gd name="T14" fmla="*/ 0 w 461"/>
              <a:gd name="T15" fmla="*/ 0 h 813"/>
              <a:gd name="T16" fmla="*/ 0 w 461"/>
              <a:gd name="T17" fmla="*/ 0 h 813"/>
              <a:gd name="T18" fmla="*/ 0 w 461"/>
              <a:gd name="T19" fmla="*/ 0 h 813"/>
              <a:gd name="T20" fmla="*/ 0 w 461"/>
              <a:gd name="T21" fmla="*/ 0 h 81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61"/>
              <a:gd name="T34" fmla="*/ 0 h 813"/>
              <a:gd name="T35" fmla="*/ 461 w 461"/>
              <a:gd name="T36" fmla="*/ 813 h 81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61" h="813">
                <a:moveTo>
                  <a:pt x="461" y="813"/>
                </a:moveTo>
                <a:lnTo>
                  <a:pt x="0" y="813"/>
                </a:lnTo>
                <a:lnTo>
                  <a:pt x="0" y="712"/>
                </a:lnTo>
                <a:lnTo>
                  <a:pt x="362" y="96"/>
                </a:lnTo>
                <a:lnTo>
                  <a:pt x="13" y="96"/>
                </a:lnTo>
                <a:lnTo>
                  <a:pt x="13" y="0"/>
                </a:lnTo>
                <a:lnTo>
                  <a:pt x="453" y="0"/>
                </a:lnTo>
                <a:lnTo>
                  <a:pt x="453" y="98"/>
                </a:lnTo>
                <a:lnTo>
                  <a:pt x="87" y="718"/>
                </a:lnTo>
                <a:lnTo>
                  <a:pt x="461" y="718"/>
                </a:lnTo>
                <a:lnTo>
                  <a:pt x="461" y="813"/>
                </a:lnTo>
                <a:close/>
              </a:path>
            </a:pathLst>
          </a:custGeom>
          <a:solidFill>
            <a:srgbClr val="7170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28" name="Freeform 327"/>
          <p:cNvSpPr>
            <a:spLocks noEditPoints="1"/>
          </p:cNvSpPr>
          <p:nvPr>
            <p:custDataLst>
              <p:tags r:id="rId122"/>
            </p:custDataLst>
          </p:nvPr>
        </p:nvSpPr>
        <p:spPr bwMode="auto">
          <a:xfrm>
            <a:off x="3964192" y="942662"/>
            <a:ext cx="119063" cy="190500"/>
          </a:xfrm>
          <a:custGeom>
            <a:avLst/>
            <a:gdLst>
              <a:gd name="T0" fmla="*/ 0 w 403"/>
              <a:gd name="T1" fmla="*/ 0 h 642"/>
              <a:gd name="T2" fmla="*/ 0 w 403"/>
              <a:gd name="T3" fmla="*/ 0 h 642"/>
              <a:gd name="T4" fmla="*/ 0 w 403"/>
              <a:gd name="T5" fmla="*/ 0 h 642"/>
              <a:gd name="T6" fmla="*/ 0 w 403"/>
              <a:gd name="T7" fmla="*/ 0 h 642"/>
              <a:gd name="T8" fmla="*/ 0 w 403"/>
              <a:gd name="T9" fmla="*/ 0 h 642"/>
              <a:gd name="T10" fmla="*/ 0 w 403"/>
              <a:gd name="T11" fmla="*/ 0 h 642"/>
              <a:gd name="T12" fmla="*/ 0 w 403"/>
              <a:gd name="T13" fmla="*/ 0 h 642"/>
              <a:gd name="T14" fmla="*/ 0 w 403"/>
              <a:gd name="T15" fmla="*/ 0 h 642"/>
              <a:gd name="T16" fmla="*/ 0 w 403"/>
              <a:gd name="T17" fmla="*/ 0 h 642"/>
              <a:gd name="T18" fmla="*/ 0 w 403"/>
              <a:gd name="T19" fmla="*/ 0 h 642"/>
              <a:gd name="T20" fmla="*/ 0 w 403"/>
              <a:gd name="T21" fmla="*/ 0 h 642"/>
              <a:gd name="T22" fmla="*/ 0 w 403"/>
              <a:gd name="T23" fmla="*/ 0 h 642"/>
              <a:gd name="T24" fmla="*/ 0 w 403"/>
              <a:gd name="T25" fmla="*/ 0 h 642"/>
              <a:gd name="T26" fmla="*/ 0 w 403"/>
              <a:gd name="T27" fmla="*/ 0 h 642"/>
              <a:gd name="T28" fmla="*/ 0 w 403"/>
              <a:gd name="T29" fmla="*/ 0 h 642"/>
              <a:gd name="T30" fmla="*/ 0 w 403"/>
              <a:gd name="T31" fmla="*/ 0 h 642"/>
              <a:gd name="T32" fmla="*/ 0 w 403"/>
              <a:gd name="T33" fmla="*/ 0 h 642"/>
              <a:gd name="T34" fmla="*/ 0 w 403"/>
              <a:gd name="T35" fmla="*/ 0 h 642"/>
              <a:gd name="T36" fmla="*/ 0 w 403"/>
              <a:gd name="T37" fmla="*/ 0 h 642"/>
              <a:gd name="T38" fmla="*/ 0 w 403"/>
              <a:gd name="T39" fmla="*/ 0 h 642"/>
              <a:gd name="T40" fmla="*/ 0 w 403"/>
              <a:gd name="T41" fmla="*/ 0 h 642"/>
              <a:gd name="T42" fmla="*/ 0 w 403"/>
              <a:gd name="T43" fmla="*/ 0 h 642"/>
              <a:gd name="T44" fmla="*/ 0 w 403"/>
              <a:gd name="T45" fmla="*/ 0 h 642"/>
              <a:gd name="T46" fmla="*/ 0 w 403"/>
              <a:gd name="T47" fmla="*/ 0 h 642"/>
              <a:gd name="T48" fmla="*/ 0 w 403"/>
              <a:gd name="T49" fmla="*/ 0 h 642"/>
              <a:gd name="T50" fmla="*/ 0 w 403"/>
              <a:gd name="T51" fmla="*/ 0 h 642"/>
              <a:gd name="T52" fmla="*/ 0 w 403"/>
              <a:gd name="T53" fmla="*/ 0 h 642"/>
              <a:gd name="T54" fmla="*/ 0 w 403"/>
              <a:gd name="T55" fmla="*/ 0 h 642"/>
              <a:gd name="T56" fmla="*/ 0 w 403"/>
              <a:gd name="T57" fmla="*/ 0 h 642"/>
              <a:gd name="T58" fmla="*/ 0 w 403"/>
              <a:gd name="T59" fmla="*/ 0 h 642"/>
              <a:gd name="T60" fmla="*/ 0 w 403"/>
              <a:gd name="T61" fmla="*/ 0 h 642"/>
              <a:gd name="T62" fmla="*/ 0 w 403"/>
              <a:gd name="T63" fmla="*/ 0 h 642"/>
              <a:gd name="T64" fmla="*/ 0 w 403"/>
              <a:gd name="T65" fmla="*/ 0 h 642"/>
              <a:gd name="T66" fmla="*/ 0 w 403"/>
              <a:gd name="T67" fmla="*/ 0 h 642"/>
              <a:gd name="T68" fmla="*/ 0 w 403"/>
              <a:gd name="T69" fmla="*/ 0 h 642"/>
              <a:gd name="T70" fmla="*/ 0 w 403"/>
              <a:gd name="T71" fmla="*/ 0 h 642"/>
              <a:gd name="T72" fmla="*/ 0 w 403"/>
              <a:gd name="T73" fmla="*/ 0 h 642"/>
              <a:gd name="T74" fmla="*/ 0 w 403"/>
              <a:gd name="T75" fmla="*/ 0 h 642"/>
              <a:gd name="T76" fmla="*/ 0 w 403"/>
              <a:gd name="T77" fmla="*/ 0 h 642"/>
              <a:gd name="T78" fmla="*/ 0 w 403"/>
              <a:gd name="T79" fmla="*/ 0 h 642"/>
              <a:gd name="T80" fmla="*/ 0 w 403"/>
              <a:gd name="T81" fmla="*/ 0 h 642"/>
              <a:gd name="T82" fmla="*/ 0 w 403"/>
              <a:gd name="T83" fmla="*/ 0 h 642"/>
              <a:gd name="T84" fmla="*/ 0 w 403"/>
              <a:gd name="T85" fmla="*/ 0 h 642"/>
              <a:gd name="T86" fmla="*/ 0 w 403"/>
              <a:gd name="T87" fmla="*/ 0 h 642"/>
              <a:gd name="T88" fmla="*/ 0 w 403"/>
              <a:gd name="T89" fmla="*/ 0 h 642"/>
              <a:gd name="T90" fmla="*/ 0 w 403"/>
              <a:gd name="T91" fmla="*/ 0 h 642"/>
              <a:gd name="T92" fmla="*/ 0 w 403"/>
              <a:gd name="T93" fmla="*/ 0 h 642"/>
              <a:gd name="T94" fmla="*/ 0 w 403"/>
              <a:gd name="T95" fmla="*/ 0 h 642"/>
              <a:gd name="T96" fmla="*/ 0 w 403"/>
              <a:gd name="T97" fmla="*/ 0 h 642"/>
              <a:gd name="T98" fmla="*/ 0 w 403"/>
              <a:gd name="T99" fmla="*/ 0 h 642"/>
              <a:gd name="T100" fmla="*/ 0 w 403"/>
              <a:gd name="T101" fmla="*/ 0 h 642"/>
              <a:gd name="T102" fmla="*/ 0 w 403"/>
              <a:gd name="T103" fmla="*/ 0 h 642"/>
              <a:gd name="T104" fmla="*/ 0 w 403"/>
              <a:gd name="T105" fmla="*/ 0 h 642"/>
              <a:gd name="T106" fmla="*/ 0 w 403"/>
              <a:gd name="T107" fmla="*/ 0 h 642"/>
              <a:gd name="T108" fmla="*/ 0 w 403"/>
              <a:gd name="T109" fmla="*/ 0 h 642"/>
              <a:gd name="T110" fmla="*/ 0 w 403"/>
              <a:gd name="T111" fmla="*/ 0 h 642"/>
              <a:gd name="T112" fmla="*/ 0 w 403"/>
              <a:gd name="T113" fmla="*/ 0 h 642"/>
              <a:gd name="T114" fmla="*/ 0 w 403"/>
              <a:gd name="T115" fmla="*/ 0 h 642"/>
              <a:gd name="T116" fmla="*/ 0 w 403"/>
              <a:gd name="T117" fmla="*/ 0 h 642"/>
              <a:gd name="T118" fmla="*/ 0 w 403"/>
              <a:gd name="T119" fmla="*/ 0 h 642"/>
              <a:gd name="T120" fmla="*/ 0 w 403"/>
              <a:gd name="T121" fmla="*/ 0 h 642"/>
              <a:gd name="T122" fmla="*/ 0 w 403"/>
              <a:gd name="T123" fmla="*/ 0 h 642"/>
              <a:gd name="T124" fmla="*/ 0 w 403"/>
              <a:gd name="T125" fmla="*/ 0 h 642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403"/>
              <a:gd name="T190" fmla="*/ 0 h 642"/>
              <a:gd name="T191" fmla="*/ 403 w 403"/>
              <a:gd name="T192" fmla="*/ 642 h 642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403" h="642">
                <a:moveTo>
                  <a:pt x="403" y="333"/>
                </a:moveTo>
                <a:lnTo>
                  <a:pt x="76" y="333"/>
                </a:lnTo>
                <a:lnTo>
                  <a:pt x="76" y="347"/>
                </a:lnTo>
                <a:lnTo>
                  <a:pt x="77" y="360"/>
                </a:lnTo>
                <a:lnTo>
                  <a:pt x="78" y="373"/>
                </a:lnTo>
                <a:lnTo>
                  <a:pt x="79" y="386"/>
                </a:lnTo>
                <a:lnTo>
                  <a:pt x="81" y="398"/>
                </a:lnTo>
                <a:lnTo>
                  <a:pt x="83" y="409"/>
                </a:lnTo>
                <a:lnTo>
                  <a:pt x="85" y="421"/>
                </a:lnTo>
                <a:lnTo>
                  <a:pt x="88" y="431"/>
                </a:lnTo>
                <a:lnTo>
                  <a:pt x="91" y="441"/>
                </a:lnTo>
                <a:lnTo>
                  <a:pt x="95" y="451"/>
                </a:lnTo>
                <a:lnTo>
                  <a:pt x="98" y="461"/>
                </a:lnTo>
                <a:lnTo>
                  <a:pt x="103" y="469"/>
                </a:lnTo>
                <a:lnTo>
                  <a:pt x="108" y="477"/>
                </a:lnTo>
                <a:lnTo>
                  <a:pt x="112" y="485"/>
                </a:lnTo>
                <a:lnTo>
                  <a:pt x="117" y="493"/>
                </a:lnTo>
                <a:lnTo>
                  <a:pt x="122" y="500"/>
                </a:lnTo>
                <a:lnTo>
                  <a:pt x="127" y="506"/>
                </a:lnTo>
                <a:lnTo>
                  <a:pt x="133" y="512"/>
                </a:lnTo>
                <a:lnTo>
                  <a:pt x="138" y="517"/>
                </a:lnTo>
                <a:lnTo>
                  <a:pt x="145" y="522"/>
                </a:lnTo>
                <a:lnTo>
                  <a:pt x="151" y="528"/>
                </a:lnTo>
                <a:lnTo>
                  <a:pt x="157" y="532"/>
                </a:lnTo>
                <a:lnTo>
                  <a:pt x="164" y="536"/>
                </a:lnTo>
                <a:lnTo>
                  <a:pt x="171" y="539"/>
                </a:lnTo>
                <a:lnTo>
                  <a:pt x="179" y="542"/>
                </a:lnTo>
                <a:lnTo>
                  <a:pt x="186" y="545"/>
                </a:lnTo>
                <a:lnTo>
                  <a:pt x="193" y="547"/>
                </a:lnTo>
                <a:lnTo>
                  <a:pt x="201" y="549"/>
                </a:lnTo>
                <a:lnTo>
                  <a:pt x="208" y="550"/>
                </a:lnTo>
                <a:lnTo>
                  <a:pt x="217" y="551"/>
                </a:lnTo>
                <a:lnTo>
                  <a:pt x="225" y="552"/>
                </a:lnTo>
                <a:lnTo>
                  <a:pt x="234" y="552"/>
                </a:lnTo>
                <a:lnTo>
                  <a:pt x="245" y="551"/>
                </a:lnTo>
                <a:lnTo>
                  <a:pt x="257" y="550"/>
                </a:lnTo>
                <a:lnTo>
                  <a:pt x="268" y="549"/>
                </a:lnTo>
                <a:lnTo>
                  <a:pt x="279" y="546"/>
                </a:lnTo>
                <a:lnTo>
                  <a:pt x="291" y="542"/>
                </a:lnTo>
                <a:lnTo>
                  <a:pt x="302" y="538"/>
                </a:lnTo>
                <a:lnTo>
                  <a:pt x="313" y="533"/>
                </a:lnTo>
                <a:lnTo>
                  <a:pt x="325" y="528"/>
                </a:lnTo>
                <a:lnTo>
                  <a:pt x="336" y="521"/>
                </a:lnTo>
                <a:lnTo>
                  <a:pt x="346" y="515"/>
                </a:lnTo>
                <a:lnTo>
                  <a:pt x="356" y="509"/>
                </a:lnTo>
                <a:lnTo>
                  <a:pt x="364" y="503"/>
                </a:lnTo>
                <a:lnTo>
                  <a:pt x="372" y="497"/>
                </a:lnTo>
                <a:lnTo>
                  <a:pt x="379" y="491"/>
                </a:lnTo>
                <a:lnTo>
                  <a:pt x="385" y="484"/>
                </a:lnTo>
                <a:lnTo>
                  <a:pt x="390" y="478"/>
                </a:lnTo>
                <a:lnTo>
                  <a:pt x="395" y="478"/>
                </a:lnTo>
                <a:lnTo>
                  <a:pt x="395" y="590"/>
                </a:lnTo>
                <a:lnTo>
                  <a:pt x="384" y="595"/>
                </a:lnTo>
                <a:lnTo>
                  <a:pt x="375" y="601"/>
                </a:lnTo>
                <a:lnTo>
                  <a:pt x="366" y="606"/>
                </a:lnTo>
                <a:lnTo>
                  <a:pt x="356" y="611"/>
                </a:lnTo>
                <a:lnTo>
                  <a:pt x="346" y="615"/>
                </a:lnTo>
                <a:lnTo>
                  <a:pt x="337" y="619"/>
                </a:lnTo>
                <a:lnTo>
                  <a:pt x="327" y="623"/>
                </a:lnTo>
                <a:lnTo>
                  <a:pt x="317" y="627"/>
                </a:lnTo>
                <a:lnTo>
                  <a:pt x="307" y="630"/>
                </a:lnTo>
                <a:lnTo>
                  <a:pt x="297" y="633"/>
                </a:lnTo>
                <a:lnTo>
                  <a:pt x="287" y="635"/>
                </a:lnTo>
                <a:lnTo>
                  <a:pt x="276" y="638"/>
                </a:lnTo>
                <a:lnTo>
                  <a:pt x="266" y="640"/>
                </a:lnTo>
                <a:lnTo>
                  <a:pt x="256" y="641"/>
                </a:lnTo>
                <a:lnTo>
                  <a:pt x="245" y="642"/>
                </a:lnTo>
                <a:lnTo>
                  <a:pt x="234" y="642"/>
                </a:lnTo>
                <a:lnTo>
                  <a:pt x="221" y="642"/>
                </a:lnTo>
                <a:lnTo>
                  <a:pt x="207" y="641"/>
                </a:lnTo>
                <a:lnTo>
                  <a:pt x="195" y="639"/>
                </a:lnTo>
                <a:lnTo>
                  <a:pt x="182" y="637"/>
                </a:lnTo>
                <a:lnTo>
                  <a:pt x="170" y="633"/>
                </a:lnTo>
                <a:lnTo>
                  <a:pt x="158" y="630"/>
                </a:lnTo>
                <a:lnTo>
                  <a:pt x="147" y="626"/>
                </a:lnTo>
                <a:lnTo>
                  <a:pt x="136" y="621"/>
                </a:lnTo>
                <a:lnTo>
                  <a:pt x="125" y="616"/>
                </a:lnTo>
                <a:lnTo>
                  <a:pt x="115" y="610"/>
                </a:lnTo>
                <a:lnTo>
                  <a:pt x="106" y="603"/>
                </a:lnTo>
                <a:lnTo>
                  <a:pt x="96" y="595"/>
                </a:lnTo>
                <a:lnTo>
                  <a:pt x="87" y="587"/>
                </a:lnTo>
                <a:lnTo>
                  <a:pt x="78" y="579"/>
                </a:lnTo>
                <a:lnTo>
                  <a:pt x="70" y="570"/>
                </a:lnTo>
                <a:lnTo>
                  <a:pt x="62" y="559"/>
                </a:lnTo>
                <a:lnTo>
                  <a:pt x="54" y="549"/>
                </a:lnTo>
                <a:lnTo>
                  <a:pt x="47" y="538"/>
                </a:lnTo>
                <a:lnTo>
                  <a:pt x="41" y="526"/>
                </a:lnTo>
                <a:lnTo>
                  <a:pt x="35" y="514"/>
                </a:lnTo>
                <a:lnTo>
                  <a:pt x="29" y="501"/>
                </a:lnTo>
                <a:lnTo>
                  <a:pt x="24" y="488"/>
                </a:lnTo>
                <a:lnTo>
                  <a:pt x="19" y="474"/>
                </a:lnTo>
                <a:lnTo>
                  <a:pt x="15" y="460"/>
                </a:lnTo>
                <a:lnTo>
                  <a:pt x="12" y="445"/>
                </a:lnTo>
                <a:lnTo>
                  <a:pt x="9" y="430"/>
                </a:lnTo>
                <a:lnTo>
                  <a:pt x="6" y="413"/>
                </a:lnTo>
                <a:lnTo>
                  <a:pt x="4" y="397"/>
                </a:lnTo>
                <a:lnTo>
                  <a:pt x="2" y="380"/>
                </a:lnTo>
                <a:lnTo>
                  <a:pt x="1" y="363"/>
                </a:lnTo>
                <a:lnTo>
                  <a:pt x="1" y="344"/>
                </a:lnTo>
                <a:lnTo>
                  <a:pt x="0" y="326"/>
                </a:lnTo>
                <a:lnTo>
                  <a:pt x="1" y="289"/>
                </a:lnTo>
                <a:lnTo>
                  <a:pt x="4" y="255"/>
                </a:lnTo>
                <a:lnTo>
                  <a:pt x="6" y="239"/>
                </a:lnTo>
                <a:lnTo>
                  <a:pt x="8" y="222"/>
                </a:lnTo>
                <a:lnTo>
                  <a:pt x="11" y="207"/>
                </a:lnTo>
                <a:lnTo>
                  <a:pt x="15" y="191"/>
                </a:lnTo>
                <a:lnTo>
                  <a:pt x="19" y="177"/>
                </a:lnTo>
                <a:lnTo>
                  <a:pt x="23" y="162"/>
                </a:lnTo>
                <a:lnTo>
                  <a:pt x="28" y="149"/>
                </a:lnTo>
                <a:lnTo>
                  <a:pt x="34" y="136"/>
                </a:lnTo>
                <a:lnTo>
                  <a:pt x="39" y="123"/>
                </a:lnTo>
                <a:lnTo>
                  <a:pt x="46" y="111"/>
                </a:lnTo>
                <a:lnTo>
                  <a:pt x="52" y="100"/>
                </a:lnTo>
                <a:lnTo>
                  <a:pt x="59" y="88"/>
                </a:lnTo>
                <a:lnTo>
                  <a:pt x="67" y="77"/>
                </a:lnTo>
                <a:lnTo>
                  <a:pt x="75" y="68"/>
                </a:lnTo>
                <a:lnTo>
                  <a:pt x="83" y="59"/>
                </a:lnTo>
                <a:lnTo>
                  <a:pt x="91" y="49"/>
                </a:lnTo>
                <a:lnTo>
                  <a:pt x="100" y="42"/>
                </a:lnTo>
                <a:lnTo>
                  <a:pt x="110" y="35"/>
                </a:lnTo>
                <a:lnTo>
                  <a:pt x="119" y="28"/>
                </a:lnTo>
                <a:lnTo>
                  <a:pt x="128" y="22"/>
                </a:lnTo>
                <a:lnTo>
                  <a:pt x="138" y="16"/>
                </a:lnTo>
                <a:lnTo>
                  <a:pt x="149" y="12"/>
                </a:lnTo>
                <a:lnTo>
                  <a:pt x="159" y="8"/>
                </a:lnTo>
                <a:lnTo>
                  <a:pt x="169" y="5"/>
                </a:lnTo>
                <a:lnTo>
                  <a:pt x="181" y="3"/>
                </a:lnTo>
                <a:lnTo>
                  <a:pt x="192" y="1"/>
                </a:lnTo>
                <a:lnTo>
                  <a:pt x="203" y="0"/>
                </a:lnTo>
                <a:lnTo>
                  <a:pt x="216" y="0"/>
                </a:lnTo>
                <a:lnTo>
                  <a:pt x="227" y="0"/>
                </a:lnTo>
                <a:lnTo>
                  <a:pt x="237" y="1"/>
                </a:lnTo>
                <a:lnTo>
                  <a:pt x="248" y="3"/>
                </a:lnTo>
                <a:lnTo>
                  <a:pt x="258" y="4"/>
                </a:lnTo>
                <a:lnTo>
                  <a:pt x="268" y="7"/>
                </a:lnTo>
                <a:lnTo>
                  <a:pt x="277" y="10"/>
                </a:lnTo>
                <a:lnTo>
                  <a:pt x="287" y="14"/>
                </a:lnTo>
                <a:lnTo>
                  <a:pt x="295" y="19"/>
                </a:lnTo>
                <a:lnTo>
                  <a:pt x="304" y="23"/>
                </a:lnTo>
                <a:lnTo>
                  <a:pt x="312" y="29"/>
                </a:lnTo>
                <a:lnTo>
                  <a:pt x="320" y="34"/>
                </a:lnTo>
                <a:lnTo>
                  <a:pt x="328" y="41"/>
                </a:lnTo>
                <a:lnTo>
                  <a:pt x="335" y="47"/>
                </a:lnTo>
                <a:lnTo>
                  <a:pt x="341" y="56"/>
                </a:lnTo>
                <a:lnTo>
                  <a:pt x="348" y="64"/>
                </a:lnTo>
                <a:lnTo>
                  <a:pt x="354" y="72"/>
                </a:lnTo>
                <a:lnTo>
                  <a:pt x="360" y="81"/>
                </a:lnTo>
                <a:lnTo>
                  <a:pt x="366" y="92"/>
                </a:lnTo>
                <a:lnTo>
                  <a:pt x="371" y="102"/>
                </a:lnTo>
                <a:lnTo>
                  <a:pt x="375" y="112"/>
                </a:lnTo>
                <a:lnTo>
                  <a:pt x="383" y="135"/>
                </a:lnTo>
                <a:lnTo>
                  <a:pt x="390" y="159"/>
                </a:lnTo>
                <a:lnTo>
                  <a:pt x="396" y="186"/>
                </a:lnTo>
                <a:lnTo>
                  <a:pt x="400" y="215"/>
                </a:lnTo>
                <a:lnTo>
                  <a:pt x="402" y="245"/>
                </a:lnTo>
                <a:lnTo>
                  <a:pt x="403" y="277"/>
                </a:lnTo>
                <a:lnTo>
                  <a:pt x="403" y="333"/>
                </a:lnTo>
                <a:close/>
                <a:moveTo>
                  <a:pt x="330" y="254"/>
                </a:moveTo>
                <a:lnTo>
                  <a:pt x="330" y="234"/>
                </a:lnTo>
                <a:lnTo>
                  <a:pt x="328" y="216"/>
                </a:lnTo>
                <a:lnTo>
                  <a:pt x="326" y="198"/>
                </a:lnTo>
                <a:lnTo>
                  <a:pt x="323" y="182"/>
                </a:lnTo>
                <a:lnTo>
                  <a:pt x="318" y="168"/>
                </a:lnTo>
                <a:lnTo>
                  <a:pt x="313" y="153"/>
                </a:lnTo>
                <a:lnTo>
                  <a:pt x="307" y="141"/>
                </a:lnTo>
                <a:lnTo>
                  <a:pt x="301" y="129"/>
                </a:lnTo>
                <a:lnTo>
                  <a:pt x="293" y="118"/>
                </a:lnTo>
                <a:lnTo>
                  <a:pt x="284" y="110"/>
                </a:lnTo>
                <a:lnTo>
                  <a:pt x="274" y="102"/>
                </a:lnTo>
                <a:lnTo>
                  <a:pt x="264" y="96"/>
                </a:lnTo>
                <a:lnTo>
                  <a:pt x="252" y="92"/>
                </a:lnTo>
                <a:lnTo>
                  <a:pt x="239" y="87"/>
                </a:lnTo>
                <a:lnTo>
                  <a:pt x="226" y="85"/>
                </a:lnTo>
                <a:lnTo>
                  <a:pt x="212" y="84"/>
                </a:lnTo>
                <a:lnTo>
                  <a:pt x="197" y="85"/>
                </a:lnTo>
                <a:lnTo>
                  <a:pt x="184" y="87"/>
                </a:lnTo>
                <a:lnTo>
                  <a:pt x="170" y="92"/>
                </a:lnTo>
                <a:lnTo>
                  <a:pt x="158" y="97"/>
                </a:lnTo>
                <a:lnTo>
                  <a:pt x="147" y="104"/>
                </a:lnTo>
                <a:lnTo>
                  <a:pt x="135" y="112"/>
                </a:lnTo>
                <a:lnTo>
                  <a:pt x="125" y="122"/>
                </a:lnTo>
                <a:lnTo>
                  <a:pt x="116" y="134"/>
                </a:lnTo>
                <a:lnTo>
                  <a:pt x="108" y="146"/>
                </a:lnTo>
                <a:lnTo>
                  <a:pt x="100" y="159"/>
                </a:lnTo>
                <a:lnTo>
                  <a:pt x="94" y="173"/>
                </a:lnTo>
                <a:lnTo>
                  <a:pt x="88" y="188"/>
                </a:lnTo>
                <a:lnTo>
                  <a:pt x="84" y="204"/>
                </a:lnTo>
                <a:lnTo>
                  <a:pt x="80" y="219"/>
                </a:lnTo>
                <a:lnTo>
                  <a:pt x="78" y="237"/>
                </a:lnTo>
                <a:lnTo>
                  <a:pt x="76" y="254"/>
                </a:lnTo>
                <a:lnTo>
                  <a:pt x="330" y="254"/>
                </a:lnTo>
                <a:close/>
              </a:path>
            </a:pathLst>
          </a:custGeom>
          <a:solidFill>
            <a:srgbClr val="7170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29" name="Freeform 328"/>
          <p:cNvSpPr>
            <a:spLocks/>
          </p:cNvSpPr>
          <p:nvPr>
            <p:custDataLst>
              <p:tags r:id="rId123"/>
            </p:custDataLst>
          </p:nvPr>
        </p:nvSpPr>
        <p:spPr bwMode="auto">
          <a:xfrm>
            <a:off x="4139213" y="947425"/>
            <a:ext cx="82154" cy="182166"/>
          </a:xfrm>
          <a:custGeom>
            <a:avLst/>
            <a:gdLst>
              <a:gd name="T0" fmla="*/ 0 w 277"/>
              <a:gd name="T1" fmla="*/ 0 h 609"/>
              <a:gd name="T2" fmla="*/ 0 w 277"/>
              <a:gd name="T3" fmla="*/ 0 h 609"/>
              <a:gd name="T4" fmla="*/ 0 w 277"/>
              <a:gd name="T5" fmla="*/ 0 h 609"/>
              <a:gd name="T6" fmla="*/ 0 w 277"/>
              <a:gd name="T7" fmla="*/ 0 h 609"/>
              <a:gd name="T8" fmla="*/ 0 w 277"/>
              <a:gd name="T9" fmla="*/ 0 h 609"/>
              <a:gd name="T10" fmla="*/ 0 w 277"/>
              <a:gd name="T11" fmla="*/ 0 h 609"/>
              <a:gd name="T12" fmla="*/ 0 w 277"/>
              <a:gd name="T13" fmla="*/ 0 h 609"/>
              <a:gd name="T14" fmla="*/ 0 w 277"/>
              <a:gd name="T15" fmla="*/ 0 h 609"/>
              <a:gd name="T16" fmla="*/ 0 w 277"/>
              <a:gd name="T17" fmla="*/ 0 h 609"/>
              <a:gd name="T18" fmla="*/ 0 w 277"/>
              <a:gd name="T19" fmla="*/ 0 h 609"/>
              <a:gd name="T20" fmla="*/ 0 w 277"/>
              <a:gd name="T21" fmla="*/ 0 h 609"/>
              <a:gd name="T22" fmla="*/ 0 w 277"/>
              <a:gd name="T23" fmla="*/ 0 h 609"/>
              <a:gd name="T24" fmla="*/ 0 w 277"/>
              <a:gd name="T25" fmla="*/ 0 h 609"/>
              <a:gd name="T26" fmla="*/ 0 w 277"/>
              <a:gd name="T27" fmla="*/ 0 h 609"/>
              <a:gd name="T28" fmla="*/ 0 w 277"/>
              <a:gd name="T29" fmla="*/ 0 h 609"/>
              <a:gd name="T30" fmla="*/ 0 w 277"/>
              <a:gd name="T31" fmla="*/ 0 h 609"/>
              <a:gd name="T32" fmla="*/ 0 w 277"/>
              <a:gd name="T33" fmla="*/ 0 h 609"/>
              <a:gd name="T34" fmla="*/ 0 w 277"/>
              <a:gd name="T35" fmla="*/ 0 h 609"/>
              <a:gd name="T36" fmla="*/ 0 w 277"/>
              <a:gd name="T37" fmla="*/ 0 h 609"/>
              <a:gd name="T38" fmla="*/ 0 w 277"/>
              <a:gd name="T39" fmla="*/ 0 h 609"/>
              <a:gd name="T40" fmla="*/ 0 w 277"/>
              <a:gd name="T41" fmla="*/ 0 h 609"/>
              <a:gd name="T42" fmla="*/ 0 w 277"/>
              <a:gd name="T43" fmla="*/ 0 h 609"/>
              <a:gd name="T44" fmla="*/ 0 w 277"/>
              <a:gd name="T45" fmla="*/ 0 h 609"/>
              <a:gd name="T46" fmla="*/ 0 w 277"/>
              <a:gd name="T47" fmla="*/ 0 h 609"/>
              <a:gd name="T48" fmla="*/ 0 w 277"/>
              <a:gd name="T49" fmla="*/ 0 h 609"/>
              <a:gd name="T50" fmla="*/ 0 w 277"/>
              <a:gd name="T51" fmla="*/ 0 h 609"/>
              <a:gd name="T52" fmla="*/ 0 w 277"/>
              <a:gd name="T53" fmla="*/ 0 h 609"/>
              <a:gd name="T54" fmla="*/ 0 w 277"/>
              <a:gd name="T55" fmla="*/ 0 h 609"/>
              <a:gd name="T56" fmla="*/ 0 w 277"/>
              <a:gd name="T57" fmla="*/ 0 h 609"/>
              <a:gd name="T58" fmla="*/ 0 w 277"/>
              <a:gd name="T59" fmla="*/ 0 h 609"/>
              <a:gd name="T60" fmla="*/ 0 w 277"/>
              <a:gd name="T61" fmla="*/ 0 h 609"/>
              <a:gd name="T62" fmla="*/ 0 w 277"/>
              <a:gd name="T63" fmla="*/ 0 h 609"/>
              <a:gd name="T64" fmla="*/ 0 w 277"/>
              <a:gd name="T65" fmla="*/ 0 h 609"/>
              <a:gd name="T66" fmla="*/ 0 w 277"/>
              <a:gd name="T67" fmla="*/ 0 h 609"/>
              <a:gd name="T68" fmla="*/ 0 w 277"/>
              <a:gd name="T69" fmla="*/ 0 h 609"/>
              <a:gd name="T70" fmla="*/ 0 w 277"/>
              <a:gd name="T71" fmla="*/ 0 h 609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77"/>
              <a:gd name="T109" fmla="*/ 0 h 609"/>
              <a:gd name="T110" fmla="*/ 277 w 277"/>
              <a:gd name="T111" fmla="*/ 609 h 609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77" h="609">
                <a:moveTo>
                  <a:pt x="277" y="112"/>
                </a:moveTo>
                <a:lnTo>
                  <a:pt x="273" y="112"/>
                </a:lnTo>
                <a:lnTo>
                  <a:pt x="268" y="110"/>
                </a:lnTo>
                <a:lnTo>
                  <a:pt x="264" y="108"/>
                </a:lnTo>
                <a:lnTo>
                  <a:pt x="260" y="107"/>
                </a:lnTo>
                <a:lnTo>
                  <a:pt x="256" y="106"/>
                </a:lnTo>
                <a:lnTo>
                  <a:pt x="252" y="105"/>
                </a:lnTo>
                <a:lnTo>
                  <a:pt x="249" y="104"/>
                </a:lnTo>
                <a:lnTo>
                  <a:pt x="245" y="103"/>
                </a:lnTo>
                <a:lnTo>
                  <a:pt x="241" y="103"/>
                </a:lnTo>
                <a:lnTo>
                  <a:pt x="237" y="102"/>
                </a:lnTo>
                <a:lnTo>
                  <a:pt x="232" y="102"/>
                </a:lnTo>
                <a:lnTo>
                  <a:pt x="228" y="101"/>
                </a:lnTo>
                <a:lnTo>
                  <a:pt x="223" y="101"/>
                </a:lnTo>
                <a:lnTo>
                  <a:pt x="219" y="101"/>
                </a:lnTo>
                <a:lnTo>
                  <a:pt x="214" y="101"/>
                </a:lnTo>
                <a:lnTo>
                  <a:pt x="209" y="101"/>
                </a:lnTo>
                <a:lnTo>
                  <a:pt x="204" y="100"/>
                </a:lnTo>
                <a:lnTo>
                  <a:pt x="194" y="101"/>
                </a:lnTo>
                <a:lnTo>
                  <a:pt x="186" y="102"/>
                </a:lnTo>
                <a:lnTo>
                  <a:pt x="178" y="103"/>
                </a:lnTo>
                <a:lnTo>
                  <a:pt x="170" y="106"/>
                </a:lnTo>
                <a:lnTo>
                  <a:pt x="161" y="110"/>
                </a:lnTo>
                <a:lnTo>
                  <a:pt x="153" y="113"/>
                </a:lnTo>
                <a:lnTo>
                  <a:pt x="145" y="117"/>
                </a:lnTo>
                <a:lnTo>
                  <a:pt x="137" y="122"/>
                </a:lnTo>
                <a:lnTo>
                  <a:pt x="129" y="127"/>
                </a:lnTo>
                <a:lnTo>
                  <a:pt x="120" y="133"/>
                </a:lnTo>
                <a:lnTo>
                  <a:pt x="113" y="139"/>
                </a:lnTo>
                <a:lnTo>
                  <a:pt x="105" y="146"/>
                </a:lnTo>
                <a:lnTo>
                  <a:pt x="98" y="153"/>
                </a:lnTo>
                <a:lnTo>
                  <a:pt x="89" y="160"/>
                </a:lnTo>
                <a:lnTo>
                  <a:pt x="82" y="168"/>
                </a:lnTo>
                <a:lnTo>
                  <a:pt x="75" y="176"/>
                </a:lnTo>
                <a:lnTo>
                  <a:pt x="75" y="609"/>
                </a:lnTo>
                <a:lnTo>
                  <a:pt x="0" y="609"/>
                </a:lnTo>
                <a:lnTo>
                  <a:pt x="0" y="0"/>
                </a:lnTo>
                <a:lnTo>
                  <a:pt x="75" y="0"/>
                </a:lnTo>
                <a:lnTo>
                  <a:pt x="75" y="89"/>
                </a:lnTo>
                <a:lnTo>
                  <a:pt x="85" y="78"/>
                </a:lnTo>
                <a:lnTo>
                  <a:pt x="97" y="66"/>
                </a:lnTo>
                <a:lnTo>
                  <a:pt x="107" y="56"/>
                </a:lnTo>
                <a:lnTo>
                  <a:pt x="116" y="47"/>
                </a:lnTo>
                <a:lnTo>
                  <a:pt x="126" y="39"/>
                </a:lnTo>
                <a:lnTo>
                  <a:pt x="136" y="31"/>
                </a:lnTo>
                <a:lnTo>
                  <a:pt x="145" y="25"/>
                </a:lnTo>
                <a:lnTo>
                  <a:pt x="153" y="20"/>
                </a:lnTo>
                <a:lnTo>
                  <a:pt x="161" y="15"/>
                </a:lnTo>
                <a:lnTo>
                  <a:pt x="171" y="11"/>
                </a:lnTo>
                <a:lnTo>
                  <a:pt x="179" y="7"/>
                </a:lnTo>
                <a:lnTo>
                  <a:pt x="187" y="5"/>
                </a:lnTo>
                <a:lnTo>
                  <a:pt x="196" y="2"/>
                </a:lnTo>
                <a:lnTo>
                  <a:pt x="205" y="1"/>
                </a:lnTo>
                <a:lnTo>
                  <a:pt x="214" y="0"/>
                </a:lnTo>
                <a:lnTo>
                  <a:pt x="222" y="0"/>
                </a:lnTo>
                <a:lnTo>
                  <a:pt x="227" y="0"/>
                </a:lnTo>
                <a:lnTo>
                  <a:pt x="231" y="0"/>
                </a:lnTo>
                <a:lnTo>
                  <a:pt x="235" y="0"/>
                </a:lnTo>
                <a:lnTo>
                  <a:pt x="240" y="0"/>
                </a:lnTo>
                <a:lnTo>
                  <a:pt x="243" y="0"/>
                </a:lnTo>
                <a:lnTo>
                  <a:pt x="246" y="0"/>
                </a:lnTo>
                <a:lnTo>
                  <a:pt x="248" y="1"/>
                </a:lnTo>
                <a:lnTo>
                  <a:pt x="251" y="1"/>
                </a:lnTo>
                <a:lnTo>
                  <a:pt x="253" y="1"/>
                </a:lnTo>
                <a:lnTo>
                  <a:pt x="256" y="2"/>
                </a:lnTo>
                <a:lnTo>
                  <a:pt x="258" y="2"/>
                </a:lnTo>
                <a:lnTo>
                  <a:pt x="261" y="3"/>
                </a:lnTo>
                <a:lnTo>
                  <a:pt x="265" y="3"/>
                </a:lnTo>
                <a:lnTo>
                  <a:pt x="268" y="4"/>
                </a:lnTo>
                <a:lnTo>
                  <a:pt x="273" y="5"/>
                </a:lnTo>
                <a:lnTo>
                  <a:pt x="277" y="6"/>
                </a:lnTo>
                <a:lnTo>
                  <a:pt x="277" y="112"/>
                </a:lnTo>
                <a:close/>
              </a:path>
            </a:pathLst>
          </a:custGeom>
          <a:solidFill>
            <a:srgbClr val="7170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30" name="Freeform 329"/>
          <p:cNvSpPr>
            <a:spLocks noEditPoints="1"/>
          </p:cNvSpPr>
          <p:nvPr>
            <p:custDataLst>
              <p:tags r:id="rId124"/>
            </p:custDataLst>
          </p:nvPr>
        </p:nvSpPr>
        <p:spPr bwMode="auto">
          <a:xfrm>
            <a:off x="4254705" y="942662"/>
            <a:ext cx="121444" cy="191691"/>
          </a:xfrm>
          <a:custGeom>
            <a:avLst/>
            <a:gdLst>
              <a:gd name="T0" fmla="*/ 0 w 409"/>
              <a:gd name="T1" fmla="*/ 0 h 645"/>
              <a:gd name="T2" fmla="*/ 0 w 409"/>
              <a:gd name="T3" fmla="*/ 0 h 645"/>
              <a:gd name="T4" fmla="*/ 0 w 409"/>
              <a:gd name="T5" fmla="*/ 0 h 645"/>
              <a:gd name="T6" fmla="*/ 0 w 409"/>
              <a:gd name="T7" fmla="*/ 0 h 645"/>
              <a:gd name="T8" fmla="*/ 0 w 409"/>
              <a:gd name="T9" fmla="*/ 0 h 645"/>
              <a:gd name="T10" fmla="*/ 0 w 409"/>
              <a:gd name="T11" fmla="*/ 0 h 645"/>
              <a:gd name="T12" fmla="*/ 0 w 409"/>
              <a:gd name="T13" fmla="*/ 0 h 645"/>
              <a:gd name="T14" fmla="*/ 0 w 409"/>
              <a:gd name="T15" fmla="*/ 0 h 645"/>
              <a:gd name="T16" fmla="*/ 0 w 409"/>
              <a:gd name="T17" fmla="*/ 0 h 645"/>
              <a:gd name="T18" fmla="*/ 0 w 409"/>
              <a:gd name="T19" fmla="*/ 0 h 645"/>
              <a:gd name="T20" fmla="*/ 0 w 409"/>
              <a:gd name="T21" fmla="*/ 0 h 645"/>
              <a:gd name="T22" fmla="*/ 0 w 409"/>
              <a:gd name="T23" fmla="*/ 0 h 645"/>
              <a:gd name="T24" fmla="*/ 0 w 409"/>
              <a:gd name="T25" fmla="*/ 0 h 645"/>
              <a:gd name="T26" fmla="*/ 0 w 409"/>
              <a:gd name="T27" fmla="*/ 0 h 645"/>
              <a:gd name="T28" fmla="*/ 0 w 409"/>
              <a:gd name="T29" fmla="*/ 0 h 645"/>
              <a:gd name="T30" fmla="*/ 0 w 409"/>
              <a:gd name="T31" fmla="*/ 0 h 645"/>
              <a:gd name="T32" fmla="*/ 0 w 409"/>
              <a:gd name="T33" fmla="*/ 0 h 645"/>
              <a:gd name="T34" fmla="*/ 0 w 409"/>
              <a:gd name="T35" fmla="*/ 0 h 645"/>
              <a:gd name="T36" fmla="*/ 0 w 409"/>
              <a:gd name="T37" fmla="*/ 0 h 645"/>
              <a:gd name="T38" fmla="*/ 0 w 409"/>
              <a:gd name="T39" fmla="*/ 0 h 645"/>
              <a:gd name="T40" fmla="*/ 0 w 409"/>
              <a:gd name="T41" fmla="*/ 0 h 645"/>
              <a:gd name="T42" fmla="*/ 0 w 409"/>
              <a:gd name="T43" fmla="*/ 0 h 645"/>
              <a:gd name="T44" fmla="*/ 0 w 409"/>
              <a:gd name="T45" fmla="*/ 0 h 645"/>
              <a:gd name="T46" fmla="*/ 0 w 409"/>
              <a:gd name="T47" fmla="*/ 0 h 645"/>
              <a:gd name="T48" fmla="*/ 0 w 409"/>
              <a:gd name="T49" fmla="*/ 0 h 645"/>
              <a:gd name="T50" fmla="*/ 0 w 409"/>
              <a:gd name="T51" fmla="*/ 0 h 645"/>
              <a:gd name="T52" fmla="*/ 0 w 409"/>
              <a:gd name="T53" fmla="*/ 0 h 645"/>
              <a:gd name="T54" fmla="*/ 0 w 409"/>
              <a:gd name="T55" fmla="*/ 0 h 645"/>
              <a:gd name="T56" fmla="*/ 0 w 409"/>
              <a:gd name="T57" fmla="*/ 0 h 645"/>
              <a:gd name="T58" fmla="*/ 0 w 409"/>
              <a:gd name="T59" fmla="*/ 0 h 645"/>
              <a:gd name="T60" fmla="*/ 0 w 409"/>
              <a:gd name="T61" fmla="*/ 0 h 645"/>
              <a:gd name="T62" fmla="*/ 0 w 409"/>
              <a:gd name="T63" fmla="*/ 0 h 645"/>
              <a:gd name="T64" fmla="*/ 0 w 409"/>
              <a:gd name="T65" fmla="*/ 0 h 645"/>
              <a:gd name="T66" fmla="*/ 0 w 409"/>
              <a:gd name="T67" fmla="*/ 0 h 645"/>
              <a:gd name="T68" fmla="*/ 0 w 409"/>
              <a:gd name="T69" fmla="*/ 0 h 645"/>
              <a:gd name="T70" fmla="*/ 0 w 409"/>
              <a:gd name="T71" fmla="*/ 0 h 645"/>
              <a:gd name="T72" fmla="*/ 0 w 409"/>
              <a:gd name="T73" fmla="*/ 0 h 645"/>
              <a:gd name="T74" fmla="*/ 0 w 409"/>
              <a:gd name="T75" fmla="*/ 0 h 645"/>
              <a:gd name="T76" fmla="*/ 0 w 409"/>
              <a:gd name="T77" fmla="*/ 0 h 645"/>
              <a:gd name="T78" fmla="*/ 0 w 409"/>
              <a:gd name="T79" fmla="*/ 0 h 645"/>
              <a:gd name="T80" fmla="*/ 0 w 409"/>
              <a:gd name="T81" fmla="*/ 0 h 645"/>
              <a:gd name="T82" fmla="*/ 0 w 409"/>
              <a:gd name="T83" fmla="*/ 0 h 645"/>
              <a:gd name="T84" fmla="*/ 0 w 409"/>
              <a:gd name="T85" fmla="*/ 0 h 645"/>
              <a:gd name="T86" fmla="*/ 0 w 409"/>
              <a:gd name="T87" fmla="*/ 0 h 645"/>
              <a:gd name="T88" fmla="*/ 0 w 409"/>
              <a:gd name="T89" fmla="*/ 0 h 645"/>
              <a:gd name="T90" fmla="*/ 0 w 409"/>
              <a:gd name="T91" fmla="*/ 0 h 645"/>
              <a:gd name="T92" fmla="*/ 0 w 409"/>
              <a:gd name="T93" fmla="*/ 0 h 645"/>
              <a:gd name="T94" fmla="*/ 0 w 409"/>
              <a:gd name="T95" fmla="*/ 0 h 645"/>
              <a:gd name="T96" fmla="*/ 0 w 409"/>
              <a:gd name="T97" fmla="*/ 0 h 645"/>
              <a:gd name="T98" fmla="*/ 0 w 409"/>
              <a:gd name="T99" fmla="*/ 0 h 645"/>
              <a:gd name="T100" fmla="*/ 0 w 409"/>
              <a:gd name="T101" fmla="*/ 0 h 645"/>
              <a:gd name="T102" fmla="*/ 0 w 409"/>
              <a:gd name="T103" fmla="*/ 0 h 645"/>
              <a:gd name="T104" fmla="*/ 0 w 409"/>
              <a:gd name="T105" fmla="*/ 0 h 645"/>
              <a:gd name="T106" fmla="*/ 0 w 409"/>
              <a:gd name="T107" fmla="*/ 0 h 645"/>
              <a:gd name="T108" fmla="*/ 0 w 409"/>
              <a:gd name="T109" fmla="*/ 0 h 645"/>
              <a:gd name="T110" fmla="*/ 0 w 409"/>
              <a:gd name="T111" fmla="*/ 0 h 645"/>
              <a:gd name="T112" fmla="*/ 0 w 409"/>
              <a:gd name="T113" fmla="*/ 0 h 645"/>
              <a:gd name="T114" fmla="*/ 0 w 409"/>
              <a:gd name="T115" fmla="*/ 0 h 645"/>
              <a:gd name="T116" fmla="*/ 0 w 409"/>
              <a:gd name="T117" fmla="*/ 0 h 645"/>
              <a:gd name="T118" fmla="*/ 0 w 409"/>
              <a:gd name="T119" fmla="*/ 0 h 645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409"/>
              <a:gd name="T181" fmla="*/ 0 h 645"/>
              <a:gd name="T182" fmla="*/ 409 w 409"/>
              <a:gd name="T183" fmla="*/ 645 h 645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409" h="645">
                <a:moveTo>
                  <a:pt x="409" y="323"/>
                </a:moveTo>
                <a:lnTo>
                  <a:pt x="408" y="359"/>
                </a:lnTo>
                <a:lnTo>
                  <a:pt x="406" y="393"/>
                </a:lnTo>
                <a:lnTo>
                  <a:pt x="402" y="426"/>
                </a:lnTo>
                <a:lnTo>
                  <a:pt x="396" y="457"/>
                </a:lnTo>
                <a:lnTo>
                  <a:pt x="392" y="471"/>
                </a:lnTo>
                <a:lnTo>
                  <a:pt x="387" y="484"/>
                </a:lnTo>
                <a:lnTo>
                  <a:pt x="383" y="498"/>
                </a:lnTo>
                <a:lnTo>
                  <a:pt x="378" y="511"/>
                </a:lnTo>
                <a:lnTo>
                  <a:pt x="372" y="523"/>
                </a:lnTo>
                <a:lnTo>
                  <a:pt x="367" y="536"/>
                </a:lnTo>
                <a:lnTo>
                  <a:pt x="361" y="547"/>
                </a:lnTo>
                <a:lnTo>
                  <a:pt x="354" y="558"/>
                </a:lnTo>
                <a:lnTo>
                  <a:pt x="346" y="569"/>
                </a:lnTo>
                <a:lnTo>
                  <a:pt x="339" y="578"/>
                </a:lnTo>
                <a:lnTo>
                  <a:pt x="332" y="587"/>
                </a:lnTo>
                <a:lnTo>
                  <a:pt x="324" y="595"/>
                </a:lnTo>
                <a:lnTo>
                  <a:pt x="315" y="604"/>
                </a:lnTo>
                <a:lnTo>
                  <a:pt x="306" y="611"/>
                </a:lnTo>
                <a:lnTo>
                  <a:pt x="298" y="617"/>
                </a:lnTo>
                <a:lnTo>
                  <a:pt x="289" y="623"/>
                </a:lnTo>
                <a:lnTo>
                  <a:pt x="279" y="628"/>
                </a:lnTo>
                <a:lnTo>
                  <a:pt x="269" y="632"/>
                </a:lnTo>
                <a:lnTo>
                  <a:pt x="259" y="635"/>
                </a:lnTo>
                <a:lnTo>
                  <a:pt x="249" y="639"/>
                </a:lnTo>
                <a:lnTo>
                  <a:pt x="238" y="642"/>
                </a:lnTo>
                <a:lnTo>
                  <a:pt x="227" y="643"/>
                </a:lnTo>
                <a:lnTo>
                  <a:pt x="216" y="644"/>
                </a:lnTo>
                <a:lnTo>
                  <a:pt x="204" y="645"/>
                </a:lnTo>
                <a:lnTo>
                  <a:pt x="193" y="644"/>
                </a:lnTo>
                <a:lnTo>
                  <a:pt x="182" y="643"/>
                </a:lnTo>
                <a:lnTo>
                  <a:pt x="170" y="642"/>
                </a:lnTo>
                <a:lnTo>
                  <a:pt x="160" y="639"/>
                </a:lnTo>
                <a:lnTo>
                  <a:pt x="150" y="635"/>
                </a:lnTo>
                <a:lnTo>
                  <a:pt x="140" y="632"/>
                </a:lnTo>
                <a:lnTo>
                  <a:pt x="129" y="628"/>
                </a:lnTo>
                <a:lnTo>
                  <a:pt x="120" y="623"/>
                </a:lnTo>
                <a:lnTo>
                  <a:pt x="111" y="617"/>
                </a:lnTo>
                <a:lnTo>
                  <a:pt x="103" y="611"/>
                </a:lnTo>
                <a:lnTo>
                  <a:pt x="93" y="604"/>
                </a:lnTo>
                <a:lnTo>
                  <a:pt x="85" y="595"/>
                </a:lnTo>
                <a:lnTo>
                  <a:pt x="77" y="587"/>
                </a:lnTo>
                <a:lnTo>
                  <a:pt x="70" y="578"/>
                </a:lnTo>
                <a:lnTo>
                  <a:pt x="62" y="569"/>
                </a:lnTo>
                <a:lnTo>
                  <a:pt x="55" y="558"/>
                </a:lnTo>
                <a:lnTo>
                  <a:pt x="48" y="547"/>
                </a:lnTo>
                <a:lnTo>
                  <a:pt x="42" y="536"/>
                </a:lnTo>
                <a:lnTo>
                  <a:pt x="37" y="523"/>
                </a:lnTo>
                <a:lnTo>
                  <a:pt x="31" y="511"/>
                </a:lnTo>
                <a:lnTo>
                  <a:pt x="25" y="498"/>
                </a:lnTo>
                <a:lnTo>
                  <a:pt x="21" y="484"/>
                </a:lnTo>
                <a:lnTo>
                  <a:pt x="17" y="471"/>
                </a:lnTo>
                <a:lnTo>
                  <a:pt x="13" y="457"/>
                </a:lnTo>
                <a:lnTo>
                  <a:pt x="8" y="426"/>
                </a:lnTo>
                <a:lnTo>
                  <a:pt x="3" y="393"/>
                </a:lnTo>
                <a:lnTo>
                  <a:pt x="1" y="359"/>
                </a:lnTo>
                <a:lnTo>
                  <a:pt x="0" y="323"/>
                </a:lnTo>
                <a:lnTo>
                  <a:pt x="1" y="286"/>
                </a:lnTo>
                <a:lnTo>
                  <a:pt x="3" y="252"/>
                </a:lnTo>
                <a:lnTo>
                  <a:pt x="8" y="219"/>
                </a:lnTo>
                <a:lnTo>
                  <a:pt x="13" y="189"/>
                </a:lnTo>
                <a:lnTo>
                  <a:pt x="17" y="175"/>
                </a:lnTo>
                <a:lnTo>
                  <a:pt x="21" y="160"/>
                </a:lnTo>
                <a:lnTo>
                  <a:pt x="25" y="147"/>
                </a:lnTo>
                <a:lnTo>
                  <a:pt x="31" y="134"/>
                </a:lnTo>
                <a:lnTo>
                  <a:pt x="37" y="121"/>
                </a:lnTo>
                <a:lnTo>
                  <a:pt x="42" y="109"/>
                </a:lnTo>
                <a:lnTo>
                  <a:pt x="48" y="98"/>
                </a:lnTo>
                <a:lnTo>
                  <a:pt x="55" y="86"/>
                </a:lnTo>
                <a:lnTo>
                  <a:pt x="62" y="76"/>
                </a:lnTo>
                <a:lnTo>
                  <a:pt x="70" y="67"/>
                </a:lnTo>
                <a:lnTo>
                  <a:pt x="77" y="58"/>
                </a:lnTo>
                <a:lnTo>
                  <a:pt x="85" y="48"/>
                </a:lnTo>
                <a:lnTo>
                  <a:pt x="93" y="41"/>
                </a:lnTo>
                <a:lnTo>
                  <a:pt x="103" y="34"/>
                </a:lnTo>
                <a:lnTo>
                  <a:pt x="111" y="28"/>
                </a:lnTo>
                <a:lnTo>
                  <a:pt x="120" y="22"/>
                </a:lnTo>
                <a:lnTo>
                  <a:pt x="129" y="16"/>
                </a:lnTo>
                <a:lnTo>
                  <a:pt x="140" y="12"/>
                </a:lnTo>
                <a:lnTo>
                  <a:pt x="150" y="8"/>
                </a:lnTo>
                <a:lnTo>
                  <a:pt x="160" y="5"/>
                </a:lnTo>
                <a:lnTo>
                  <a:pt x="170" y="3"/>
                </a:lnTo>
                <a:lnTo>
                  <a:pt x="182" y="1"/>
                </a:lnTo>
                <a:lnTo>
                  <a:pt x="193" y="0"/>
                </a:lnTo>
                <a:lnTo>
                  <a:pt x="204" y="0"/>
                </a:lnTo>
                <a:lnTo>
                  <a:pt x="216" y="0"/>
                </a:lnTo>
                <a:lnTo>
                  <a:pt x="227" y="1"/>
                </a:lnTo>
                <a:lnTo>
                  <a:pt x="238" y="3"/>
                </a:lnTo>
                <a:lnTo>
                  <a:pt x="249" y="5"/>
                </a:lnTo>
                <a:lnTo>
                  <a:pt x="259" y="8"/>
                </a:lnTo>
                <a:lnTo>
                  <a:pt x="269" y="12"/>
                </a:lnTo>
                <a:lnTo>
                  <a:pt x="279" y="16"/>
                </a:lnTo>
                <a:lnTo>
                  <a:pt x="289" y="22"/>
                </a:lnTo>
                <a:lnTo>
                  <a:pt x="298" y="28"/>
                </a:lnTo>
                <a:lnTo>
                  <a:pt x="306" y="34"/>
                </a:lnTo>
                <a:lnTo>
                  <a:pt x="315" y="41"/>
                </a:lnTo>
                <a:lnTo>
                  <a:pt x="324" y="48"/>
                </a:lnTo>
                <a:lnTo>
                  <a:pt x="332" y="58"/>
                </a:lnTo>
                <a:lnTo>
                  <a:pt x="339" y="67"/>
                </a:lnTo>
                <a:lnTo>
                  <a:pt x="346" y="76"/>
                </a:lnTo>
                <a:lnTo>
                  <a:pt x="354" y="86"/>
                </a:lnTo>
                <a:lnTo>
                  <a:pt x="361" y="98"/>
                </a:lnTo>
                <a:lnTo>
                  <a:pt x="367" y="109"/>
                </a:lnTo>
                <a:lnTo>
                  <a:pt x="372" y="121"/>
                </a:lnTo>
                <a:lnTo>
                  <a:pt x="378" y="134"/>
                </a:lnTo>
                <a:lnTo>
                  <a:pt x="383" y="147"/>
                </a:lnTo>
                <a:lnTo>
                  <a:pt x="387" y="160"/>
                </a:lnTo>
                <a:lnTo>
                  <a:pt x="392" y="175"/>
                </a:lnTo>
                <a:lnTo>
                  <a:pt x="396" y="189"/>
                </a:lnTo>
                <a:lnTo>
                  <a:pt x="402" y="219"/>
                </a:lnTo>
                <a:lnTo>
                  <a:pt x="406" y="252"/>
                </a:lnTo>
                <a:lnTo>
                  <a:pt x="408" y="286"/>
                </a:lnTo>
                <a:lnTo>
                  <a:pt x="409" y="323"/>
                </a:lnTo>
                <a:close/>
                <a:moveTo>
                  <a:pt x="332" y="323"/>
                </a:moveTo>
                <a:lnTo>
                  <a:pt x="332" y="294"/>
                </a:lnTo>
                <a:lnTo>
                  <a:pt x="330" y="267"/>
                </a:lnTo>
                <a:lnTo>
                  <a:pt x="328" y="243"/>
                </a:lnTo>
                <a:lnTo>
                  <a:pt x="324" y="219"/>
                </a:lnTo>
                <a:lnTo>
                  <a:pt x="319" y="198"/>
                </a:lnTo>
                <a:lnTo>
                  <a:pt x="313" y="179"/>
                </a:lnTo>
                <a:lnTo>
                  <a:pt x="306" y="161"/>
                </a:lnTo>
                <a:lnTo>
                  <a:pt x="298" y="146"/>
                </a:lnTo>
                <a:lnTo>
                  <a:pt x="290" y="133"/>
                </a:lnTo>
                <a:lnTo>
                  <a:pt x="279" y="121"/>
                </a:lnTo>
                <a:lnTo>
                  <a:pt x="269" y="111"/>
                </a:lnTo>
                <a:lnTo>
                  <a:pt x="258" y="103"/>
                </a:lnTo>
                <a:lnTo>
                  <a:pt x="246" y="97"/>
                </a:lnTo>
                <a:lnTo>
                  <a:pt x="233" y="93"/>
                </a:lnTo>
                <a:lnTo>
                  <a:pt x="219" y="89"/>
                </a:lnTo>
                <a:lnTo>
                  <a:pt x="204" y="88"/>
                </a:lnTo>
                <a:lnTo>
                  <a:pt x="190" y="89"/>
                </a:lnTo>
                <a:lnTo>
                  <a:pt x="176" y="93"/>
                </a:lnTo>
                <a:lnTo>
                  <a:pt x="163" y="97"/>
                </a:lnTo>
                <a:lnTo>
                  <a:pt x="151" y="103"/>
                </a:lnTo>
                <a:lnTo>
                  <a:pt x="140" y="111"/>
                </a:lnTo>
                <a:lnTo>
                  <a:pt x="129" y="121"/>
                </a:lnTo>
                <a:lnTo>
                  <a:pt x="119" y="133"/>
                </a:lnTo>
                <a:lnTo>
                  <a:pt x="111" y="146"/>
                </a:lnTo>
                <a:lnTo>
                  <a:pt x="103" y="161"/>
                </a:lnTo>
                <a:lnTo>
                  <a:pt x="95" y="179"/>
                </a:lnTo>
                <a:lnTo>
                  <a:pt x="90" y="198"/>
                </a:lnTo>
                <a:lnTo>
                  <a:pt x="85" y="219"/>
                </a:lnTo>
                <a:lnTo>
                  <a:pt x="81" y="243"/>
                </a:lnTo>
                <a:lnTo>
                  <a:pt x="79" y="267"/>
                </a:lnTo>
                <a:lnTo>
                  <a:pt x="77" y="294"/>
                </a:lnTo>
                <a:lnTo>
                  <a:pt x="77" y="323"/>
                </a:lnTo>
                <a:lnTo>
                  <a:pt x="77" y="351"/>
                </a:lnTo>
                <a:lnTo>
                  <a:pt x="79" y="376"/>
                </a:lnTo>
                <a:lnTo>
                  <a:pt x="81" y="401"/>
                </a:lnTo>
                <a:lnTo>
                  <a:pt x="85" y="424"/>
                </a:lnTo>
                <a:lnTo>
                  <a:pt x="90" y="444"/>
                </a:lnTo>
                <a:lnTo>
                  <a:pt x="95" y="464"/>
                </a:lnTo>
                <a:lnTo>
                  <a:pt x="103" y="481"/>
                </a:lnTo>
                <a:lnTo>
                  <a:pt x="111" y="497"/>
                </a:lnTo>
                <a:lnTo>
                  <a:pt x="119" y="510"/>
                </a:lnTo>
                <a:lnTo>
                  <a:pt x="129" y="522"/>
                </a:lnTo>
                <a:lnTo>
                  <a:pt x="140" y="533"/>
                </a:lnTo>
                <a:lnTo>
                  <a:pt x="151" y="541"/>
                </a:lnTo>
                <a:lnTo>
                  <a:pt x="157" y="544"/>
                </a:lnTo>
                <a:lnTo>
                  <a:pt x="163" y="547"/>
                </a:lnTo>
                <a:lnTo>
                  <a:pt x="169" y="550"/>
                </a:lnTo>
                <a:lnTo>
                  <a:pt x="177" y="552"/>
                </a:lnTo>
                <a:lnTo>
                  <a:pt x="190" y="555"/>
                </a:lnTo>
                <a:lnTo>
                  <a:pt x="204" y="555"/>
                </a:lnTo>
                <a:lnTo>
                  <a:pt x="219" y="555"/>
                </a:lnTo>
                <a:lnTo>
                  <a:pt x="233" y="552"/>
                </a:lnTo>
                <a:lnTo>
                  <a:pt x="246" y="547"/>
                </a:lnTo>
                <a:lnTo>
                  <a:pt x="258" y="541"/>
                </a:lnTo>
                <a:lnTo>
                  <a:pt x="269" y="533"/>
                </a:lnTo>
                <a:lnTo>
                  <a:pt x="279" y="522"/>
                </a:lnTo>
                <a:lnTo>
                  <a:pt x="290" y="511"/>
                </a:lnTo>
                <a:lnTo>
                  <a:pt x="298" y="497"/>
                </a:lnTo>
                <a:lnTo>
                  <a:pt x="306" y="481"/>
                </a:lnTo>
                <a:lnTo>
                  <a:pt x="313" y="464"/>
                </a:lnTo>
                <a:lnTo>
                  <a:pt x="319" y="445"/>
                </a:lnTo>
                <a:lnTo>
                  <a:pt x="324" y="424"/>
                </a:lnTo>
                <a:lnTo>
                  <a:pt x="328" y="401"/>
                </a:lnTo>
                <a:lnTo>
                  <a:pt x="330" y="376"/>
                </a:lnTo>
                <a:lnTo>
                  <a:pt x="332" y="351"/>
                </a:lnTo>
                <a:lnTo>
                  <a:pt x="332" y="323"/>
                </a:lnTo>
                <a:close/>
              </a:path>
            </a:pathLst>
          </a:custGeom>
          <a:solidFill>
            <a:srgbClr val="71706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31" name="Freeform 330"/>
          <p:cNvSpPr>
            <a:spLocks/>
          </p:cNvSpPr>
          <p:nvPr>
            <p:custDataLst>
              <p:tags r:id="rId125"/>
            </p:custDataLst>
          </p:nvPr>
        </p:nvSpPr>
        <p:spPr bwMode="auto">
          <a:xfrm>
            <a:off x="4527358" y="1508209"/>
            <a:ext cx="127397" cy="129779"/>
          </a:xfrm>
          <a:custGeom>
            <a:avLst/>
            <a:gdLst>
              <a:gd name="T0" fmla="*/ 0 w 428"/>
              <a:gd name="T1" fmla="*/ 0 h 436"/>
              <a:gd name="T2" fmla="*/ 0 w 428"/>
              <a:gd name="T3" fmla="*/ 0 h 436"/>
              <a:gd name="T4" fmla="*/ 0 w 428"/>
              <a:gd name="T5" fmla="*/ 0 h 436"/>
              <a:gd name="T6" fmla="*/ 0 w 428"/>
              <a:gd name="T7" fmla="*/ 0 h 436"/>
              <a:gd name="T8" fmla="*/ 0 w 428"/>
              <a:gd name="T9" fmla="*/ 0 h 436"/>
              <a:gd name="T10" fmla="*/ 0 w 428"/>
              <a:gd name="T11" fmla="*/ 0 h 436"/>
              <a:gd name="T12" fmla="*/ 0 w 428"/>
              <a:gd name="T13" fmla="*/ 0 h 436"/>
              <a:gd name="T14" fmla="*/ 0 w 428"/>
              <a:gd name="T15" fmla="*/ 0 h 436"/>
              <a:gd name="T16" fmla="*/ 0 w 428"/>
              <a:gd name="T17" fmla="*/ 0 h 436"/>
              <a:gd name="T18" fmla="*/ 0 w 428"/>
              <a:gd name="T19" fmla="*/ 0 h 436"/>
              <a:gd name="T20" fmla="*/ 0 w 428"/>
              <a:gd name="T21" fmla="*/ 0 h 436"/>
              <a:gd name="T22" fmla="*/ 0 w 428"/>
              <a:gd name="T23" fmla="*/ 0 h 436"/>
              <a:gd name="T24" fmla="*/ 0 w 428"/>
              <a:gd name="T25" fmla="*/ 0 h 436"/>
              <a:gd name="T26" fmla="*/ 0 w 428"/>
              <a:gd name="T27" fmla="*/ 0 h 436"/>
              <a:gd name="T28" fmla="*/ 0 w 428"/>
              <a:gd name="T29" fmla="*/ 0 h 436"/>
              <a:gd name="T30" fmla="*/ 0 w 428"/>
              <a:gd name="T31" fmla="*/ 0 h 436"/>
              <a:gd name="T32" fmla="*/ 0 w 428"/>
              <a:gd name="T33" fmla="*/ 0 h 436"/>
              <a:gd name="T34" fmla="*/ 0 w 428"/>
              <a:gd name="T35" fmla="*/ 0 h 436"/>
              <a:gd name="T36" fmla="*/ 0 w 428"/>
              <a:gd name="T37" fmla="*/ 0 h 436"/>
              <a:gd name="T38" fmla="*/ 0 w 428"/>
              <a:gd name="T39" fmla="*/ 0 h 436"/>
              <a:gd name="T40" fmla="*/ 0 w 428"/>
              <a:gd name="T41" fmla="*/ 0 h 436"/>
              <a:gd name="T42" fmla="*/ 0 w 428"/>
              <a:gd name="T43" fmla="*/ 0 h 436"/>
              <a:gd name="T44" fmla="*/ 0 w 428"/>
              <a:gd name="T45" fmla="*/ 0 h 436"/>
              <a:gd name="T46" fmla="*/ 0 w 428"/>
              <a:gd name="T47" fmla="*/ 0 h 436"/>
              <a:gd name="T48" fmla="*/ 0 w 428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6"/>
              <a:gd name="T77" fmla="*/ 428 w 428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6">
                <a:moveTo>
                  <a:pt x="296" y="10"/>
                </a:moveTo>
                <a:lnTo>
                  <a:pt x="269" y="0"/>
                </a:lnTo>
                <a:lnTo>
                  <a:pt x="211" y="200"/>
                </a:lnTo>
                <a:lnTo>
                  <a:pt x="126" y="13"/>
                </a:lnTo>
                <a:lnTo>
                  <a:pt x="100" y="26"/>
                </a:lnTo>
                <a:lnTo>
                  <a:pt x="201" y="205"/>
                </a:lnTo>
                <a:lnTo>
                  <a:pt x="9" y="135"/>
                </a:lnTo>
                <a:lnTo>
                  <a:pt x="0" y="162"/>
                </a:lnTo>
                <a:lnTo>
                  <a:pt x="195" y="222"/>
                </a:lnTo>
                <a:lnTo>
                  <a:pt x="11" y="308"/>
                </a:lnTo>
                <a:lnTo>
                  <a:pt x="25" y="335"/>
                </a:lnTo>
                <a:lnTo>
                  <a:pt x="200" y="235"/>
                </a:lnTo>
                <a:lnTo>
                  <a:pt x="129" y="428"/>
                </a:lnTo>
                <a:lnTo>
                  <a:pt x="155" y="436"/>
                </a:lnTo>
                <a:lnTo>
                  <a:pt x="214" y="239"/>
                </a:lnTo>
                <a:lnTo>
                  <a:pt x="299" y="425"/>
                </a:lnTo>
                <a:lnTo>
                  <a:pt x="325" y="412"/>
                </a:lnTo>
                <a:lnTo>
                  <a:pt x="226" y="233"/>
                </a:lnTo>
                <a:lnTo>
                  <a:pt x="420" y="301"/>
                </a:lnTo>
                <a:lnTo>
                  <a:pt x="428" y="274"/>
                </a:lnTo>
                <a:lnTo>
                  <a:pt x="232" y="217"/>
                </a:lnTo>
                <a:lnTo>
                  <a:pt x="418" y="134"/>
                </a:lnTo>
                <a:lnTo>
                  <a:pt x="405" y="109"/>
                </a:lnTo>
                <a:lnTo>
                  <a:pt x="225" y="205"/>
                </a:lnTo>
                <a:lnTo>
                  <a:pt x="296" y="10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32" name="Freeform 331"/>
          <p:cNvSpPr>
            <a:spLocks/>
          </p:cNvSpPr>
          <p:nvPr>
            <p:custDataLst>
              <p:tags r:id="rId126"/>
            </p:custDataLst>
          </p:nvPr>
        </p:nvSpPr>
        <p:spPr bwMode="auto">
          <a:xfrm>
            <a:off x="4527358" y="1508209"/>
            <a:ext cx="127397" cy="129779"/>
          </a:xfrm>
          <a:custGeom>
            <a:avLst/>
            <a:gdLst>
              <a:gd name="T0" fmla="*/ 0 w 428"/>
              <a:gd name="T1" fmla="*/ 0 h 436"/>
              <a:gd name="T2" fmla="*/ 0 w 428"/>
              <a:gd name="T3" fmla="*/ 0 h 436"/>
              <a:gd name="T4" fmla="*/ 0 w 428"/>
              <a:gd name="T5" fmla="*/ 0 h 436"/>
              <a:gd name="T6" fmla="*/ 0 w 428"/>
              <a:gd name="T7" fmla="*/ 0 h 436"/>
              <a:gd name="T8" fmla="*/ 0 w 428"/>
              <a:gd name="T9" fmla="*/ 0 h 436"/>
              <a:gd name="T10" fmla="*/ 0 w 428"/>
              <a:gd name="T11" fmla="*/ 0 h 436"/>
              <a:gd name="T12" fmla="*/ 0 w 428"/>
              <a:gd name="T13" fmla="*/ 0 h 436"/>
              <a:gd name="T14" fmla="*/ 0 w 428"/>
              <a:gd name="T15" fmla="*/ 0 h 436"/>
              <a:gd name="T16" fmla="*/ 0 w 428"/>
              <a:gd name="T17" fmla="*/ 0 h 436"/>
              <a:gd name="T18" fmla="*/ 0 w 428"/>
              <a:gd name="T19" fmla="*/ 0 h 436"/>
              <a:gd name="T20" fmla="*/ 0 w 428"/>
              <a:gd name="T21" fmla="*/ 0 h 436"/>
              <a:gd name="T22" fmla="*/ 0 w 428"/>
              <a:gd name="T23" fmla="*/ 0 h 436"/>
              <a:gd name="T24" fmla="*/ 0 w 428"/>
              <a:gd name="T25" fmla="*/ 0 h 436"/>
              <a:gd name="T26" fmla="*/ 0 w 428"/>
              <a:gd name="T27" fmla="*/ 0 h 436"/>
              <a:gd name="T28" fmla="*/ 0 w 428"/>
              <a:gd name="T29" fmla="*/ 0 h 436"/>
              <a:gd name="T30" fmla="*/ 0 w 428"/>
              <a:gd name="T31" fmla="*/ 0 h 436"/>
              <a:gd name="T32" fmla="*/ 0 w 428"/>
              <a:gd name="T33" fmla="*/ 0 h 436"/>
              <a:gd name="T34" fmla="*/ 0 w 428"/>
              <a:gd name="T35" fmla="*/ 0 h 436"/>
              <a:gd name="T36" fmla="*/ 0 w 428"/>
              <a:gd name="T37" fmla="*/ 0 h 436"/>
              <a:gd name="T38" fmla="*/ 0 w 428"/>
              <a:gd name="T39" fmla="*/ 0 h 436"/>
              <a:gd name="T40" fmla="*/ 0 w 428"/>
              <a:gd name="T41" fmla="*/ 0 h 436"/>
              <a:gd name="T42" fmla="*/ 0 w 428"/>
              <a:gd name="T43" fmla="*/ 0 h 436"/>
              <a:gd name="T44" fmla="*/ 0 w 428"/>
              <a:gd name="T45" fmla="*/ 0 h 436"/>
              <a:gd name="T46" fmla="*/ 0 w 428"/>
              <a:gd name="T47" fmla="*/ 0 h 436"/>
              <a:gd name="T48" fmla="*/ 0 w 428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6"/>
              <a:gd name="T77" fmla="*/ 428 w 428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6">
                <a:moveTo>
                  <a:pt x="296" y="10"/>
                </a:moveTo>
                <a:lnTo>
                  <a:pt x="269" y="0"/>
                </a:lnTo>
                <a:lnTo>
                  <a:pt x="211" y="200"/>
                </a:lnTo>
                <a:lnTo>
                  <a:pt x="126" y="13"/>
                </a:lnTo>
                <a:lnTo>
                  <a:pt x="100" y="26"/>
                </a:lnTo>
                <a:lnTo>
                  <a:pt x="201" y="205"/>
                </a:lnTo>
                <a:lnTo>
                  <a:pt x="9" y="135"/>
                </a:lnTo>
                <a:lnTo>
                  <a:pt x="0" y="162"/>
                </a:lnTo>
                <a:lnTo>
                  <a:pt x="195" y="222"/>
                </a:lnTo>
                <a:lnTo>
                  <a:pt x="11" y="308"/>
                </a:lnTo>
                <a:lnTo>
                  <a:pt x="25" y="335"/>
                </a:lnTo>
                <a:lnTo>
                  <a:pt x="200" y="235"/>
                </a:lnTo>
                <a:lnTo>
                  <a:pt x="129" y="428"/>
                </a:lnTo>
                <a:lnTo>
                  <a:pt x="155" y="436"/>
                </a:lnTo>
                <a:lnTo>
                  <a:pt x="214" y="239"/>
                </a:lnTo>
                <a:lnTo>
                  <a:pt x="299" y="425"/>
                </a:lnTo>
                <a:lnTo>
                  <a:pt x="325" y="412"/>
                </a:lnTo>
                <a:lnTo>
                  <a:pt x="226" y="233"/>
                </a:lnTo>
                <a:lnTo>
                  <a:pt x="420" y="301"/>
                </a:lnTo>
                <a:lnTo>
                  <a:pt x="428" y="274"/>
                </a:lnTo>
                <a:lnTo>
                  <a:pt x="232" y="217"/>
                </a:lnTo>
                <a:lnTo>
                  <a:pt x="418" y="134"/>
                </a:lnTo>
                <a:lnTo>
                  <a:pt x="405" y="109"/>
                </a:lnTo>
                <a:lnTo>
                  <a:pt x="225" y="205"/>
                </a:lnTo>
                <a:lnTo>
                  <a:pt x="296" y="1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33" name="Freeform 332"/>
          <p:cNvSpPr>
            <a:spLocks/>
          </p:cNvSpPr>
          <p:nvPr>
            <p:custDataLst>
              <p:tags r:id="rId127"/>
            </p:custDataLst>
          </p:nvPr>
        </p:nvSpPr>
        <p:spPr bwMode="auto">
          <a:xfrm>
            <a:off x="4624989" y="1302231"/>
            <a:ext cx="127397" cy="129779"/>
          </a:xfrm>
          <a:custGeom>
            <a:avLst/>
            <a:gdLst>
              <a:gd name="T0" fmla="*/ 0 w 428"/>
              <a:gd name="T1" fmla="*/ 0 h 436"/>
              <a:gd name="T2" fmla="*/ 0 w 428"/>
              <a:gd name="T3" fmla="*/ 0 h 436"/>
              <a:gd name="T4" fmla="*/ 0 w 428"/>
              <a:gd name="T5" fmla="*/ 0 h 436"/>
              <a:gd name="T6" fmla="*/ 0 w 428"/>
              <a:gd name="T7" fmla="*/ 0 h 436"/>
              <a:gd name="T8" fmla="*/ 0 w 428"/>
              <a:gd name="T9" fmla="*/ 0 h 436"/>
              <a:gd name="T10" fmla="*/ 0 w 428"/>
              <a:gd name="T11" fmla="*/ 0 h 436"/>
              <a:gd name="T12" fmla="*/ 0 w 428"/>
              <a:gd name="T13" fmla="*/ 0 h 436"/>
              <a:gd name="T14" fmla="*/ 0 w 428"/>
              <a:gd name="T15" fmla="*/ 0 h 436"/>
              <a:gd name="T16" fmla="*/ 0 w 428"/>
              <a:gd name="T17" fmla="*/ 0 h 436"/>
              <a:gd name="T18" fmla="*/ 0 w 428"/>
              <a:gd name="T19" fmla="*/ 0 h 436"/>
              <a:gd name="T20" fmla="*/ 0 w 428"/>
              <a:gd name="T21" fmla="*/ 0 h 436"/>
              <a:gd name="T22" fmla="*/ 0 w 428"/>
              <a:gd name="T23" fmla="*/ 0 h 436"/>
              <a:gd name="T24" fmla="*/ 0 w 428"/>
              <a:gd name="T25" fmla="*/ 0 h 436"/>
              <a:gd name="T26" fmla="*/ 0 w 428"/>
              <a:gd name="T27" fmla="*/ 0 h 436"/>
              <a:gd name="T28" fmla="*/ 0 w 428"/>
              <a:gd name="T29" fmla="*/ 0 h 436"/>
              <a:gd name="T30" fmla="*/ 0 w 428"/>
              <a:gd name="T31" fmla="*/ 0 h 436"/>
              <a:gd name="T32" fmla="*/ 0 w 428"/>
              <a:gd name="T33" fmla="*/ 0 h 436"/>
              <a:gd name="T34" fmla="*/ 0 w 428"/>
              <a:gd name="T35" fmla="*/ 0 h 436"/>
              <a:gd name="T36" fmla="*/ 0 w 428"/>
              <a:gd name="T37" fmla="*/ 0 h 436"/>
              <a:gd name="T38" fmla="*/ 0 w 428"/>
              <a:gd name="T39" fmla="*/ 0 h 436"/>
              <a:gd name="T40" fmla="*/ 0 w 428"/>
              <a:gd name="T41" fmla="*/ 0 h 436"/>
              <a:gd name="T42" fmla="*/ 0 w 428"/>
              <a:gd name="T43" fmla="*/ 0 h 436"/>
              <a:gd name="T44" fmla="*/ 0 w 428"/>
              <a:gd name="T45" fmla="*/ 0 h 436"/>
              <a:gd name="T46" fmla="*/ 0 w 428"/>
              <a:gd name="T47" fmla="*/ 0 h 436"/>
              <a:gd name="T48" fmla="*/ 0 w 428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6"/>
              <a:gd name="T77" fmla="*/ 428 w 428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6">
                <a:moveTo>
                  <a:pt x="297" y="10"/>
                </a:moveTo>
                <a:lnTo>
                  <a:pt x="269" y="0"/>
                </a:lnTo>
                <a:lnTo>
                  <a:pt x="212" y="200"/>
                </a:lnTo>
                <a:lnTo>
                  <a:pt x="126" y="13"/>
                </a:lnTo>
                <a:lnTo>
                  <a:pt x="100" y="26"/>
                </a:lnTo>
                <a:lnTo>
                  <a:pt x="201" y="205"/>
                </a:lnTo>
                <a:lnTo>
                  <a:pt x="9" y="135"/>
                </a:lnTo>
                <a:lnTo>
                  <a:pt x="0" y="162"/>
                </a:lnTo>
                <a:lnTo>
                  <a:pt x="195" y="222"/>
                </a:lnTo>
                <a:lnTo>
                  <a:pt x="12" y="308"/>
                </a:lnTo>
                <a:lnTo>
                  <a:pt x="25" y="334"/>
                </a:lnTo>
                <a:lnTo>
                  <a:pt x="200" y="235"/>
                </a:lnTo>
                <a:lnTo>
                  <a:pt x="129" y="428"/>
                </a:lnTo>
                <a:lnTo>
                  <a:pt x="156" y="436"/>
                </a:lnTo>
                <a:lnTo>
                  <a:pt x="214" y="239"/>
                </a:lnTo>
                <a:lnTo>
                  <a:pt x="301" y="426"/>
                </a:lnTo>
                <a:lnTo>
                  <a:pt x="326" y="413"/>
                </a:lnTo>
                <a:lnTo>
                  <a:pt x="226" y="233"/>
                </a:lnTo>
                <a:lnTo>
                  <a:pt x="420" y="301"/>
                </a:lnTo>
                <a:lnTo>
                  <a:pt x="428" y="274"/>
                </a:lnTo>
                <a:lnTo>
                  <a:pt x="232" y="217"/>
                </a:lnTo>
                <a:lnTo>
                  <a:pt x="418" y="134"/>
                </a:lnTo>
                <a:lnTo>
                  <a:pt x="405" y="109"/>
                </a:lnTo>
                <a:lnTo>
                  <a:pt x="225" y="205"/>
                </a:lnTo>
                <a:lnTo>
                  <a:pt x="297" y="10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34" name="Freeform 333"/>
          <p:cNvSpPr>
            <a:spLocks/>
          </p:cNvSpPr>
          <p:nvPr>
            <p:custDataLst>
              <p:tags r:id="rId128"/>
            </p:custDataLst>
          </p:nvPr>
        </p:nvSpPr>
        <p:spPr bwMode="auto">
          <a:xfrm>
            <a:off x="4624989" y="1302231"/>
            <a:ext cx="127397" cy="129779"/>
          </a:xfrm>
          <a:custGeom>
            <a:avLst/>
            <a:gdLst>
              <a:gd name="T0" fmla="*/ 0 w 428"/>
              <a:gd name="T1" fmla="*/ 0 h 436"/>
              <a:gd name="T2" fmla="*/ 0 w 428"/>
              <a:gd name="T3" fmla="*/ 0 h 436"/>
              <a:gd name="T4" fmla="*/ 0 w 428"/>
              <a:gd name="T5" fmla="*/ 0 h 436"/>
              <a:gd name="T6" fmla="*/ 0 w 428"/>
              <a:gd name="T7" fmla="*/ 0 h 436"/>
              <a:gd name="T8" fmla="*/ 0 w 428"/>
              <a:gd name="T9" fmla="*/ 0 h 436"/>
              <a:gd name="T10" fmla="*/ 0 w 428"/>
              <a:gd name="T11" fmla="*/ 0 h 436"/>
              <a:gd name="T12" fmla="*/ 0 w 428"/>
              <a:gd name="T13" fmla="*/ 0 h 436"/>
              <a:gd name="T14" fmla="*/ 0 w 428"/>
              <a:gd name="T15" fmla="*/ 0 h 436"/>
              <a:gd name="T16" fmla="*/ 0 w 428"/>
              <a:gd name="T17" fmla="*/ 0 h 436"/>
              <a:gd name="T18" fmla="*/ 0 w 428"/>
              <a:gd name="T19" fmla="*/ 0 h 436"/>
              <a:gd name="T20" fmla="*/ 0 w 428"/>
              <a:gd name="T21" fmla="*/ 0 h 436"/>
              <a:gd name="T22" fmla="*/ 0 w 428"/>
              <a:gd name="T23" fmla="*/ 0 h 436"/>
              <a:gd name="T24" fmla="*/ 0 w 428"/>
              <a:gd name="T25" fmla="*/ 0 h 436"/>
              <a:gd name="T26" fmla="*/ 0 w 428"/>
              <a:gd name="T27" fmla="*/ 0 h 436"/>
              <a:gd name="T28" fmla="*/ 0 w 428"/>
              <a:gd name="T29" fmla="*/ 0 h 436"/>
              <a:gd name="T30" fmla="*/ 0 w 428"/>
              <a:gd name="T31" fmla="*/ 0 h 436"/>
              <a:gd name="T32" fmla="*/ 0 w 428"/>
              <a:gd name="T33" fmla="*/ 0 h 436"/>
              <a:gd name="T34" fmla="*/ 0 w 428"/>
              <a:gd name="T35" fmla="*/ 0 h 436"/>
              <a:gd name="T36" fmla="*/ 0 w 428"/>
              <a:gd name="T37" fmla="*/ 0 h 436"/>
              <a:gd name="T38" fmla="*/ 0 w 428"/>
              <a:gd name="T39" fmla="*/ 0 h 436"/>
              <a:gd name="T40" fmla="*/ 0 w 428"/>
              <a:gd name="T41" fmla="*/ 0 h 436"/>
              <a:gd name="T42" fmla="*/ 0 w 428"/>
              <a:gd name="T43" fmla="*/ 0 h 436"/>
              <a:gd name="T44" fmla="*/ 0 w 428"/>
              <a:gd name="T45" fmla="*/ 0 h 436"/>
              <a:gd name="T46" fmla="*/ 0 w 428"/>
              <a:gd name="T47" fmla="*/ 0 h 436"/>
              <a:gd name="T48" fmla="*/ 0 w 428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6"/>
              <a:gd name="T77" fmla="*/ 428 w 428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6">
                <a:moveTo>
                  <a:pt x="297" y="10"/>
                </a:moveTo>
                <a:lnTo>
                  <a:pt x="269" y="0"/>
                </a:lnTo>
                <a:lnTo>
                  <a:pt x="212" y="200"/>
                </a:lnTo>
                <a:lnTo>
                  <a:pt x="126" y="13"/>
                </a:lnTo>
                <a:lnTo>
                  <a:pt x="100" y="26"/>
                </a:lnTo>
                <a:lnTo>
                  <a:pt x="201" y="205"/>
                </a:lnTo>
                <a:lnTo>
                  <a:pt x="9" y="135"/>
                </a:lnTo>
                <a:lnTo>
                  <a:pt x="0" y="162"/>
                </a:lnTo>
                <a:lnTo>
                  <a:pt x="195" y="222"/>
                </a:lnTo>
                <a:lnTo>
                  <a:pt x="12" y="308"/>
                </a:lnTo>
                <a:lnTo>
                  <a:pt x="25" y="334"/>
                </a:lnTo>
                <a:lnTo>
                  <a:pt x="200" y="235"/>
                </a:lnTo>
                <a:lnTo>
                  <a:pt x="129" y="428"/>
                </a:lnTo>
                <a:lnTo>
                  <a:pt x="156" y="436"/>
                </a:lnTo>
                <a:lnTo>
                  <a:pt x="214" y="239"/>
                </a:lnTo>
                <a:lnTo>
                  <a:pt x="301" y="426"/>
                </a:lnTo>
                <a:lnTo>
                  <a:pt x="326" y="413"/>
                </a:lnTo>
                <a:lnTo>
                  <a:pt x="226" y="233"/>
                </a:lnTo>
                <a:lnTo>
                  <a:pt x="420" y="301"/>
                </a:lnTo>
                <a:lnTo>
                  <a:pt x="428" y="274"/>
                </a:lnTo>
                <a:lnTo>
                  <a:pt x="232" y="217"/>
                </a:lnTo>
                <a:lnTo>
                  <a:pt x="418" y="134"/>
                </a:lnTo>
                <a:lnTo>
                  <a:pt x="405" y="109"/>
                </a:lnTo>
                <a:lnTo>
                  <a:pt x="225" y="205"/>
                </a:lnTo>
                <a:lnTo>
                  <a:pt x="297" y="1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35" name="Freeform 334"/>
          <p:cNvSpPr>
            <a:spLocks/>
          </p:cNvSpPr>
          <p:nvPr>
            <p:custDataLst>
              <p:tags r:id="rId129"/>
            </p:custDataLst>
          </p:nvPr>
        </p:nvSpPr>
        <p:spPr bwMode="auto">
          <a:xfrm>
            <a:off x="4624989" y="1171262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9"/>
                </a:moveTo>
                <a:lnTo>
                  <a:pt x="269" y="0"/>
                </a:lnTo>
                <a:lnTo>
                  <a:pt x="212" y="201"/>
                </a:lnTo>
                <a:lnTo>
                  <a:pt x="126" y="12"/>
                </a:lnTo>
                <a:lnTo>
                  <a:pt x="100" y="26"/>
                </a:lnTo>
                <a:lnTo>
                  <a:pt x="201" y="205"/>
                </a:lnTo>
                <a:lnTo>
                  <a:pt x="9" y="135"/>
                </a:lnTo>
                <a:lnTo>
                  <a:pt x="0" y="162"/>
                </a:lnTo>
                <a:lnTo>
                  <a:pt x="195" y="222"/>
                </a:lnTo>
                <a:lnTo>
                  <a:pt x="12" y="308"/>
                </a:lnTo>
                <a:lnTo>
                  <a:pt x="25" y="334"/>
                </a:lnTo>
                <a:lnTo>
                  <a:pt x="200" y="235"/>
                </a:lnTo>
                <a:lnTo>
                  <a:pt x="129" y="428"/>
                </a:lnTo>
                <a:lnTo>
                  <a:pt x="156" y="437"/>
                </a:lnTo>
                <a:lnTo>
                  <a:pt x="214" y="240"/>
                </a:lnTo>
                <a:lnTo>
                  <a:pt x="301" y="426"/>
                </a:lnTo>
                <a:lnTo>
                  <a:pt x="326" y="412"/>
                </a:lnTo>
                <a:lnTo>
                  <a:pt x="226" y="233"/>
                </a:lnTo>
                <a:lnTo>
                  <a:pt x="420" y="300"/>
                </a:lnTo>
                <a:lnTo>
                  <a:pt x="428" y="275"/>
                </a:lnTo>
                <a:lnTo>
                  <a:pt x="232" y="217"/>
                </a:lnTo>
                <a:lnTo>
                  <a:pt x="418" y="135"/>
                </a:lnTo>
                <a:lnTo>
                  <a:pt x="405" y="109"/>
                </a:lnTo>
                <a:lnTo>
                  <a:pt x="225" y="205"/>
                </a:lnTo>
                <a:lnTo>
                  <a:pt x="297" y="9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36" name="Freeform 335"/>
          <p:cNvSpPr>
            <a:spLocks/>
          </p:cNvSpPr>
          <p:nvPr>
            <p:custDataLst>
              <p:tags r:id="rId130"/>
            </p:custDataLst>
          </p:nvPr>
        </p:nvSpPr>
        <p:spPr bwMode="auto">
          <a:xfrm>
            <a:off x="4624989" y="1171262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9"/>
                </a:moveTo>
                <a:lnTo>
                  <a:pt x="269" y="0"/>
                </a:lnTo>
                <a:lnTo>
                  <a:pt x="212" y="201"/>
                </a:lnTo>
                <a:lnTo>
                  <a:pt x="126" y="12"/>
                </a:lnTo>
                <a:lnTo>
                  <a:pt x="100" y="26"/>
                </a:lnTo>
                <a:lnTo>
                  <a:pt x="201" y="205"/>
                </a:lnTo>
                <a:lnTo>
                  <a:pt x="9" y="135"/>
                </a:lnTo>
                <a:lnTo>
                  <a:pt x="0" y="162"/>
                </a:lnTo>
                <a:lnTo>
                  <a:pt x="195" y="222"/>
                </a:lnTo>
                <a:lnTo>
                  <a:pt x="12" y="308"/>
                </a:lnTo>
                <a:lnTo>
                  <a:pt x="25" y="334"/>
                </a:lnTo>
                <a:lnTo>
                  <a:pt x="200" y="235"/>
                </a:lnTo>
                <a:lnTo>
                  <a:pt x="129" y="428"/>
                </a:lnTo>
                <a:lnTo>
                  <a:pt x="156" y="437"/>
                </a:lnTo>
                <a:lnTo>
                  <a:pt x="214" y="240"/>
                </a:lnTo>
                <a:lnTo>
                  <a:pt x="301" y="426"/>
                </a:lnTo>
                <a:lnTo>
                  <a:pt x="326" y="412"/>
                </a:lnTo>
                <a:lnTo>
                  <a:pt x="226" y="233"/>
                </a:lnTo>
                <a:lnTo>
                  <a:pt x="420" y="300"/>
                </a:lnTo>
                <a:lnTo>
                  <a:pt x="428" y="275"/>
                </a:lnTo>
                <a:lnTo>
                  <a:pt x="232" y="217"/>
                </a:lnTo>
                <a:lnTo>
                  <a:pt x="418" y="135"/>
                </a:lnTo>
                <a:lnTo>
                  <a:pt x="405" y="109"/>
                </a:lnTo>
                <a:lnTo>
                  <a:pt x="225" y="205"/>
                </a:lnTo>
                <a:lnTo>
                  <a:pt x="297" y="9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37" name="Freeform 336"/>
          <p:cNvSpPr>
            <a:spLocks/>
          </p:cNvSpPr>
          <p:nvPr>
            <p:custDataLst>
              <p:tags r:id="rId131"/>
            </p:custDataLst>
          </p:nvPr>
        </p:nvSpPr>
        <p:spPr bwMode="auto">
          <a:xfrm>
            <a:off x="4669042" y="1422484"/>
            <a:ext cx="127397" cy="129779"/>
          </a:xfrm>
          <a:custGeom>
            <a:avLst/>
            <a:gdLst>
              <a:gd name="T0" fmla="*/ 0 w 428"/>
              <a:gd name="T1" fmla="*/ 0 h 436"/>
              <a:gd name="T2" fmla="*/ 0 w 428"/>
              <a:gd name="T3" fmla="*/ 0 h 436"/>
              <a:gd name="T4" fmla="*/ 0 w 428"/>
              <a:gd name="T5" fmla="*/ 0 h 436"/>
              <a:gd name="T6" fmla="*/ 0 w 428"/>
              <a:gd name="T7" fmla="*/ 0 h 436"/>
              <a:gd name="T8" fmla="*/ 0 w 428"/>
              <a:gd name="T9" fmla="*/ 0 h 436"/>
              <a:gd name="T10" fmla="*/ 0 w 428"/>
              <a:gd name="T11" fmla="*/ 0 h 436"/>
              <a:gd name="T12" fmla="*/ 0 w 428"/>
              <a:gd name="T13" fmla="*/ 0 h 436"/>
              <a:gd name="T14" fmla="*/ 0 w 428"/>
              <a:gd name="T15" fmla="*/ 0 h 436"/>
              <a:gd name="T16" fmla="*/ 0 w 428"/>
              <a:gd name="T17" fmla="*/ 0 h 436"/>
              <a:gd name="T18" fmla="*/ 0 w 428"/>
              <a:gd name="T19" fmla="*/ 0 h 436"/>
              <a:gd name="T20" fmla="*/ 0 w 428"/>
              <a:gd name="T21" fmla="*/ 0 h 436"/>
              <a:gd name="T22" fmla="*/ 0 w 428"/>
              <a:gd name="T23" fmla="*/ 0 h 436"/>
              <a:gd name="T24" fmla="*/ 0 w 428"/>
              <a:gd name="T25" fmla="*/ 0 h 436"/>
              <a:gd name="T26" fmla="*/ 0 w 428"/>
              <a:gd name="T27" fmla="*/ 0 h 436"/>
              <a:gd name="T28" fmla="*/ 0 w 428"/>
              <a:gd name="T29" fmla="*/ 0 h 436"/>
              <a:gd name="T30" fmla="*/ 0 w 428"/>
              <a:gd name="T31" fmla="*/ 0 h 436"/>
              <a:gd name="T32" fmla="*/ 0 w 428"/>
              <a:gd name="T33" fmla="*/ 0 h 436"/>
              <a:gd name="T34" fmla="*/ 0 w 428"/>
              <a:gd name="T35" fmla="*/ 0 h 436"/>
              <a:gd name="T36" fmla="*/ 0 w 428"/>
              <a:gd name="T37" fmla="*/ 0 h 436"/>
              <a:gd name="T38" fmla="*/ 0 w 428"/>
              <a:gd name="T39" fmla="*/ 0 h 436"/>
              <a:gd name="T40" fmla="*/ 0 w 428"/>
              <a:gd name="T41" fmla="*/ 0 h 436"/>
              <a:gd name="T42" fmla="*/ 0 w 428"/>
              <a:gd name="T43" fmla="*/ 0 h 436"/>
              <a:gd name="T44" fmla="*/ 0 w 428"/>
              <a:gd name="T45" fmla="*/ 0 h 436"/>
              <a:gd name="T46" fmla="*/ 0 w 428"/>
              <a:gd name="T47" fmla="*/ 0 h 436"/>
              <a:gd name="T48" fmla="*/ 0 w 428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6"/>
              <a:gd name="T77" fmla="*/ 428 w 428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6">
                <a:moveTo>
                  <a:pt x="296" y="10"/>
                </a:moveTo>
                <a:lnTo>
                  <a:pt x="269" y="0"/>
                </a:lnTo>
                <a:lnTo>
                  <a:pt x="211" y="200"/>
                </a:lnTo>
                <a:lnTo>
                  <a:pt x="126" y="13"/>
                </a:lnTo>
                <a:lnTo>
                  <a:pt x="100" y="26"/>
                </a:lnTo>
                <a:lnTo>
                  <a:pt x="201" y="205"/>
                </a:lnTo>
                <a:lnTo>
                  <a:pt x="8" y="135"/>
                </a:lnTo>
                <a:lnTo>
                  <a:pt x="0" y="162"/>
                </a:lnTo>
                <a:lnTo>
                  <a:pt x="195" y="222"/>
                </a:lnTo>
                <a:lnTo>
                  <a:pt x="12" y="308"/>
                </a:lnTo>
                <a:lnTo>
                  <a:pt x="25" y="335"/>
                </a:lnTo>
                <a:lnTo>
                  <a:pt x="200" y="235"/>
                </a:lnTo>
                <a:lnTo>
                  <a:pt x="129" y="428"/>
                </a:lnTo>
                <a:lnTo>
                  <a:pt x="156" y="436"/>
                </a:lnTo>
                <a:lnTo>
                  <a:pt x="213" y="239"/>
                </a:lnTo>
                <a:lnTo>
                  <a:pt x="300" y="426"/>
                </a:lnTo>
                <a:lnTo>
                  <a:pt x="325" y="413"/>
                </a:lnTo>
                <a:lnTo>
                  <a:pt x="227" y="233"/>
                </a:lnTo>
                <a:lnTo>
                  <a:pt x="420" y="301"/>
                </a:lnTo>
                <a:lnTo>
                  <a:pt x="428" y="274"/>
                </a:lnTo>
                <a:lnTo>
                  <a:pt x="232" y="217"/>
                </a:lnTo>
                <a:lnTo>
                  <a:pt x="418" y="134"/>
                </a:lnTo>
                <a:lnTo>
                  <a:pt x="404" y="109"/>
                </a:lnTo>
                <a:lnTo>
                  <a:pt x="225" y="205"/>
                </a:lnTo>
                <a:lnTo>
                  <a:pt x="296" y="10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38" name="Freeform 337"/>
          <p:cNvSpPr>
            <a:spLocks/>
          </p:cNvSpPr>
          <p:nvPr>
            <p:custDataLst>
              <p:tags r:id="rId132"/>
            </p:custDataLst>
          </p:nvPr>
        </p:nvSpPr>
        <p:spPr bwMode="auto">
          <a:xfrm>
            <a:off x="4669042" y="1422484"/>
            <a:ext cx="127397" cy="129779"/>
          </a:xfrm>
          <a:custGeom>
            <a:avLst/>
            <a:gdLst>
              <a:gd name="T0" fmla="*/ 0 w 428"/>
              <a:gd name="T1" fmla="*/ 0 h 436"/>
              <a:gd name="T2" fmla="*/ 0 w 428"/>
              <a:gd name="T3" fmla="*/ 0 h 436"/>
              <a:gd name="T4" fmla="*/ 0 w 428"/>
              <a:gd name="T5" fmla="*/ 0 h 436"/>
              <a:gd name="T6" fmla="*/ 0 w 428"/>
              <a:gd name="T7" fmla="*/ 0 h 436"/>
              <a:gd name="T8" fmla="*/ 0 w 428"/>
              <a:gd name="T9" fmla="*/ 0 h 436"/>
              <a:gd name="T10" fmla="*/ 0 w 428"/>
              <a:gd name="T11" fmla="*/ 0 h 436"/>
              <a:gd name="T12" fmla="*/ 0 w 428"/>
              <a:gd name="T13" fmla="*/ 0 h 436"/>
              <a:gd name="T14" fmla="*/ 0 w 428"/>
              <a:gd name="T15" fmla="*/ 0 h 436"/>
              <a:gd name="T16" fmla="*/ 0 w 428"/>
              <a:gd name="T17" fmla="*/ 0 h 436"/>
              <a:gd name="T18" fmla="*/ 0 w 428"/>
              <a:gd name="T19" fmla="*/ 0 h 436"/>
              <a:gd name="T20" fmla="*/ 0 w 428"/>
              <a:gd name="T21" fmla="*/ 0 h 436"/>
              <a:gd name="T22" fmla="*/ 0 w 428"/>
              <a:gd name="T23" fmla="*/ 0 h 436"/>
              <a:gd name="T24" fmla="*/ 0 w 428"/>
              <a:gd name="T25" fmla="*/ 0 h 436"/>
              <a:gd name="T26" fmla="*/ 0 w 428"/>
              <a:gd name="T27" fmla="*/ 0 h 436"/>
              <a:gd name="T28" fmla="*/ 0 w 428"/>
              <a:gd name="T29" fmla="*/ 0 h 436"/>
              <a:gd name="T30" fmla="*/ 0 w 428"/>
              <a:gd name="T31" fmla="*/ 0 h 436"/>
              <a:gd name="T32" fmla="*/ 0 w 428"/>
              <a:gd name="T33" fmla="*/ 0 h 436"/>
              <a:gd name="T34" fmla="*/ 0 w 428"/>
              <a:gd name="T35" fmla="*/ 0 h 436"/>
              <a:gd name="T36" fmla="*/ 0 w 428"/>
              <a:gd name="T37" fmla="*/ 0 h 436"/>
              <a:gd name="T38" fmla="*/ 0 w 428"/>
              <a:gd name="T39" fmla="*/ 0 h 436"/>
              <a:gd name="T40" fmla="*/ 0 w 428"/>
              <a:gd name="T41" fmla="*/ 0 h 436"/>
              <a:gd name="T42" fmla="*/ 0 w 428"/>
              <a:gd name="T43" fmla="*/ 0 h 436"/>
              <a:gd name="T44" fmla="*/ 0 w 428"/>
              <a:gd name="T45" fmla="*/ 0 h 436"/>
              <a:gd name="T46" fmla="*/ 0 w 428"/>
              <a:gd name="T47" fmla="*/ 0 h 436"/>
              <a:gd name="T48" fmla="*/ 0 w 428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6"/>
              <a:gd name="T77" fmla="*/ 428 w 428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6">
                <a:moveTo>
                  <a:pt x="296" y="10"/>
                </a:moveTo>
                <a:lnTo>
                  <a:pt x="269" y="0"/>
                </a:lnTo>
                <a:lnTo>
                  <a:pt x="211" y="200"/>
                </a:lnTo>
                <a:lnTo>
                  <a:pt x="126" y="13"/>
                </a:lnTo>
                <a:lnTo>
                  <a:pt x="100" y="26"/>
                </a:lnTo>
                <a:lnTo>
                  <a:pt x="201" y="205"/>
                </a:lnTo>
                <a:lnTo>
                  <a:pt x="8" y="135"/>
                </a:lnTo>
                <a:lnTo>
                  <a:pt x="0" y="162"/>
                </a:lnTo>
                <a:lnTo>
                  <a:pt x="195" y="222"/>
                </a:lnTo>
                <a:lnTo>
                  <a:pt x="12" y="308"/>
                </a:lnTo>
                <a:lnTo>
                  <a:pt x="25" y="335"/>
                </a:lnTo>
                <a:lnTo>
                  <a:pt x="200" y="235"/>
                </a:lnTo>
                <a:lnTo>
                  <a:pt x="129" y="428"/>
                </a:lnTo>
                <a:lnTo>
                  <a:pt x="156" y="436"/>
                </a:lnTo>
                <a:lnTo>
                  <a:pt x="213" y="239"/>
                </a:lnTo>
                <a:lnTo>
                  <a:pt x="300" y="426"/>
                </a:lnTo>
                <a:lnTo>
                  <a:pt x="325" y="413"/>
                </a:lnTo>
                <a:lnTo>
                  <a:pt x="227" y="233"/>
                </a:lnTo>
                <a:lnTo>
                  <a:pt x="420" y="301"/>
                </a:lnTo>
                <a:lnTo>
                  <a:pt x="428" y="274"/>
                </a:lnTo>
                <a:lnTo>
                  <a:pt x="232" y="217"/>
                </a:lnTo>
                <a:lnTo>
                  <a:pt x="418" y="134"/>
                </a:lnTo>
                <a:lnTo>
                  <a:pt x="404" y="109"/>
                </a:lnTo>
                <a:lnTo>
                  <a:pt x="225" y="205"/>
                </a:lnTo>
                <a:lnTo>
                  <a:pt x="296" y="1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39" name="Freeform 338"/>
          <p:cNvSpPr>
            <a:spLocks/>
          </p:cNvSpPr>
          <p:nvPr>
            <p:custDataLst>
              <p:tags r:id="rId133"/>
            </p:custDataLst>
          </p:nvPr>
        </p:nvSpPr>
        <p:spPr bwMode="auto">
          <a:xfrm>
            <a:off x="4065395" y="1498684"/>
            <a:ext cx="127397" cy="129779"/>
          </a:xfrm>
          <a:custGeom>
            <a:avLst/>
            <a:gdLst>
              <a:gd name="T0" fmla="*/ 0 w 428"/>
              <a:gd name="T1" fmla="*/ 0 h 436"/>
              <a:gd name="T2" fmla="*/ 0 w 428"/>
              <a:gd name="T3" fmla="*/ 0 h 436"/>
              <a:gd name="T4" fmla="*/ 0 w 428"/>
              <a:gd name="T5" fmla="*/ 0 h 436"/>
              <a:gd name="T6" fmla="*/ 0 w 428"/>
              <a:gd name="T7" fmla="*/ 0 h 436"/>
              <a:gd name="T8" fmla="*/ 0 w 428"/>
              <a:gd name="T9" fmla="*/ 0 h 436"/>
              <a:gd name="T10" fmla="*/ 0 w 428"/>
              <a:gd name="T11" fmla="*/ 0 h 436"/>
              <a:gd name="T12" fmla="*/ 0 w 428"/>
              <a:gd name="T13" fmla="*/ 0 h 436"/>
              <a:gd name="T14" fmla="*/ 0 w 428"/>
              <a:gd name="T15" fmla="*/ 0 h 436"/>
              <a:gd name="T16" fmla="*/ 0 w 428"/>
              <a:gd name="T17" fmla="*/ 0 h 436"/>
              <a:gd name="T18" fmla="*/ 0 w 428"/>
              <a:gd name="T19" fmla="*/ 0 h 436"/>
              <a:gd name="T20" fmla="*/ 0 w 428"/>
              <a:gd name="T21" fmla="*/ 0 h 436"/>
              <a:gd name="T22" fmla="*/ 0 w 428"/>
              <a:gd name="T23" fmla="*/ 0 h 436"/>
              <a:gd name="T24" fmla="*/ 0 w 428"/>
              <a:gd name="T25" fmla="*/ 0 h 436"/>
              <a:gd name="T26" fmla="*/ 0 w 428"/>
              <a:gd name="T27" fmla="*/ 0 h 436"/>
              <a:gd name="T28" fmla="*/ 0 w 428"/>
              <a:gd name="T29" fmla="*/ 0 h 436"/>
              <a:gd name="T30" fmla="*/ 0 w 428"/>
              <a:gd name="T31" fmla="*/ 0 h 436"/>
              <a:gd name="T32" fmla="*/ 0 w 428"/>
              <a:gd name="T33" fmla="*/ 0 h 436"/>
              <a:gd name="T34" fmla="*/ 0 w 428"/>
              <a:gd name="T35" fmla="*/ 0 h 436"/>
              <a:gd name="T36" fmla="*/ 0 w 428"/>
              <a:gd name="T37" fmla="*/ 0 h 436"/>
              <a:gd name="T38" fmla="*/ 0 w 428"/>
              <a:gd name="T39" fmla="*/ 0 h 436"/>
              <a:gd name="T40" fmla="*/ 0 w 428"/>
              <a:gd name="T41" fmla="*/ 0 h 436"/>
              <a:gd name="T42" fmla="*/ 0 w 428"/>
              <a:gd name="T43" fmla="*/ 0 h 436"/>
              <a:gd name="T44" fmla="*/ 0 w 428"/>
              <a:gd name="T45" fmla="*/ 0 h 436"/>
              <a:gd name="T46" fmla="*/ 0 w 428"/>
              <a:gd name="T47" fmla="*/ 0 h 436"/>
              <a:gd name="T48" fmla="*/ 0 w 428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6"/>
              <a:gd name="T77" fmla="*/ 428 w 428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6">
                <a:moveTo>
                  <a:pt x="296" y="10"/>
                </a:moveTo>
                <a:lnTo>
                  <a:pt x="268" y="0"/>
                </a:lnTo>
                <a:lnTo>
                  <a:pt x="211" y="201"/>
                </a:lnTo>
                <a:lnTo>
                  <a:pt x="126" y="13"/>
                </a:lnTo>
                <a:lnTo>
                  <a:pt x="100" y="26"/>
                </a:lnTo>
                <a:lnTo>
                  <a:pt x="200" y="205"/>
                </a:lnTo>
                <a:lnTo>
                  <a:pt x="8" y="135"/>
                </a:lnTo>
                <a:lnTo>
                  <a:pt x="0" y="162"/>
                </a:lnTo>
                <a:lnTo>
                  <a:pt x="195" y="223"/>
                </a:lnTo>
                <a:lnTo>
                  <a:pt x="10" y="308"/>
                </a:lnTo>
                <a:lnTo>
                  <a:pt x="25" y="335"/>
                </a:lnTo>
                <a:lnTo>
                  <a:pt x="200" y="235"/>
                </a:lnTo>
                <a:lnTo>
                  <a:pt x="129" y="428"/>
                </a:lnTo>
                <a:lnTo>
                  <a:pt x="155" y="436"/>
                </a:lnTo>
                <a:lnTo>
                  <a:pt x="213" y="240"/>
                </a:lnTo>
                <a:lnTo>
                  <a:pt x="299" y="426"/>
                </a:lnTo>
                <a:lnTo>
                  <a:pt x="325" y="413"/>
                </a:lnTo>
                <a:lnTo>
                  <a:pt x="225" y="233"/>
                </a:lnTo>
                <a:lnTo>
                  <a:pt x="419" y="301"/>
                </a:lnTo>
                <a:lnTo>
                  <a:pt x="428" y="275"/>
                </a:lnTo>
                <a:lnTo>
                  <a:pt x="231" y="217"/>
                </a:lnTo>
                <a:lnTo>
                  <a:pt x="418" y="135"/>
                </a:lnTo>
                <a:lnTo>
                  <a:pt x="404" y="109"/>
                </a:lnTo>
                <a:lnTo>
                  <a:pt x="224" y="205"/>
                </a:lnTo>
                <a:lnTo>
                  <a:pt x="296" y="10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40" name="Freeform 339"/>
          <p:cNvSpPr>
            <a:spLocks/>
          </p:cNvSpPr>
          <p:nvPr>
            <p:custDataLst>
              <p:tags r:id="rId134"/>
            </p:custDataLst>
          </p:nvPr>
        </p:nvSpPr>
        <p:spPr bwMode="auto">
          <a:xfrm>
            <a:off x="4065395" y="1498684"/>
            <a:ext cx="127397" cy="129779"/>
          </a:xfrm>
          <a:custGeom>
            <a:avLst/>
            <a:gdLst>
              <a:gd name="T0" fmla="*/ 0 w 428"/>
              <a:gd name="T1" fmla="*/ 0 h 436"/>
              <a:gd name="T2" fmla="*/ 0 w 428"/>
              <a:gd name="T3" fmla="*/ 0 h 436"/>
              <a:gd name="T4" fmla="*/ 0 w 428"/>
              <a:gd name="T5" fmla="*/ 0 h 436"/>
              <a:gd name="T6" fmla="*/ 0 w 428"/>
              <a:gd name="T7" fmla="*/ 0 h 436"/>
              <a:gd name="T8" fmla="*/ 0 w 428"/>
              <a:gd name="T9" fmla="*/ 0 h 436"/>
              <a:gd name="T10" fmla="*/ 0 w 428"/>
              <a:gd name="T11" fmla="*/ 0 h 436"/>
              <a:gd name="T12" fmla="*/ 0 w 428"/>
              <a:gd name="T13" fmla="*/ 0 h 436"/>
              <a:gd name="T14" fmla="*/ 0 w 428"/>
              <a:gd name="T15" fmla="*/ 0 h 436"/>
              <a:gd name="T16" fmla="*/ 0 w 428"/>
              <a:gd name="T17" fmla="*/ 0 h 436"/>
              <a:gd name="T18" fmla="*/ 0 w 428"/>
              <a:gd name="T19" fmla="*/ 0 h 436"/>
              <a:gd name="T20" fmla="*/ 0 w 428"/>
              <a:gd name="T21" fmla="*/ 0 h 436"/>
              <a:gd name="T22" fmla="*/ 0 w 428"/>
              <a:gd name="T23" fmla="*/ 0 h 436"/>
              <a:gd name="T24" fmla="*/ 0 w 428"/>
              <a:gd name="T25" fmla="*/ 0 h 436"/>
              <a:gd name="T26" fmla="*/ 0 w 428"/>
              <a:gd name="T27" fmla="*/ 0 h 436"/>
              <a:gd name="T28" fmla="*/ 0 w 428"/>
              <a:gd name="T29" fmla="*/ 0 h 436"/>
              <a:gd name="T30" fmla="*/ 0 w 428"/>
              <a:gd name="T31" fmla="*/ 0 h 436"/>
              <a:gd name="T32" fmla="*/ 0 w 428"/>
              <a:gd name="T33" fmla="*/ 0 h 436"/>
              <a:gd name="T34" fmla="*/ 0 w 428"/>
              <a:gd name="T35" fmla="*/ 0 h 436"/>
              <a:gd name="T36" fmla="*/ 0 w 428"/>
              <a:gd name="T37" fmla="*/ 0 h 436"/>
              <a:gd name="T38" fmla="*/ 0 w 428"/>
              <a:gd name="T39" fmla="*/ 0 h 436"/>
              <a:gd name="T40" fmla="*/ 0 w 428"/>
              <a:gd name="T41" fmla="*/ 0 h 436"/>
              <a:gd name="T42" fmla="*/ 0 w 428"/>
              <a:gd name="T43" fmla="*/ 0 h 436"/>
              <a:gd name="T44" fmla="*/ 0 w 428"/>
              <a:gd name="T45" fmla="*/ 0 h 436"/>
              <a:gd name="T46" fmla="*/ 0 w 428"/>
              <a:gd name="T47" fmla="*/ 0 h 436"/>
              <a:gd name="T48" fmla="*/ 0 w 428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6"/>
              <a:gd name="T77" fmla="*/ 428 w 428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6">
                <a:moveTo>
                  <a:pt x="296" y="10"/>
                </a:moveTo>
                <a:lnTo>
                  <a:pt x="268" y="0"/>
                </a:lnTo>
                <a:lnTo>
                  <a:pt x="211" y="201"/>
                </a:lnTo>
                <a:lnTo>
                  <a:pt x="126" y="13"/>
                </a:lnTo>
                <a:lnTo>
                  <a:pt x="100" y="26"/>
                </a:lnTo>
                <a:lnTo>
                  <a:pt x="200" y="205"/>
                </a:lnTo>
                <a:lnTo>
                  <a:pt x="8" y="135"/>
                </a:lnTo>
                <a:lnTo>
                  <a:pt x="0" y="162"/>
                </a:lnTo>
                <a:lnTo>
                  <a:pt x="195" y="223"/>
                </a:lnTo>
                <a:lnTo>
                  <a:pt x="10" y="308"/>
                </a:lnTo>
                <a:lnTo>
                  <a:pt x="25" y="335"/>
                </a:lnTo>
                <a:lnTo>
                  <a:pt x="200" y="235"/>
                </a:lnTo>
                <a:lnTo>
                  <a:pt x="129" y="428"/>
                </a:lnTo>
                <a:lnTo>
                  <a:pt x="155" y="436"/>
                </a:lnTo>
                <a:lnTo>
                  <a:pt x="213" y="240"/>
                </a:lnTo>
                <a:lnTo>
                  <a:pt x="299" y="426"/>
                </a:lnTo>
                <a:lnTo>
                  <a:pt x="325" y="413"/>
                </a:lnTo>
                <a:lnTo>
                  <a:pt x="225" y="233"/>
                </a:lnTo>
                <a:lnTo>
                  <a:pt x="419" y="301"/>
                </a:lnTo>
                <a:lnTo>
                  <a:pt x="428" y="275"/>
                </a:lnTo>
                <a:lnTo>
                  <a:pt x="231" y="217"/>
                </a:lnTo>
                <a:lnTo>
                  <a:pt x="418" y="135"/>
                </a:lnTo>
                <a:lnTo>
                  <a:pt x="404" y="109"/>
                </a:lnTo>
                <a:lnTo>
                  <a:pt x="224" y="205"/>
                </a:lnTo>
                <a:lnTo>
                  <a:pt x="296" y="1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41" name="Freeform 340"/>
          <p:cNvSpPr>
            <a:spLocks/>
          </p:cNvSpPr>
          <p:nvPr>
            <p:custDataLst>
              <p:tags r:id="rId135"/>
            </p:custDataLst>
          </p:nvPr>
        </p:nvSpPr>
        <p:spPr bwMode="auto">
          <a:xfrm>
            <a:off x="3902280" y="1542737"/>
            <a:ext cx="127397" cy="129779"/>
          </a:xfrm>
          <a:custGeom>
            <a:avLst/>
            <a:gdLst>
              <a:gd name="T0" fmla="*/ 0 w 428"/>
              <a:gd name="T1" fmla="*/ 0 h 436"/>
              <a:gd name="T2" fmla="*/ 0 w 428"/>
              <a:gd name="T3" fmla="*/ 0 h 436"/>
              <a:gd name="T4" fmla="*/ 0 w 428"/>
              <a:gd name="T5" fmla="*/ 0 h 436"/>
              <a:gd name="T6" fmla="*/ 0 w 428"/>
              <a:gd name="T7" fmla="*/ 0 h 436"/>
              <a:gd name="T8" fmla="*/ 0 w 428"/>
              <a:gd name="T9" fmla="*/ 0 h 436"/>
              <a:gd name="T10" fmla="*/ 0 w 428"/>
              <a:gd name="T11" fmla="*/ 0 h 436"/>
              <a:gd name="T12" fmla="*/ 0 w 428"/>
              <a:gd name="T13" fmla="*/ 0 h 436"/>
              <a:gd name="T14" fmla="*/ 0 w 428"/>
              <a:gd name="T15" fmla="*/ 0 h 436"/>
              <a:gd name="T16" fmla="*/ 0 w 428"/>
              <a:gd name="T17" fmla="*/ 0 h 436"/>
              <a:gd name="T18" fmla="*/ 0 w 428"/>
              <a:gd name="T19" fmla="*/ 0 h 436"/>
              <a:gd name="T20" fmla="*/ 0 w 428"/>
              <a:gd name="T21" fmla="*/ 0 h 436"/>
              <a:gd name="T22" fmla="*/ 0 w 428"/>
              <a:gd name="T23" fmla="*/ 0 h 436"/>
              <a:gd name="T24" fmla="*/ 0 w 428"/>
              <a:gd name="T25" fmla="*/ 0 h 436"/>
              <a:gd name="T26" fmla="*/ 0 w 428"/>
              <a:gd name="T27" fmla="*/ 0 h 436"/>
              <a:gd name="T28" fmla="*/ 0 w 428"/>
              <a:gd name="T29" fmla="*/ 0 h 436"/>
              <a:gd name="T30" fmla="*/ 0 w 428"/>
              <a:gd name="T31" fmla="*/ 0 h 436"/>
              <a:gd name="T32" fmla="*/ 0 w 428"/>
              <a:gd name="T33" fmla="*/ 0 h 436"/>
              <a:gd name="T34" fmla="*/ 0 w 428"/>
              <a:gd name="T35" fmla="*/ 0 h 436"/>
              <a:gd name="T36" fmla="*/ 0 w 428"/>
              <a:gd name="T37" fmla="*/ 0 h 436"/>
              <a:gd name="T38" fmla="*/ 0 w 428"/>
              <a:gd name="T39" fmla="*/ 0 h 436"/>
              <a:gd name="T40" fmla="*/ 0 w 428"/>
              <a:gd name="T41" fmla="*/ 0 h 436"/>
              <a:gd name="T42" fmla="*/ 0 w 428"/>
              <a:gd name="T43" fmla="*/ 0 h 436"/>
              <a:gd name="T44" fmla="*/ 0 w 428"/>
              <a:gd name="T45" fmla="*/ 0 h 436"/>
              <a:gd name="T46" fmla="*/ 0 w 428"/>
              <a:gd name="T47" fmla="*/ 0 h 436"/>
              <a:gd name="T48" fmla="*/ 0 w 428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6"/>
              <a:gd name="T77" fmla="*/ 428 w 428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6">
                <a:moveTo>
                  <a:pt x="296" y="10"/>
                </a:moveTo>
                <a:lnTo>
                  <a:pt x="267" y="0"/>
                </a:lnTo>
                <a:lnTo>
                  <a:pt x="211" y="201"/>
                </a:lnTo>
                <a:lnTo>
                  <a:pt x="125" y="13"/>
                </a:lnTo>
                <a:lnTo>
                  <a:pt x="100" y="26"/>
                </a:lnTo>
                <a:lnTo>
                  <a:pt x="199" y="205"/>
                </a:lnTo>
                <a:lnTo>
                  <a:pt x="8" y="135"/>
                </a:lnTo>
                <a:lnTo>
                  <a:pt x="0" y="162"/>
                </a:lnTo>
                <a:lnTo>
                  <a:pt x="194" y="223"/>
                </a:lnTo>
                <a:lnTo>
                  <a:pt x="10" y="308"/>
                </a:lnTo>
                <a:lnTo>
                  <a:pt x="25" y="335"/>
                </a:lnTo>
                <a:lnTo>
                  <a:pt x="199" y="235"/>
                </a:lnTo>
                <a:lnTo>
                  <a:pt x="128" y="428"/>
                </a:lnTo>
                <a:lnTo>
                  <a:pt x="155" y="436"/>
                </a:lnTo>
                <a:lnTo>
                  <a:pt x="213" y="239"/>
                </a:lnTo>
                <a:lnTo>
                  <a:pt x="299" y="426"/>
                </a:lnTo>
                <a:lnTo>
                  <a:pt x="325" y="413"/>
                </a:lnTo>
                <a:lnTo>
                  <a:pt x="225" y="233"/>
                </a:lnTo>
                <a:lnTo>
                  <a:pt x="418" y="301"/>
                </a:lnTo>
                <a:lnTo>
                  <a:pt x="428" y="274"/>
                </a:lnTo>
                <a:lnTo>
                  <a:pt x="230" y="217"/>
                </a:lnTo>
                <a:lnTo>
                  <a:pt x="417" y="134"/>
                </a:lnTo>
                <a:lnTo>
                  <a:pt x="404" y="109"/>
                </a:lnTo>
                <a:lnTo>
                  <a:pt x="224" y="205"/>
                </a:lnTo>
                <a:lnTo>
                  <a:pt x="296" y="10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42" name="Freeform 341"/>
          <p:cNvSpPr>
            <a:spLocks/>
          </p:cNvSpPr>
          <p:nvPr>
            <p:custDataLst>
              <p:tags r:id="rId136"/>
            </p:custDataLst>
          </p:nvPr>
        </p:nvSpPr>
        <p:spPr bwMode="auto">
          <a:xfrm>
            <a:off x="3902280" y="1542737"/>
            <a:ext cx="127397" cy="129779"/>
          </a:xfrm>
          <a:custGeom>
            <a:avLst/>
            <a:gdLst>
              <a:gd name="T0" fmla="*/ 0 w 428"/>
              <a:gd name="T1" fmla="*/ 0 h 436"/>
              <a:gd name="T2" fmla="*/ 0 w 428"/>
              <a:gd name="T3" fmla="*/ 0 h 436"/>
              <a:gd name="T4" fmla="*/ 0 w 428"/>
              <a:gd name="T5" fmla="*/ 0 h 436"/>
              <a:gd name="T6" fmla="*/ 0 w 428"/>
              <a:gd name="T7" fmla="*/ 0 h 436"/>
              <a:gd name="T8" fmla="*/ 0 w 428"/>
              <a:gd name="T9" fmla="*/ 0 h 436"/>
              <a:gd name="T10" fmla="*/ 0 w 428"/>
              <a:gd name="T11" fmla="*/ 0 h 436"/>
              <a:gd name="T12" fmla="*/ 0 w 428"/>
              <a:gd name="T13" fmla="*/ 0 h 436"/>
              <a:gd name="T14" fmla="*/ 0 w 428"/>
              <a:gd name="T15" fmla="*/ 0 h 436"/>
              <a:gd name="T16" fmla="*/ 0 w 428"/>
              <a:gd name="T17" fmla="*/ 0 h 436"/>
              <a:gd name="T18" fmla="*/ 0 w 428"/>
              <a:gd name="T19" fmla="*/ 0 h 436"/>
              <a:gd name="T20" fmla="*/ 0 w 428"/>
              <a:gd name="T21" fmla="*/ 0 h 436"/>
              <a:gd name="T22" fmla="*/ 0 w 428"/>
              <a:gd name="T23" fmla="*/ 0 h 436"/>
              <a:gd name="T24" fmla="*/ 0 w 428"/>
              <a:gd name="T25" fmla="*/ 0 h 436"/>
              <a:gd name="T26" fmla="*/ 0 w 428"/>
              <a:gd name="T27" fmla="*/ 0 h 436"/>
              <a:gd name="T28" fmla="*/ 0 w 428"/>
              <a:gd name="T29" fmla="*/ 0 h 436"/>
              <a:gd name="T30" fmla="*/ 0 w 428"/>
              <a:gd name="T31" fmla="*/ 0 h 436"/>
              <a:gd name="T32" fmla="*/ 0 w 428"/>
              <a:gd name="T33" fmla="*/ 0 h 436"/>
              <a:gd name="T34" fmla="*/ 0 w 428"/>
              <a:gd name="T35" fmla="*/ 0 h 436"/>
              <a:gd name="T36" fmla="*/ 0 w 428"/>
              <a:gd name="T37" fmla="*/ 0 h 436"/>
              <a:gd name="T38" fmla="*/ 0 w 428"/>
              <a:gd name="T39" fmla="*/ 0 h 436"/>
              <a:gd name="T40" fmla="*/ 0 w 428"/>
              <a:gd name="T41" fmla="*/ 0 h 436"/>
              <a:gd name="T42" fmla="*/ 0 w 428"/>
              <a:gd name="T43" fmla="*/ 0 h 436"/>
              <a:gd name="T44" fmla="*/ 0 w 428"/>
              <a:gd name="T45" fmla="*/ 0 h 436"/>
              <a:gd name="T46" fmla="*/ 0 w 428"/>
              <a:gd name="T47" fmla="*/ 0 h 436"/>
              <a:gd name="T48" fmla="*/ 0 w 428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6"/>
              <a:gd name="T77" fmla="*/ 428 w 428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6">
                <a:moveTo>
                  <a:pt x="296" y="10"/>
                </a:moveTo>
                <a:lnTo>
                  <a:pt x="267" y="0"/>
                </a:lnTo>
                <a:lnTo>
                  <a:pt x="211" y="201"/>
                </a:lnTo>
                <a:lnTo>
                  <a:pt x="125" y="13"/>
                </a:lnTo>
                <a:lnTo>
                  <a:pt x="100" y="26"/>
                </a:lnTo>
                <a:lnTo>
                  <a:pt x="199" y="205"/>
                </a:lnTo>
                <a:lnTo>
                  <a:pt x="8" y="135"/>
                </a:lnTo>
                <a:lnTo>
                  <a:pt x="0" y="162"/>
                </a:lnTo>
                <a:lnTo>
                  <a:pt x="194" y="223"/>
                </a:lnTo>
                <a:lnTo>
                  <a:pt x="10" y="308"/>
                </a:lnTo>
                <a:lnTo>
                  <a:pt x="25" y="335"/>
                </a:lnTo>
                <a:lnTo>
                  <a:pt x="199" y="235"/>
                </a:lnTo>
                <a:lnTo>
                  <a:pt x="128" y="428"/>
                </a:lnTo>
                <a:lnTo>
                  <a:pt x="155" y="436"/>
                </a:lnTo>
                <a:lnTo>
                  <a:pt x="213" y="239"/>
                </a:lnTo>
                <a:lnTo>
                  <a:pt x="299" y="426"/>
                </a:lnTo>
                <a:lnTo>
                  <a:pt x="325" y="413"/>
                </a:lnTo>
                <a:lnTo>
                  <a:pt x="225" y="233"/>
                </a:lnTo>
                <a:lnTo>
                  <a:pt x="418" y="301"/>
                </a:lnTo>
                <a:lnTo>
                  <a:pt x="428" y="274"/>
                </a:lnTo>
                <a:lnTo>
                  <a:pt x="230" y="217"/>
                </a:lnTo>
                <a:lnTo>
                  <a:pt x="417" y="134"/>
                </a:lnTo>
                <a:lnTo>
                  <a:pt x="404" y="109"/>
                </a:lnTo>
                <a:lnTo>
                  <a:pt x="224" y="205"/>
                </a:lnTo>
                <a:lnTo>
                  <a:pt x="296" y="1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43" name="Freeform 342"/>
          <p:cNvSpPr>
            <a:spLocks/>
          </p:cNvSpPr>
          <p:nvPr>
            <p:custDataLst>
              <p:tags r:id="rId137"/>
            </p:custDataLst>
          </p:nvPr>
        </p:nvSpPr>
        <p:spPr bwMode="auto">
          <a:xfrm>
            <a:off x="4677376" y="1422484"/>
            <a:ext cx="127397" cy="129779"/>
          </a:xfrm>
          <a:custGeom>
            <a:avLst/>
            <a:gdLst>
              <a:gd name="T0" fmla="*/ 0 w 428"/>
              <a:gd name="T1" fmla="*/ 0 h 436"/>
              <a:gd name="T2" fmla="*/ 0 w 428"/>
              <a:gd name="T3" fmla="*/ 0 h 436"/>
              <a:gd name="T4" fmla="*/ 0 w 428"/>
              <a:gd name="T5" fmla="*/ 0 h 436"/>
              <a:gd name="T6" fmla="*/ 0 w 428"/>
              <a:gd name="T7" fmla="*/ 0 h 436"/>
              <a:gd name="T8" fmla="*/ 0 w 428"/>
              <a:gd name="T9" fmla="*/ 0 h 436"/>
              <a:gd name="T10" fmla="*/ 0 w 428"/>
              <a:gd name="T11" fmla="*/ 0 h 436"/>
              <a:gd name="T12" fmla="*/ 0 w 428"/>
              <a:gd name="T13" fmla="*/ 0 h 436"/>
              <a:gd name="T14" fmla="*/ 0 w 428"/>
              <a:gd name="T15" fmla="*/ 0 h 436"/>
              <a:gd name="T16" fmla="*/ 0 w 428"/>
              <a:gd name="T17" fmla="*/ 0 h 436"/>
              <a:gd name="T18" fmla="*/ 0 w 428"/>
              <a:gd name="T19" fmla="*/ 0 h 436"/>
              <a:gd name="T20" fmla="*/ 0 w 428"/>
              <a:gd name="T21" fmla="*/ 0 h 436"/>
              <a:gd name="T22" fmla="*/ 0 w 428"/>
              <a:gd name="T23" fmla="*/ 0 h 436"/>
              <a:gd name="T24" fmla="*/ 0 w 428"/>
              <a:gd name="T25" fmla="*/ 0 h 436"/>
              <a:gd name="T26" fmla="*/ 0 w 428"/>
              <a:gd name="T27" fmla="*/ 0 h 436"/>
              <a:gd name="T28" fmla="*/ 0 w 428"/>
              <a:gd name="T29" fmla="*/ 0 h 436"/>
              <a:gd name="T30" fmla="*/ 0 w 428"/>
              <a:gd name="T31" fmla="*/ 0 h 436"/>
              <a:gd name="T32" fmla="*/ 0 w 428"/>
              <a:gd name="T33" fmla="*/ 0 h 436"/>
              <a:gd name="T34" fmla="*/ 0 w 428"/>
              <a:gd name="T35" fmla="*/ 0 h 436"/>
              <a:gd name="T36" fmla="*/ 0 w 428"/>
              <a:gd name="T37" fmla="*/ 0 h 436"/>
              <a:gd name="T38" fmla="*/ 0 w 428"/>
              <a:gd name="T39" fmla="*/ 0 h 436"/>
              <a:gd name="T40" fmla="*/ 0 w 428"/>
              <a:gd name="T41" fmla="*/ 0 h 436"/>
              <a:gd name="T42" fmla="*/ 0 w 428"/>
              <a:gd name="T43" fmla="*/ 0 h 436"/>
              <a:gd name="T44" fmla="*/ 0 w 428"/>
              <a:gd name="T45" fmla="*/ 0 h 436"/>
              <a:gd name="T46" fmla="*/ 0 w 428"/>
              <a:gd name="T47" fmla="*/ 0 h 436"/>
              <a:gd name="T48" fmla="*/ 0 w 428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6"/>
              <a:gd name="T77" fmla="*/ 428 w 428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6">
                <a:moveTo>
                  <a:pt x="296" y="10"/>
                </a:moveTo>
                <a:lnTo>
                  <a:pt x="269" y="0"/>
                </a:lnTo>
                <a:lnTo>
                  <a:pt x="211" y="200"/>
                </a:lnTo>
                <a:lnTo>
                  <a:pt x="126" y="13"/>
                </a:lnTo>
                <a:lnTo>
                  <a:pt x="100" y="26"/>
                </a:lnTo>
                <a:lnTo>
                  <a:pt x="201" y="205"/>
                </a:lnTo>
                <a:lnTo>
                  <a:pt x="8" y="135"/>
                </a:lnTo>
                <a:lnTo>
                  <a:pt x="0" y="162"/>
                </a:lnTo>
                <a:lnTo>
                  <a:pt x="194" y="222"/>
                </a:lnTo>
                <a:lnTo>
                  <a:pt x="11" y="308"/>
                </a:lnTo>
                <a:lnTo>
                  <a:pt x="25" y="335"/>
                </a:lnTo>
                <a:lnTo>
                  <a:pt x="200" y="235"/>
                </a:lnTo>
                <a:lnTo>
                  <a:pt x="129" y="428"/>
                </a:lnTo>
                <a:lnTo>
                  <a:pt x="155" y="436"/>
                </a:lnTo>
                <a:lnTo>
                  <a:pt x="213" y="239"/>
                </a:lnTo>
                <a:lnTo>
                  <a:pt x="299" y="426"/>
                </a:lnTo>
                <a:lnTo>
                  <a:pt x="325" y="413"/>
                </a:lnTo>
                <a:lnTo>
                  <a:pt x="226" y="233"/>
                </a:lnTo>
                <a:lnTo>
                  <a:pt x="420" y="301"/>
                </a:lnTo>
                <a:lnTo>
                  <a:pt x="428" y="274"/>
                </a:lnTo>
                <a:lnTo>
                  <a:pt x="231" y="217"/>
                </a:lnTo>
                <a:lnTo>
                  <a:pt x="418" y="134"/>
                </a:lnTo>
                <a:lnTo>
                  <a:pt x="404" y="109"/>
                </a:lnTo>
                <a:lnTo>
                  <a:pt x="225" y="205"/>
                </a:lnTo>
                <a:lnTo>
                  <a:pt x="296" y="10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44" name="Freeform 343"/>
          <p:cNvSpPr>
            <a:spLocks/>
          </p:cNvSpPr>
          <p:nvPr>
            <p:custDataLst>
              <p:tags r:id="rId138"/>
            </p:custDataLst>
          </p:nvPr>
        </p:nvSpPr>
        <p:spPr bwMode="auto">
          <a:xfrm>
            <a:off x="4677376" y="1422484"/>
            <a:ext cx="127397" cy="129779"/>
          </a:xfrm>
          <a:custGeom>
            <a:avLst/>
            <a:gdLst>
              <a:gd name="T0" fmla="*/ 0 w 428"/>
              <a:gd name="T1" fmla="*/ 0 h 436"/>
              <a:gd name="T2" fmla="*/ 0 w 428"/>
              <a:gd name="T3" fmla="*/ 0 h 436"/>
              <a:gd name="T4" fmla="*/ 0 w 428"/>
              <a:gd name="T5" fmla="*/ 0 h 436"/>
              <a:gd name="T6" fmla="*/ 0 w 428"/>
              <a:gd name="T7" fmla="*/ 0 h 436"/>
              <a:gd name="T8" fmla="*/ 0 w 428"/>
              <a:gd name="T9" fmla="*/ 0 h 436"/>
              <a:gd name="T10" fmla="*/ 0 w 428"/>
              <a:gd name="T11" fmla="*/ 0 h 436"/>
              <a:gd name="T12" fmla="*/ 0 w 428"/>
              <a:gd name="T13" fmla="*/ 0 h 436"/>
              <a:gd name="T14" fmla="*/ 0 w 428"/>
              <a:gd name="T15" fmla="*/ 0 h 436"/>
              <a:gd name="T16" fmla="*/ 0 w 428"/>
              <a:gd name="T17" fmla="*/ 0 h 436"/>
              <a:gd name="T18" fmla="*/ 0 w 428"/>
              <a:gd name="T19" fmla="*/ 0 h 436"/>
              <a:gd name="T20" fmla="*/ 0 w 428"/>
              <a:gd name="T21" fmla="*/ 0 h 436"/>
              <a:gd name="T22" fmla="*/ 0 w 428"/>
              <a:gd name="T23" fmla="*/ 0 h 436"/>
              <a:gd name="T24" fmla="*/ 0 w 428"/>
              <a:gd name="T25" fmla="*/ 0 h 436"/>
              <a:gd name="T26" fmla="*/ 0 w 428"/>
              <a:gd name="T27" fmla="*/ 0 h 436"/>
              <a:gd name="T28" fmla="*/ 0 w 428"/>
              <a:gd name="T29" fmla="*/ 0 h 436"/>
              <a:gd name="T30" fmla="*/ 0 w 428"/>
              <a:gd name="T31" fmla="*/ 0 h 436"/>
              <a:gd name="T32" fmla="*/ 0 w 428"/>
              <a:gd name="T33" fmla="*/ 0 h 436"/>
              <a:gd name="T34" fmla="*/ 0 w 428"/>
              <a:gd name="T35" fmla="*/ 0 h 436"/>
              <a:gd name="T36" fmla="*/ 0 w 428"/>
              <a:gd name="T37" fmla="*/ 0 h 436"/>
              <a:gd name="T38" fmla="*/ 0 w 428"/>
              <a:gd name="T39" fmla="*/ 0 h 436"/>
              <a:gd name="T40" fmla="*/ 0 w 428"/>
              <a:gd name="T41" fmla="*/ 0 h 436"/>
              <a:gd name="T42" fmla="*/ 0 w 428"/>
              <a:gd name="T43" fmla="*/ 0 h 436"/>
              <a:gd name="T44" fmla="*/ 0 w 428"/>
              <a:gd name="T45" fmla="*/ 0 h 436"/>
              <a:gd name="T46" fmla="*/ 0 w 428"/>
              <a:gd name="T47" fmla="*/ 0 h 436"/>
              <a:gd name="T48" fmla="*/ 0 w 428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6"/>
              <a:gd name="T77" fmla="*/ 428 w 428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6">
                <a:moveTo>
                  <a:pt x="296" y="10"/>
                </a:moveTo>
                <a:lnTo>
                  <a:pt x="269" y="0"/>
                </a:lnTo>
                <a:lnTo>
                  <a:pt x="211" y="200"/>
                </a:lnTo>
                <a:lnTo>
                  <a:pt x="126" y="13"/>
                </a:lnTo>
                <a:lnTo>
                  <a:pt x="100" y="26"/>
                </a:lnTo>
                <a:lnTo>
                  <a:pt x="201" y="205"/>
                </a:lnTo>
                <a:lnTo>
                  <a:pt x="8" y="135"/>
                </a:lnTo>
                <a:lnTo>
                  <a:pt x="0" y="162"/>
                </a:lnTo>
                <a:lnTo>
                  <a:pt x="194" y="222"/>
                </a:lnTo>
                <a:lnTo>
                  <a:pt x="11" y="308"/>
                </a:lnTo>
                <a:lnTo>
                  <a:pt x="25" y="335"/>
                </a:lnTo>
                <a:lnTo>
                  <a:pt x="200" y="235"/>
                </a:lnTo>
                <a:lnTo>
                  <a:pt x="129" y="428"/>
                </a:lnTo>
                <a:lnTo>
                  <a:pt x="155" y="436"/>
                </a:lnTo>
                <a:lnTo>
                  <a:pt x="213" y="239"/>
                </a:lnTo>
                <a:lnTo>
                  <a:pt x="299" y="426"/>
                </a:lnTo>
                <a:lnTo>
                  <a:pt x="325" y="413"/>
                </a:lnTo>
                <a:lnTo>
                  <a:pt x="226" y="233"/>
                </a:lnTo>
                <a:lnTo>
                  <a:pt x="420" y="301"/>
                </a:lnTo>
                <a:lnTo>
                  <a:pt x="428" y="274"/>
                </a:lnTo>
                <a:lnTo>
                  <a:pt x="231" y="217"/>
                </a:lnTo>
                <a:lnTo>
                  <a:pt x="418" y="134"/>
                </a:lnTo>
                <a:lnTo>
                  <a:pt x="404" y="109"/>
                </a:lnTo>
                <a:lnTo>
                  <a:pt x="225" y="205"/>
                </a:lnTo>
                <a:lnTo>
                  <a:pt x="296" y="1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45" name="Freeform 344"/>
          <p:cNvSpPr>
            <a:spLocks/>
          </p:cNvSpPr>
          <p:nvPr>
            <p:custDataLst>
              <p:tags r:id="rId139"/>
            </p:custDataLst>
          </p:nvPr>
        </p:nvSpPr>
        <p:spPr bwMode="auto">
          <a:xfrm>
            <a:off x="5070283" y="1547500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6" y="9"/>
                </a:moveTo>
                <a:lnTo>
                  <a:pt x="267" y="0"/>
                </a:lnTo>
                <a:lnTo>
                  <a:pt x="211" y="200"/>
                </a:lnTo>
                <a:lnTo>
                  <a:pt x="125" y="12"/>
                </a:lnTo>
                <a:lnTo>
                  <a:pt x="98" y="26"/>
                </a:lnTo>
                <a:lnTo>
                  <a:pt x="199" y="205"/>
                </a:lnTo>
                <a:lnTo>
                  <a:pt x="8" y="135"/>
                </a:lnTo>
                <a:lnTo>
                  <a:pt x="0" y="161"/>
                </a:lnTo>
                <a:lnTo>
                  <a:pt x="194" y="222"/>
                </a:lnTo>
                <a:lnTo>
                  <a:pt x="10" y="307"/>
                </a:lnTo>
                <a:lnTo>
                  <a:pt x="24" y="334"/>
                </a:lnTo>
                <a:lnTo>
                  <a:pt x="199" y="234"/>
                </a:lnTo>
                <a:lnTo>
                  <a:pt x="128" y="428"/>
                </a:lnTo>
                <a:lnTo>
                  <a:pt x="155" y="437"/>
                </a:lnTo>
                <a:lnTo>
                  <a:pt x="213" y="239"/>
                </a:lnTo>
                <a:lnTo>
                  <a:pt x="299" y="426"/>
                </a:lnTo>
                <a:lnTo>
                  <a:pt x="325" y="412"/>
                </a:lnTo>
                <a:lnTo>
                  <a:pt x="225" y="232"/>
                </a:lnTo>
                <a:lnTo>
                  <a:pt x="418" y="300"/>
                </a:lnTo>
                <a:lnTo>
                  <a:pt x="428" y="274"/>
                </a:lnTo>
                <a:lnTo>
                  <a:pt x="230" y="217"/>
                </a:lnTo>
                <a:lnTo>
                  <a:pt x="417" y="135"/>
                </a:lnTo>
                <a:lnTo>
                  <a:pt x="404" y="109"/>
                </a:lnTo>
                <a:lnTo>
                  <a:pt x="224" y="205"/>
                </a:lnTo>
                <a:lnTo>
                  <a:pt x="296" y="9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46" name="Freeform 345"/>
          <p:cNvSpPr>
            <a:spLocks/>
          </p:cNvSpPr>
          <p:nvPr>
            <p:custDataLst>
              <p:tags r:id="rId140"/>
            </p:custDataLst>
          </p:nvPr>
        </p:nvSpPr>
        <p:spPr bwMode="auto">
          <a:xfrm>
            <a:off x="5070283" y="1547500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6" y="9"/>
                </a:moveTo>
                <a:lnTo>
                  <a:pt x="267" y="0"/>
                </a:lnTo>
                <a:lnTo>
                  <a:pt x="211" y="200"/>
                </a:lnTo>
                <a:lnTo>
                  <a:pt x="125" y="12"/>
                </a:lnTo>
                <a:lnTo>
                  <a:pt x="98" y="26"/>
                </a:lnTo>
                <a:lnTo>
                  <a:pt x="199" y="205"/>
                </a:lnTo>
                <a:lnTo>
                  <a:pt x="8" y="135"/>
                </a:lnTo>
                <a:lnTo>
                  <a:pt x="0" y="161"/>
                </a:lnTo>
                <a:lnTo>
                  <a:pt x="194" y="222"/>
                </a:lnTo>
                <a:lnTo>
                  <a:pt x="10" y="307"/>
                </a:lnTo>
                <a:lnTo>
                  <a:pt x="24" y="334"/>
                </a:lnTo>
                <a:lnTo>
                  <a:pt x="199" y="234"/>
                </a:lnTo>
                <a:lnTo>
                  <a:pt x="128" y="428"/>
                </a:lnTo>
                <a:lnTo>
                  <a:pt x="155" y="437"/>
                </a:lnTo>
                <a:lnTo>
                  <a:pt x="213" y="239"/>
                </a:lnTo>
                <a:lnTo>
                  <a:pt x="299" y="426"/>
                </a:lnTo>
                <a:lnTo>
                  <a:pt x="325" y="412"/>
                </a:lnTo>
                <a:lnTo>
                  <a:pt x="225" y="232"/>
                </a:lnTo>
                <a:lnTo>
                  <a:pt x="418" y="300"/>
                </a:lnTo>
                <a:lnTo>
                  <a:pt x="428" y="274"/>
                </a:lnTo>
                <a:lnTo>
                  <a:pt x="230" y="217"/>
                </a:lnTo>
                <a:lnTo>
                  <a:pt x="417" y="135"/>
                </a:lnTo>
                <a:lnTo>
                  <a:pt x="404" y="109"/>
                </a:lnTo>
                <a:lnTo>
                  <a:pt x="224" y="205"/>
                </a:lnTo>
                <a:lnTo>
                  <a:pt x="296" y="9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47" name="Freeform 346"/>
          <p:cNvSpPr>
            <a:spLocks/>
          </p:cNvSpPr>
          <p:nvPr>
            <p:custDataLst>
              <p:tags r:id="rId141"/>
            </p:custDataLst>
          </p:nvPr>
        </p:nvSpPr>
        <p:spPr bwMode="auto">
          <a:xfrm>
            <a:off x="5038136" y="1411768"/>
            <a:ext cx="127397" cy="129779"/>
          </a:xfrm>
          <a:custGeom>
            <a:avLst/>
            <a:gdLst>
              <a:gd name="T0" fmla="*/ 0 w 429"/>
              <a:gd name="T1" fmla="*/ 0 h 437"/>
              <a:gd name="T2" fmla="*/ 0 w 429"/>
              <a:gd name="T3" fmla="*/ 0 h 437"/>
              <a:gd name="T4" fmla="*/ 0 w 429"/>
              <a:gd name="T5" fmla="*/ 0 h 437"/>
              <a:gd name="T6" fmla="*/ 0 w 429"/>
              <a:gd name="T7" fmla="*/ 0 h 437"/>
              <a:gd name="T8" fmla="*/ 0 w 429"/>
              <a:gd name="T9" fmla="*/ 0 h 437"/>
              <a:gd name="T10" fmla="*/ 0 w 429"/>
              <a:gd name="T11" fmla="*/ 0 h 437"/>
              <a:gd name="T12" fmla="*/ 0 w 429"/>
              <a:gd name="T13" fmla="*/ 0 h 437"/>
              <a:gd name="T14" fmla="*/ 0 w 429"/>
              <a:gd name="T15" fmla="*/ 0 h 437"/>
              <a:gd name="T16" fmla="*/ 0 w 429"/>
              <a:gd name="T17" fmla="*/ 0 h 437"/>
              <a:gd name="T18" fmla="*/ 0 w 429"/>
              <a:gd name="T19" fmla="*/ 0 h 437"/>
              <a:gd name="T20" fmla="*/ 0 w 429"/>
              <a:gd name="T21" fmla="*/ 0 h 437"/>
              <a:gd name="T22" fmla="*/ 0 w 429"/>
              <a:gd name="T23" fmla="*/ 0 h 437"/>
              <a:gd name="T24" fmla="*/ 0 w 429"/>
              <a:gd name="T25" fmla="*/ 0 h 437"/>
              <a:gd name="T26" fmla="*/ 0 w 429"/>
              <a:gd name="T27" fmla="*/ 0 h 437"/>
              <a:gd name="T28" fmla="*/ 0 w 429"/>
              <a:gd name="T29" fmla="*/ 0 h 437"/>
              <a:gd name="T30" fmla="*/ 0 w 429"/>
              <a:gd name="T31" fmla="*/ 0 h 437"/>
              <a:gd name="T32" fmla="*/ 0 w 429"/>
              <a:gd name="T33" fmla="*/ 0 h 437"/>
              <a:gd name="T34" fmla="*/ 0 w 429"/>
              <a:gd name="T35" fmla="*/ 0 h 437"/>
              <a:gd name="T36" fmla="*/ 0 w 429"/>
              <a:gd name="T37" fmla="*/ 0 h 437"/>
              <a:gd name="T38" fmla="*/ 0 w 429"/>
              <a:gd name="T39" fmla="*/ 0 h 437"/>
              <a:gd name="T40" fmla="*/ 0 w 429"/>
              <a:gd name="T41" fmla="*/ 0 h 437"/>
              <a:gd name="T42" fmla="*/ 0 w 429"/>
              <a:gd name="T43" fmla="*/ 0 h 437"/>
              <a:gd name="T44" fmla="*/ 0 w 429"/>
              <a:gd name="T45" fmla="*/ 0 h 437"/>
              <a:gd name="T46" fmla="*/ 0 w 429"/>
              <a:gd name="T47" fmla="*/ 0 h 437"/>
              <a:gd name="T48" fmla="*/ 0 w 429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9"/>
              <a:gd name="T76" fmla="*/ 0 h 437"/>
              <a:gd name="T77" fmla="*/ 429 w 429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9" h="437">
                <a:moveTo>
                  <a:pt x="297" y="10"/>
                </a:moveTo>
                <a:lnTo>
                  <a:pt x="268" y="0"/>
                </a:lnTo>
                <a:lnTo>
                  <a:pt x="211" y="201"/>
                </a:lnTo>
                <a:lnTo>
                  <a:pt x="125" y="13"/>
                </a:lnTo>
                <a:lnTo>
                  <a:pt x="99" y="26"/>
                </a:lnTo>
                <a:lnTo>
                  <a:pt x="200" y="205"/>
                </a:lnTo>
                <a:lnTo>
                  <a:pt x="9" y="135"/>
                </a:lnTo>
                <a:lnTo>
                  <a:pt x="0" y="162"/>
                </a:lnTo>
                <a:lnTo>
                  <a:pt x="195" y="222"/>
                </a:lnTo>
                <a:lnTo>
                  <a:pt x="11" y="308"/>
                </a:lnTo>
                <a:lnTo>
                  <a:pt x="25" y="335"/>
                </a:lnTo>
                <a:lnTo>
                  <a:pt x="200" y="235"/>
                </a:lnTo>
                <a:lnTo>
                  <a:pt x="129" y="428"/>
                </a:lnTo>
                <a:lnTo>
                  <a:pt x="156" y="437"/>
                </a:lnTo>
                <a:lnTo>
                  <a:pt x="214" y="240"/>
                </a:lnTo>
                <a:lnTo>
                  <a:pt x="300" y="426"/>
                </a:lnTo>
                <a:lnTo>
                  <a:pt x="326" y="413"/>
                </a:lnTo>
                <a:lnTo>
                  <a:pt x="226" y="233"/>
                </a:lnTo>
                <a:lnTo>
                  <a:pt x="419" y="301"/>
                </a:lnTo>
                <a:lnTo>
                  <a:pt x="429" y="275"/>
                </a:lnTo>
                <a:lnTo>
                  <a:pt x="231" y="217"/>
                </a:lnTo>
                <a:lnTo>
                  <a:pt x="417" y="135"/>
                </a:lnTo>
                <a:lnTo>
                  <a:pt x="405" y="109"/>
                </a:lnTo>
                <a:lnTo>
                  <a:pt x="225" y="205"/>
                </a:lnTo>
                <a:lnTo>
                  <a:pt x="297" y="10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48" name="Freeform 347"/>
          <p:cNvSpPr>
            <a:spLocks/>
          </p:cNvSpPr>
          <p:nvPr>
            <p:custDataLst>
              <p:tags r:id="rId142"/>
            </p:custDataLst>
          </p:nvPr>
        </p:nvSpPr>
        <p:spPr bwMode="auto">
          <a:xfrm>
            <a:off x="5038136" y="1411768"/>
            <a:ext cx="127397" cy="129779"/>
          </a:xfrm>
          <a:custGeom>
            <a:avLst/>
            <a:gdLst>
              <a:gd name="T0" fmla="*/ 0 w 429"/>
              <a:gd name="T1" fmla="*/ 0 h 437"/>
              <a:gd name="T2" fmla="*/ 0 w 429"/>
              <a:gd name="T3" fmla="*/ 0 h 437"/>
              <a:gd name="T4" fmla="*/ 0 w 429"/>
              <a:gd name="T5" fmla="*/ 0 h 437"/>
              <a:gd name="T6" fmla="*/ 0 w 429"/>
              <a:gd name="T7" fmla="*/ 0 h 437"/>
              <a:gd name="T8" fmla="*/ 0 w 429"/>
              <a:gd name="T9" fmla="*/ 0 h 437"/>
              <a:gd name="T10" fmla="*/ 0 w 429"/>
              <a:gd name="T11" fmla="*/ 0 h 437"/>
              <a:gd name="T12" fmla="*/ 0 w 429"/>
              <a:gd name="T13" fmla="*/ 0 h 437"/>
              <a:gd name="T14" fmla="*/ 0 w 429"/>
              <a:gd name="T15" fmla="*/ 0 h 437"/>
              <a:gd name="T16" fmla="*/ 0 w 429"/>
              <a:gd name="T17" fmla="*/ 0 h 437"/>
              <a:gd name="T18" fmla="*/ 0 w 429"/>
              <a:gd name="T19" fmla="*/ 0 h 437"/>
              <a:gd name="T20" fmla="*/ 0 w 429"/>
              <a:gd name="T21" fmla="*/ 0 h 437"/>
              <a:gd name="T22" fmla="*/ 0 w 429"/>
              <a:gd name="T23" fmla="*/ 0 h 437"/>
              <a:gd name="T24" fmla="*/ 0 w 429"/>
              <a:gd name="T25" fmla="*/ 0 h 437"/>
              <a:gd name="T26" fmla="*/ 0 w 429"/>
              <a:gd name="T27" fmla="*/ 0 h 437"/>
              <a:gd name="T28" fmla="*/ 0 w 429"/>
              <a:gd name="T29" fmla="*/ 0 h 437"/>
              <a:gd name="T30" fmla="*/ 0 w 429"/>
              <a:gd name="T31" fmla="*/ 0 h 437"/>
              <a:gd name="T32" fmla="*/ 0 w 429"/>
              <a:gd name="T33" fmla="*/ 0 h 437"/>
              <a:gd name="T34" fmla="*/ 0 w 429"/>
              <a:gd name="T35" fmla="*/ 0 h 437"/>
              <a:gd name="T36" fmla="*/ 0 w 429"/>
              <a:gd name="T37" fmla="*/ 0 h 437"/>
              <a:gd name="T38" fmla="*/ 0 w 429"/>
              <a:gd name="T39" fmla="*/ 0 h 437"/>
              <a:gd name="T40" fmla="*/ 0 w 429"/>
              <a:gd name="T41" fmla="*/ 0 h 437"/>
              <a:gd name="T42" fmla="*/ 0 w 429"/>
              <a:gd name="T43" fmla="*/ 0 h 437"/>
              <a:gd name="T44" fmla="*/ 0 w 429"/>
              <a:gd name="T45" fmla="*/ 0 h 437"/>
              <a:gd name="T46" fmla="*/ 0 w 429"/>
              <a:gd name="T47" fmla="*/ 0 h 437"/>
              <a:gd name="T48" fmla="*/ 0 w 429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9"/>
              <a:gd name="T76" fmla="*/ 0 h 437"/>
              <a:gd name="T77" fmla="*/ 429 w 429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9" h="437">
                <a:moveTo>
                  <a:pt x="297" y="10"/>
                </a:moveTo>
                <a:lnTo>
                  <a:pt x="268" y="0"/>
                </a:lnTo>
                <a:lnTo>
                  <a:pt x="211" y="201"/>
                </a:lnTo>
                <a:lnTo>
                  <a:pt x="125" y="13"/>
                </a:lnTo>
                <a:lnTo>
                  <a:pt x="99" y="26"/>
                </a:lnTo>
                <a:lnTo>
                  <a:pt x="200" y="205"/>
                </a:lnTo>
                <a:lnTo>
                  <a:pt x="9" y="135"/>
                </a:lnTo>
                <a:lnTo>
                  <a:pt x="0" y="162"/>
                </a:lnTo>
                <a:lnTo>
                  <a:pt x="195" y="222"/>
                </a:lnTo>
                <a:lnTo>
                  <a:pt x="11" y="308"/>
                </a:lnTo>
                <a:lnTo>
                  <a:pt x="25" y="335"/>
                </a:lnTo>
                <a:lnTo>
                  <a:pt x="200" y="235"/>
                </a:lnTo>
                <a:lnTo>
                  <a:pt x="129" y="428"/>
                </a:lnTo>
                <a:lnTo>
                  <a:pt x="156" y="437"/>
                </a:lnTo>
                <a:lnTo>
                  <a:pt x="214" y="240"/>
                </a:lnTo>
                <a:lnTo>
                  <a:pt x="300" y="426"/>
                </a:lnTo>
                <a:lnTo>
                  <a:pt x="326" y="413"/>
                </a:lnTo>
                <a:lnTo>
                  <a:pt x="226" y="233"/>
                </a:lnTo>
                <a:lnTo>
                  <a:pt x="419" y="301"/>
                </a:lnTo>
                <a:lnTo>
                  <a:pt x="429" y="275"/>
                </a:lnTo>
                <a:lnTo>
                  <a:pt x="231" y="217"/>
                </a:lnTo>
                <a:lnTo>
                  <a:pt x="417" y="135"/>
                </a:lnTo>
                <a:lnTo>
                  <a:pt x="405" y="109"/>
                </a:lnTo>
                <a:lnTo>
                  <a:pt x="225" y="205"/>
                </a:lnTo>
                <a:lnTo>
                  <a:pt x="297" y="1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49" name="Freeform 348"/>
          <p:cNvSpPr>
            <a:spLocks/>
          </p:cNvSpPr>
          <p:nvPr>
            <p:custDataLst>
              <p:tags r:id="rId143"/>
            </p:custDataLst>
          </p:nvPr>
        </p:nvSpPr>
        <p:spPr bwMode="auto">
          <a:xfrm>
            <a:off x="5125051" y="1268894"/>
            <a:ext cx="127397" cy="13096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6" y="10"/>
                </a:moveTo>
                <a:lnTo>
                  <a:pt x="268" y="0"/>
                </a:lnTo>
                <a:lnTo>
                  <a:pt x="211" y="201"/>
                </a:lnTo>
                <a:lnTo>
                  <a:pt x="125" y="14"/>
                </a:lnTo>
                <a:lnTo>
                  <a:pt x="100" y="27"/>
                </a:lnTo>
                <a:lnTo>
                  <a:pt x="200" y="206"/>
                </a:lnTo>
                <a:lnTo>
                  <a:pt x="8" y="136"/>
                </a:lnTo>
                <a:lnTo>
                  <a:pt x="0" y="163"/>
                </a:lnTo>
                <a:lnTo>
                  <a:pt x="194" y="222"/>
                </a:lnTo>
                <a:lnTo>
                  <a:pt x="11" y="309"/>
                </a:lnTo>
                <a:lnTo>
                  <a:pt x="24" y="335"/>
                </a:lnTo>
                <a:lnTo>
                  <a:pt x="199" y="236"/>
                </a:lnTo>
                <a:lnTo>
                  <a:pt x="128" y="429"/>
                </a:lnTo>
                <a:lnTo>
                  <a:pt x="155" y="437"/>
                </a:lnTo>
                <a:lnTo>
                  <a:pt x="213" y="240"/>
                </a:lnTo>
                <a:lnTo>
                  <a:pt x="299" y="426"/>
                </a:lnTo>
                <a:lnTo>
                  <a:pt x="325" y="413"/>
                </a:lnTo>
                <a:lnTo>
                  <a:pt x="226" y="234"/>
                </a:lnTo>
                <a:lnTo>
                  <a:pt x="418" y="301"/>
                </a:lnTo>
                <a:lnTo>
                  <a:pt x="428" y="275"/>
                </a:lnTo>
                <a:lnTo>
                  <a:pt x="231" y="218"/>
                </a:lnTo>
                <a:lnTo>
                  <a:pt x="417" y="135"/>
                </a:lnTo>
                <a:lnTo>
                  <a:pt x="404" y="109"/>
                </a:lnTo>
                <a:lnTo>
                  <a:pt x="225" y="206"/>
                </a:lnTo>
                <a:lnTo>
                  <a:pt x="296" y="10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50" name="Freeform 349"/>
          <p:cNvSpPr>
            <a:spLocks/>
          </p:cNvSpPr>
          <p:nvPr>
            <p:custDataLst>
              <p:tags r:id="rId144"/>
            </p:custDataLst>
          </p:nvPr>
        </p:nvSpPr>
        <p:spPr bwMode="auto">
          <a:xfrm>
            <a:off x="5125051" y="1268894"/>
            <a:ext cx="127397" cy="13096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6" y="10"/>
                </a:moveTo>
                <a:lnTo>
                  <a:pt x="268" y="0"/>
                </a:lnTo>
                <a:lnTo>
                  <a:pt x="211" y="201"/>
                </a:lnTo>
                <a:lnTo>
                  <a:pt x="125" y="14"/>
                </a:lnTo>
                <a:lnTo>
                  <a:pt x="100" y="27"/>
                </a:lnTo>
                <a:lnTo>
                  <a:pt x="200" y="206"/>
                </a:lnTo>
                <a:lnTo>
                  <a:pt x="8" y="136"/>
                </a:lnTo>
                <a:lnTo>
                  <a:pt x="0" y="163"/>
                </a:lnTo>
                <a:lnTo>
                  <a:pt x="194" y="222"/>
                </a:lnTo>
                <a:lnTo>
                  <a:pt x="11" y="309"/>
                </a:lnTo>
                <a:lnTo>
                  <a:pt x="24" y="335"/>
                </a:lnTo>
                <a:lnTo>
                  <a:pt x="199" y="236"/>
                </a:lnTo>
                <a:lnTo>
                  <a:pt x="128" y="429"/>
                </a:lnTo>
                <a:lnTo>
                  <a:pt x="155" y="437"/>
                </a:lnTo>
                <a:lnTo>
                  <a:pt x="213" y="240"/>
                </a:lnTo>
                <a:lnTo>
                  <a:pt x="299" y="426"/>
                </a:lnTo>
                <a:lnTo>
                  <a:pt x="325" y="413"/>
                </a:lnTo>
                <a:lnTo>
                  <a:pt x="226" y="234"/>
                </a:lnTo>
                <a:lnTo>
                  <a:pt x="418" y="301"/>
                </a:lnTo>
                <a:lnTo>
                  <a:pt x="428" y="275"/>
                </a:lnTo>
                <a:lnTo>
                  <a:pt x="231" y="218"/>
                </a:lnTo>
                <a:lnTo>
                  <a:pt x="417" y="135"/>
                </a:lnTo>
                <a:lnTo>
                  <a:pt x="404" y="109"/>
                </a:lnTo>
                <a:lnTo>
                  <a:pt x="225" y="206"/>
                </a:lnTo>
                <a:lnTo>
                  <a:pt x="296" y="1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51" name="Freeform 350"/>
          <p:cNvSpPr>
            <a:spLocks/>
          </p:cNvSpPr>
          <p:nvPr>
            <p:custDataLst>
              <p:tags r:id="rId145"/>
            </p:custDataLst>
          </p:nvPr>
        </p:nvSpPr>
        <p:spPr bwMode="auto">
          <a:xfrm>
            <a:off x="4994083" y="1160546"/>
            <a:ext cx="127397" cy="129779"/>
          </a:xfrm>
          <a:custGeom>
            <a:avLst/>
            <a:gdLst>
              <a:gd name="T0" fmla="*/ 0 w 427"/>
              <a:gd name="T1" fmla="*/ 0 h 437"/>
              <a:gd name="T2" fmla="*/ 0 w 427"/>
              <a:gd name="T3" fmla="*/ 0 h 437"/>
              <a:gd name="T4" fmla="*/ 0 w 427"/>
              <a:gd name="T5" fmla="*/ 0 h 437"/>
              <a:gd name="T6" fmla="*/ 0 w 427"/>
              <a:gd name="T7" fmla="*/ 0 h 437"/>
              <a:gd name="T8" fmla="*/ 0 w 427"/>
              <a:gd name="T9" fmla="*/ 0 h 437"/>
              <a:gd name="T10" fmla="*/ 0 w 427"/>
              <a:gd name="T11" fmla="*/ 0 h 437"/>
              <a:gd name="T12" fmla="*/ 0 w 427"/>
              <a:gd name="T13" fmla="*/ 0 h 437"/>
              <a:gd name="T14" fmla="*/ 0 w 427"/>
              <a:gd name="T15" fmla="*/ 0 h 437"/>
              <a:gd name="T16" fmla="*/ 0 w 427"/>
              <a:gd name="T17" fmla="*/ 0 h 437"/>
              <a:gd name="T18" fmla="*/ 0 w 427"/>
              <a:gd name="T19" fmla="*/ 0 h 437"/>
              <a:gd name="T20" fmla="*/ 0 w 427"/>
              <a:gd name="T21" fmla="*/ 0 h 437"/>
              <a:gd name="T22" fmla="*/ 0 w 427"/>
              <a:gd name="T23" fmla="*/ 0 h 437"/>
              <a:gd name="T24" fmla="*/ 0 w 427"/>
              <a:gd name="T25" fmla="*/ 0 h 437"/>
              <a:gd name="T26" fmla="*/ 0 w 427"/>
              <a:gd name="T27" fmla="*/ 0 h 437"/>
              <a:gd name="T28" fmla="*/ 0 w 427"/>
              <a:gd name="T29" fmla="*/ 0 h 437"/>
              <a:gd name="T30" fmla="*/ 0 w 427"/>
              <a:gd name="T31" fmla="*/ 0 h 437"/>
              <a:gd name="T32" fmla="*/ 0 w 427"/>
              <a:gd name="T33" fmla="*/ 0 h 437"/>
              <a:gd name="T34" fmla="*/ 0 w 427"/>
              <a:gd name="T35" fmla="*/ 0 h 437"/>
              <a:gd name="T36" fmla="*/ 0 w 427"/>
              <a:gd name="T37" fmla="*/ 0 h 437"/>
              <a:gd name="T38" fmla="*/ 0 w 427"/>
              <a:gd name="T39" fmla="*/ 0 h 437"/>
              <a:gd name="T40" fmla="*/ 0 w 427"/>
              <a:gd name="T41" fmla="*/ 0 h 437"/>
              <a:gd name="T42" fmla="*/ 0 w 427"/>
              <a:gd name="T43" fmla="*/ 0 h 437"/>
              <a:gd name="T44" fmla="*/ 0 w 427"/>
              <a:gd name="T45" fmla="*/ 0 h 437"/>
              <a:gd name="T46" fmla="*/ 0 w 427"/>
              <a:gd name="T47" fmla="*/ 0 h 437"/>
              <a:gd name="T48" fmla="*/ 0 w 427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7"/>
              <a:gd name="T76" fmla="*/ 0 h 437"/>
              <a:gd name="T77" fmla="*/ 427 w 427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7" h="437">
                <a:moveTo>
                  <a:pt x="296" y="9"/>
                </a:moveTo>
                <a:lnTo>
                  <a:pt x="268" y="0"/>
                </a:lnTo>
                <a:lnTo>
                  <a:pt x="210" y="201"/>
                </a:lnTo>
                <a:lnTo>
                  <a:pt x="125" y="13"/>
                </a:lnTo>
                <a:lnTo>
                  <a:pt x="99" y="27"/>
                </a:lnTo>
                <a:lnTo>
                  <a:pt x="200" y="205"/>
                </a:lnTo>
                <a:lnTo>
                  <a:pt x="8" y="136"/>
                </a:lnTo>
                <a:lnTo>
                  <a:pt x="0" y="162"/>
                </a:lnTo>
                <a:lnTo>
                  <a:pt x="194" y="222"/>
                </a:lnTo>
                <a:lnTo>
                  <a:pt x="11" y="309"/>
                </a:lnTo>
                <a:lnTo>
                  <a:pt x="24" y="334"/>
                </a:lnTo>
                <a:lnTo>
                  <a:pt x="199" y="236"/>
                </a:lnTo>
                <a:lnTo>
                  <a:pt x="128" y="428"/>
                </a:lnTo>
                <a:lnTo>
                  <a:pt x="155" y="437"/>
                </a:lnTo>
                <a:lnTo>
                  <a:pt x="212" y="240"/>
                </a:lnTo>
                <a:lnTo>
                  <a:pt x="299" y="426"/>
                </a:lnTo>
                <a:lnTo>
                  <a:pt x="325" y="412"/>
                </a:lnTo>
                <a:lnTo>
                  <a:pt x="226" y="233"/>
                </a:lnTo>
                <a:lnTo>
                  <a:pt x="418" y="301"/>
                </a:lnTo>
                <a:lnTo>
                  <a:pt x="427" y="275"/>
                </a:lnTo>
                <a:lnTo>
                  <a:pt x="231" y="217"/>
                </a:lnTo>
                <a:lnTo>
                  <a:pt x="417" y="135"/>
                </a:lnTo>
                <a:lnTo>
                  <a:pt x="404" y="109"/>
                </a:lnTo>
                <a:lnTo>
                  <a:pt x="225" y="205"/>
                </a:lnTo>
                <a:lnTo>
                  <a:pt x="296" y="9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52" name="Freeform 351"/>
          <p:cNvSpPr>
            <a:spLocks/>
          </p:cNvSpPr>
          <p:nvPr>
            <p:custDataLst>
              <p:tags r:id="rId146"/>
            </p:custDataLst>
          </p:nvPr>
        </p:nvSpPr>
        <p:spPr bwMode="auto">
          <a:xfrm>
            <a:off x="4994083" y="1160546"/>
            <a:ext cx="127397" cy="129779"/>
          </a:xfrm>
          <a:custGeom>
            <a:avLst/>
            <a:gdLst>
              <a:gd name="T0" fmla="*/ 0 w 427"/>
              <a:gd name="T1" fmla="*/ 0 h 437"/>
              <a:gd name="T2" fmla="*/ 0 w 427"/>
              <a:gd name="T3" fmla="*/ 0 h 437"/>
              <a:gd name="T4" fmla="*/ 0 w 427"/>
              <a:gd name="T5" fmla="*/ 0 h 437"/>
              <a:gd name="T6" fmla="*/ 0 w 427"/>
              <a:gd name="T7" fmla="*/ 0 h 437"/>
              <a:gd name="T8" fmla="*/ 0 w 427"/>
              <a:gd name="T9" fmla="*/ 0 h 437"/>
              <a:gd name="T10" fmla="*/ 0 w 427"/>
              <a:gd name="T11" fmla="*/ 0 h 437"/>
              <a:gd name="T12" fmla="*/ 0 w 427"/>
              <a:gd name="T13" fmla="*/ 0 h 437"/>
              <a:gd name="T14" fmla="*/ 0 w 427"/>
              <a:gd name="T15" fmla="*/ 0 h 437"/>
              <a:gd name="T16" fmla="*/ 0 w 427"/>
              <a:gd name="T17" fmla="*/ 0 h 437"/>
              <a:gd name="T18" fmla="*/ 0 w 427"/>
              <a:gd name="T19" fmla="*/ 0 h 437"/>
              <a:gd name="T20" fmla="*/ 0 w 427"/>
              <a:gd name="T21" fmla="*/ 0 h 437"/>
              <a:gd name="T22" fmla="*/ 0 w 427"/>
              <a:gd name="T23" fmla="*/ 0 h 437"/>
              <a:gd name="T24" fmla="*/ 0 w 427"/>
              <a:gd name="T25" fmla="*/ 0 h 437"/>
              <a:gd name="T26" fmla="*/ 0 w 427"/>
              <a:gd name="T27" fmla="*/ 0 h 437"/>
              <a:gd name="T28" fmla="*/ 0 w 427"/>
              <a:gd name="T29" fmla="*/ 0 h 437"/>
              <a:gd name="T30" fmla="*/ 0 w 427"/>
              <a:gd name="T31" fmla="*/ 0 h 437"/>
              <a:gd name="T32" fmla="*/ 0 w 427"/>
              <a:gd name="T33" fmla="*/ 0 h 437"/>
              <a:gd name="T34" fmla="*/ 0 w 427"/>
              <a:gd name="T35" fmla="*/ 0 h 437"/>
              <a:gd name="T36" fmla="*/ 0 w 427"/>
              <a:gd name="T37" fmla="*/ 0 h 437"/>
              <a:gd name="T38" fmla="*/ 0 w 427"/>
              <a:gd name="T39" fmla="*/ 0 h 437"/>
              <a:gd name="T40" fmla="*/ 0 w 427"/>
              <a:gd name="T41" fmla="*/ 0 h 437"/>
              <a:gd name="T42" fmla="*/ 0 w 427"/>
              <a:gd name="T43" fmla="*/ 0 h 437"/>
              <a:gd name="T44" fmla="*/ 0 w 427"/>
              <a:gd name="T45" fmla="*/ 0 h 437"/>
              <a:gd name="T46" fmla="*/ 0 w 427"/>
              <a:gd name="T47" fmla="*/ 0 h 437"/>
              <a:gd name="T48" fmla="*/ 0 w 427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7"/>
              <a:gd name="T76" fmla="*/ 0 h 437"/>
              <a:gd name="T77" fmla="*/ 427 w 427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7" h="437">
                <a:moveTo>
                  <a:pt x="296" y="9"/>
                </a:moveTo>
                <a:lnTo>
                  <a:pt x="268" y="0"/>
                </a:lnTo>
                <a:lnTo>
                  <a:pt x="210" y="201"/>
                </a:lnTo>
                <a:lnTo>
                  <a:pt x="125" y="13"/>
                </a:lnTo>
                <a:lnTo>
                  <a:pt x="99" y="27"/>
                </a:lnTo>
                <a:lnTo>
                  <a:pt x="200" y="205"/>
                </a:lnTo>
                <a:lnTo>
                  <a:pt x="8" y="136"/>
                </a:lnTo>
                <a:lnTo>
                  <a:pt x="0" y="162"/>
                </a:lnTo>
                <a:lnTo>
                  <a:pt x="194" y="222"/>
                </a:lnTo>
                <a:lnTo>
                  <a:pt x="11" y="309"/>
                </a:lnTo>
                <a:lnTo>
                  <a:pt x="24" y="334"/>
                </a:lnTo>
                <a:lnTo>
                  <a:pt x="199" y="236"/>
                </a:lnTo>
                <a:lnTo>
                  <a:pt x="128" y="428"/>
                </a:lnTo>
                <a:lnTo>
                  <a:pt x="155" y="437"/>
                </a:lnTo>
                <a:lnTo>
                  <a:pt x="212" y="240"/>
                </a:lnTo>
                <a:lnTo>
                  <a:pt x="299" y="426"/>
                </a:lnTo>
                <a:lnTo>
                  <a:pt x="325" y="412"/>
                </a:lnTo>
                <a:lnTo>
                  <a:pt x="226" y="233"/>
                </a:lnTo>
                <a:lnTo>
                  <a:pt x="418" y="301"/>
                </a:lnTo>
                <a:lnTo>
                  <a:pt x="427" y="275"/>
                </a:lnTo>
                <a:lnTo>
                  <a:pt x="231" y="217"/>
                </a:lnTo>
                <a:lnTo>
                  <a:pt x="417" y="135"/>
                </a:lnTo>
                <a:lnTo>
                  <a:pt x="404" y="109"/>
                </a:lnTo>
                <a:lnTo>
                  <a:pt x="225" y="205"/>
                </a:lnTo>
                <a:lnTo>
                  <a:pt x="296" y="9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53" name="Freeform 352"/>
          <p:cNvSpPr>
            <a:spLocks/>
          </p:cNvSpPr>
          <p:nvPr>
            <p:custDataLst>
              <p:tags r:id="rId147"/>
            </p:custDataLst>
          </p:nvPr>
        </p:nvSpPr>
        <p:spPr bwMode="auto">
          <a:xfrm>
            <a:off x="4896451" y="1641559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9"/>
                </a:moveTo>
                <a:lnTo>
                  <a:pt x="268" y="0"/>
                </a:lnTo>
                <a:lnTo>
                  <a:pt x="211" y="200"/>
                </a:lnTo>
                <a:lnTo>
                  <a:pt x="126" y="13"/>
                </a:lnTo>
                <a:lnTo>
                  <a:pt x="100" y="26"/>
                </a:lnTo>
                <a:lnTo>
                  <a:pt x="200" y="204"/>
                </a:lnTo>
                <a:lnTo>
                  <a:pt x="9" y="135"/>
                </a:lnTo>
                <a:lnTo>
                  <a:pt x="0" y="162"/>
                </a:lnTo>
                <a:lnTo>
                  <a:pt x="195" y="222"/>
                </a:lnTo>
                <a:lnTo>
                  <a:pt x="11" y="308"/>
                </a:lnTo>
                <a:lnTo>
                  <a:pt x="25" y="335"/>
                </a:lnTo>
                <a:lnTo>
                  <a:pt x="200" y="235"/>
                </a:lnTo>
                <a:lnTo>
                  <a:pt x="129" y="427"/>
                </a:lnTo>
                <a:lnTo>
                  <a:pt x="156" y="437"/>
                </a:lnTo>
                <a:lnTo>
                  <a:pt x="213" y="239"/>
                </a:lnTo>
                <a:lnTo>
                  <a:pt x="300" y="425"/>
                </a:lnTo>
                <a:lnTo>
                  <a:pt x="325" y="412"/>
                </a:lnTo>
                <a:lnTo>
                  <a:pt x="226" y="232"/>
                </a:lnTo>
                <a:lnTo>
                  <a:pt x="419" y="301"/>
                </a:lnTo>
                <a:lnTo>
                  <a:pt x="428" y="274"/>
                </a:lnTo>
                <a:lnTo>
                  <a:pt x="231" y="217"/>
                </a:lnTo>
                <a:lnTo>
                  <a:pt x="418" y="134"/>
                </a:lnTo>
                <a:lnTo>
                  <a:pt x="405" y="109"/>
                </a:lnTo>
                <a:lnTo>
                  <a:pt x="225" y="204"/>
                </a:lnTo>
                <a:lnTo>
                  <a:pt x="297" y="9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54" name="Freeform 353"/>
          <p:cNvSpPr>
            <a:spLocks/>
          </p:cNvSpPr>
          <p:nvPr>
            <p:custDataLst>
              <p:tags r:id="rId148"/>
            </p:custDataLst>
          </p:nvPr>
        </p:nvSpPr>
        <p:spPr bwMode="auto">
          <a:xfrm>
            <a:off x="4896451" y="1641559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9"/>
                </a:moveTo>
                <a:lnTo>
                  <a:pt x="268" y="0"/>
                </a:lnTo>
                <a:lnTo>
                  <a:pt x="211" y="200"/>
                </a:lnTo>
                <a:lnTo>
                  <a:pt x="126" y="13"/>
                </a:lnTo>
                <a:lnTo>
                  <a:pt x="100" y="26"/>
                </a:lnTo>
                <a:lnTo>
                  <a:pt x="200" y="204"/>
                </a:lnTo>
                <a:lnTo>
                  <a:pt x="9" y="135"/>
                </a:lnTo>
                <a:lnTo>
                  <a:pt x="0" y="162"/>
                </a:lnTo>
                <a:lnTo>
                  <a:pt x="195" y="222"/>
                </a:lnTo>
                <a:lnTo>
                  <a:pt x="11" y="308"/>
                </a:lnTo>
                <a:lnTo>
                  <a:pt x="25" y="335"/>
                </a:lnTo>
                <a:lnTo>
                  <a:pt x="200" y="235"/>
                </a:lnTo>
                <a:lnTo>
                  <a:pt x="129" y="427"/>
                </a:lnTo>
                <a:lnTo>
                  <a:pt x="156" y="437"/>
                </a:lnTo>
                <a:lnTo>
                  <a:pt x="213" y="239"/>
                </a:lnTo>
                <a:lnTo>
                  <a:pt x="300" y="425"/>
                </a:lnTo>
                <a:lnTo>
                  <a:pt x="325" y="412"/>
                </a:lnTo>
                <a:lnTo>
                  <a:pt x="226" y="232"/>
                </a:lnTo>
                <a:lnTo>
                  <a:pt x="419" y="301"/>
                </a:lnTo>
                <a:lnTo>
                  <a:pt x="428" y="274"/>
                </a:lnTo>
                <a:lnTo>
                  <a:pt x="231" y="217"/>
                </a:lnTo>
                <a:lnTo>
                  <a:pt x="418" y="134"/>
                </a:lnTo>
                <a:lnTo>
                  <a:pt x="405" y="109"/>
                </a:lnTo>
                <a:lnTo>
                  <a:pt x="225" y="204"/>
                </a:lnTo>
                <a:lnTo>
                  <a:pt x="297" y="9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55" name="Freeform 354"/>
          <p:cNvSpPr>
            <a:spLocks/>
          </p:cNvSpPr>
          <p:nvPr>
            <p:custDataLst>
              <p:tags r:id="rId149"/>
            </p:custDataLst>
          </p:nvPr>
        </p:nvSpPr>
        <p:spPr bwMode="auto">
          <a:xfrm>
            <a:off x="4917883" y="1268894"/>
            <a:ext cx="127397" cy="130969"/>
          </a:xfrm>
          <a:custGeom>
            <a:avLst/>
            <a:gdLst>
              <a:gd name="T0" fmla="*/ 0 w 427"/>
              <a:gd name="T1" fmla="*/ 0 h 437"/>
              <a:gd name="T2" fmla="*/ 0 w 427"/>
              <a:gd name="T3" fmla="*/ 0 h 437"/>
              <a:gd name="T4" fmla="*/ 0 w 427"/>
              <a:gd name="T5" fmla="*/ 0 h 437"/>
              <a:gd name="T6" fmla="*/ 0 w 427"/>
              <a:gd name="T7" fmla="*/ 0 h 437"/>
              <a:gd name="T8" fmla="*/ 0 w 427"/>
              <a:gd name="T9" fmla="*/ 0 h 437"/>
              <a:gd name="T10" fmla="*/ 0 w 427"/>
              <a:gd name="T11" fmla="*/ 0 h 437"/>
              <a:gd name="T12" fmla="*/ 0 w 427"/>
              <a:gd name="T13" fmla="*/ 0 h 437"/>
              <a:gd name="T14" fmla="*/ 0 w 427"/>
              <a:gd name="T15" fmla="*/ 0 h 437"/>
              <a:gd name="T16" fmla="*/ 0 w 427"/>
              <a:gd name="T17" fmla="*/ 0 h 437"/>
              <a:gd name="T18" fmla="*/ 0 w 427"/>
              <a:gd name="T19" fmla="*/ 0 h 437"/>
              <a:gd name="T20" fmla="*/ 0 w 427"/>
              <a:gd name="T21" fmla="*/ 0 h 437"/>
              <a:gd name="T22" fmla="*/ 0 w 427"/>
              <a:gd name="T23" fmla="*/ 0 h 437"/>
              <a:gd name="T24" fmla="*/ 0 w 427"/>
              <a:gd name="T25" fmla="*/ 0 h 437"/>
              <a:gd name="T26" fmla="*/ 0 w 427"/>
              <a:gd name="T27" fmla="*/ 0 h 437"/>
              <a:gd name="T28" fmla="*/ 0 w 427"/>
              <a:gd name="T29" fmla="*/ 0 h 437"/>
              <a:gd name="T30" fmla="*/ 0 w 427"/>
              <a:gd name="T31" fmla="*/ 0 h 437"/>
              <a:gd name="T32" fmla="*/ 0 w 427"/>
              <a:gd name="T33" fmla="*/ 0 h 437"/>
              <a:gd name="T34" fmla="*/ 0 w 427"/>
              <a:gd name="T35" fmla="*/ 0 h 437"/>
              <a:gd name="T36" fmla="*/ 0 w 427"/>
              <a:gd name="T37" fmla="*/ 0 h 437"/>
              <a:gd name="T38" fmla="*/ 0 w 427"/>
              <a:gd name="T39" fmla="*/ 0 h 437"/>
              <a:gd name="T40" fmla="*/ 0 w 427"/>
              <a:gd name="T41" fmla="*/ 0 h 437"/>
              <a:gd name="T42" fmla="*/ 0 w 427"/>
              <a:gd name="T43" fmla="*/ 0 h 437"/>
              <a:gd name="T44" fmla="*/ 0 w 427"/>
              <a:gd name="T45" fmla="*/ 0 h 437"/>
              <a:gd name="T46" fmla="*/ 0 w 427"/>
              <a:gd name="T47" fmla="*/ 0 h 437"/>
              <a:gd name="T48" fmla="*/ 0 w 427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7"/>
              <a:gd name="T76" fmla="*/ 0 h 437"/>
              <a:gd name="T77" fmla="*/ 427 w 427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7" h="437">
                <a:moveTo>
                  <a:pt x="296" y="10"/>
                </a:moveTo>
                <a:lnTo>
                  <a:pt x="268" y="0"/>
                </a:lnTo>
                <a:lnTo>
                  <a:pt x="210" y="201"/>
                </a:lnTo>
                <a:lnTo>
                  <a:pt x="125" y="14"/>
                </a:lnTo>
                <a:lnTo>
                  <a:pt x="99" y="27"/>
                </a:lnTo>
                <a:lnTo>
                  <a:pt x="200" y="206"/>
                </a:lnTo>
                <a:lnTo>
                  <a:pt x="8" y="136"/>
                </a:lnTo>
                <a:lnTo>
                  <a:pt x="0" y="163"/>
                </a:lnTo>
                <a:lnTo>
                  <a:pt x="194" y="222"/>
                </a:lnTo>
                <a:lnTo>
                  <a:pt x="11" y="309"/>
                </a:lnTo>
                <a:lnTo>
                  <a:pt x="24" y="335"/>
                </a:lnTo>
                <a:lnTo>
                  <a:pt x="199" y="236"/>
                </a:lnTo>
                <a:lnTo>
                  <a:pt x="128" y="429"/>
                </a:lnTo>
                <a:lnTo>
                  <a:pt x="155" y="437"/>
                </a:lnTo>
                <a:lnTo>
                  <a:pt x="212" y="240"/>
                </a:lnTo>
                <a:lnTo>
                  <a:pt x="299" y="426"/>
                </a:lnTo>
                <a:lnTo>
                  <a:pt x="325" y="413"/>
                </a:lnTo>
                <a:lnTo>
                  <a:pt x="226" y="234"/>
                </a:lnTo>
                <a:lnTo>
                  <a:pt x="419" y="301"/>
                </a:lnTo>
                <a:lnTo>
                  <a:pt x="427" y="275"/>
                </a:lnTo>
                <a:lnTo>
                  <a:pt x="231" y="218"/>
                </a:lnTo>
                <a:lnTo>
                  <a:pt x="417" y="135"/>
                </a:lnTo>
                <a:lnTo>
                  <a:pt x="404" y="109"/>
                </a:lnTo>
                <a:lnTo>
                  <a:pt x="225" y="206"/>
                </a:lnTo>
                <a:lnTo>
                  <a:pt x="296" y="10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56" name="Freeform 355"/>
          <p:cNvSpPr>
            <a:spLocks/>
          </p:cNvSpPr>
          <p:nvPr>
            <p:custDataLst>
              <p:tags r:id="rId150"/>
            </p:custDataLst>
          </p:nvPr>
        </p:nvSpPr>
        <p:spPr bwMode="auto">
          <a:xfrm>
            <a:off x="4917883" y="1268894"/>
            <a:ext cx="127397" cy="130969"/>
          </a:xfrm>
          <a:custGeom>
            <a:avLst/>
            <a:gdLst>
              <a:gd name="T0" fmla="*/ 0 w 427"/>
              <a:gd name="T1" fmla="*/ 0 h 437"/>
              <a:gd name="T2" fmla="*/ 0 w 427"/>
              <a:gd name="T3" fmla="*/ 0 h 437"/>
              <a:gd name="T4" fmla="*/ 0 w 427"/>
              <a:gd name="T5" fmla="*/ 0 h 437"/>
              <a:gd name="T6" fmla="*/ 0 w 427"/>
              <a:gd name="T7" fmla="*/ 0 h 437"/>
              <a:gd name="T8" fmla="*/ 0 w 427"/>
              <a:gd name="T9" fmla="*/ 0 h 437"/>
              <a:gd name="T10" fmla="*/ 0 w 427"/>
              <a:gd name="T11" fmla="*/ 0 h 437"/>
              <a:gd name="T12" fmla="*/ 0 w 427"/>
              <a:gd name="T13" fmla="*/ 0 h 437"/>
              <a:gd name="T14" fmla="*/ 0 w 427"/>
              <a:gd name="T15" fmla="*/ 0 h 437"/>
              <a:gd name="T16" fmla="*/ 0 w 427"/>
              <a:gd name="T17" fmla="*/ 0 h 437"/>
              <a:gd name="T18" fmla="*/ 0 w 427"/>
              <a:gd name="T19" fmla="*/ 0 h 437"/>
              <a:gd name="T20" fmla="*/ 0 w 427"/>
              <a:gd name="T21" fmla="*/ 0 h 437"/>
              <a:gd name="T22" fmla="*/ 0 w 427"/>
              <a:gd name="T23" fmla="*/ 0 h 437"/>
              <a:gd name="T24" fmla="*/ 0 w 427"/>
              <a:gd name="T25" fmla="*/ 0 h 437"/>
              <a:gd name="T26" fmla="*/ 0 w 427"/>
              <a:gd name="T27" fmla="*/ 0 h 437"/>
              <a:gd name="T28" fmla="*/ 0 w 427"/>
              <a:gd name="T29" fmla="*/ 0 h 437"/>
              <a:gd name="T30" fmla="*/ 0 w 427"/>
              <a:gd name="T31" fmla="*/ 0 h 437"/>
              <a:gd name="T32" fmla="*/ 0 w 427"/>
              <a:gd name="T33" fmla="*/ 0 h 437"/>
              <a:gd name="T34" fmla="*/ 0 w 427"/>
              <a:gd name="T35" fmla="*/ 0 h 437"/>
              <a:gd name="T36" fmla="*/ 0 w 427"/>
              <a:gd name="T37" fmla="*/ 0 h 437"/>
              <a:gd name="T38" fmla="*/ 0 w 427"/>
              <a:gd name="T39" fmla="*/ 0 h 437"/>
              <a:gd name="T40" fmla="*/ 0 w 427"/>
              <a:gd name="T41" fmla="*/ 0 h 437"/>
              <a:gd name="T42" fmla="*/ 0 w 427"/>
              <a:gd name="T43" fmla="*/ 0 h 437"/>
              <a:gd name="T44" fmla="*/ 0 w 427"/>
              <a:gd name="T45" fmla="*/ 0 h 437"/>
              <a:gd name="T46" fmla="*/ 0 w 427"/>
              <a:gd name="T47" fmla="*/ 0 h 437"/>
              <a:gd name="T48" fmla="*/ 0 w 427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7"/>
              <a:gd name="T76" fmla="*/ 0 h 437"/>
              <a:gd name="T77" fmla="*/ 427 w 427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7" h="437">
                <a:moveTo>
                  <a:pt x="296" y="10"/>
                </a:moveTo>
                <a:lnTo>
                  <a:pt x="268" y="0"/>
                </a:lnTo>
                <a:lnTo>
                  <a:pt x="210" y="201"/>
                </a:lnTo>
                <a:lnTo>
                  <a:pt x="125" y="14"/>
                </a:lnTo>
                <a:lnTo>
                  <a:pt x="99" y="27"/>
                </a:lnTo>
                <a:lnTo>
                  <a:pt x="200" y="206"/>
                </a:lnTo>
                <a:lnTo>
                  <a:pt x="8" y="136"/>
                </a:lnTo>
                <a:lnTo>
                  <a:pt x="0" y="163"/>
                </a:lnTo>
                <a:lnTo>
                  <a:pt x="194" y="222"/>
                </a:lnTo>
                <a:lnTo>
                  <a:pt x="11" y="309"/>
                </a:lnTo>
                <a:lnTo>
                  <a:pt x="24" y="335"/>
                </a:lnTo>
                <a:lnTo>
                  <a:pt x="199" y="236"/>
                </a:lnTo>
                <a:lnTo>
                  <a:pt x="128" y="429"/>
                </a:lnTo>
                <a:lnTo>
                  <a:pt x="155" y="437"/>
                </a:lnTo>
                <a:lnTo>
                  <a:pt x="212" y="240"/>
                </a:lnTo>
                <a:lnTo>
                  <a:pt x="299" y="426"/>
                </a:lnTo>
                <a:lnTo>
                  <a:pt x="325" y="413"/>
                </a:lnTo>
                <a:lnTo>
                  <a:pt x="226" y="234"/>
                </a:lnTo>
                <a:lnTo>
                  <a:pt x="419" y="301"/>
                </a:lnTo>
                <a:lnTo>
                  <a:pt x="427" y="275"/>
                </a:lnTo>
                <a:lnTo>
                  <a:pt x="231" y="218"/>
                </a:lnTo>
                <a:lnTo>
                  <a:pt x="417" y="135"/>
                </a:lnTo>
                <a:lnTo>
                  <a:pt x="404" y="109"/>
                </a:lnTo>
                <a:lnTo>
                  <a:pt x="225" y="206"/>
                </a:lnTo>
                <a:lnTo>
                  <a:pt x="296" y="1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57" name="Freeform 356"/>
          <p:cNvSpPr>
            <a:spLocks/>
          </p:cNvSpPr>
          <p:nvPr>
            <p:custDataLst>
              <p:tags r:id="rId151"/>
            </p:custDataLst>
          </p:nvPr>
        </p:nvSpPr>
        <p:spPr bwMode="auto">
          <a:xfrm>
            <a:off x="4765483" y="1226031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10"/>
                </a:moveTo>
                <a:lnTo>
                  <a:pt x="268" y="0"/>
                </a:lnTo>
                <a:lnTo>
                  <a:pt x="211" y="201"/>
                </a:lnTo>
                <a:lnTo>
                  <a:pt x="126" y="14"/>
                </a:lnTo>
                <a:lnTo>
                  <a:pt x="100" y="27"/>
                </a:lnTo>
                <a:lnTo>
                  <a:pt x="200" y="206"/>
                </a:lnTo>
                <a:lnTo>
                  <a:pt x="9" y="136"/>
                </a:lnTo>
                <a:lnTo>
                  <a:pt x="0" y="163"/>
                </a:lnTo>
                <a:lnTo>
                  <a:pt x="195" y="223"/>
                </a:lnTo>
                <a:lnTo>
                  <a:pt x="11" y="309"/>
                </a:lnTo>
                <a:lnTo>
                  <a:pt x="25" y="335"/>
                </a:lnTo>
                <a:lnTo>
                  <a:pt x="200" y="236"/>
                </a:lnTo>
                <a:lnTo>
                  <a:pt x="129" y="429"/>
                </a:lnTo>
                <a:lnTo>
                  <a:pt x="156" y="437"/>
                </a:lnTo>
                <a:lnTo>
                  <a:pt x="213" y="240"/>
                </a:lnTo>
                <a:lnTo>
                  <a:pt x="300" y="426"/>
                </a:lnTo>
                <a:lnTo>
                  <a:pt x="325" y="413"/>
                </a:lnTo>
                <a:lnTo>
                  <a:pt x="226" y="234"/>
                </a:lnTo>
                <a:lnTo>
                  <a:pt x="419" y="301"/>
                </a:lnTo>
                <a:lnTo>
                  <a:pt x="428" y="275"/>
                </a:lnTo>
                <a:lnTo>
                  <a:pt x="231" y="218"/>
                </a:lnTo>
                <a:lnTo>
                  <a:pt x="418" y="135"/>
                </a:lnTo>
                <a:lnTo>
                  <a:pt x="404" y="109"/>
                </a:lnTo>
                <a:lnTo>
                  <a:pt x="225" y="206"/>
                </a:lnTo>
                <a:lnTo>
                  <a:pt x="297" y="10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58" name="Freeform 357"/>
          <p:cNvSpPr>
            <a:spLocks/>
          </p:cNvSpPr>
          <p:nvPr>
            <p:custDataLst>
              <p:tags r:id="rId152"/>
            </p:custDataLst>
          </p:nvPr>
        </p:nvSpPr>
        <p:spPr bwMode="auto">
          <a:xfrm>
            <a:off x="4765483" y="1226031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10"/>
                </a:moveTo>
                <a:lnTo>
                  <a:pt x="268" y="0"/>
                </a:lnTo>
                <a:lnTo>
                  <a:pt x="211" y="201"/>
                </a:lnTo>
                <a:lnTo>
                  <a:pt x="126" y="14"/>
                </a:lnTo>
                <a:lnTo>
                  <a:pt x="100" y="27"/>
                </a:lnTo>
                <a:lnTo>
                  <a:pt x="200" y="206"/>
                </a:lnTo>
                <a:lnTo>
                  <a:pt x="9" y="136"/>
                </a:lnTo>
                <a:lnTo>
                  <a:pt x="0" y="163"/>
                </a:lnTo>
                <a:lnTo>
                  <a:pt x="195" y="223"/>
                </a:lnTo>
                <a:lnTo>
                  <a:pt x="11" y="309"/>
                </a:lnTo>
                <a:lnTo>
                  <a:pt x="25" y="335"/>
                </a:lnTo>
                <a:lnTo>
                  <a:pt x="200" y="236"/>
                </a:lnTo>
                <a:lnTo>
                  <a:pt x="129" y="429"/>
                </a:lnTo>
                <a:lnTo>
                  <a:pt x="156" y="437"/>
                </a:lnTo>
                <a:lnTo>
                  <a:pt x="213" y="240"/>
                </a:lnTo>
                <a:lnTo>
                  <a:pt x="300" y="426"/>
                </a:lnTo>
                <a:lnTo>
                  <a:pt x="325" y="413"/>
                </a:lnTo>
                <a:lnTo>
                  <a:pt x="226" y="234"/>
                </a:lnTo>
                <a:lnTo>
                  <a:pt x="419" y="301"/>
                </a:lnTo>
                <a:lnTo>
                  <a:pt x="428" y="275"/>
                </a:lnTo>
                <a:lnTo>
                  <a:pt x="231" y="218"/>
                </a:lnTo>
                <a:lnTo>
                  <a:pt x="418" y="135"/>
                </a:lnTo>
                <a:lnTo>
                  <a:pt x="404" y="109"/>
                </a:lnTo>
                <a:lnTo>
                  <a:pt x="225" y="206"/>
                </a:lnTo>
                <a:lnTo>
                  <a:pt x="297" y="1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59" name="Freeform 358"/>
          <p:cNvSpPr>
            <a:spLocks/>
          </p:cNvSpPr>
          <p:nvPr>
            <p:custDataLst>
              <p:tags r:id="rId153"/>
            </p:custDataLst>
          </p:nvPr>
        </p:nvSpPr>
        <p:spPr bwMode="auto">
          <a:xfrm>
            <a:off x="4208270" y="1323663"/>
            <a:ext cx="127397" cy="13096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10"/>
                </a:moveTo>
                <a:lnTo>
                  <a:pt x="269" y="0"/>
                </a:lnTo>
                <a:lnTo>
                  <a:pt x="211" y="201"/>
                </a:lnTo>
                <a:lnTo>
                  <a:pt x="126" y="14"/>
                </a:lnTo>
                <a:lnTo>
                  <a:pt x="100" y="27"/>
                </a:lnTo>
                <a:lnTo>
                  <a:pt x="200" y="205"/>
                </a:lnTo>
                <a:lnTo>
                  <a:pt x="9" y="136"/>
                </a:lnTo>
                <a:lnTo>
                  <a:pt x="0" y="162"/>
                </a:lnTo>
                <a:lnTo>
                  <a:pt x="195" y="222"/>
                </a:lnTo>
                <a:lnTo>
                  <a:pt x="12" y="309"/>
                </a:lnTo>
                <a:lnTo>
                  <a:pt x="25" y="334"/>
                </a:lnTo>
                <a:lnTo>
                  <a:pt x="200" y="235"/>
                </a:lnTo>
                <a:lnTo>
                  <a:pt x="129" y="428"/>
                </a:lnTo>
                <a:lnTo>
                  <a:pt x="156" y="437"/>
                </a:lnTo>
                <a:lnTo>
                  <a:pt x="213" y="240"/>
                </a:lnTo>
                <a:lnTo>
                  <a:pt x="300" y="426"/>
                </a:lnTo>
                <a:lnTo>
                  <a:pt x="325" y="413"/>
                </a:lnTo>
                <a:lnTo>
                  <a:pt x="227" y="233"/>
                </a:lnTo>
                <a:lnTo>
                  <a:pt x="419" y="302"/>
                </a:lnTo>
                <a:lnTo>
                  <a:pt x="428" y="275"/>
                </a:lnTo>
                <a:lnTo>
                  <a:pt x="231" y="217"/>
                </a:lnTo>
                <a:lnTo>
                  <a:pt x="418" y="135"/>
                </a:lnTo>
                <a:lnTo>
                  <a:pt x="405" y="109"/>
                </a:lnTo>
                <a:lnTo>
                  <a:pt x="225" y="205"/>
                </a:lnTo>
                <a:lnTo>
                  <a:pt x="297" y="10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60" name="Freeform 359"/>
          <p:cNvSpPr>
            <a:spLocks/>
          </p:cNvSpPr>
          <p:nvPr>
            <p:custDataLst>
              <p:tags r:id="rId154"/>
            </p:custDataLst>
          </p:nvPr>
        </p:nvSpPr>
        <p:spPr bwMode="auto">
          <a:xfrm>
            <a:off x="4208270" y="1323663"/>
            <a:ext cx="127397" cy="13096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10"/>
                </a:moveTo>
                <a:lnTo>
                  <a:pt x="269" y="0"/>
                </a:lnTo>
                <a:lnTo>
                  <a:pt x="211" y="201"/>
                </a:lnTo>
                <a:lnTo>
                  <a:pt x="126" y="14"/>
                </a:lnTo>
                <a:lnTo>
                  <a:pt x="100" y="27"/>
                </a:lnTo>
                <a:lnTo>
                  <a:pt x="200" y="205"/>
                </a:lnTo>
                <a:lnTo>
                  <a:pt x="9" y="136"/>
                </a:lnTo>
                <a:lnTo>
                  <a:pt x="0" y="162"/>
                </a:lnTo>
                <a:lnTo>
                  <a:pt x="195" y="222"/>
                </a:lnTo>
                <a:lnTo>
                  <a:pt x="12" y="309"/>
                </a:lnTo>
                <a:lnTo>
                  <a:pt x="25" y="334"/>
                </a:lnTo>
                <a:lnTo>
                  <a:pt x="200" y="235"/>
                </a:lnTo>
                <a:lnTo>
                  <a:pt x="129" y="428"/>
                </a:lnTo>
                <a:lnTo>
                  <a:pt x="156" y="437"/>
                </a:lnTo>
                <a:lnTo>
                  <a:pt x="213" y="240"/>
                </a:lnTo>
                <a:lnTo>
                  <a:pt x="300" y="426"/>
                </a:lnTo>
                <a:lnTo>
                  <a:pt x="325" y="413"/>
                </a:lnTo>
                <a:lnTo>
                  <a:pt x="227" y="233"/>
                </a:lnTo>
                <a:lnTo>
                  <a:pt x="419" y="302"/>
                </a:lnTo>
                <a:lnTo>
                  <a:pt x="428" y="275"/>
                </a:lnTo>
                <a:lnTo>
                  <a:pt x="231" y="217"/>
                </a:lnTo>
                <a:lnTo>
                  <a:pt x="418" y="135"/>
                </a:lnTo>
                <a:lnTo>
                  <a:pt x="405" y="109"/>
                </a:lnTo>
                <a:lnTo>
                  <a:pt x="225" y="205"/>
                </a:lnTo>
                <a:lnTo>
                  <a:pt x="297" y="1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61" name="Freeform 360"/>
          <p:cNvSpPr>
            <a:spLocks/>
          </p:cNvSpPr>
          <p:nvPr>
            <p:custDataLst>
              <p:tags r:id="rId155"/>
            </p:custDataLst>
          </p:nvPr>
        </p:nvSpPr>
        <p:spPr bwMode="auto">
          <a:xfrm>
            <a:off x="3968955" y="1357000"/>
            <a:ext cx="126206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10"/>
                </a:moveTo>
                <a:lnTo>
                  <a:pt x="269" y="0"/>
                </a:lnTo>
                <a:lnTo>
                  <a:pt x="212" y="201"/>
                </a:lnTo>
                <a:lnTo>
                  <a:pt x="126" y="14"/>
                </a:lnTo>
                <a:lnTo>
                  <a:pt x="100" y="27"/>
                </a:lnTo>
                <a:lnTo>
                  <a:pt x="201" y="205"/>
                </a:lnTo>
                <a:lnTo>
                  <a:pt x="9" y="136"/>
                </a:lnTo>
                <a:lnTo>
                  <a:pt x="0" y="163"/>
                </a:lnTo>
                <a:lnTo>
                  <a:pt x="194" y="222"/>
                </a:lnTo>
                <a:lnTo>
                  <a:pt x="11" y="309"/>
                </a:lnTo>
                <a:lnTo>
                  <a:pt x="25" y="336"/>
                </a:lnTo>
                <a:lnTo>
                  <a:pt x="200" y="236"/>
                </a:lnTo>
                <a:lnTo>
                  <a:pt x="129" y="428"/>
                </a:lnTo>
                <a:lnTo>
                  <a:pt x="155" y="437"/>
                </a:lnTo>
                <a:lnTo>
                  <a:pt x="214" y="240"/>
                </a:lnTo>
                <a:lnTo>
                  <a:pt x="299" y="426"/>
                </a:lnTo>
                <a:lnTo>
                  <a:pt x="326" y="413"/>
                </a:lnTo>
                <a:lnTo>
                  <a:pt x="226" y="233"/>
                </a:lnTo>
                <a:lnTo>
                  <a:pt x="420" y="302"/>
                </a:lnTo>
                <a:lnTo>
                  <a:pt x="428" y="275"/>
                </a:lnTo>
                <a:lnTo>
                  <a:pt x="231" y="217"/>
                </a:lnTo>
                <a:lnTo>
                  <a:pt x="418" y="135"/>
                </a:lnTo>
                <a:lnTo>
                  <a:pt x="405" y="109"/>
                </a:lnTo>
                <a:lnTo>
                  <a:pt x="225" y="205"/>
                </a:lnTo>
                <a:lnTo>
                  <a:pt x="297" y="10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62" name="Freeform 361"/>
          <p:cNvSpPr>
            <a:spLocks/>
          </p:cNvSpPr>
          <p:nvPr>
            <p:custDataLst>
              <p:tags r:id="rId156"/>
            </p:custDataLst>
          </p:nvPr>
        </p:nvSpPr>
        <p:spPr bwMode="auto">
          <a:xfrm>
            <a:off x="3968955" y="1357000"/>
            <a:ext cx="126206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10"/>
                </a:moveTo>
                <a:lnTo>
                  <a:pt x="269" y="0"/>
                </a:lnTo>
                <a:lnTo>
                  <a:pt x="212" y="201"/>
                </a:lnTo>
                <a:lnTo>
                  <a:pt x="126" y="14"/>
                </a:lnTo>
                <a:lnTo>
                  <a:pt x="100" y="27"/>
                </a:lnTo>
                <a:lnTo>
                  <a:pt x="201" y="205"/>
                </a:lnTo>
                <a:lnTo>
                  <a:pt x="9" y="136"/>
                </a:lnTo>
                <a:lnTo>
                  <a:pt x="0" y="163"/>
                </a:lnTo>
                <a:lnTo>
                  <a:pt x="194" y="222"/>
                </a:lnTo>
                <a:lnTo>
                  <a:pt x="11" y="309"/>
                </a:lnTo>
                <a:lnTo>
                  <a:pt x="25" y="336"/>
                </a:lnTo>
                <a:lnTo>
                  <a:pt x="200" y="236"/>
                </a:lnTo>
                <a:lnTo>
                  <a:pt x="129" y="428"/>
                </a:lnTo>
                <a:lnTo>
                  <a:pt x="155" y="437"/>
                </a:lnTo>
                <a:lnTo>
                  <a:pt x="214" y="240"/>
                </a:lnTo>
                <a:lnTo>
                  <a:pt x="299" y="426"/>
                </a:lnTo>
                <a:lnTo>
                  <a:pt x="326" y="413"/>
                </a:lnTo>
                <a:lnTo>
                  <a:pt x="226" y="233"/>
                </a:lnTo>
                <a:lnTo>
                  <a:pt x="420" y="302"/>
                </a:lnTo>
                <a:lnTo>
                  <a:pt x="428" y="275"/>
                </a:lnTo>
                <a:lnTo>
                  <a:pt x="231" y="217"/>
                </a:lnTo>
                <a:lnTo>
                  <a:pt x="418" y="135"/>
                </a:lnTo>
                <a:lnTo>
                  <a:pt x="405" y="109"/>
                </a:lnTo>
                <a:lnTo>
                  <a:pt x="225" y="205"/>
                </a:lnTo>
                <a:lnTo>
                  <a:pt x="297" y="1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63" name="Freeform 362"/>
          <p:cNvSpPr>
            <a:spLocks/>
          </p:cNvSpPr>
          <p:nvPr>
            <p:custDataLst>
              <p:tags r:id="rId157"/>
            </p:custDataLst>
          </p:nvPr>
        </p:nvSpPr>
        <p:spPr bwMode="auto">
          <a:xfrm>
            <a:off x="4186839" y="1509400"/>
            <a:ext cx="127397" cy="13096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11"/>
                </a:moveTo>
                <a:lnTo>
                  <a:pt x="268" y="0"/>
                </a:lnTo>
                <a:lnTo>
                  <a:pt x="211" y="201"/>
                </a:lnTo>
                <a:lnTo>
                  <a:pt x="126" y="14"/>
                </a:lnTo>
                <a:lnTo>
                  <a:pt x="100" y="27"/>
                </a:lnTo>
                <a:lnTo>
                  <a:pt x="200" y="206"/>
                </a:lnTo>
                <a:lnTo>
                  <a:pt x="9" y="136"/>
                </a:lnTo>
                <a:lnTo>
                  <a:pt x="0" y="163"/>
                </a:lnTo>
                <a:lnTo>
                  <a:pt x="195" y="224"/>
                </a:lnTo>
                <a:lnTo>
                  <a:pt x="11" y="309"/>
                </a:lnTo>
                <a:lnTo>
                  <a:pt x="25" y="336"/>
                </a:lnTo>
                <a:lnTo>
                  <a:pt x="200" y="236"/>
                </a:lnTo>
                <a:lnTo>
                  <a:pt x="129" y="429"/>
                </a:lnTo>
                <a:lnTo>
                  <a:pt x="156" y="437"/>
                </a:lnTo>
                <a:lnTo>
                  <a:pt x="213" y="240"/>
                </a:lnTo>
                <a:lnTo>
                  <a:pt x="300" y="426"/>
                </a:lnTo>
                <a:lnTo>
                  <a:pt x="325" y="413"/>
                </a:lnTo>
                <a:lnTo>
                  <a:pt x="226" y="234"/>
                </a:lnTo>
                <a:lnTo>
                  <a:pt x="419" y="302"/>
                </a:lnTo>
                <a:lnTo>
                  <a:pt x="428" y="275"/>
                </a:lnTo>
                <a:lnTo>
                  <a:pt x="231" y="218"/>
                </a:lnTo>
                <a:lnTo>
                  <a:pt x="418" y="135"/>
                </a:lnTo>
                <a:lnTo>
                  <a:pt x="405" y="109"/>
                </a:lnTo>
                <a:lnTo>
                  <a:pt x="225" y="206"/>
                </a:lnTo>
                <a:lnTo>
                  <a:pt x="297" y="11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64" name="Freeform 363"/>
          <p:cNvSpPr>
            <a:spLocks/>
          </p:cNvSpPr>
          <p:nvPr>
            <p:custDataLst>
              <p:tags r:id="rId158"/>
            </p:custDataLst>
          </p:nvPr>
        </p:nvSpPr>
        <p:spPr bwMode="auto">
          <a:xfrm>
            <a:off x="4186839" y="1509400"/>
            <a:ext cx="127397" cy="13096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11"/>
                </a:moveTo>
                <a:lnTo>
                  <a:pt x="268" y="0"/>
                </a:lnTo>
                <a:lnTo>
                  <a:pt x="211" y="201"/>
                </a:lnTo>
                <a:lnTo>
                  <a:pt x="126" y="14"/>
                </a:lnTo>
                <a:lnTo>
                  <a:pt x="100" y="27"/>
                </a:lnTo>
                <a:lnTo>
                  <a:pt x="200" y="206"/>
                </a:lnTo>
                <a:lnTo>
                  <a:pt x="9" y="136"/>
                </a:lnTo>
                <a:lnTo>
                  <a:pt x="0" y="163"/>
                </a:lnTo>
                <a:lnTo>
                  <a:pt x="195" y="224"/>
                </a:lnTo>
                <a:lnTo>
                  <a:pt x="11" y="309"/>
                </a:lnTo>
                <a:lnTo>
                  <a:pt x="25" y="336"/>
                </a:lnTo>
                <a:lnTo>
                  <a:pt x="200" y="236"/>
                </a:lnTo>
                <a:lnTo>
                  <a:pt x="129" y="429"/>
                </a:lnTo>
                <a:lnTo>
                  <a:pt x="156" y="437"/>
                </a:lnTo>
                <a:lnTo>
                  <a:pt x="213" y="240"/>
                </a:lnTo>
                <a:lnTo>
                  <a:pt x="300" y="426"/>
                </a:lnTo>
                <a:lnTo>
                  <a:pt x="325" y="413"/>
                </a:lnTo>
                <a:lnTo>
                  <a:pt x="226" y="234"/>
                </a:lnTo>
                <a:lnTo>
                  <a:pt x="419" y="302"/>
                </a:lnTo>
                <a:lnTo>
                  <a:pt x="428" y="275"/>
                </a:lnTo>
                <a:lnTo>
                  <a:pt x="231" y="218"/>
                </a:lnTo>
                <a:lnTo>
                  <a:pt x="418" y="135"/>
                </a:lnTo>
                <a:lnTo>
                  <a:pt x="405" y="109"/>
                </a:lnTo>
                <a:lnTo>
                  <a:pt x="225" y="206"/>
                </a:lnTo>
                <a:lnTo>
                  <a:pt x="297" y="11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65" name="Freeform 364"/>
          <p:cNvSpPr>
            <a:spLocks/>
          </p:cNvSpPr>
          <p:nvPr>
            <p:custDataLst>
              <p:tags r:id="rId159"/>
            </p:custDataLst>
          </p:nvPr>
        </p:nvSpPr>
        <p:spPr bwMode="auto">
          <a:xfrm>
            <a:off x="4088017" y="1662990"/>
            <a:ext cx="127397" cy="129779"/>
          </a:xfrm>
          <a:custGeom>
            <a:avLst/>
            <a:gdLst>
              <a:gd name="T0" fmla="*/ 0 w 429"/>
              <a:gd name="T1" fmla="*/ 0 h 436"/>
              <a:gd name="T2" fmla="*/ 0 w 429"/>
              <a:gd name="T3" fmla="*/ 0 h 436"/>
              <a:gd name="T4" fmla="*/ 0 w 429"/>
              <a:gd name="T5" fmla="*/ 0 h 436"/>
              <a:gd name="T6" fmla="*/ 0 w 429"/>
              <a:gd name="T7" fmla="*/ 0 h 436"/>
              <a:gd name="T8" fmla="*/ 0 w 429"/>
              <a:gd name="T9" fmla="*/ 0 h 436"/>
              <a:gd name="T10" fmla="*/ 0 w 429"/>
              <a:gd name="T11" fmla="*/ 0 h 436"/>
              <a:gd name="T12" fmla="*/ 0 w 429"/>
              <a:gd name="T13" fmla="*/ 0 h 436"/>
              <a:gd name="T14" fmla="*/ 0 w 429"/>
              <a:gd name="T15" fmla="*/ 0 h 436"/>
              <a:gd name="T16" fmla="*/ 0 w 429"/>
              <a:gd name="T17" fmla="*/ 0 h 436"/>
              <a:gd name="T18" fmla="*/ 0 w 429"/>
              <a:gd name="T19" fmla="*/ 0 h 436"/>
              <a:gd name="T20" fmla="*/ 0 w 429"/>
              <a:gd name="T21" fmla="*/ 0 h 436"/>
              <a:gd name="T22" fmla="*/ 0 w 429"/>
              <a:gd name="T23" fmla="*/ 0 h 436"/>
              <a:gd name="T24" fmla="*/ 0 w 429"/>
              <a:gd name="T25" fmla="*/ 0 h 436"/>
              <a:gd name="T26" fmla="*/ 0 w 429"/>
              <a:gd name="T27" fmla="*/ 0 h 436"/>
              <a:gd name="T28" fmla="*/ 0 w 429"/>
              <a:gd name="T29" fmla="*/ 0 h 436"/>
              <a:gd name="T30" fmla="*/ 0 w 429"/>
              <a:gd name="T31" fmla="*/ 0 h 436"/>
              <a:gd name="T32" fmla="*/ 0 w 429"/>
              <a:gd name="T33" fmla="*/ 0 h 436"/>
              <a:gd name="T34" fmla="*/ 0 w 429"/>
              <a:gd name="T35" fmla="*/ 0 h 436"/>
              <a:gd name="T36" fmla="*/ 0 w 429"/>
              <a:gd name="T37" fmla="*/ 0 h 436"/>
              <a:gd name="T38" fmla="*/ 0 w 429"/>
              <a:gd name="T39" fmla="*/ 0 h 436"/>
              <a:gd name="T40" fmla="*/ 0 w 429"/>
              <a:gd name="T41" fmla="*/ 0 h 436"/>
              <a:gd name="T42" fmla="*/ 0 w 429"/>
              <a:gd name="T43" fmla="*/ 0 h 436"/>
              <a:gd name="T44" fmla="*/ 0 w 429"/>
              <a:gd name="T45" fmla="*/ 0 h 436"/>
              <a:gd name="T46" fmla="*/ 0 w 429"/>
              <a:gd name="T47" fmla="*/ 0 h 436"/>
              <a:gd name="T48" fmla="*/ 0 w 429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9"/>
              <a:gd name="T76" fmla="*/ 0 h 436"/>
              <a:gd name="T77" fmla="*/ 429 w 429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9" h="436">
                <a:moveTo>
                  <a:pt x="297" y="9"/>
                </a:moveTo>
                <a:lnTo>
                  <a:pt x="269" y="0"/>
                </a:lnTo>
                <a:lnTo>
                  <a:pt x="212" y="200"/>
                </a:lnTo>
                <a:lnTo>
                  <a:pt x="126" y="12"/>
                </a:lnTo>
                <a:lnTo>
                  <a:pt x="100" y="25"/>
                </a:lnTo>
                <a:lnTo>
                  <a:pt x="201" y="204"/>
                </a:lnTo>
                <a:lnTo>
                  <a:pt x="9" y="134"/>
                </a:lnTo>
                <a:lnTo>
                  <a:pt x="0" y="161"/>
                </a:lnTo>
                <a:lnTo>
                  <a:pt x="195" y="222"/>
                </a:lnTo>
                <a:lnTo>
                  <a:pt x="12" y="307"/>
                </a:lnTo>
                <a:lnTo>
                  <a:pt x="26" y="334"/>
                </a:lnTo>
                <a:lnTo>
                  <a:pt x="201" y="234"/>
                </a:lnTo>
                <a:lnTo>
                  <a:pt x="130" y="427"/>
                </a:lnTo>
                <a:lnTo>
                  <a:pt x="157" y="436"/>
                </a:lnTo>
                <a:lnTo>
                  <a:pt x="214" y="239"/>
                </a:lnTo>
                <a:lnTo>
                  <a:pt x="301" y="425"/>
                </a:lnTo>
                <a:lnTo>
                  <a:pt x="326" y="412"/>
                </a:lnTo>
                <a:lnTo>
                  <a:pt x="226" y="232"/>
                </a:lnTo>
                <a:lnTo>
                  <a:pt x="420" y="300"/>
                </a:lnTo>
                <a:lnTo>
                  <a:pt x="429" y="273"/>
                </a:lnTo>
                <a:lnTo>
                  <a:pt x="232" y="217"/>
                </a:lnTo>
                <a:lnTo>
                  <a:pt x="418" y="133"/>
                </a:lnTo>
                <a:lnTo>
                  <a:pt x="405" y="109"/>
                </a:lnTo>
                <a:lnTo>
                  <a:pt x="225" y="204"/>
                </a:lnTo>
                <a:lnTo>
                  <a:pt x="297" y="9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66" name="Freeform 365"/>
          <p:cNvSpPr>
            <a:spLocks/>
          </p:cNvSpPr>
          <p:nvPr>
            <p:custDataLst>
              <p:tags r:id="rId160"/>
            </p:custDataLst>
          </p:nvPr>
        </p:nvSpPr>
        <p:spPr bwMode="auto">
          <a:xfrm>
            <a:off x="4088017" y="1662990"/>
            <a:ext cx="127397" cy="129779"/>
          </a:xfrm>
          <a:custGeom>
            <a:avLst/>
            <a:gdLst>
              <a:gd name="T0" fmla="*/ 0 w 429"/>
              <a:gd name="T1" fmla="*/ 0 h 436"/>
              <a:gd name="T2" fmla="*/ 0 w 429"/>
              <a:gd name="T3" fmla="*/ 0 h 436"/>
              <a:gd name="T4" fmla="*/ 0 w 429"/>
              <a:gd name="T5" fmla="*/ 0 h 436"/>
              <a:gd name="T6" fmla="*/ 0 w 429"/>
              <a:gd name="T7" fmla="*/ 0 h 436"/>
              <a:gd name="T8" fmla="*/ 0 w 429"/>
              <a:gd name="T9" fmla="*/ 0 h 436"/>
              <a:gd name="T10" fmla="*/ 0 w 429"/>
              <a:gd name="T11" fmla="*/ 0 h 436"/>
              <a:gd name="T12" fmla="*/ 0 w 429"/>
              <a:gd name="T13" fmla="*/ 0 h 436"/>
              <a:gd name="T14" fmla="*/ 0 w 429"/>
              <a:gd name="T15" fmla="*/ 0 h 436"/>
              <a:gd name="T16" fmla="*/ 0 w 429"/>
              <a:gd name="T17" fmla="*/ 0 h 436"/>
              <a:gd name="T18" fmla="*/ 0 w 429"/>
              <a:gd name="T19" fmla="*/ 0 h 436"/>
              <a:gd name="T20" fmla="*/ 0 w 429"/>
              <a:gd name="T21" fmla="*/ 0 h 436"/>
              <a:gd name="T22" fmla="*/ 0 w 429"/>
              <a:gd name="T23" fmla="*/ 0 h 436"/>
              <a:gd name="T24" fmla="*/ 0 w 429"/>
              <a:gd name="T25" fmla="*/ 0 h 436"/>
              <a:gd name="T26" fmla="*/ 0 w 429"/>
              <a:gd name="T27" fmla="*/ 0 h 436"/>
              <a:gd name="T28" fmla="*/ 0 w 429"/>
              <a:gd name="T29" fmla="*/ 0 h 436"/>
              <a:gd name="T30" fmla="*/ 0 w 429"/>
              <a:gd name="T31" fmla="*/ 0 h 436"/>
              <a:gd name="T32" fmla="*/ 0 w 429"/>
              <a:gd name="T33" fmla="*/ 0 h 436"/>
              <a:gd name="T34" fmla="*/ 0 w 429"/>
              <a:gd name="T35" fmla="*/ 0 h 436"/>
              <a:gd name="T36" fmla="*/ 0 w 429"/>
              <a:gd name="T37" fmla="*/ 0 h 436"/>
              <a:gd name="T38" fmla="*/ 0 w 429"/>
              <a:gd name="T39" fmla="*/ 0 h 436"/>
              <a:gd name="T40" fmla="*/ 0 w 429"/>
              <a:gd name="T41" fmla="*/ 0 h 436"/>
              <a:gd name="T42" fmla="*/ 0 w 429"/>
              <a:gd name="T43" fmla="*/ 0 h 436"/>
              <a:gd name="T44" fmla="*/ 0 w 429"/>
              <a:gd name="T45" fmla="*/ 0 h 436"/>
              <a:gd name="T46" fmla="*/ 0 w 429"/>
              <a:gd name="T47" fmla="*/ 0 h 436"/>
              <a:gd name="T48" fmla="*/ 0 w 429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9"/>
              <a:gd name="T76" fmla="*/ 0 h 436"/>
              <a:gd name="T77" fmla="*/ 429 w 429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9" h="436">
                <a:moveTo>
                  <a:pt x="297" y="9"/>
                </a:moveTo>
                <a:lnTo>
                  <a:pt x="269" y="0"/>
                </a:lnTo>
                <a:lnTo>
                  <a:pt x="212" y="200"/>
                </a:lnTo>
                <a:lnTo>
                  <a:pt x="126" y="12"/>
                </a:lnTo>
                <a:lnTo>
                  <a:pt x="100" y="25"/>
                </a:lnTo>
                <a:lnTo>
                  <a:pt x="201" y="204"/>
                </a:lnTo>
                <a:lnTo>
                  <a:pt x="9" y="134"/>
                </a:lnTo>
                <a:lnTo>
                  <a:pt x="0" y="161"/>
                </a:lnTo>
                <a:lnTo>
                  <a:pt x="195" y="222"/>
                </a:lnTo>
                <a:lnTo>
                  <a:pt x="12" y="307"/>
                </a:lnTo>
                <a:lnTo>
                  <a:pt x="26" y="334"/>
                </a:lnTo>
                <a:lnTo>
                  <a:pt x="201" y="234"/>
                </a:lnTo>
                <a:lnTo>
                  <a:pt x="130" y="427"/>
                </a:lnTo>
                <a:lnTo>
                  <a:pt x="157" y="436"/>
                </a:lnTo>
                <a:lnTo>
                  <a:pt x="214" y="239"/>
                </a:lnTo>
                <a:lnTo>
                  <a:pt x="301" y="425"/>
                </a:lnTo>
                <a:lnTo>
                  <a:pt x="326" y="412"/>
                </a:lnTo>
                <a:lnTo>
                  <a:pt x="226" y="232"/>
                </a:lnTo>
                <a:lnTo>
                  <a:pt x="420" y="300"/>
                </a:lnTo>
                <a:lnTo>
                  <a:pt x="429" y="273"/>
                </a:lnTo>
                <a:lnTo>
                  <a:pt x="232" y="217"/>
                </a:lnTo>
                <a:lnTo>
                  <a:pt x="418" y="133"/>
                </a:lnTo>
                <a:lnTo>
                  <a:pt x="405" y="109"/>
                </a:lnTo>
                <a:lnTo>
                  <a:pt x="225" y="204"/>
                </a:lnTo>
                <a:lnTo>
                  <a:pt x="297" y="9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67" name="Freeform 366"/>
          <p:cNvSpPr>
            <a:spLocks/>
          </p:cNvSpPr>
          <p:nvPr>
            <p:custDataLst>
              <p:tags r:id="rId161"/>
            </p:custDataLst>
          </p:nvPr>
        </p:nvSpPr>
        <p:spPr bwMode="auto">
          <a:xfrm>
            <a:off x="3902280" y="1816581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6" y="9"/>
                </a:moveTo>
                <a:lnTo>
                  <a:pt x="268" y="0"/>
                </a:lnTo>
                <a:lnTo>
                  <a:pt x="212" y="200"/>
                </a:lnTo>
                <a:lnTo>
                  <a:pt x="125" y="12"/>
                </a:lnTo>
                <a:lnTo>
                  <a:pt x="100" y="25"/>
                </a:lnTo>
                <a:lnTo>
                  <a:pt x="201" y="204"/>
                </a:lnTo>
                <a:lnTo>
                  <a:pt x="9" y="134"/>
                </a:lnTo>
                <a:lnTo>
                  <a:pt x="0" y="161"/>
                </a:lnTo>
                <a:lnTo>
                  <a:pt x="194" y="222"/>
                </a:lnTo>
                <a:lnTo>
                  <a:pt x="11" y="307"/>
                </a:lnTo>
                <a:lnTo>
                  <a:pt x="25" y="334"/>
                </a:lnTo>
                <a:lnTo>
                  <a:pt x="199" y="234"/>
                </a:lnTo>
                <a:lnTo>
                  <a:pt x="129" y="427"/>
                </a:lnTo>
                <a:lnTo>
                  <a:pt x="155" y="437"/>
                </a:lnTo>
                <a:lnTo>
                  <a:pt x="214" y="239"/>
                </a:lnTo>
                <a:lnTo>
                  <a:pt x="299" y="425"/>
                </a:lnTo>
                <a:lnTo>
                  <a:pt x="325" y="412"/>
                </a:lnTo>
                <a:lnTo>
                  <a:pt x="226" y="232"/>
                </a:lnTo>
                <a:lnTo>
                  <a:pt x="420" y="300"/>
                </a:lnTo>
                <a:lnTo>
                  <a:pt x="428" y="274"/>
                </a:lnTo>
                <a:lnTo>
                  <a:pt x="231" y="217"/>
                </a:lnTo>
                <a:lnTo>
                  <a:pt x="418" y="134"/>
                </a:lnTo>
                <a:lnTo>
                  <a:pt x="405" y="109"/>
                </a:lnTo>
                <a:lnTo>
                  <a:pt x="225" y="204"/>
                </a:lnTo>
                <a:lnTo>
                  <a:pt x="296" y="9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68" name="Freeform 367"/>
          <p:cNvSpPr>
            <a:spLocks/>
          </p:cNvSpPr>
          <p:nvPr>
            <p:custDataLst>
              <p:tags r:id="rId162"/>
            </p:custDataLst>
          </p:nvPr>
        </p:nvSpPr>
        <p:spPr bwMode="auto">
          <a:xfrm>
            <a:off x="3902280" y="1816581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6" y="9"/>
                </a:moveTo>
                <a:lnTo>
                  <a:pt x="268" y="0"/>
                </a:lnTo>
                <a:lnTo>
                  <a:pt x="212" y="200"/>
                </a:lnTo>
                <a:lnTo>
                  <a:pt x="125" y="12"/>
                </a:lnTo>
                <a:lnTo>
                  <a:pt x="100" y="25"/>
                </a:lnTo>
                <a:lnTo>
                  <a:pt x="201" y="204"/>
                </a:lnTo>
                <a:lnTo>
                  <a:pt x="9" y="134"/>
                </a:lnTo>
                <a:lnTo>
                  <a:pt x="0" y="161"/>
                </a:lnTo>
                <a:lnTo>
                  <a:pt x="194" y="222"/>
                </a:lnTo>
                <a:lnTo>
                  <a:pt x="11" y="307"/>
                </a:lnTo>
                <a:lnTo>
                  <a:pt x="25" y="334"/>
                </a:lnTo>
                <a:lnTo>
                  <a:pt x="199" y="234"/>
                </a:lnTo>
                <a:lnTo>
                  <a:pt x="129" y="427"/>
                </a:lnTo>
                <a:lnTo>
                  <a:pt x="155" y="437"/>
                </a:lnTo>
                <a:lnTo>
                  <a:pt x="214" y="239"/>
                </a:lnTo>
                <a:lnTo>
                  <a:pt x="299" y="425"/>
                </a:lnTo>
                <a:lnTo>
                  <a:pt x="325" y="412"/>
                </a:lnTo>
                <a:lnTo>
                  <a:pt x="226" y="232"/>
                </a:lnTo>
                <a:lnTo>
                  <a:pt x="420" y="300"/>
                </a:lnTo>
                <a:lnTo>
                  <a:pt x="428" y="274"/>
                </a:lnTo>
                <a:lnTo>
                  <a:pt x="231" y="217"/>
                </a:lnTo>
                <a:lnTo>
                  <a:pt x="418" y="134"/>
                </a:lnTo>
                <a:lnTo>
                  <a:pt x="405" y="109"/>
                </a:lnTo>
                <a:lnTo>
                  <a:pt x="225" y="204"/>
                </a:lnTo>
                <a:lnTo>
                  <a:pt x="296" y="9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69" name="Freeform 368"/>
          <p:cNvSpPr>
            <a:spLocks/>
          </p:cNvSpPr>
          <p:nvPr>
            <p:custDataLst>
              <p:tags r:id="rId163"/>
            </p:custDataLst>
          </p:nvPr>
        </p:nvSpPr>
        <p:spPr bwMode="auto">
          <a:xfrm>
            <a:off x="4798820" y="1367715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10"/>
                </a:moveTo>
                <a:lnTo>
                  <a:pt x="269" y="0"/>
                </a:lnTo>
                <a:lnTo>
                  <a:pt x="211" y="201"/>
                </a:lnTo>
                <a:lnTo>
                  <a:pt x="126" y="14"/>
                </a:lnTo>
                <a:lnTo>
                  <a:pt x="100" y="27"/>
                </a:lnTo>
                <a:lnTo>
                  <a:pt x="201" y="205"/>
                </a:lnTo>
                <a:lnTo>
                  <a:pt x="9" y="136"/>
                </a:lnTo>
                <a:lnTo>
                  <a:pt x="0" y="162"/>
                </a:lnTo>
                <a:lnTo>
                  <a:pt x="195" y="222"/>
                </a:lnTo>
                <a:lnTo>
                  <a:pt x="12" y="309"/>
                </a:lnTo>
                <a:lnTo>
                  <a:pt x="25" y="334"/>
                </a:lnTo>
                <a:lnTo>
                  <a:pt x="200" y="235"/>
                </a:lnTo>
                <a:lnTo>
                  <a:pt x="129" y="428"/>
                </a:lnTo>
                <a:lnTo>
                  <a:pt x="156" y="437"/>
                </a:lnTo>
                <a:lnTo>
                  <a:pt x="213" y="240"/>
                </a:lnTo>
                <a:lnTo>
                  <a:pt x="300" y="426"/>
                </a:lnTo>
                <a:lnTo>
                  <a:pt x="325" y="413"/>
                </a:lnTo>
                <a:lnTo>
                  <a:pt x="227" y="233"/>
                </a:lnTo>
                <a:lnTo>
                  <a:pt x="420" y="302"/>
                </a:lnTo>
                <a:lnTo>
                  <a:pt x="428" y="275"/>
                </a:lnTo>
                <a:lnTo>
                  <a:pt x="232" y="217"/>
                </a:lnTo>
                <a:lnTo>
                  <a:pt x="418" y="135"/>
                </a:lnTo>
                <a:lnTo>
                  <a:pt x="405" y="109"/>
                </a:lnTo>
                <a:lnTo>
                  <a:pt x="226" y="205"/>
                </a:lnTo>
                <a:lnTo>
                  <a:pt x="297" y="10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70" name="Freeform 369"/>
          <p:cNvSpPr>
            <a:spLocks/>
          </p:cNvSpPr>
          <p:nvPr>
            <p:custDataLst>
              <p:tags r:id="rId164"/>
            </p:custDataLst>
          </p:nvPr>
        </p:nvSpPr>
        <p:spPr bwMode="auto">
          <a:xfrm>
            <a:off x="4798820" y="1367715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10"/>
                </a:moveTo>
                <a:lnTo>
                  <a:pt x="269" y="0"/>
                </a:lnTo>
                <a:lnTo>
                  <a:pt x="211" y="201"/>
                </a:lnTo>
                <a:lnTo>
                  <a:pt x="126" y="14"/>
                </a:lnTo>
                <a:lnTo>
                  <a:pt x="100" y="27"/>
                </a:lnTo>
                <a:lnTo>
                  <a:pt x="201" y="205"/>
                </a:lnTo>
                <a:lnTo>
                  <a:pt x="9" y="136"/>
                </a:lnTo>
                <a:lnTo>
                  <a:pt x="0" y="162"/>
                </a:lnTo>
                <a:lnTo>
                  <a:pt x="195" y="222"/>
                </a:lnTo>
                <a:lnTo>
                  <a:pt x="12" y="309"/>
                </a:lnTo>
                <a:lnTo>
                  <a:pt x="25" y="334"/>
                </a:lnTo>
                <a:lnTo>
                  <a:pt x="200" y="235"/>
                </a:lnTo>
                <a:lnTo>
                  <a:pt x="129" y="428"/>
                </a:lnTo>
                <a:lnTo>
                  <a:pt x="156" y="437"/>
                </a:lnTo>
                <a:lnTo>
                  <a:pt x="213" y="240"/>
                </a:lnTo>
                <a:lnTo>
                  <a:pt x="300" y="426"/>
                </a:lnTo>
                <a:lnTo>
                  <a:pt x="325" y="413"/>
                </a:lnTo>
                <a:lnTo>
                  <a:pt x="227" y="233"/>
                </a:lnTo>
                <a:lnTo>
                  <a:pt x="420" y="302"/>
                </a:lnTo>
                <a:lnTo>
                  <a:pt x="428" y="275"/>
                </a:lnTo>
                <a:lnTo>
                  <a:pt x="232" y="217"/>
                </a:lnTo>
                <a:lnTo>
                  <a:pt x="418" y="135"/>
                </a:lnTo>
                <a:lnTo>
                  <a:pt x="405" y="109"/>
                </a:lnTo>
                <a:lnTo>
                  <a:pt x="226" y="205"/>
                </a:lnTo>
                <a:lnTo>
                  <a:pt x="297" y="1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71" name="Freeform 370"/>
          <p:cNvSpPr>
            <a:spLocks/>
          </p:cNvSpPr>
          <p:nvPr>
            <p:custDataLst>
              <p:tags r:id="rId165"/>
            </p:custDataLst>
          </p:nvPr>
        </p:nvSpPr>
        <p:spPr bwMode="auto">
          <a:xfrm>
            <a:off x="4820251" y="1466537"/>
            <a:ext cx="127397" cy="129779"/>
          </a:xfrm>
          <a:custGeom>
            <a:avLst/>
            <a:gdLst>
              <a:gd name="T0" fmla="*/ 0 w 428"/>
              <a:gd name="T1" fmla="*/ 0 h 436"/>
              <a:gd name="T2" fmla="*/ 0 w 428"/>
              <a:gd name="T3" fmla="*/ 0 h 436"/>
              <a:gd name="T4" fmla="*/ 0 w 428"/>
              <a:gd name="T5" fmla="*/ 0 h 436"/>
              <a:gd name="T6" fmla="*/ 0 w 428"/>
              <a:gd name="T7" fmla="*/ 0 h 436"/>
              <a:gd name="T8" fmla="*/ 0 w 428"/>
              <a:gd name="T9" fmla="*/ 0 h 436"/>
              <a:gd name="T10" fmla="*/ 0 w 428"/>
              <a:gd name="T11" fmla="*/ 0 h 436"/>
              <a:gd name="T12" fmla="*/ 0 w 428"/>
              <a:gd name="T13" fmla="*/ 0 h 436"/>
              <a:gd name="T14" fmla="*/ 0 w 428"/>
              <a:gd name="T15" fmla="*/ 0 h 436"/>
              <a:gd name="T16" fmla="*/ 0 w 428"/>
              <a:gd name="T17" fmla="*/ 0 h 436"/>
              <a:gd name="T18" fmla="*/ 0 w 428"/>
              <a:gd name="T19" fmla="*/ 0 h 436"/>
              <a:gd name="T20" fmla="*/ 0 w 428"/>
              <a:gd name="T21" fmla="*/ 0 h 436"/>
              <a:gd name="T22" fmla="*/ 0 w 428"/>
              <a:gd name="T23" fmla="*/ 0 h 436"/>
              <a:gd name="T24" fmla="*/ 0 w 428"/>
              <a:gd name="T25" fmla="*/ 0 h 436"/>
              <a:gd name="T26" fmla="*/ 0 w 428"/>
              <a:gd name="T27" fmla="*/ 0 h 436"/>
              <a:gd name="T28" fmla="*/ 0 w 428"/>
              <a:gd name="T29" fmla="*/ 0 h 436"/>
              <a:gd name="T30" fmla="*/ 0 w 428"/>
              <a:gd name="T31" fmla="*/ 0 h 436"/>
              <a:gd name="T32" fmla="*/ 0 w 428"/>
              <a:gd name="T33" fmla="*/ 0 h 436"/>
              <a:gd name="T34" fmla="*/ 0 w 428"/>
              <a:gd name="T35" fmla="*/ 0 h 436"/>
              <a:gd name="T36" fmla="*/ 0 w 428"/>
              <a:gd name="T37" fmla="*/ 0 h 436"/>
              <a:gd name="T38" fmla="*/ 0 w 428"/>
              <a:gd name="T39" fmla="*/ 0 h 436"/>
              <a:gd name="T40" fmla="*/ 0 w 428"/>
              <a:gd name="T41" fmla="*/ 0 h 436"/>
              <a:gd name="T42" fmla="*/ 0 w 428"/>
              <a:gd name="T43" fmla="*/ 0 h 436"/>
              <a:gd name="T44" fmla="*/ 0 w 428"/>
              <a:gd name="T45" fmla="*/ 0 h 436"/>
              <a:gd name="T46" fmla="*/ 0 w 428"/>
              <a:gd name="T47" fmla="*/ 0 h 436"/>
              <a:gd name="T48" fmla="*/ 0 w 428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6"/>
              <a:gd name="T77" fmla="*/ 428 w 428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6">
                <a:moveTo>
                  <a:pt x="298" y="10"/>
                </a:moveTo>
                <a:lnTo>
                  <a:pt x="269" y="0"/>
                </a:lnTo>
                <a:lnTo>
                  <a:pt x="212" y="200"/>
                </a:lnTo>
                <a:lnTo>
                  <a:pt x="126" y="13"/>
                </a:lnTo>
                <a:lnTo>
                  <a:pt x="100" y="26"/>
                </a:lnTo>
                <a:lnTo>
                  <a:pt x="201" y="205"/>
                </a:lnTo>
                <a:lnTo>
                  <a:pt x="10" y="135"/>
                </a:lnTo>
                <a:lnTo>
                  <a:pt x="0" y="162"/>
                </a:lnTo>
                <a:lnTo>
                  <a:pt x="195" y="223"/>
                </a:lnTo>
                <a:lnTo>
                  <a:pt x="12" y="308"/>
                </a:lnTo>
                <a:lnTo>
                  <a:pt x="25" y="335"/>
                </a:lnTo>
                <a:lnTo>
                  <a:pt x="200" y="235"/>
                </a:lnTo>
                <a:lnTo>
                  <a:pt x="130" y="428"/>
                </a:lnTo>
                <a:lnTo>
                  <a:pt x="156" y="436"/>
                </a:lnTo>
                <a:lnTo>
                  <a:pt x="214" y="239"/>
                </a:lnTo>
                <a:lnTo>
                  <a:pt x="301" y="425"/>
                </a:lnTo>
                <a:lnTo>
                  <a:pt x="326" y="412"/>
                </a:lnTo>
                <a:lnTo>
                  <a:pt x="227" y="233"/>
                </a:lnTo>
                <a:lnTo>
                  <a:pt x="420" y="301"/>
                </a:lnTo>
                <a:lnTo>
                  <a:pt x="428" y="274"/>
                </a:lnTo>
                <a:lnTo>
                  <a:pt x="232" y="217"/>
                </a:lnTo>
                <a:lnTo>
                  <a:pt x="418" y="134"/>
                </a:lnTo>
                <a:lnTo>
                  <a:pt x="406" y="109"/>
                </a:lnTo>
                <a:lnTo>
                  <a:pt x="226" y="205"/>
                </a:lnTo>
                <a:lnTo>
                  <a:pt x="298" y="10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72" name="Freeform 371"/>
          <p:cNvSpPr>
            <a:spLocks/>
          </p:cNvSpPr>
          <p:nvPr>
            <p:custDataLst>
              <p:tags r:id="rId166"/>
            </p:custDataLst>
          </p:nvPr>
        </p:nvSpPr>
        <p:spPr bwMode="auto">
          <a:xfrm>
            <a:off x="4820251" y="1466537"/>
            <a:ext cx="127397" cy="129779"/>
          </a:xfrm>
          <a:custGeom>
            <a:avLst/>
            <a:gdLst>
              <a:gd name="T0" fmla="*/ 0 w 428"/>
              <a:gd name="T1" fmla="*/ 0 h 436"/>
              <a:gd name="T2" fmla="*/ 0 w 428"/>
              <a:gd name="T3" fmla="*/ 0 h 436"/>
              <a:gd name="T4" fmla="*/ 0 w 428"/>
              <a:gd name="T5" fmla="*/ 0 h 436"/>
              <a:gd name="T6" fmla="*/ 0 w 428"/>
              <a:gd name="T7" fmla="*/ 0 h 436"/>
              <a:gd name="T8" fmla="*/ 0 w 428"/>
              <a:gd name="T9" fmla="*/ 0 h 436"/>
              <a:gd name="T10" fmla="*/ 0 w 428"/>
              <a:gd name="T11" fmla="*/ 0 h 436"/>
              <a:gd name="T12" fmla="*/ 0 w 428"/>
              <a:gd name="T13" fmla="*/ 0 h 436"/>
              <a:gd name="T14" fmla="*/ 0 w 428"/>
              <a:gd name="T15" fmla="*/ 0 h 436"/>
              <a:gd name="T16" fmla="*/ 0 w 428"/>
              <a:gd name="T17" fmla="*/ 0 h 436"/>
              <a:gd name="T18" fmla="*/ 0 w 428"/>
              <a:gd name="T19" fmla="*/ 0 h 436"/>
              <a:gd name="T20" fmla="*/ 0 w 428"/>
              <a:gd name="T21" fmla="*/ 0 h 436"/>
              <a:gd name="T22" fmla="*/ 0 w 428"/>
              <a:gd name="T23" fmla="*/ 0 h 436"/>
              <a:gd name="T24" fmla="*/ 0 w 428"/>
              <a:gd name="T25" fmla="*/ 0 h 436"/>
              <a:gd name="T26" fmla="*/ 0 w 428"/>
              <a:gd name="T27" fmla="*/ 0 h 436"/>
              <a:gd name="T28" fmla="*/ 0 w 428"/>
              <a:gd name="T29" fmla="*/ 0 h 436"/>
              <a:gd name="T30" fmla="*/ 0 w 428"/>
              <a:gd name="T31" fmla="*/ 0 h 436"/>
              <a:gd name="T32" fmla="*/ 0 w 428"/>
              <a:gd name="T33" fmla="*/ 0 h 436"/>
              <a:gd name="T34" fmla="*/ 0 w 428"/>
              <a:gd name="T35" fmla="*/ 0 h 436"/>
              <a:gd name="T36" fmla="*/ 0 w 428"/>
              <a:gd name="T37" fmla="*/ 0 h 436"/>
              <a:gd name="T38" fmla="*/ 0 w 428"/>
              <a:gd name="T39" fmla="*/ 0 h 436"/>
              <a:gd name="T40" fmla="*/ 0 w 428"/>
              <a:gd name="T41" fmla="*/ 0 h 436"/>
              <a:gd name="T42" fmla="*/ 0 w 428"/>
              <a:gd name="T43" fmla="*/ 0 h 436"/>
              <a:gd name="T44" fmla="*/ 0 w 428"/>
              <a:gd name="T45" fmla="*/ 0 h 436"/>
              <a:gd name="T46" fmla="*/ 0 w 428"/>
              <a:gd name="T47" fmla="*/ 0 h 436"/>
              <a:gd name="T48" fmla="*/ 0 w 428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6"/>
              <a:gd name="T77" fmla="*/ 428 w 428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6">
                <a:moveTo>
                  <a:pt x="298" y="10"/>
                </a:moveTo>
                <a:lnTo>
                  <a:pt x="269" y="0"/>
                </a:lnTo>
                <a:lnTo>
                  <a:pt x="212" y="200"/>
                </a:lnTo>
                <a:lnTo>
                  <a:pt x="126" y="13"/>
                </a:lnTo>
                <a:lnTo>
                  <a:pt x="100" y="26"/>
                </a:lnTo>
                <a:lnTo>
                  <a:pt x="201" y="205"/>
                </a:lnTo>
                <a:lnTo>
                  <a:pt x="10" y="135"/>
                </a:lnTo>
                <a:lnTo>
                  <a:pt x="0" y="162"/>
                </a:lnTo>
                <a:lnTo>
                  <a:pt x="195" y="223"/>
                </a:lnTo>
                <a:lnTo>
                  <a:pt x="12" y="308"/>
                </a:lnTo>
                <a:lnTo>
                  <a:pt x="25" y="335"/>
                </a:lnTo>
                <a:lnTo>
                  <a:pt x="200" y="235"/>
                </a:lnTo>
                <a:lnTo>
                  <a:pt x="130" y="428"/>
                </a:lnTo>
                <a:lnTo>
                  <a:pt x="156" y="436"/>
                </a:lnTo>
                <a:lnTo>
                  <a:pt x="214" y="239"/>
                </a:lnTo>
                <a:lnTo>
                  <a:pt x="301" y="425"/>
                </a:lnTo>
                <a:lnTo>
                  <a:pt x="326" y="412"/>
                </a:lnTo>
                <a:lnTo>
                  <a:pt x="227" y="233"/>
                </a:lnTo>
                <a:lnTo>
                  <a:pt x="420" y="301"/>
                </a:lnTo>
                <a:lnTo>
                  <a:pt x="428" y="274"/>
                </a:lnTo>
                <a:lnTo>
                  <a:pt x="232" y="217"/>
                </a:lnTo>
                <a:lnTo>
                  <a:pt x="418" y="134"/>
                </a:lnTo>
                <a:lnTo>
                  <a:pt x="406" y="109"/>
                </a:lnTo>
                <a:lnTo>
                  <a:pt x="226" y="205"/>
                </a:lnTo>
                <a:lnTo>
                  <a:pt x="298" y="1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73" name="Freeform 372"/>
          <p:cNvSpPr>
            <a:spLocks/>
          </p:cNvSpPr>
          <p:nvPr>
            <p:custDataLst>
              <p:tags r:id="rId167"/>
            </p:custDataLst>
          </p:nvPr>
        </p:nvSpPr>
        <p:spPr bwMode="auto">
          <a:xfrm>
            <a:off x="4361861" y="1335568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6" y="10"/>
                </a:moveTo>
                <a:lnTo>
                  <a:pt x="268" y="0"/>
                </a:lnTo>
                <a:lnTo>
                  <a:pt x="211" y="201"/>
                </a:lnTo>
                <a:lnTo>
                  <a:pt x="125" y="13"/>
                </a:lnTo>
                <a:lnTo>
                  <a:pt x="99" y="26"/>
                </a:lnTo>
                <a:lnTo>
                  <a:pt x="199" y="205"/>
                </a:lnTo>
                <a:lnTo>
                  <a:pt x="8" y="135"/>
                </a:lnTo>
                <a:lnTo>
                  <a:pt x="0" y="162"/>
                </a:lnTo>
                <a:lnTo>
                  <a:pt x="194" y="222"/>
                </a:lnTo>
                <a:lnTo>
                  <a:pt x="11" y="308"/>
                </a:lnTo>
                <a:lnTo>
                  <a:pt x="24" y="334"/>
                </a:lnTo>
                <a:lnTo>
                  <a:pt x="199" y="235"/>
                </a:lnTo>
                <a:lnTo>
                  <a:pt x="128" y="428"/>
                </a:lnTo>
                <a:lnTo>
                  <a:pt x="155" y="437"/>
                </a:lnTo>
                <a:lnTo>
                  <a:pt x="213" y="240"/>
                </a:lnTo>
                <a:lnTo>
                  <a:pt x="299" y="426"/>
                </a:lnTo>
                <a:lnTo>
                  <a:pt x="325" y="413"/>
                </a:lnTo>
                <a:lnTo>
                  <a:pt x="225" y="233"/>
                </a:lnTo>
                <a:lnTo>
                  <a:pt x="418" y="301"/>
                </a:lnTo>
                <a:lnTo>
                  <a:pt x="428" y="275"/>
                </a:lnTo>
                <a:lnTo>
                  <a:pt x="230" y="217"/>
                </a:lnTo>
                <a:lnTo>
                  <a:pt x="417" y="135"/>
                </a:lnTo>
                <a:lnTo>
                  <a:pt x="404" y="109"/>
                </a:lnTo>
                <a:lnTo>
                  <a:pt x="224" y="205"/>
                </a:lnTo>
                <a:lnTo>
                  <a:pt x="296" y="10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74" name="Freeform 373"/>
          <p:cNvSpPr>
            <a:spLocks/>
          </p:cNvSpPr>
          <p:nvPr>
            <p:custDataLst>
              <p:tags r:id="rId168"/>
            </p:custDataLst>
          </p:nvPr>
        </p:nvSpPr>
        <p:spPr bwMode="auto">
          <a:xfrm>
            <a:off x="4361861" y="1335568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6" y="10"/>
                </a:moveTo>
                <a:lnTo>
                  <a:pt x="268" y="0"/>
                </a:lnTo>
                <a:lnTo>
                  <a:pt x="211" y="201"/>
                </a:lnTo>
                <a:lnTo>
                  <a:pt x="125" y="13"/>
                </a:lnTo>
                <a:lnTo>
                  <a:pt x="99" y="26"/>
                </a:lnTo>
                <a:lnTo>
                  <a:pt x="199" y="205"/>
                </a:lnTo>
                <a:lnTo>
                  <a:pt x="8" y="135"/>
                </a:lnTo>
                <a:lnTo>
                  <a:pt x="0" y="162"/>
                </a:lnTo>
                <a:lnTo>
                  <a:pt x="194" y="222"/>
                </a:lnTo>
                <a:lnTo>
                  <a:pt x="11" y="308"/>
                </a:lnTo>
                <a:lnTo>
                  <a:pt x="24" y="334"/>
                </a:lnTo>
                <a:lnTo>
                  <a:pt x="199" y="235"/>
                </a:lnTo>
                <a:lnTo>
                  <a:pt x="128" y="428"/>
                </a:lnTo>
                <a:lnTo>
                  <a:pt x="155" y="437"/>
                </a:lnTo>
                <a:lnTo>
                  <a:pt x="213" y="240"/>
                </a:lnTo>
                <a:lnTo>
                  <a:pt x="299" y="426"/>
                </a:lnTo>
                <a:lnTo>
                  <a:pt x="325" y="413"/>
                </a:lnTo>
                <a:lnTo>
                  <a:pt x="225" y="233"/>
                </a:lnTo>
                <a:lnTo>
                  <a:pt x="418" y="301"/>
                </a:lnTo>
                <a:lnTo>
                  <a:pt x="428" y="275"/>
                </a:lnTo>
                <a:lnTo>
                  <a:pt x="230" y="217"/>
                </a:lnTo>
                <a:lnTo>
                  <a:pt x="417" y="135"/>
                </a:lnTo>
                <a:lnTo>
                  <a:pt x="404" y="109"/>
                </a:lnTo>
                <a:lnTo>
                  <a:pt x="224" y="205"/>
                </a:lnTo>
                <a:lnTo>
                  <a:pt x="296" y="1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75" name="Freeform 374"/>
          <p:cNvSpPr>
            <a:spLocks/>
          </p:cNvSpPr>
          <p:nvPr>
            <p:custDataLst>
              <p:tags r:id="rId169"/>
            </p:custDataLst>
          </p:nvPr>
        </p:nvSpPr>
        <p:spPr bwMode="auto">
          <a:xfrm>
            <a:off x="4317808" y="1226031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10"/>
                </a:moveTo>
                <a:lnTo>
                  <a:pt x="268" y="0"/>
                </a:lnTo>
                <a:lnTo>
                  <a:pt x="212" y="201"/>
                </a:lnTo>
                <a:lnTo>
                  <a:pt x="125" y="14"/>
                </a:lnTo>
                <a:lnTo>
                  <a:pt x="99" y="27"/>
                </a:lnTo>
                <a:lnTo>
                  <a:pt x="200" y="206"/>
                </a:lnTo>
                <a:lnTo>
                  <a:pt x="9" y="136"/>
                </a:lnTo>
                <a:lnTo>
                  <a:pt x="0" y="163"/>
                </a:lnTo>
                <a:lnTo>
                  <a:pt x="194" y="223"/>
                </a:lnTo>
                <a:lnTo>
                  <a:pt x="11" y="309"/>
                </a:lnTo>
                <a:lnTo>
                  <a:pt x="24" y="335"/>
                </a:lnTo>
                <a:lnTo>
                  <a:pt x="199" y="236"/>
                </a:lnTo>
                <a:lnTo>
                  <a:pt x="128" y="429"/>
                </a:lnTo>
                <a:lnTo>
                  <a:pt x="155" y="437"/>
                </a:lnTo>
                <a:lnTo>
                  <a:pt x="214" y="240"/>
                </a:lnTo>
                <a:lnTo>
                  <a:pt x="299" y="426"/>
                </a:lnTo>
                <a:lnTo>
                  <a:pt x="326" y="413"/>
                </a:lnTo>
                <a:lnTo>
                  <a:pt x="226" y="234"/>
                </a:lnTo>
                <a:lnTo>
                  <a:pt x="419" y="301"/>
                </a:lnTo>
                <a:lnTo>
                  <a:pt x="428" y="275"/>
                </a:lnTo>
                <a:lnTo>
                  <a:pt x="231" y="218"/>
                </a:lnTo>
                <a:lnTo>
                  <a:pt x="417" y="135"/>
                </a:lnTo>
                <a:lnTo>
                  <a:pt x="405" y="109"/>
                </a:lnTo>
                <a:lnTo>
                  <a:pt x="225" y="206"/>
                </a:lnTo>
                <a:lnTo>
                  <a:pt x="297" y="10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76" name="Freeform 375"/>
          <p:cNvSpPr>
            <a:spLocks/>
          </p:cNvSpPr>
          <p:nvPr>
            <p:custDataLst>
              <p:tags r:id="rId170"/>
            </p:custDataLst>
          </p:nvPr>
        </p:nvSpPr>
        <p:spPr bwMode="auto">
          <a:xfrm>
            <a:off x="4317808" y="1226031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10"/>
                </a:moveTo>
                <a:lnTo>
                  <a:pt x="268" y="0"/>
                </a:lnTo>
                <a:lnTo>
                  <a:pt x="212" y="201"/>
                </a:lnTo>
                <a:lnTo>
                  <a:pt x="125" y="14"/>
                </a:lnTo>
                <a:lnTo>
                  <a:pt x="99" y="27"/>
                </a:lnTo>
                <a:lnTo>
                  <a:pt x="200" y="206"/>
                </a:lnTo>
                <a:lnTo>
                  <a:pt x="9" y="136"/>
                </a:lnTo>
                <a:lnTo>
                  <a:pt x="0" y="163"/>
                </a:lnTo>
                <a:lnTo>
                  <a:pt x="194" y="223"/>
                </a:lnTo>
                <a:lnTo>
                  <a:pt x="11" y="309"/>
                </a:lnTo>
                <a:lnTo>
                  <a:pt x="24" y="335"/>
                </a:lnTo>
                <a:lnTo>
                  <a:pt x="199" y="236"/>
                </a:lnTo>
                <a:lnTo>
                  <a:pt x="128" y="429"/>
                </a:lnTo>
                <a:lnTo>
                  <a:pt x="155" y="437"/>
                </a:lnTo>
                <a:lnTo>
                  <a:pt x="214" y="240"/>
                </a:lnTo>
                <a:lnTo>
                  <a:pt x="299" y="426"/>
                </a:lnTo>
                <a:lnTo>
                  <a:pt x="326" y="413"/>
                </a:lnTo>
                <a:lnTo>
                  <a:pt x="226" y="234"/>
                </a:lnTo>
                <a:lnTo>
                  <a:pt x="419" y="301"/>
                </a:lnTo>
                <a:lnTo>
                  <a:pt x="428" y="275"/>
                </a:lnTo>
                <a:lnTo>
                  <a:pt x="231" y="218"/>
                </a:lnTo>
                <a:lnTo>
                  <a:pt x="417" y="135"/>
                </a:lnTo>
                <a:lnTo>
                  <a:pt x="405" y="109"/>
                </a:lnTo>
                <a:lnTo>
                  <a:pt x="225" y="206"/>
                </a:lnTo>
                <a:lnTo>
                  <a:pt x="297" y="1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77" name="Freeform 376"/>
          <p:cNvSpPr>
            <a:spLocks/>
          </p:cNvSpPr>
          <p:nvPr>
            <p:custDataLst>
              <p:tags r:id="rId171"/>
            </p:custDataLst>
          </p:nvPr>
        </p:nvSpPr>
        <p:spPr bwMode="auto">
          <a:xfrm>
            <a:off x="4722620" y="1542737"/>
            <a:ext cx="127397" cy="129779"/>
          </a:xfrm>
          <a:custGeom>
            <a:avLst/>
            <a:gdLst>
              <a:gd name="T0" fmla="*/ 0 w 428"/>
              <a:gd name="T1" fmla="*/ 0 h 436"/>
              <a:gd name="T2" fmla="*/ 0 w 428"/>
              <a:gd name="T3" fmla="*/ 0 h 436"/>
              <a:gd name="T4" fmla="*/ 0 w 428"/>
              <a:gd name="T5" fmla="*/ 0 h 436"/>
              <a:gd name="T6" fmla="*/ 0 w 428"/>
              <a:gd name="T7" fmla="*/ 0 h 436"/>
              <a:gd name="T8" fmla="*/ 0 w 428"/>
              <a:gd name="T9" fmla="*/ 0 h 436"/>
              <a:gd name="T10" fmla="*/ 0 w 428"/>
              <a:gd name="T11" fmla="*/ 0 h 436"/>
              <a:gd name="T12" fmla="*/ 0 w 428"/>
              <a:gd name="T13" fmla="*/ 0 h 436"/>
              <a:gd name="T14" fmla="*/ 0 w 428"/>
              <a:gd name="T15" fmla="*/ 0 h 436"/>
              <a:gd name="T16" fmla="*/ 0 w 428"/>
              <a:gd name="T17" fmla="*/ 0 h 436"/>
              <a:gd name="T18" fmla="*/ 0 w 428"/>
              <a:gd name="T19" fmla="*/ 0 h 436"/>
              <a:gd name="T20" fmla="*/ 0 w 428"/>
              <a:gd name="T21" fmla="*/ 0 h 436"/>
              <a:gd name="T22" fmla="*/ 0 w 428"/>
              <a:gd name="T23" fmla="*/ 0 h 436"/>
              <a:gd name="T24" fmla="*/ 0 w 428"/>
              <a:gd name="T25" fmla="*/ 0 h 436"/>
              <a:gd name="T26" fmla="*/ 0 w 428"/>
              <a:gd name="T27" fmla="*/ 0 h 436"/>
              <a:gd name="T28" fmla="*/ 0 w 428"/>
              <a:gd name="T29" fmla="*/ 0 h 436"/>
              <a:gd name="T30" fmla="*/ 0 w 428"/>
              <a:gd name="T31" fmla="*/ 0 h 436"/>
              <a:gd name="T32" fmla="*/ 0 w 428"/>
              <a:gd name="T33" fmla="*/ 0 h 436"/>
              <a:gd name="T34" fmla="*/ 0 w 428"/>
              <a:gd name="T35" fmla="*/ 0 h 436"/>
              <a:gd name="T36" fmla="*/ 0 w 428"/>
              <a:gd name="T37" fmla="*/ 0 h 436"/>
              <a:gd name="T38" fmla="*/ 0 w 428"/>
              <a:gd name="T39" fmla="*/ 0 h 436"/>
              <a:gd name="T40" fmla="*/ 0 w 428"/>
              <a:gd name="T41" fmla="*/ 0 h 436"/>
              <a:gd name="T42" fmla="*/ 0 w 428"/>
              <a:gd name="T43" fmla="*/ 0 h 436"/>
              <a:gd name="T44" fmla="*/ 0 w 428"/>
              <a:gd name="T45" fmla="*/ 0 h 436"/>
              <a:gd name="T46" fmla="*/ 0 w 428"/>
              <a:gd name="T47" fmla="*/ 0 h 436"/>
              <a:gd name="T48" fmla="*/ 0 w 428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6"/>
              <a:gd name="T77" fmla="*/ 428 w 428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6">
                <a:moveTo>
                  <a:pt x="296" y="10"/>
                </a:moveTo>
                <a:lnTo>
                  <a:pt x="269" y="0"/>
                </a:lnTo>
                <a:lnTo>
                  <a:pt x="211" y="200"/>
                </a:lnTo>
                <a:lnTo>
                  <a:pt x="126" y="13"/>
                </a:lnTo>
                <a:lnTo>
                  <a:pt x="100" y="26"/>
                </a:lnTo>
                <a:lnTo>
                  <a:pt x="201" y="205"/>
                </a:lnTo>
                <a:lnTo>
                  <a:pt x="9" y="135"/>
                </a:lnTo>
                <a:lnTo>
                  <a:pt x="0" y="162"/>
                </a:lnTo>
                <a:lnTo>
                  <a:pt x="195" y="223"/>
                </a:lnTo>
                <a:lnTo>
                  <a:pt x="12" y="308"/>
                </a:lnTo>
                <a:lnTo>
                  <a:pt x="25" y="335"/>
                </a:lnTo>
                <a:lnTo>
                  <a:pt x="200" y="235"/>
                </a:lnTo>
                <a:lnTo>
                  <a:pt x="129" y="428"/>
                </a:lnTo>
                <a:lnTo>
                  <a:pt x="156" y="436"/>
                </a:lnTo>
                <a:lnTo>
                  <a:pt x="213" y="239"/>
                </a:lnTo>
                <a:lnTo>
                  <a:pt x="300" y="426"/>
                </a:lnTo>
                <a:lnTo>
                  <a:pt x="325" y="413"/>
                </a:lnTo>
                <a:lnTo>
                  <a:pt x="227" y="233"/>
                </a:lnTo>
                <a:lnTo>
                  <a:pt x="420" y="301"/>
                </a:lnTo>
                <a:lnTo>
                  <a:pt x="428" y="274"/>
                </a:lnTo>
                <a:lnTo>
                  <a:pt x="232" y="217"/>
                </a:lnTo>
                <a:lnTo>
                  <a:pt x="418" y="134"/>
                </a:lnTo>
                <a:lnTo>
                  <a:pt x="404" y="109"/>
                </a:lnTo>
                <a:lnTo>
                  <a:pt x="226" y="205"/>
                </a:lnTo>
                <a:lnTo>
                  <a:pt x="296" y="10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78" name="Freeform 377"/>
          <p:cNvSpPr>
            <a:spLocks/>
          </p:cNvSpPr>
          <p:nvPr>
            <p:custDataLst>
              <p:tags r:id="rId172"/>
            </p:custDataLst>
          </p:nvPr>
        </p:nvSpPr>
        <p:spPr bwMode="auto">
          <a:xfrm>
            <a:off x="4722620" y="1542737"/>
            <a:ext cx="127397" cy="129779"/>
          </a:xfrm>
          <a:custGeom>
            <a:avLst/>
            <a:gdLst>
              <a:gd name="T0" fmla="*/ 0 w 428"/>
              <a:gd name="T1" fmla="*/ 0 h 436"/>
              <a:gd name="T2" fmla="*/ 0 w 428"/>
              <a:gd name="T3" fmla="*/ 0 h 436"/>
              <a:gd name="T4" fmla="*/ 0 w 428"/>
              <a:gd name="T5" fmla="*/ 0 h 436"/>
              <a:gd name="T6" fmla="*/ 0 w 428"/>
              <a:gd name="T7" fmla="*/ 0 h 436"/>
              <a:gd name="T8" fmla="*/ 0 w 428"/>
              <a:gd name="T9" fmla="*/ 0 h 436"/>
              <a:gd name="T10" fmla="*/ 0 w 428"/>
              <a:gd name="T11" fmla="*/ 0 h 436"/>
              <a:gd name="T12" fmla="*/ 0 w 428"/>
              <a:gd name="T13" fmla="*/ 0 h 436"/>
              <a:gd name="T14" fmla="*/ 0 w 428"/>
              <a:gd name="T15" fmla="*/ 0 h 436"/>
              <a:gd name="T16" fmla="*/ 0 w 428"/>
              <a:gd name="T17" fmla="*/ 0 h 436"/>
              <a:gd name="T18" fmla="*/ 0 w 428"/>
              <a:gd name="T19" fmla="*/ 0 h 436"/>
              <a:gd name="T20" fmla="*/ 0 w 428"/>
              <a:gd name="T21" fmla="*/ 0 h 436"/>
              <a:gd name="T22" fmla="*/ 0 w 428"/>
              <a:gd name="T23" fmla="*/ 0 h 436"/>
              <a:gd name="T24" fmla="*/ 0 w 428"/>
              <a:gd name="T25" fmla="*/ 0 h 436"/>
              <a:gd name="T26" fmla="*/ 0 w 428"/>
              <a:gd name="T27" fmla="*/ 0 h 436"/>
              <a:gd name="T28" fmla="*/ 0 w 428"/>
              <a:gd name="T29" fmla="*/ 0 h 436"/>
              <a:gd name="T30" fmla="*/ 0 w 428"/>
              <a:gd name="T31" fmla="*/ 0 h 436"/>
              <a:gd name="T32" fmla="*/ 0 w 428"/>
              <a:gd name="T33" fmla="*/ 0 h 436"/>
              <a:gd name="T34" fmla="*/ 0 w 428"/>
              <a:gd name="T35" fmla="*/ 0 h 436"/>
              <a:gd name="T36" fmla="*/ 0 w 428"/>
              <a:gd name="T37" fmla="*/ 0 h 436"/>
              <a:gd name="T38" fmla="*/ 0 w 428"/>
              <a:gd name="T39" fmla="*/ 0 h 436"/>
              <a:gd name="T40" fmla="*/ 0 w 428"/>
              <a:gd name="T41" fmla="*/ 0 h 436"/>
              <a:gd name="T42" fmla="*/ 0 w 428"/>
              <a:gd name="T43" fmla="*/ 0 h 436"/>
              <a:gd name="T44" fmla="*/ 0 w 428"/>
              <a:gd name="T45" fmla="*/ 0 h 436"/>
              <a:gd name="T46" fmla="*/ 0 w 428"/>
              <a:gd name="T47" fmla="*/ 0 h 436"/>
              <a:gd name="T48" fmla="*/ 0 w 428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6"/>
              <a:gd name="T77" fmla="*/ 428 w 428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6">
                <a:moveTo>
                  <a:pt x="296" y="10"/>
                </a:moveTo>
                <a:lnTo>
                  <a:pt x="269" y="0"/>
                </a:lnTo>
                <a:lnTo>
                  <a:pt x="211" y="200"/>
                </a:lnTo>
                <a:lnTo>
                  <a:pt x="126" y="13"/>
                </a:lnTo>
                <a:lnTo>
                  <a:pt x="100" y="26"/>
                </a:lnTo>
                <a:lnTo>
                  <a:pt x="201" y="205"/>
                </a:lnTo>
                <a:lnTo>
                  <a:pt x="9" y="135"/>
                </a:lnTo>
                <a:lnTo>
                  <a:pt x="0" y="162"/>
                </a:lnTo>
                <a:lnTo>
                  <a:pt x="195" y="223"/>
                </a:lnTo>
                <a:lnTo>
                  <a:pt x="12" y="308"/>
                </a:lnTo>
                <a:lnTo>
                  <a:pt x="25" y="335"/>
                </a:lnTo>
                <a:lnTo>
                  <a:pt x="200" y="235"/>
                </a:lnTo>
                <a:lnTo>
                  <a:pt x="129" y="428"/>
                </a:lnTo>
                <a:lnTo>
                  <a:pt x="156" y="436"/>
                </a:lnTo>
                <a:lnTo>
                  <a:pt x="213" y="239"/>
                </a:lnTo>
                <a:lnTo>
                  <a:pt x="300" y="426"/>
                </a:lnTo>
                <a:lnTo>
                  <a:pt x="325" y="413"/>
                </a:lnTo>
                <a:lnTo>
                  <a:pt x="227" y="233"/>
                </a:lnTo>
                <a:lnTo>
                  <a:pt x="420" y="301"/>
                </a:lnTo>
                <a:lnTo>
                  <a:pt x="428" y="274"/>
                </a:lnTo>
                <a:lnTo>
                  <a:pt x="232" y="217"/>
                </a:lnTo>
                <a:lnTo>
                  <a:pt x="418" y="134"/>
                </a:lnTo>
                <a:lnTo>
                  <a:pt x="404" y="109"/>
                </a:lnTo>
                <a:lnTo>
                  <a:pt x="226" y="205"/>
                </a:lnTo>
                <a:lnTo>
                  <a:pt x="296" y="1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79" name="Freeform 378"/>
          <p:cNvSpPr>
            <a:spLocks/>
          </p:cNvSpPr>
          <p:nvPr>
            <p:custDataLst>
              <p:tags r:id="rId173"/>
            </p:custDataLst>
          </p:nvPr>
        </p:nvSpPr>
        <p:spPr bwMode="auto">
          <a:xfrm>
            <a:off x="4766674" y="1707043"/>
            <a:ext cx="127397" cy="129779"/>
          </a:xfrm>
          <a:custGeom>
            <a:avLst/>
            <a:gdLst>
              <a:gd name="T0" fmla="*/ 0 w 428"/>
              <a:gd name="T1" fmla="*/ 0 h 436"/>
              <a:gd name="T2" fmla="*/ 0 w 428"/>
              <a:gd name="T3" fmla="*/ 0 h 436"/>
              <a:gd name="T4" fmla="*/ 0 w 428"/>
              <a:gd name="T5" fmla="*/ 0 h 436"/>
              <a:gd name="T6" fmla="*/ 0 w 428"/>
              <a:gd name="T7" fmla="*/ 0 h 436"/>
              <a:gd name="T8" fmla="*/ 0 w 428"/>
              <a:gd name="T9" fmla="*/ 0 h 436"/>
              <a:gd name="T10" fmla="*/ 0 w 428"/>
              <a:gd name="T11" fmla="*/ 0 h 436"/>
              <a:gd name="T12" fmla="*/ 0 w 428"/>
              <a:gd name="T13" fmla="*/ 0 h 436"/>
              <a:gd name="T14" fmla="*/ 0 w 428"/>
              <a:gd name="T15" fmla="*/ 0 h 436"/>
              <a:gd name="T16" fmla="*/ 0 w 428"/>
              <a:gd name="T17" fmla="*/ 0 h 436"/>
              <a:gd name="T18" fmla="*/ 0 w 428"/>
              <a:gd name="T19" fmla="*/ 0 h 436"/>
              <a:gd name="T20" fmla="*/ 0 w 428"/>
              <a:gd name="T21" fmla="*/ 0 h 436"/>
              <a:gd name="T22" fmla="*/ 0 w 428"/>
              <a:gd name="T23" fmla="*/ 0 h 436"/>
              <a:gd name="T24" fmla="*/ 0 w 428"/>
              <a:gd name="T25" fmla="*/ 0 h 436"/>
              <a:gd name="T26" fmla="*/ 0 w 428"/>
              <a:gd name="T27" fmla="*/ 0 h 436"/>
              <a:gd name="T28" fmla="*/ 0 w 428"/>
              <a:gd name="T29" fmla="*/ 0 h 436"/>
              <a:gd name="T30" fmla="*/ 0 w 428"/>
              <a:gd name="T31" fmla="*/ 0 h 436"/>
              <a:gd name="T32" fmla="*/ 0 w 428"/>
              <a:gd name="T33" fmla="*/ 0 h 436"/>
              <a:gd name="T34" fmla="*/ 0 w 428"/>
              <a:gd name="T35" fmla="*/ 0 h 436"/>
              <a:gd name="T36" fmla="*/ 0 w 428"/>
              <a:gd name="T37" fmla="*/ 0 h 436"/>
              <a:gd name="T38" fmla="*/ 0 w 428"/>
              <a:gd name="T39" fmla="*/ 0 h 436"/>
              <a:gd name="T40" fmla="*/ 0 w 428"/>
              <a:gd name="T41" fmla="*/ 0 h 436"/>
              <a:gd name="T42" fmla="*/ 0 w 428"/>
              <a:gd name="T43" fmla="*/ 0 h 436"/>
              <a:gd name="T44" fmla="*/ 0 w 428"/>
              <a:gd name="T45" fmla="*/ 0 h 436"/>
              <a:gd name="T46" fmla="*/ 0 w 428"/>
              <a:gd name="T47" fmla="*/ 0 h 436"/>
              <a:gd name="T48" fmla="*/ 0 w 428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6"/>
              <a:gd name="T77" fmla="*/ 428 w 428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6">
                <a:moveTo>
                  <a:pt x="297" y="9"/>
                </a:moveTo>
                <a:lnTo>
                  <a:pt x="268" y="0"/>
                </a:lnTo>
                <a:lnTo>
                  <a:pt x="211" y="199"/>
                </a:lnTo>
                <a:lnTo>
                  <a:pt x="126" y="12"/>
                </a:lnTo>
                <a:lnTo>
                  <a:pt x="100" y="25"/>
                </a:lnTo>
                <a:lnTo>
                  <a:pt x="200" y="204"/>
                </a:lnTo>
                <a:lnTo>
                  <a:pt x="9" y="134"/>
                </a:lnTo>
                <a:lnTo>
                  <a:pt x="0" y="161"/>
                </a:lnTo>
                <a:lnTo>
                  <a:pt x="195" y="222"/>
                </a:lnTo>
                <a:lnTo>
                  <a:pt x="12" y="307"/>
                </a:lnTo>
                <a:lnTo>
                  <a:pt x="25" y="334"/>
                </a:lnTo>
                <a:lnTo>
                  <a:pt x="200" y="234"/>
                </a:lnTo>
                <a:lnTo>
                  <a:pt x="129" y="427"/>
                </a:lnTo>
                <a:lnTo>
                  <a:pt x="156" y="436"/>
                </a:lnTo>
                <a:lnTo>
                  <a:pt x="213" y="238"/>
                </a:lnTo>
                <a:lnTo>
                  <a:pt x="300" y="425"/>
                </a:lnTo>
                <a:lnTo>
                  <a:pt x="325" y="411"/>
                </a:lnTo>
                <a:lnTo>
                  <a:pt x="226" y="232"/>
                </a:lnTo>
                <a:lnTo>
                  <a:pt x="419" y="300"/>
                </a:lnTo>
                <a:lnTo>
                  <a:pt x="428" y="273"/>
                </a:lnTo>
                <a:lnTo>
                  <a:pt x="231" y="217"/>
                </a:lnTo>
                <a:lnTo>
                  <a:pt x="418" y="133"/>
                </a:lnTo>
                <a:lnTo>
                  <a:pt x="405" y="109"/>
                </a:lnTo>
                <a:lnTo>
                  <a:pt x="225" y="204"/>
                </a:lnTo>
                <a:lnTo>
                  <a:pt x="297" y="9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80" name="Freeform 379"/>
          <p:cNvSpPr>
            <a:spLocks/>
          </p:cNvSpPr>
          <p:nvPr>
            <p:custDataLst>
              <p:tags r:id="rId174"/>
            </p:custDataLst>
          </p:nvPr>
        </p:nvSpPr>
        <p:spPr bwMode="auto">
          <a:xfrm>
            <a:off x="4766674" y="1707043"/>
            <a:ext cx="127397" cy="129779"/>
          </a:xfrm>
          <a:custGeom>
            <a:avLst/>
            <a:gdLst>
              <a:gd name="T0" fmla="*/ 0 w 428"/>
              <a:gd name="T1" fmla="*/ 0 h 436"/>
              <a:gd name="T2" fmla="*/ 0 w 428"/>
              <a:gd name="T3" fmla="*/ 0 h 436"/>
              <a:gd name="T4" fmla="*/ 0 w 428"/>
              <a:gd name="T5" fmla="*/ 0 h 436"/>
              <a:gd name="T6" fmla="*/ 0 w 428"/>
              <a:gd name="T7" fmla="*/ 0 h 436"/>
              <a:gd name="T8" fmla="*/ 0 w 428"/>
              <a:gd name="T9" fmla="*/ 0 h 436"/>
              <a:gd name="T10" fmla="*/ 0 w 428"/>
              <a:gd name="T11" fmla="*/ 0 h 436"/>
              <a:gd name="T12" fmla="*/ 0 w 428"/>
              <a:gd name="T13" fmla="*/ 0 h 436"/>
              <a:gd name="T14" fmla="*/ 0 w 428"/>
              <a:gd name="T15" fmla="*/ 0 h 436"/>
              <a:gd name="T16" fmla="*/ 0 w 428"/>
              <a:gd name="T17" fmla="*/ 0 h 436"/>
              <a:gd name="T18" fmla="*/ 0 w 428"/>
              <a:gd name="T19" fmla="*/ 0 h 436"/>
              <a:gd name="T20" fmla="*/ 0 w 428"/>
              <a:gd name="T21" fmla="*/ 0 h 436"/>
              <a:gd name="T22" fmla="*/ 0 w 428"/>
              <a:gd name="T23" fmla="*/ 0 h 436"/>
              <a:gd name="T24" fmla="*/ 0 w 428"/>
              <a:gd name="T25" fmla="*/ 0 h 436"/>
              <a:gd name="T26" fmla="*/ 0 w 428"/>
              <a:gd name="T27" fmla="*/ 0 h 436"/>
              <a:gd name="T28" fmla="*/ 0 w 428"/>
              <a:gd name="T29" fmla="*/ 0 h 436"/>
              <a:gd name="T30" fmla="*/ 0 w 428"/>
              <a:gd name="T31" fmla="*/ 0 h 436"/>
              <a:gd name="T32" fmla="*/ 0 w 428"/>
              <a:gd name="T33" fmla="*/ 0 h 436"/>
              <a:gd name="T34" fmla="*/ 0 w 428"/>
              <a:gd name="T35" fmla="*/ 0 h 436"/>
              <a:gd name="T36" fmla="*/ 0 w 428"/>
              <a:gd name="T37" fmla="*/ 0 h 436"/>
              <a:gd name="T38" fmla="*/ 0 w 428"/>
              <a:gd name="T39" fmla="*/ 0 h 436"/>
              <a:gd name="T40" fmla="*/ 0 w 428"/>
              <a:gd name="T41" fmla="*/ 0 h 436"/>
              <a:gd name="T42" fmla="*/ 0 w 428"/>
              <a:gd name="T43" fmla="*/ 0 h 436"/>
              <a:gd name="T44" fmla="*/ 0 w 428"/>
              <a:gd name="T45" fmla="*/ 0 h 436"/>
              <a:gd name="T46" fmla="*/ 0 w 428"/>
              <a:gd name="T47" fmla="*/ 0 h 436"/>
              <a:gd name="T48" fmla="*/ 0 w 428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6"/>
              <a:gd name="T77" fmla="*/ 428 w 428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6">
                <a:moveTo>
                  <a:pt x="297" y="9"/>
                </a:moveTo>
                <a:lnTo>
                  <a:pt x="268" y="0"/>
                </a:lnTo>
                <a:lnTo>
                  <a:pt x="211" y="199"/>
                </a:lnTo>
                <a:lnTo>
                  <a:pt x="126" y="12"/>
                </a:lnTo>
                <a:lnTo>
                  <a:pt x="100" y="25"/>
                </a:lnTo>
                <a:lnTo>
                  <a:pt x="200" y="204"/>
                </a:lnTo>
                <a:lnTo>
                  <a:pt x="9" y="134"/>
                </a:lnTo>
                <a:lnTo>
                  <a:pt x="0" y="161"/>
                </a:lnTo>
                <a:lnTo>
                  <a:pt x="195" y="222"/>
                </a:lnTo>
                <a:lnTo>
                  <a:pt x="12" y="307"/>
                </a:lnTo>
                <a:lnTo>
                  <a:pt x="25" y="334"/>
                </a:lnTo>
                <a:lnTo>
                  <a:pt x="200" y="234"/>
                </a:lnTo>
                <a:lnTo>
                  <a:pt x="129" y="427"/>
                </a:lnTo>
                <a:lnTo>
                  <a:pt x="156" y="436"/>
                </a:lnTo>
                <a:lnTo>
                  <a:pt x="213" y="238"/>
                </a:lnTo>
                <a:lnTo>
                  <a:pt x="300" y="425"/>
                </a:lnTo>
                <a:lnTo>
                  <a:pt x="325" y="411"/>
                </a:lnTo>
                <a:lnTo>
                  <a:pt x="226" y="232"/>
                </a:lnTo>
                <a:lnTo>
                  <a:pt x="419" y="300"/>
                </a:lnTo>
                <a:lnTo>
                  <a:pt x="428" y="273"/>
                </a:lnTo>
                <a:lnTo>
                  <a:pt x="231" y="217"/>
                </a:lnTo>
                <a:lnTo>
                  <a:pt x="418" y="133"/>
                </a:lnTo>
                <a:lnTo>
                  <a:pt x="405" y="109"/>
                </a:lnTo>
                <a:lnTo>
                  <a:pt x="225" y="204"/>
                </a:lnTo>
                <a:lnTo>
                  <a:pt x="297" y="9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81" name="Freeform 380"/>
          <p:cNvSpPr>
            <a:spLocks/>
          </p:cNvSpPr>
          <p:nvPr>
            <p:custDataLst>
              <p:tags r:id="rId175"/>
            </p:custDataLst>
          </p:nvPr>
        </p:nvSpPr>
        <p:spPr bwMode="auto">
          <a:xfrm>
            <a:off x="4798820" y="1914212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10"/>
                </a:moveTo>
                <a:lnTo>
                  <a:pt x="268" y="0"/>
                </a:lnTo>
                <a:lnTo>
                  <a:pt x="211" y="200"/>
                </a:lnTo>
                <a:lnTo>
                  <a:pt x="126" y="13"/>
                </a:lnTo>
                <a:lnTo>
                  <a:pt x="100" y="27"/>
                </a:lnTo>
                <a:lnTo>
                  <a:pt x="200" y="205"/>
                </a:lnTo>
                <a:lnTo>
                  <a:pt x="9" y="136"/>
                </a:lnTo>
                <a:lnTo>
                  <a:pt x="0" y="162"/>
                </a:lnTo>
                <a:lnTo>
                  <a:pt x="195" y="223"/>
                </a:lnTo>
                <a:lnTo>
                  <a:pt x="12" y="308"/>
                </a:lnTo>
                <a:lnTo>
                  <a:pt x="25" y="335"/>
                </a:lnTo>
                <a:lnTo>
                  <a:pt x="200" y="235"/>
                </a:lnTo>
                <a:lnTo>
                  <a:pt x="129" y="429"/>
                </a:lnTo>
                <a:lnTo>
                  <a:pt x="156" y="437"/>
                </a:lnTo>
                <a:lnTo>
                  <a:pt x="213" y="239"/>
                </a:lnTo>
                <a:lnTo>
                  <a:pt x="300" y="426"/>
                </a:lnTo>
                <a:lnTo>
                  <a:pt x="325" y="412"/>
                </a:lnTo>
                <a:lnTo>
                  <a:pt x="226" y="233"/>
                </a:lnTo>
                <a:lnTo>
                  <a:pt x="419" y="301"/>
                </a:lnTo>
                <a:lnTo>
                  <a:pt x="428" y="274"/>
                </a:lnTo>
                <a:lnTo>
                  <a:pt x="231" y="218"/>
                </a:lnTo>
                <a:lnTo>
                  <a:pt x="418" y="135"/>
                </a:lnTo>
                <a:lnTo>
                  <a:pt x="405" y="109"/>
                </a:lnTo>
                <a:lnTo>
                  <a:pt x="225" y="205"/>
                </a:lnTo>
                <a:lnTo>
                  <a:pt x="297" y="10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82" name="Freeform 381"/>
          <p:cNvSpPr>
            <a:spLocks/>
          </p:cNvSpPr>
          <p:nvPr>
            <p:custDataLst>
              <p:tags r:id="rId176"/>
            </p:custDataLst>
          </p:nvPr>
        </p:nvSpPr>
        <p:spPr bwMode="auto">
          <a:xfrm>
            <a:off x="4798820" y="1914212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10"/>
                </a:moveTo>
                <a:lnTo>
                  <a:pt x="268" y="0"/>
                </a:lnTo>
                <a:lnTo>
                  <a:pt x="211" y="200"/>
                </a:lnTo>
                <a:lnTo>
                  <a:pt x="126" y="13"/>
                </a:lnTo>
                <a:lnTo>
                  <a:pt x="100" y="27"/>
                </a:lnTo>
                <a:lnTo>
                  <a:pt x="200" y="205"/>
                </a:lnTo>
                <a:lnTo>
                  <a:pt x="9" y="136"/>
                </a:lnTo>
                <a:lnTo>
                  <a:pt x="0" y="162"/>
                </a:lnTo>
                <a:lnTo>
                  <a:pt x="195" y="223"/>
                </a:lnTo>
                <a:lnTo>
                  <a:pt x="12" y="308"/>
                </a:lnTo>
                <a:lnTo>
                  <a:pt x="25" y="335"/>
                </a:lnTo>
                <a:lnTo>
                  <a:pt x="200" y="235"/>
                </a:lnTo>
                <a:lnTo>
                  <a:pt x="129" y="429"/>
                </a:lnTo>
                <a:lnTo>
                  <a:pt x="156" y="437"/>
                </a:lnTo>
                <a:lnTo>
                  <a:pt x="213" y="239"/>
                </a:lnTo>
                <a:lnTo>
                  <a:pt x="300" y="426"/>
                </a:lnTo>
                <a:lnTo>
                  <a:pt x="325" y="412"/>
                </a:lnTo>
                <a:lnTo>
                  <a:pt x="226" y="233"/>
                </a:lnTo>
                <a:lnTo>
                  <a:pt x="419" y="301"/>
                </a:lnTo>
                <a:lnTo>
                  <a:pt x="428" y="274"/>
                </a:lnTo>
                <a:lnTo>
                  <a:pt x="231" y="218"/>
                </a:lnTo>
                <a:lnTo>
                  <a:pt x="418" y="135"/>
                </a:lnTo>
                <a:lnTo>
                  <a:pt x="405" y="109"/>
                </a:lnTo>
                <a:lnTo>
                  <a:pt x="225" y="205"/>
                </a:lnTo>
                <a:lnTo>
                  <a:pt x="297" y="1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83" name="Freeform 382"/>
          <p:cNvSpPr>
            <a:spLocks/>
          </p:cNvSpPr>
          <p:nvPr>
            <p:custDataLst>
              <p:tags r:id="rId177"/>
            </p:custDataLst>
          </p:nvPr>
        </p:nvSpPr>
        <p:spPr bwMode="auto">
          <a:xfrm>
            <a:off x="4515451" y="1320090"/>
            <a:ext cx="127397" cy="129779"/>
          </a:xfrm>
          <a:custGeom>
            <a:avLst/>
            <a:gdLst>
              <a:gd name="T0" fmla="*/ 0 w 429"/>
              <a:gd name="T1" fmla="*/ 0 h 437"/>
              <a:gd name="T2" fmla="*/ 0 w 429"/>
              <a:gd name="T3" fmla="*/ 0 h 437"/>
              <a:gd name="T4" fmla="*/ 0 w 429"/>
              <a:gd name="T5" fmla="*/ 0 h 437"/>
              <a:gd name="T6" fmla="*/ 0 w 429"/>
              <a:gd name="T7" fmla="*/ 0 h 437"/>
              <a:gd name="T8" fmla="*/ 0 w 429"/>
              <a:gd name="T9" fmla="*/ 0 h 437"/>
              <a:gd name="T10" fmla="*/ 0 w 429"/>
              <a:gd name="T11" fmla="*/ 0 h 437"/>
              <a:gd name="T12" fmla="*/ 0 w 429"/>
              <a:gd name="T13" fmla="*/ 0 h 437"/>
              <a:gd name="T14" fmla="*/ 0 w 429"/>
              <a:gd name="T15" fmla="*/ 0 h 437"/>
              <a:gd name="T16" fmla="*/ 0 w 429"/>
              <a:gd name="T17" fmla="*/ 0 h 437"/>
              <a:gd name="T18" fmla="*/ 0 w 429"/>
              <a:gd name="T19" fmla="*/ 0 h 437"/>
              <a:gd name="T20" fmla="*/ 0 w 429"/>
              <a:gd name="T21" fmla="*/ 0 h 437"/>
              <a:gd name="T22" fmla="*/ 0 w 429"/>
              <a:gd name="T23" fmla="*/ 0 h 437"/>
              <a:gd name="T24" fmla="*/ 0 w 429"/>
              <a:gd name="T25" fmla="*/ 0 h 437"/>
              <a:gd name="T26" fmla="*/ 0 w 429"/>
              <a:gd name="T27" fmla="*/ 0 h 437"/>
              <a:gd name="T28" fmla="*/ 0 w 429"/>
              <a:gd name="T29" fmla="*/ 0 h 437"/>
              <a:gd name="T30" fmla="*/ 0 w 429"/>
              <a:gd name="T31" fmla="*/ 0 h 437"/>
              <a:gd name="T32" fmla="*/ 0 w 429"/>
              <a:gd name="T33" fmla="*/ 0 h 437"/>
              <a:gd name="T34" fmla="*/ 0 w 429"/>
              <a:gd name="T35" fmla="*/ 0 h 437"/>
              <a:gd name="T36" fmla="*/ 0 w 429"/>
              <a:gd name="T37" fmla="*/ 0 h 437"/>
              <a:gd name="T38" fmla="*/ 0 w 429"/>
              <a:gd name="T39" fmla="*/ 0 h 437"/>
              <a:gd name="T40" fmla="*/ 0 w 429"/>
              <a:gd name="T41" fmla="*/ 0 h 437"/>
              <a:gd name="T42" fmla="*/ 0 w 429"/>
              <a:gd name="T43" fmla="*/ 0 h 437"/>
              <a:gd name="T44" fmla="*/ 0 w 429"/>
              <a:gd name="T45" fmla="*/ 0 h 437"/>
              <a:gd name="T46" fmla="*/ 0 w 429"/>
              <a:gd name="T47" fmla="*/ 0 h 437"/>
              <a:gd name="T48" fmla="*/ 0 w 429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9"/>
              <a:gd name="T76" fmla="*/ 0 h 437"/>
              <a:gd name="T77" fmla="*/ 429 w 429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9" h="437">
                <a:moveTo>
                  <a:pt x="297" y="10"/>
                </a:moveTo>
                <a:lnTo>
                  <a:pt x="268" y="0"/>
                </a:lnTo>
                <a:lnTo>
                  <a:pt x="212" y="200"/>
                </a:lnTo>
                <a:lnTo>
                  <a:pt x="126" y="13"/>
                </a:lnTo>
                <a:lnTo>
                  <a:pt x="100" y="27"/>
                </a:lnTo>
                <a:lnTo>
                  <a:pt x="201" y="206"/>
                </a:lnTo>
                <a:lnTo>
                  <a:pt x="9" y="136"/>
                </a:lnTo>
                <a:lnTo>
                  <a:pt x="0" y="162"/>
                </a:lnTo>
                <a:lnTo>
                  <a:pt x="194" y="222"/>
                </a:lnTo>
                <a:lnTo>
                  <a:pt x="11" y="308"/>
                </a:lnTo>
                <a:lnTo>
                  <a:pt x="26" y="335"/>
                </a:lnTo>
                <a:lnTo>
                  <a:pt x="201" y="235"/>
                </a:lnTo>
                <a:lnTo>
                  <a:pt x="130" y="429"/>
                </a:lnTo>
                <a:lnTo>
                  <a:pt x="156" y="437"/>
                </a:lnTo>
                <a:lnTo>
                  <a:pt x="214" y="240"/>
                </a:lnTo>
                <a:lnTo>
                  <a:pt x="300" y="426"/>
                </a:lnTo>
                <a:lnTo>
                  <a:pt x="326" y="412"/>
                </a:lnTo>
                <a:lnTo>
                  <a:pt x="226" y="233"/>
                </a:lnTo>
                <a:lnTo>
                  <a:pt x="420" y="301"/>
                </a:lnTo>
                <a:lnTo>
                  <a:pt x="429" y="274"/>
                </a:lnTo>
                <a:lnTo>
                  <a:pt x="231" y="218"/>
                </a:lnTo>
                <a:lnTo>
                  <a:pt x="418" y="135"/>
                </a:lnTo>
                <a:lnTo>
                  <a:pt x="405" y="109"/>
                </a:lnTo>
                <a:lnTo>
                  <a:pt x="225" y="206"/>
                </a:lnTo>
                <a:lnTo>
                  <a:pt x="297" y="10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84" name="Freeform 383"/>
          <p:cNvSpPr>
            <a:spLocks/>
          </p:cNvSpPr>
          <p:nvPr>
            <p:custDataLst>
              <p:tags r:id="rId178"/>
            </p:custDataLst>
          </p:nvPr>
        </p:nvSpPr>
        <p:spPr bwMode="auto">
          <a:xfrm>
            <a:off x="4515451" y="1320090"/>
            <a:ext cx="127397" cy="129779"/>
          </a:xfrm>
          <a:custGeom>
            <a:avLst/>
            <a:gdLst>
              <a:gd name="T0" fmla="*/ 0 w 429"/>
              <a:gd name="T1" fmla="*/ 0 h 437"/>
              <a:gd name="T2" fmla="*/ 0 w 429"/>
              <a:gd name="T3" fmla="*/ 0 h 437"/>
              <a:gd name="T4" fmla="*/ 0 w 429"/>
              <a:gd name="T5" fmla="*/ 0 h 437"/>
              <a:gd name="T6" fmla="*/ 0 w 429"/>
              <a:gd name="T7" fmla="*/ 0 h 437"/>
              <a:gd name="T8" fmla="*/ 0 w 429"/>
              <a:gd name="T9" fmla="*/ 0 h 437"/>
              <a:gd name="T10" fmla="*/ 0 w 429"/>
              <a:gd name="T11" fmla="*/ 0 h 437"/>
              <a:gd name="T12" fmla="*/ 0 w 429"/>
              <a:gd name="T13" fmla="*/ 0 h 437"/>
              <a:gd name="T14" fmla="*/ 0 w 429"/>
              <a:gd name="T15" fmla="*/ 0 h 437"/>
              <a:gd name="T16" fmla="*/ 0 w 429"/>
              <a:gd name="T17" fmla="*/ 0 h 437"/>
              <a:gd name="T18" fmla="*/ 0 w 429"/>
              <a:gd name="T19" fmla="*/ 0 h 437"/>
              <a:gd name="T20" fmla="*/ 0 w 429"/>
              <a:gd name="T21" fmla="*/ 0 h 437"/>
              <a:gd name="T22" fmla="*/ 0 w 429"/>
              <a:gd name="T23" fmla="*/ 0 h 437"/>
              <a:gd name="T24" fmla="*/ 0 w 429"/>
              <a:gd name="T25" fmla="*/ 0 h 437"/>
              <a:gd name="T26" fmla="*/ 0 w 429"/>
              <a:gd name="T27" fmla="*/ 0 h 437"/>
              <a:gd name="T28" fmla="*/ 0 w 429"/>
              <a:gd name="T29" fmla="*/ 0 h 437"/>
              <a:gd name="T30" fmla="*/ 0 w 429"/>
              <a:gd name="T31" fmla="*/ 0 h 437"/>
              <a:gd name="T32" fmla="*/ 0 w 429"/>
              <a:gd name="T33" fmla="*/ 0 h 437"/>
              <a:gd name="T34" fmla="*/ 0 w 429"/>
              <a:gd name="T35" fmla="*/ 0 h 437"/>
              <a:gd name="T36" fmla="*/ 0 w 429"/>
              <a:gd name="T37" fmla="*/ 0 h 437"/>
              <a:gd name="T38" fmla="*/ 0 w 429"/>
              <a:gd name="T39" fmla="*/ 0 h 437"/>
              <a:gd name="T40" fmla="*/ 0 w 429"/>
              <a:gd name="T41" fmla="*/ 0 h 437"/>
              <a:gd name="T42" fmla="*/ 0 w 429"/>
              <a:gd name="T43" fmla="*/ 0 h 437"/>
              <a:gd name="T44" fmla="*/ 0 w 429"/>
              <a:gd name="T45" fmla="*/ 0 h 437"/>
              <a:gd name="T46" fmla="*/ 0 w 429"/>
              <a:gd name="T47" fmla="*/ 0 h 437"/>
              <a:gd name="T48" fmla="*/ 0 w 429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9"/>
              <a:gd name="T76" fmla="*/ 0 h 437"/>
              <a:gd name="T77" fmla="*/ 429 w 429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9" h="437">
                <a:moveTo>
                  <a:pt x="297" y="10"/>
                </a:moveTo>
                <a:lnTo>
                  <a:pt x="268" y="0"/>
                </a:lnTo>
                <a:lnTo>
                  <a:pt x="212" y="200"/>
                </a:lnTo>
                <a:lnTo>
                  <a:pt x="126" y="13"/>
                </a:lnTo>
                <a:lnTo>
                  <a:pt x="100" y="27"/>
                </a:lnTo>
                <a:lnTo>
                  <a:pt x="201" y="206"/>
                </a:lnTo>
                <a:lnTo>
                  <a:pt x="9" y="136"/>
                </a:lnTo>
                <a:lnTo>
                  <a:pt x="0" y="162"/>
                </a:lnTo>
                <a:lnTo>
                  <a:pt x="194" y="222"/>
                </a:lnTo>
                <a:lnTo>
                  <a:pt x="11" y="308"/>
                </a:lnTo>
                <a:lnTo>
                  <a:pt x="26" y="335"/>
                </a:lnTo>
                <a:lnTo>
                  <a:pt x="201" y="235"/>
                </a:lnTo>
                <a:lnTo>
                  <a:pt x="130" y="429"/>
                </a:lnTo>
                <a:lnTo>
                  <a:pt x="156" y="437"/>
                </a:lnTo>
                <a:lnTo>
                  <a:pt x="214" y="240"/>
                </a:lnTo>
                <a:lnTo>
                  <a:pt x="300" y="426"/>
                </a:lnTo>
                <a:lnTo>
                  <a:pt x="326" y="412"/>
                </a:lnTo>
                <a:lnTo>
                  <a:pt x="226" y="233"/>
                </a:lnTo>
                <a:lnTo>
                  <a:pt x="420" y="301"/>
                </a:lnTo>
                <a:lnTo>
                  <a:pt x="429" y="274"/>
                </a:lnTo>
                <a:lnTo>
                  <a:pt x="231" y="218"/>
                </a:lnTo>
                <a:lnTo>
                  <a:pt x="418" y="135"/>
                </a:lnTo>
                <a:lnTo>
                  <a:pt x="405" y="109"/>
                </a:lnTo>
                <a:lnTo>
                  <a:pt x="225" y="206"/>
                </a:lnTo>
                <a:lnTo>
                  <a:pt x="297" y="1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85" name="Freeform 384"/>
          <p:cNvSpPr>
            <a:spLocks/>
          </p:cNvSpPr>
          <p:nvPr>
            <p:custDataLst>
              <p:tags r:id="rId179"/>
            </p:custDataLst>
          </p:nvPr>
        </p:nvSpPr>
        <p:spPr bwMode="auto">
          <a:xfrm>
            <a:off x="4329713" y="1386765"/>
            <a:ext cx="128588" cy="128588"/>
          </a:xfrm>
          <a:custGeom>
            <a:avLst/>
            <a:gdLst>
              <a:gd name="T0" fmla="*/ 0 w 429"/>
              <a:gd name="T1" fmla="*/ 0 h 436"/>
              <a:gd name="T2" fmla="*/ 0 w 429"/>
              <a:gd name="T3" fmla="*/ 0 h 436"/>
              <a:gd name="T4" fmla="*/ 0 w 429"/>
              <a:gd name="T5" fmla="*/ 0 h 436"/>
              <a:gd name="T6" fmla="*/ 0 w 429"/>
              <a:gd name="T7" fmla="*/ 0 h 436"/>
              <a:gd name="T8" fmla="*/ 0 w 429"/>
              <a:gd name="T9" fmla="*/ 0 h 436"/>
              <a:gd name="T10" fmla="*/ 0 w 429"/>
              <a:gd name="T11" fmla="*/ 0 h 436"/>
              <a:gd name="T12" fmla="*/ 0 w 429"/>
              <a:gd name="T13" fmla="*/ 0 h 436"/>
              <a:gd name="T14" fmla="*/ 0 w 429"/>
              <a:gd name="T15" fmla="*/ 0 h 436"/>
              <a:gd name="T16" fmla="*/ 0 w 429"/>
              <a:gd name="T17" fmla="*/ 0 h 436"/>
              <a:gd name="T18" fmla="*/ 0 w 429"/>
              <a:gd name="T19" fmla="*/ 0 h 436"/>
              <a:gd name="T20" fmla="*/ 0 w 429"/>
              <a:gd name="T21" fmla="*/ 0 h 436"/>
              <a:gd name="T22" fmla="*/ 0 w 429"/>
              <a:gd name="T23" fmla="*/ 0 h 436"/>
              <a:gd name="T24" fmla="*/ 0 w 429"/>
              <a:gd name="T25" fmla="*/ 0 h 436"/>
              <a:gd name="T26" fmla="*/ 0 w 429"/>
              <a:gd name="T27" fmla="*/ 0 h 436"/>
              <a:gd name="T28" fmla="*/ 0 w 429"/>
              <a:gd name="T29" fmla="*/ 0 h 436"/>
              <a:gd name="T30" fmla="*/ 0 w 429"/>
              <a:gd name="T31" fmla="*/ 0 h 436"/>
              <a:gd name="T32" fmla="*/ 0 w 429"/>
              <a:gd name="T33" fmla="*/ 0 h 436"/>
              <a:gd name="T34" fmla="*/ 0 w 429"/>
              <a:gd name="T35" fmla="*/ 0 h 436"/>
              <a:gd name="T36" fmla="*/ 0 w 429"/>
              <a:gd name="T37" fmla="*/ 0 h 436"/>
              <a:gd name="T38" fmla="*/ 0 w 429"/>
              <a:gd name="T39" fmla="*/ 0 h 436"/>
              <a:gd name="T40" fmla="*/ 0 w 429"/>
              <a:gd name="T41" fmla="*/ 0 h 436"/>
              <a:gd name="T42" fmla="*/ 0 w 429"/>
              <a:gd name="T43" fmla="*/ 0 h 436"/>
              <a:gd name="T44" fmla="*/ 0 w 429"/>
              <a:gd name="T45" fmla="*/ 0 h 436"/>
              <a:gd name="T46" fmla="*/ 0 w 429"/>
              <a:gd name="T47" fmla="*/ 0 h 436"/>
              <a:gd name="T48" fmla="*/ 0 w 429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9"/>
              <a:gd name="T76" fmla="*/ 0 h 436"/>
              <a:gd name="T77" fmla="*/ 429 w 429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9" h="436">
                <a:moveTo>
                  <a:pt x="297" y="9"/>
                </a:moveTo>
                <a:lnTo>
                  <a:pt x="268" y="0"/>
                </a:lnTo>
                <a:lnTo>
                  <a:pt x="212" y="201"/>
                </a:lnTo>
                <a:lnTo>
                  <a:pt x="125" y="12"/>
                </a:lnTo>
                <a:lnTo>
                  <a:pt x="100" y="26"/>
                </a:lnTo>
                <a:lnTo>
                  <a:pt x="200" y="205"/>
                </a:lnTo>
                <a:lnTo>
                  <a:pt x="9" y="135"/>
                </a:lnTo>
                <a:lnTo>
                  <a:pt x="0" y="161"/>
                </a:lnTo>
                <a:lnTo>
                  <a:pt x="195" y="222"/>
                </a:lnTo>
                <a:lnTo>
                  <a:pt x="11" y="307"/>
                </a:lnTo>
                <a:lnTo>
                  <a:pt x="25" y="334"/>
                </a:lnTo>
                <a:lnTo>
                  <a:pt x="200" y="234"/>
                </a:lnTo>
                <a:lnTo>
                  <a:pt x="129" y="428"/>
                </a:lnTo>
                <a:lnTo>
                  <a:pt x="156" y="436"/>
                </a:lnTo>
                <a:lnTo>
                  <a:pt x="214" y="240"/>
                </a:lnTo>
                <a:lnTo>
                  <a:pt x="300" y="426"/>
                </a:lnTo>
                <a:lnTo>
                  <a:pt x="326" y="412"/>
                </a:lnTo>
                <a:lnTo>
                  <a:pt x="226" y="232"/>
                </a:lnTo>
                <a:lnTo>
                  <a:pt x="419" y="300"/>
                </a:lnTo>
                <a:lnTo>
                  <a:pt x="429" y="275"/>
                </a:lnTo>
                <a:lnTo>
                  <a:pt x="231" y="217"/>
                </a:lnTo>
                <a:lnTo>
                  <a:pt x="417" y="134"/>
                </a:lnTo>
                <a:lnTo>
                  <a:pt x="405" y="109"/>
                </a:lnTo>
                <a:lnTo>
                  <a:pt x="225" y="205"/>
                </a:lnTo>
                <a:lnTo>
                  <a:pt x="297" y="9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86" name="Freeform 385"/>
          <p:cNvSpPr>
            <a:spLocks/>
          </p:cNvSpPr>
          <p:nvPr>
            <p:custDataLst>
              <p:tags r:id="rId180"/>
            </p:custDataLst>
          </p:nvPr>
        </p:nvSpPr>
        <p:spPr bwMode="auto">
          <a:xfrm>
            <a:off x="4329713" y="1386765"/>
            <a:ext cx="128588" cy="128588"/>
          </a:xfrm>
          <a:custGeom>
            <a:avLst/>
            <a:gdLst>
              <a:gd name="T0" fmla="*/ 0 w 429"/>
              <a:gd name="T1" fmla="*/ 0 h 436"/>
              <a:gd name="T2" fmla="*/ 0 w 429"/>
              <a:gd name="T3" fmla="*/ 0 h 436"/>
              <a:gd name="T4" fmla="*/ 0 w 429"/>
              <a:gd name="T5" fmla="*/ 0 h 436"/>
              <a:gd name="T6" fmla="*/ 0 w 429"/>
              <a:gd name="T7" fmla="*/ 0 h 436"/>
              <a:gd name="T8" fmla="*/ 0 w 429"/>
              <a:gd name="T9" fmla="*/ 0 h 436"/>
              <a:gd name="T10" fmla="*/ 0 w 429"/>
              <a:gd name="T11" fmla="*/ 0 h 436"/>
              <a:gd name="T12" fmla="*/ 0 w 429"/>
              <a:gd name="T13" fmla="*/ 0 h 436"/>
              <a:gd name="T14" fmla="*/ 0 w 429"/>
              <a:gd name="T15" fmla="*/ 0 h 436"/>
              <a:gd name="T16" fmla="*/ 0 w 429"/>
              <a:gd name="T17" fmla="*/ 0 h 436"/>
              <a:gd name="T18" fmla="*/ 0 w 429"/>
              <a:gd name="T19" fmla="*/ 0 h 436"/>
              <a:gd name="T20" fmla="*/ 0 w 429"/>
              <a:gd name="T21" fmla="*/ 0 h 436"/>
              <a:gd name="T22" fmla="*/ 0 w 429"/>
              <a:gd name="T23" fmla="*/ 0 h 436"/>
              <a:gd name="T24" fmla="*/ 0 w 429"/>
              <a:gd name="T25" fmla="*/ 0 h 436"/>
              <a:gd name="T26" fmla="*/ 0 w 429"/>
              <a:gd name="T27" fmla="*/ 0 h 436"/>
              <a:gd name="T28" fmla="*/ 0 w 429"/>
              <a:gd name="T29" fmla="*/ 0 h 436"/>
              <a:gd name="T30" fmla="*/ 0 w 429"/>
              <a:gd name="T31" fmla="*/ 0 h 436"/>
              <a:gd name="T32" fmla="*/ 0 w 429"/>
              <a:gd name="T33" fmla="*/ 0 h 436"/>
              <a:gd name="T34" fmla="*/ 0 w 429"/>
              <a:gd name="T35" fmla="*/ 0 h 436"/>
              <a:gd name="T36" fmla="*/ 0 w 429"/>
              <a:gd name="T37" fmla="*/ 0 h 436"/>
              <a:gd name="T38" fmla="*/ 0 w 429"/>
              <a:gd name="T39" fmla="*/ 0 h 436"/>
              <a:gd name="T40" fmla="*/ 0 w 429"/>
              <a:gd name="T41" fmla="*/ 0 h 436"/>
              <a:gd name="T42" fmla="*/ 0 w 429"/>
              <a:gd name="T43" fmla="*/ 0 h 436"/>
              <a:gd name="T44" fmla="*/ 0 w 429"/>
              <a:gd name="T45" fmla="*/ 0 h 436"/>
              <a:gd name="T46" fmla="*/ 0 w 429"/>
              <a:gd name="T47" fmla="*/ 0 h 436"/>
              <a:gd name="T48" fmla="*/ 0 w 429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9"/>
              <a:gd name="T76" fmla="*/ 0 h 436"/>
              <a:gd name="T77" fmla="*/ 429 w 429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9" h="436">
                <a:moveTo>
                  <a:pt x="297" y="9"/>
                </a:moveTo>
                <a:lnTo>
                  <a:pt x="268" y="0"/>
                </a:lnTo>
                <a:lnTo>
                  <a:pt x="212" y="201"/>
                </a:lnTo>
                <a:lnTo>
                  <a:pt x="125" y="12"/>
                </a:lnTo>
                <a:lnTo>
                  <a:pt x="100" y="26"/>
                </a:lnTo>
                <a:lnTo>
                  <a:pt x="200" y="205"/>
                </a:lnTo>
                <a:lnTo>
                  <a:pt x="9" y="135"/>
                </a:lnTo>
                <a:lnTo>
                  <a:pt x="0" y="161"/>
                </a:lnTo>
                <a:lnTo>
                  <a:pt x="195" y="222"/>
                </a:lnTo>
                <a:lnTo>
                  <a:pt x="11" y="307"/>
                </a:lnTo>
                <a:lnTo>
                  <a:pt x="25" y="334"/>
                </a:lnTo>
                <a:lnTo>
                  <a:pt x="200" y="234"/>
                </a:lnTo>
                <a:lnTo>
                  <a:pt x="129" y="428"/>
                </a:lnTo>
                <a:lnTo>
                  <a:pt x="156" y="436"/>
                </a:lnTo>
                <a:lnTo>
                  <a:pt x="214" y="240"/>
                </a:lnTo>
                <a:lnTo>
                  <a:pt x="300" y="426"/>
                </a:lnTo>
                <a:lnTo>
                  <a:pt x="326" y="412"/>
                </a:lnTo>
                <a:lnTo>
                  <a:pt x="226" y="232"/>
                </a:lnTo>
                <a:lnTo>
                  <a:pt x="419" y="300"/>
                </a:lnTo>
                <a:lnTo>
                  <a:pt x="429" y="275"/>
                </a:lnTo>
                <a:lnTo>
                  <a:pt x="231" y="217"/>
                </a:lnTo>
                <a:lnTo>
                  <a:pt x="417" y="134"/>
                </a:lnTo>
                <a:lnTo>
                  <a:pt x="405" y="109"/>
                </a:lnTo>
                <a:lnTo>
                  <a:pt x="225" y="205"/>
                </a:lnTo>
                <a:lnTo>
                  <a:pt x="297" y="9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87" name="Freeform 386"/>
          <p:cNvSpPr>
            <a:spLocks/>
          </p:cNvSpPr>
          <p:nvPr>
            <p:custDataLst>
              <p:tags r:id="rId181"/>
            </p:custDataLst>
          </p:nvPr>
        </p:nvSpPr>
        <p:spPr bwMode="auto">
          <a:xfrm>
            <a:off x="4340430" y="1570121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9"/>
                </a:moveTo>
                <a:lnTo>
                  <a:pt x="268" y="0"/>
                </a:lnTo>
                <a:lnTo>
                  <a:pt x="212" y="200"/>
                </a:lnTo>
                <a:lnTo>
                  <a:pt x="125" y="13"/>
                </a:lnTo>
                <a:lnTo>
                  <a:pt x="100" y="27"/>
                </a:lnTo>
                <a:lnTo>
                  <a:pt x="200" y="205"/>
                </a:lnTo>
                <a:lnTo>
                  <a:pt x="9" y="136"/>
                </a:lnTo>
                <a:lnTo>
                  <a:pt x="0" y="161"/>
                </a:lnTo>
                <a:lnTo>
                  <a:pt x="194" y="222"/>
                </a:lnTo>
                <a:lnTo>
                  <a:pt x="11" y="308"/>
                </a:lnTo>
                <a:lnTo>
                  <a:pt x="25" y="334"/>
                </a:lnTo>
                <a:lnTo>
                  <a:pt x="200" y="234"/>
                </a:lnTo>
                <a:lnTo>
                  <a:pt x="129" y="428"/>
                </a:lnTo>
                <a:lnTo>
                  <a:pt x="155" y="437"/>
                </a:lnTo>
                <a:lnTo>
                  <a:pt x="214" y="240"/>
                </a:lnTo>
                <a:lnTo>
                  <a:pt x="300" y="426"/>
                </a:lnTo>
                <a:lnTo>
                  <a:pt x="326" y="412"/>
                </a:lnTo>
                <a:lnTo>
                  <a:pt x="226" y="232"/>
                </a:lnTo>
                <a:lnTo>
                  <a:pt x="419" y="301"/>
                </a:lnTo>
                <a:lnTo>
                  <a:pt x="428" y="275"/>
                </a:lnTo>
                <a:lnTo>
                  <a:pt x="231" y="217"/>
                </a:lnTo>
                <a:lnTo>
                  <a:pt x="417" y="135"/>
                </a:lnTo>
                <a:lnTo>
                  <a:pt x="405" y="109"/>
                </a:lnTo>
                <a:lnTo>
                  <a:pt x="225" y="205"/>
                </a:lnTo>
                <a:lnTo>
                  <a:pt x="297" y="9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88" name="Freeform 387"/>
          <p:cNvSpPr>
            <a:spLocks/>
          </p:cNvSpPr>
          <p:nvPr>
            <p:custDataLst>
              <p:tags r:id="rId182"/>
            </p:custDataLst>
          </p:nvPr>
        </p:nvSpPr>
        <p:spPr bwMode="auto">
          <a:xfrm>
            <a:off x="4340430" y="1570121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9"/>
                </a:moveTo>
                <a:lnTo>
                  <a:pt x="268" y="0"/>
                </a:lnTo>
                <a:lnTo>
                  <a:pt x="212" y="200"/>
                </a:lnTo>
                <a:lnTo>
                  <a:pt x="125" y="13"/>
                </a:lnTo>
                <a:lnTo>
                  <a:pt x="100" y="27"/>
                </a:lnTo>
                <a:lnTo>
                  <a:pt x="200" y="205"/>
                </a:lnTo>
                <a:lnTo>
                  <a:pt x="9" y="136"/>
                </a:lnTo>
                <a:lnTo>
                  <a:pt x="0" y="161"/>
                </a:lnTo>
                <a:lnTo>
                  <a:pt x="194" y="222"/>
                </a:lnTo>
                <a:lnTo>
                  <a:pt x="11" y="308"/>
                </a:lnTo>
                <a:lnTo>
                  <a:pt x="25" y="334"/>
                </a:lnTo>
                <a:lnTo>
                  <a:pt x="200" y="234"/>
                </a:lnTo>
                <a:lnTo>
                  <a:pt x="129" y="428"/>
                </a:lnTo>
                <a:lnTo>
                  <a:pt x="155" y="437"/>
                </a:lnTo>
                <a:lnTo>
                  <a:pt x="214" y="240"/>
                </a:lnTo>
                <a:lnTo>
                  <a:pt x="300" y="426"/>
                </a:lnTo>
                <a:lnTo>
                  <a:pt x="326" y="412"/>
                </a:lnTo>
                <a:lnTo>
                  <a:pt x="226" y="232"/>
                </a:lnTo>
                <a:lnTo>
                  <a:pt x="419" y="301"/>
                </a:lnTo>
                <a:lnTo>
                  <a:pt x="428" y="275"/>
                </a:lnTo>
                <a:lnTo>
                  <a:pt x="231" y="217"/>
                </a:lnTo>
                <a:lnTo>
                  <a:pt x="417" y="135"/>
                </a:lnTo>
                <a:lnTo>
                  <a:pt x="405" y="109"/>
                </a:lnTo>
                <a:lnTo>
                  <a:pt x="225" y="205"/>
                </a:lnTo>
                <a:lnTo>
                  <a:pt x="297" y="9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89" name="Freeform 388"/>
          <p:cNvSpPr>
            <a:spLocks/>
          </p:cNvSpPr>
          <p:nvPr>
            <p:custDataLst>
              <p:tags r:id="rId183"/>
            </p:custDataLst>
          </p:nvPr>
        </p:nvSpPr>
        <p:spPr bwMode="auto">
          <a:xfrm>
            <a:off x="4396389" y="1462965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6" y="10"/>
                </a:moveTo>
                <a:lnTo>
                  <a:pt x="268" y="0"/>
                </a:lnTo>
                <a:lnTo>
                  <a:pt x="211" y="201"/>
                </a:lnTo>
                <a:lnTo>
                  <a:pt x="125" y="13"/>
                </a:lnTo>
                <a:lnTo>
                  <a:pt x="100" y="27"/>
                </a:lnTo>
                <a:lnTo>
                  <a:pt x="201" y="206"/>
                </a:lnTo>
                <a:lnTo>
                  <a:pt x="8" y="136"/>
                </a:lnTo>
                <a:lnTo>
                  <a:pt x="0" y="163"/>
                </a:lnTo>
                <a:lnTo>
                  <a:pt x="194" y="222"/>
                </a:lnTo>
                <a:lnTo>
                  <a:pt x="11" y="309"/>
                </a:lnTo>
                <a:lnTo>
                  <a:pt x="25" y="335"/>
                </a:lnTo>
                <a:lnTo>
                  <a:pt x="200" y="236"/>
                </a:lnTo>
                <a:lnTo>
                  <a:pt x="129" y="429"/>
                </a:lnTo>
                <a:lnTo>
                  <a:pt x="155" y="437"/>
                </a:lnTo>
                <a:lnTo>
                  <a:pt x="213" y="240"/>
                </a:lnTo>
                <a:lnTo>
                  <a:pt x="299" y="426"/>
                </a:lnTo>
                <a:lnTo>
                  <a:pt x="325" y="412"/>
                </a:lnTo>
                <a:lnTo>
                  <a:pt x="226" y="234"/>
                </a:lnTo>
                <a:lnTo>
                  <a:pt x="420" y="301"/>
                </a:lnTo>
                <a:lnTo>
                  <a:pt x="428" y="275"/>
                </a:lnTo>
                <a:lnTo>
                  <a:pt x="231" y="218"/>
                </a:lnTo>
                <a:lnTo>
                  <a:pt x="418" y="135"/>
                </a:lnTo>
                <a:lnTo>
                  <a:pt x="404" y="109"/>
                </a:lnTo>
                <a:lnTo>
                  <a:pt x="225" y="206"/>
                </a:lnTo>
                <a:lnTo>
                  <a:pt x="296" y="10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90" name="Freeform 389"/>
          <p:cNvSpPr>
            <a:spLocks/>
          </p:cNvSpPr>
          <p:nvPr>
            <p:custDataLst>
              <p:tags r:id="rId184"/>
            </p:custDataLst>
          </p:nvPr>
        </p:nvSpPr>
        <p:spPr bwMode="auto">
          <a:xfrm>
            <a:off x="4396389" y="1462965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6" y="10"/>
                </a:moveTo>
                <a:lnTo>
                  <a:pt x="268" y="0"/>
                </a:lnTo>
                <a:lnTo>
                  <a:pt x="211" y="201"/>
                </a:lnTo>
                <a:lnTo>
                  <a:pt x="125" y="13"/>
                </a:lnTo>
                <a:lnTo>
                  <a:pt x="100" y="27"/>
                </a:lnTo>
                <a:lnTo>
                  <a:pt x="201" y="206"/>
                </a:lnTo>
                <a:lnTo>
                  <a:pt x="8" y="136"/>
                </a:lnTo>
                <a:lnTo>
                  <a:pt x="0" y="163"/>
                </a:lnTo>
                <a:lnTo>
                  <a:pt x="194" y="222"/>
                </a:lnTo>
                <a:lnTo>
                  <a:pt x="11" y="309"/>
                </a:lnTo>
                <a:lnTo>
                  <a:pt x="25" y="335"/>
                </a:lnTo>
                <a:lnTo>
                  <a:pt x="200" y="236"/>
                </a:lnTo>
                <a:lnTo>
                  <a:pt x="129" y="429"/>
                </a:lnTo>
                <a:lnTo>
                  <a:pt x="155" y="437"/>
                </a:lnTo>
                <a:lnTo>
                  <a:pt x="213" y="240"/>
                </a:lnTo>
                <a:lnTo>
                  <a:pt x="299" y="426"/>
                </a:lnTo>
                <a:lnTo>
                  <a:pt x="325" y="412"/>
                </a:lnTo>
                <a:lnTo>
                  <a:pt x="226" y="234"/>
                </a:lnTo>
                <a:lnTo>
                  <a:pt x="420" y="301"/>
                </a:lnTo>
                <a:lnTo>
                  <a:pt x="428" y="275"/>
                </a:lnTo>
                <a:lnTo>
                  <a:pt x="231" y="218"/>
                </a:lnTo>
                <a:lnTo>
                  <a:pt x="418" y="135"/>
                </a:lnTo>
                <a:lnTo>
                  <a:pt x="404" y="109"/>
                </a:lnTo>
                <a:lnTo>
                  <a:pt x="225" y="206"/>
                </a:lnTo>
                <a:lnTo>
                  <a:pt x="296" y="1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91" name="Freeform 390"/>
          <p:cNvSpPr>
            <a:spLocks/>
          </p:cNvSpPr>
          <p:nvPr>
            <p:custDataLst>
              <p:tags r:id="rId185"/>
            </p:custDataLst>
          </p:nvPr>
        </p:nvSpPr>
        <p:spPr bwMode="auto">
          <a:xfrm>
            <a:off x="4507117" y="1733237"/>
            <a:ext cx="127397" cy="129779"/>
          </a:xfrm>
          <a:custGeom>
            <a:avLst/>
            <a:gdLst>
              <a:gd name="T0" fmla="*/ 0 w 428"/>
              <a:gd name="T1" fmla="*/ 0 h 436"/>
              <a:gd name="T2" fmla="*/ 0 w 428"/>
              <a:gd name="T3" fmla="*/ 0 h 436"/>
              <a:gd name="T4" fmla="*/ 0 w 428"/>
              <a:gd name="T5" fmla="*/ 0 h 436"/>
              <a:gd name="T6" fmla="*/ 0 w 428"/>
              <a:gd name="T7" fmla="*/ 0 h 436"/>
              <a:gd name="T8" fmla="*/ 0 w 428"/>
              <a:gd name="T9" fmla="*/ 0 h 436"/>
              <a:gd name="T10" fmla="*/ 0 w 428"/>
              <a:gd name="T11" fmla="*/ 0 h 436"/>
              <a:gd name="T12" fmla="*/ 0 w 428"/>
              <a:gd name="T13" fmla="*/ 0 h 436"/>
              <a:gd name="T14" fmla="*/ 0 w 428"/>
              <a:gd name="T15" fmla="*/ 0 h 436"/>
              <a:gd name="T16" fmla="*/ 0 w 428"/>
              <a:gd name="T17" fmla="*/ 0 h 436"/>
              <a:gd name="T18" fmla="*/ 0 w 428"/>
              <a:gd name="T19" fmla="*/ 0 h 436"/>
              <a:gd name="T20" fmla="*/ 0 w 428"/>
              <a:gd name="T21" fmla="*/ 0 h 436"/>
              <a:gd name="T22" fmla="*/ 0 w 428"/>
              <a:gd name="T23" fmla="*/ 0 h 436"/>
              <a:gd name="T24" fmla="*/ 0 w 428"/>
              <a:gd name="T25" fmla="*/ 0 h 436"/>
              <a:gd name="T26" fmla="*/ 0 w 428"/>
              <a:gd name="T27" fmla="*/ 0 h 436"/>
              <a:gd name="T28" fmla="*/ 0 w 428"/>
              <a:gd name="T29" fmla="*/ 0 h 436"/>
              <a:gd name="T30" fmla="*/ 0 w 428"/>
              <a:gd name="T31" fmla="*/ 0 h 436"/>
              <a:gd name="T32" fmla="*/ 0 w 428"/>
              <a:gd name="T33" fmla="*/ 0 h 436"/>
              <a:gd name="T34" fmla="*/ 0 w 428"/>
              <a:gd name="T35" fmla="*/ 0 h 436"/>
              <a:gd name="T36" fmla="*/ 0 w 428"/>
              <a:gd name="T37" fmla="*/ 0 h 436"/>
              <a:gd name="T38" fmla="*/ 0 w 428"/>
              <a:gd name="T39" fmla="*/ 0 h 436"/>
              <a:gd name="T40" fmla="*/ 0 w 428"/>
              <a:gd name="T41" fmla="*/ 0 h 436"/>
              <a:gd name="T42" fmla="*/ 0 w 428"/>
              <a:gd name="T43" fmla="*/ 0 h 436"/>
              <a:gd name="T44" fmla="*/ 0 w 428"/>
              <a:gd name="T45" fmla="*/ 0 h 436"/>
              <a:gd name="T46" fmla="*/ 0 w 428"/>
              <a:gd name="T47" fmla="*/ 0 h 436"/>
              <a:gd name="T48" fmla="*/ 0 w 428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6"/>
              <a:gd name="T77" fmla="*/ 428 w 428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6">
                <a:moveTo>
                  <a:pt x="296" y="9"/>
                </a:moveTo>
                <a:lnTo>
                  <a:pt x="269" y="0"/>
                </a:lnTo>
                <a:lnTo>
                  <a:pt x="211" y="200"/>
                </a:lnTo>
                <a:lnTo>
                  <a:pt x="126" y="12"/>
                </a:lnTo>
                <a:lnTo>
                  <a:pt x="100" y="26"/>
                </a:lnTo>
                <a:lnTo>
                  <a:pt x="201" y="205"/>
                </a:lnTo>
                <a:lnTo>
                  <a:pt x="8" y="135"/>
                </a:lnTo>
                <a:lnTo>
                  <a:pt x="0" y="162"/>
                </a:lnTo>
                <a:lnTo>
                  <a:pt x="195" y="222"/>
                </a:lnTo>
                <a:lnTo>
                  <a:pt x="12" y="308"/>
                </a:lnTo>
                <a:lnTo>
                  <a:pt x="25" y="334"/>
                </a:lnTo>
                <a:lnTo>
                  <a:pt x="200" y="235"/>
                </a:lnTo>
                <a:lnTo>
                  <a:pt x="129" y="428"/>
                </a:lnTo>
                <a:lnTo>
                  <a:pt x="156" y="436"/>
                </a:lnTo>
                <a:lnTo>
                  <a:pt x="213" y="239"/>
                </a:lnTo>
                <a:lnTo>
                  <a:pt x="300" y="426"/>
                </a:lnTo>
                <a:lnTo>
                  <a:pt x="325" y="412"/>
                </a:lnTo>
                <a:lnTo>
                  <a:pt x="226" y="232"/>
                </a:lnTo>
                <a:lnTo>
                  <a:pt x="419" y="300"/>
                </a:lnTo>
                <a:lnTo>
                  <a:pt x="428" y="274"/>
                </a:lnTo>
                <a:lnTo>
                  <a:pt x="232" y="217"/>
                </a:lnTo>
                <a:lnTo>
                  <a:pt x="418" y="134"/>
                </a:lnTo>
                <a:lnTo>
                  <a:pt x="404" y="109"/>
                </a:lnTo>
                <a:lnTo>
                  <a:pt x="225" y="205"/>
                </a:lnTo>
                <a:lnTo>
                  <a:pt x="296" y="9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92" name="Freeform 391"/>
          <p:cNvSpPr>
            <a:spLocks/>
          </p:cNvSpPr>
          <p:nvPr>
            <p:custDataLst>
              <p:tags r:id="rId186"/>
            </p:custDataLst>
          </p:nvPr>
        </p:nvSpPr>
        <p:spPr bwMode="auto">
          <a:xfrm>
            <a:off x="4507117" y="1733237"/>
            <a:ext cx="127397" cy="129779"/>
          </a:xfrm>
          <a:custGeom>
            <a:avLst/>
            <a:gdLst>
              <a:gd name="T0" fmla="*/ 0 w 428"/>
              <a:gd name="T1" fmla="*/ 0 h 436"/>
              <a:gd name="T2" fmla="*/ 0 w 428"/>
              <a:gd name="T3" fmla="*/ 0 h 436"/>
              <a:gd name="T4" fmla="*/ 0 w 428"/>
              <a:gd name="T5" fmla="*/ 0 h 436"/>
              <a:gd name="T6" fmla="*/ 0 w 428"/>
              <a:gd name="T7" fmla="*/ 0 h 436"/>
              <a:gd name="T8" fmla="*/ 0 w 428"/>
              <a:gd name="T9" fmla="*/ 0 h 436"/>
              <a:gd name="T10" fmla="*/ 0 w 428"/>
              <a:gd name="T11" fmla="*/ 0 h 436"/>
              <a:gd name="T12" fmla="*/ 0 w 428"/>
              <a:gd name="T13" fmla="*/ 0 h 436"/>
              <a:gd name="T14" fmla="*/ 0 w 428"/>
              <a:gd name="T15" fmla="*/ 0 h 436"/>
              <a:gd name="T16" fmla="*/ 0 w 428"/>
              <a:gd name="T17" fmla="*/ 0 h 436"/>
              <a:gd name="T18" fmla="*/ 0 w 428"/>
              <a:gd name="T19" fmla="*/ 0 h 436"/>
              <a:gd name="T20" fmla="*/ 0 w 428"/>
              <a:gd name="T21" fmla="*/ 0 h 436"/>
              <a:gd name="T22" fmla="*/ 0 w 428"/>
              <a:gd name="T23" fmla="*/ 0 h 436"/>
              <a:gd name="T24" fmla="*/ 0 w 428"/>
              <a:gd name="T25" fmla="*/ 0 h 436"/>
              <a:gd name="T26" fmla="*/ 0 w 428"/>
              <a:gd name="T27" fmla="*/ 0 h 436"/>
              <a:gd name="T28" fmla="*/ 0 w 428"/>
              <a:gd name="T29" fmla="*/ 0 h 436"/>
              <a:gd name="T30" fmla="*/ 0 w 428"/>
              <a:gd name="T31" fmla="*/ 0 h 436"/>
              <a:gd name="T32" fmla="*/ 0 w 428"/>
              <a:gd name="T33" fmla="*/ 0 h 436"/>
              <a:gd name="T34" fmla="*/ 0 w 428"/>
              <a:gd name="T35" fmla="*/ 0 h 436"/>
              <a:gd name="T36" fmla="*/ 0 w 428"/>
              <a:gd name="T37" fmla="*/ 0 h 436"/>
              <a:gd name="T38" fmla="*/ 0 w 428"/>
              <a:gd name="T39" fmla="*/ 0 h 436"/>
              <a:gd name="T40" fmla="*/ 0 w 428"/>
              <a:gd name="T41" fmla="*/ 0 h 436"/>
              <a:gd name="T42" fmla="*/ 0 w 428"/>
              <a:gd name="T43" fmla="*/ 0 h 436"/>
              <a:gd name="T44" fmla="*/ 0 w 428"/>
              <a:gd name="T45" fmla="*/ 0 h 436"/>
              <a:gd name="T46" fmla="*/ 0 w 428"/>
              <a:gd name="T47" fmla="*/ 0 h 436"/>
              <a:gd name="T48" fmla="*/ 0 w 428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6"/>
              <a:gd name="T77" fmla="*/ 428 w 428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6">
                <a:moveTo>
                  <a:pt x="296" y="9"/>
                </a:moveTo>
                <a:lnTo>
                  <a:pt x="269" y="0"/>
                </a:lnTo>
                <a:lnTo>
                  <a:pt x="211" y="200"/>
                </a:lnTo>
                <a:lnTo>
                  <a:pt x="126" y="12"/>
                </a:lnTo>
                <a:lnTo>
                  <a:pt x="100" y="26"/>
                </a:lnTo>
                <a:lnTo>
                  <a:pt x="201" y="205"/>
                </a:lnTo>
                <a:lnTo>
                  <a:pt x="8" y="135"/>
                </a:lnTo>
                <a:lnTo>
                  <a:pt x="0" y="162"/>
                </a:lnTo>
                <a:lnTo>
                  <a:pt x="195" y="222"/>
                </a:lnTo>
                <a:lnTo>
                  <a:pt x="12" y="308"/>
                </a:lnTo>
                <a:lnTo>
                  <a:pt x="25" y="334"/>
                </a:lnTo>
                <a:lnTo>
                  <a:pt x="200" y="235"/>
                </a:lnTo>
                <a:lnTo>
                  <a:pt x="129" y="428"/>
                </a:lnTo>
                <a:lnTo>
                  <a:pt x="156" y="436"/>
                </a:lnTo>
                <a:lnTo>
                  <a:pt x="213" y="239"/>
                </a:lnTo>
                <a:lnTo>
                  <a:pt x="300" y="426"/>
                </a:lnTo>
                <a:lnTo>
                  <a:pt x="325" y="412"/>
                </a:lnTo>
                <a:lnTo>
                  <a:pt x="226" y="232"/>
                </a:lnTo>
                <a:lnTo>
                  <a:pt x="419" y="300"/>
                </a:lnTo>
                <a:lnTo>
                  <a:pt x="428" y="274"/>
                </a:lnTo>
                <a:lnTo>
                  <a:pt x="232" y="217"/>
                </a:lnTo>
                <a:lnTo>
                  <a:pt x="418" y="134"/>
                </a:lnTo>
                <a:lnTo>
                  <a:pt x="404" y="109"/>
                </a:lnTo>
                <a:lnTo>
                  <a:pt x="225" y="205"/>
                </a:lnTo>
                <a:lnTo>
                  <a:pt x="296" y="9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93" name="Freeform 392"/>
          <p:cNvSpPr>
            <a:spLocks/>
          </p:cNvSpPr>
          <p:nvPr>
            <p:custDataLst>
              <p:tags r:id="rId187"/>
            </p:custDataLst>
          </p:nvPr>
        </p:nvSpPr>
        <p:spPr bwMode="auto">
          <a:xfrm>
            <a:off x="4342811" y="1696327"/>
            <a:ext cx="127397" cy="129779"/>
          </a:xfrm>
          <a:custGeom>
            <a:avLst/>
            <a:gdLst>
              <a:gd name="T0" fmla="*/ 0 w 428"/>
              <a:gd name="T1" fmla="*/ 0 h 436"/>
              <a:gd name="T2" fmla="*/ 0 w 428"/>
              <a:gd name="T3" fmla="*/ 0 h 436"/>
              <a:gd name="T4" fmla="*/ 0 w 428"/>
              <a:gd name="T5" fmla="*/ 0 h 436"/>
              <a:gd name="T6" fmla="*/ 0 w 428"/>
              <a:gd name="T7" fmla="*/ 0 h 436"/>
              <a:gd name="T8" fmla="*/ 0 w 428"/>
              <a:gd name="T9" fmla="*/ 0 h 436"/>
              <a:gd name="T10" fmla="*/ 0 w 428"/>
              <a:gd name="T11" fmla="*/ 0 h 436"/>
              <a:gd name="T12" fmla="*/ 0 w 428"/>
              <a:gd name="T13" fmla="*/ 0 h 436"/>
              <a:gd name="T14" fmla="*/ 0 w 428"/>
              <a:gd name="T15" fmla="*/ 0 h 436"/>
              <a:gd name="T16" fmla="*/ 0 w 428"/>
              <a:gd name="T17" fmla="*/ 0 h 436"/>
              <a:gd name="T18" fmla="*/ 0 w 428"/>
              <a:gd name="T19" fmla="*/ 0 h 436"/>
              <a:gd name="T20" fmla="*/ 0 w 428"/>
              <a:gd name="T21" fmla="*/ 0 h 436"/>
              <a:gd name="T22" fmla="*/ 0 w 428"/>
              <a:gd name="T23" fmla="*/ 0 h 436"/>
              <a:gd name="T24" fmla="*/ 0 w 428"/>
              <a:gd name="T25" fmla="*/ 0 h 436"/>
              <a:gd name="T26" fmla="*/ 0 w 428"/>
              <a:gd name="T27" fmla="*/ 0 h 436"/>
              <a:gd name="T28" fmla="*/ 0 w 428"/>
              <a:gd name="T29" fmla="*/ 0 h 436"/>
              <a:gd name="T30" fmla="*/ 0 w 428"/>
              <a:gd name="T31" fmla="*/ 0 h 436"/>
              <a:gd name="T32" fmla="*/ 0 w 428"/>
              <a:gd name="T33" fmla="*/ 0 h 436"/>
              <a:gd name="T34" fmla="*/ 0 w 428"/>
              <a:gd name="T35" fmla="*/ 0 h 436"/>
              <a:gd name="T36" fmla="*/ 0 w 428"/>
              <a:gd name="T37" fmla="*/ 0 h 436"/>
              <a:gd name="T38" fmla="*/ 0 w 428"/>
              <a:gd name="T39" fmla="*/ 0 h 436"/>
              <a:gd name="T40" fmla="*/ 0 w 428"/>
              <a:gd name="T41" fmla="*/ 0 h 436"/>
              <a:gd name="T42" fmla="*/ 0 w 428"/>
              <a:gd name="T43" fmla="*/ 0 h 436"/>
              <a:gd name="T44" fmla="*/ 0 w 428"/>
              <a:gd name="T45" fmla="*/ 0 h 436"/>
              <a:gd name="T46" fmla="*/ 0 w 428"/>
              <a:gd name="T47" fmla="*/ 0 h 436"/>
              <a:gd name="T48" fmla="*/ 0 w 428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6"/>
              <a:gd name="T77" fmla="*/ 428 w 428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6">
                <a:moveTo>
                  <a:pt x="296" y="9"/>
                </a:moveTo>
                <a:lnTo>
                  <a:pt x="267" y="0"/>
                </a:lnTo>
                <a:lnTo>
                  <a:pt x="211" y="200"/>
                </a:lnTo>
                <a:lnTo>
                  <a:pt x="125" y="12"/>
                </a:lnTo>
                <a:lnTo>
                  <a:pt x="100" y="25"/>
                </a:lnTo>
                <a:lnTo>
                  <a:pt x="200" y="204"/>
                </a:lnTo>
                <a:lnTo>
                  <a:pt x="8" y="134"/>
                </a:lnTo>
                <a:lnTo>
                  <a:pt x="0" y="161"/>
                </a:lnTo>
                <a:lnTo>
                  <a:pt x="194" y="222"/>
                </a:lnTo>
                <a:lnTo>
                  <a:pt x="10" y="307"/>
                </a:lnTo>
                <a:lnTo>
                  <a:pt x="25" y="334"/>
                </a:lnTo>
                <a:lnTo>
                  <a:pt x="200" y="234"/>
                </a:lnTo>
                <a:lnTo>
                  <a:pt x="129" y="427"/>
                </a:lnTo>
                <a:lnTo>
                  <a:pt x="155" y="436"/>
                </a:lnTo>
                <a:lnTo>
                  <a:pt x="213" y="239"/>
                </a:lnTo>
                <a:lnTo>
                  <a:pt x="299" y="425"/>
                </a:lnTo>
                <a:lnTo>
                  <a:pt x="325" y="412"/>
                </a:lnTo>
                <a:lnTo>
                  <a:pt x="225" y="232"/>
                </a:lnTo>
                <a:lnTo>
                  <a:pt x="419" y="300"/>
                </a:lnTo>
                <a:lnTo>
                  <a:pt x="428" y="274"/>
                </a:lnTo>
                <a:lnTo>
                  <a:pt x="230" y="217"/>
                </a:lnTo>
                <a:lnTo>
                  <a:pt x="418" y="134"/>
                </a:lnTo>
                <a:lnTo>
                  <a:pt x="404" y="109"/>
                </a:lnTo>
                <a:lnTo>
                  <a:pt x="224" y="204"/>
                </a:lnTo>
                <a:lnTo>
                  <a:pt x="296" y="9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94" name="Freeform 393"/>
          <p:cNvSpPr>
            <a:spLocks/>
          </p:cNvSpPr>
          <p:nvPr>
            <p:custDataLst>
              <p:tags r:id="rId188"/>
            </p:custDataLst>
          </p:nvPr>
        </p:nvSpPr>
        <p:spPr bwMode="auto">
          <a:xfrm>
            <a:off x="4342811" y="1696327"/>
            <a:ext cx="127397" cy="129779"/>
          </a:xfrm>
          <a:custGeom>
            <a:avLst/>
            <a:gdLst>
              <a:gd name="T0" fmla="*/ 0 w 428"/>
              <a:gd name="T1" fmla="*/ 0 h 436"/>
              <a:gd name="T2" fmla="*/ 0 w 428"/>
              <a:gd name="T3" fmla="*/ 0 h 436"/>
              <a:gd name="T4" fmla="*/ 0 w 428"/>
              <a:gd name="T5" fmla="*/ 0 h 436"/>
              <a:gd name="T6" fmla="*/ 0 w 428"/>
              <a:gd name="T7" fmla="*/ 0 h 436"/>
              <a:gd name="T8" fmla="*/ 0 w 428"/>
              <a:gd name="T9" fmla="*/ 0 h 436"/>
              <a:gd name="T10" fmla="*/ 0 w 428"/>
              <a:gd name="T11" fmla="*/ 0 h 436"/>
              <a:gd name="T12" fmla="*/ 0 w 428"/>
              <a:gd name="T13" fmla="*/ 0 h 436"/>
              <a:gd name="T14" fmla="*/ 0 w 428"/>
              <a:gd name="T15" fmla="*/ 0 h 436"/>
              <a:gd name="T16" fmla="*/ 0 w 428"/>
              <a:gd name="T17" fmla="*/ 0 h 436"/>
              <a:gd name="T18" fmla="*/ 0 w 428"/>
              <a:gd name="T19" fmla="*/ 0 h 436"/>
              <a:gd name="T20" fmla="*/ 0 w 428"/>
              <a:gd name="T21" fmla="*/ 0 h 436"/>
              <a:gd name="T22" fmla="*/ 0 w 428"/>
              <a:gd name="T23" fmla="*/ 0 h 436"/>
              <a:gd name="T24" fmla="*/ 0 w 428"/>
              <a:gd name="T25" fmla="*/ 0 h 436"/>
              <a:gd name="T26" fmla="*/ 0 w 428"/>
              <a:gd name="T27" fmla="*/ 0 h 436"/>
              <a:gd name="T28" fmla="*/ 0 w 428"/>
              <a:gd name="T29" fmla="*/ 0 h 436"/>
              <a:gd name="T30" fmla="*/ 0 w 428"/>
              <a:gd name="T31" fmla="*/ 0 h 436"/>
              <a:gd name="T32" fmla="*/ 0 w 428"/>
              <a:gd name="T33" fmla="*/ 0 h 436"/>
              <a:gd name="T34" fmla="*/ 0 w 428"/>
              <a:gd name="T35" fmla="*/ 0 h 436"/>
              <a:gd name="T36" fmla="*/ 0 w 428"/>
              <a:gd name="T37" fmla="*/ 0 h 436"/>
              <a:gd name="T38" fmla="*/ 0 w 428"/>
              <a:gd name="T39" fmla="*/ 0 h 436"/>
              <a:gd name="T40" fmla="*/ 0 w 428"/>
              <a:gd name="T41" fmla="*/ 0 h 436"/>
              <a:gd name="T42" fmla="*/ 0 w 428"/>
              <a:gd name="T43" fmla="*/ 0 h 436"/>
              <a:gd name="T44" fmla="*/ 0 w 428"/>
              <a:gd name="T45" fmla="*/ 0 h 436"/>
              <a:gd name="T46" fmla="*/ 0 w 428"/>
              <a:gd name="T47" fmla="*/ 0 h 436"/>
              <a:gd name="T48" fmla="*/ 0 w 428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6"/>
              <a:gd name="T77" fmla="*/ 428 w 428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6">
                <a:moveTo>
                  <a:pt x="296" y="9"/>
                </a:moveTo>
                <a:lnTo>
                  <a:pt x="267" y="0"/>
                </a:lnTo>
                <a:lnTo>
                  <a:pt x="211" y="200"/>
                </a:lnTo>
                <a:lnTo>
                  <a:pt x="125" y="12"/>
                </a:lnTo>
                <a:lnTo>
                  <a:pt x="100" y="25"/>
                </a:lnTo>
                <a:lnTo>
                  <a:pt x="200" y="204"/>
                </a:lnTo>
                <a:lnTo>
                  <a:pt x="8" y="134"/>
                </a:lnTo>
                <a:lnTo>
                  <a:pt x="0" y="161"/>
                </a:lnTo>
                <a:lnTo>
                  <a:pt x="194" y="222"/>
                </a:lnTo>
                <a:lnTo>
                  <a:pt x="10" y="307"/>
                </a:lnTo>
                <a:lnTo>
                  <a:pt x="25" y="334"/>
                </a:lnTo>
                <a:lnTo>
                  <a:pt x="200" y="234"/>
                </a:lnTo>
                <a:lnTo>
                  <a:pt x="129" y="427"/>
                </a:lnTo>
                <a:lnTo>
                  <a:pt x="155" y="436"/>
                </a:lnTo>
                <a:lnTo>
                  <a:pt x="213" y="239"/>
                </a:lnTo>
                <a:lnTo>
                  <a:pt x="299" y="425"/>
                </a:lnTo>
                <a:lnTo>
                  <a:pt x="325" y="412"/>
                </a:lnTo>
                <a:lnTo>
                  <a:pt x="225" y="232"/>
                </a:lnTo>
                <a:lnTo>
                  <a:pt x="419" y="300"/>
                </a:lnTo>
                <a:lnTo>
                  <a:pt x="428" y="274"/>
                </a:lnTo>
                <a:lnTo>
                  <a:pt x="230" y="217"/>
                </a:lnTo>
                <a:lnTo>
                  <a:pt x="418" y="134"/>
                </a:lnTo>
                <a:lnTo>
                  <a:pt x="404" y="109"/>
                </a:lnTo>
                <a:lnTo>
                  <a:pt x="224" y="204"/>
                </a:lnTo>
                <a:lnTo>
                  <a:pt x="296" y="9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95" name="Freeform 394"/>
          <p:cNvSpPr>
            <a:spLocks/>
          </p:cNvSpPr>
          <p:nvPr>
            <p:custDataLst>
              <p:tags r:id="rId189"/>
            </p:custDataLst>
          </p:nvPr>
        </p:nvSpPr>
        <p:spPr bwMode="auto">
          <a:xfrm>
            <a:off x="4211842" y="1598696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9"/>
                </a:moveTo>
                <a:lnTo>
                  <a:pt x="268" y="0"/>
                </a:lnTo>
                <a:lnTo>
                  <a:pt x="212" y="200"/>
                </a:lnTo>
                <a:lnTo>
                  <a:pt x="125" y="13"/>
                </a:lnTo>
                <a:lnTo>
                  <a:pt x="100" y="26"/>
                </a:lnTo>
                <a:lnTo>
                  <a:pt x="200" y="204"/>
                </a:lnTo>
                <a:lnTo>
                  <a:pt x="9" y="135"/>
                </a:lnTo>
                <a:lnTo>
                  <a:pt x="0" y="161"/>
                </a:lnTo>
                <a:lnTo>
                  <a:pt x="194" y="222"/>
                </a:lnTo>
                <a:lnTo>
                  <a:pt x="11" y="308"/>
                </a:lnTo>
                <a:lnTo>
                  <a:pt x="24" y="334"/>
                </a:lnTo>
                <a:lnTo>
                  <a:pt x="199" y="235"/>
                </a:lnTo>
                <a:lnTo>
                  <a:pt x="129" y="427"/>
                </a:lnTo>
                <a:lnTo>
                  <a:pt x="155" y="437"/>
                </a:lnTo>
                <a:lnTo>
                  <a:pt x="214" y="239"/>
                </a:lnTo>
                <a:lnTo>
                  <a:pt x="300" y="425"/>
                </a:lnTo>
                <a:lnTo>
                  <a:pt x="326" y="412"/>
                </a:lnTo>
                <a:lnTo>
                  <a:pt x="226" y="232"/>
                </a:lnTo>
                <a:lnTo>
                  <a:pt x="419" y="301"/>
                </a:lnTo>
                <a:lnTo>
                  <a:pt x="428" y="274"/>
                </a:lnTo>
                <a:lnTo>
                  <a:pt x="231" y="217"/>
                </a:lnTo>
                <a:lnTo>
                  <a:pt x="417" y="134"/>
                </a:lnTo>
                <a:lnTo>
                  <a:pt x="405" y="109"/>
                </a:lnTo>
                <a:lnTo>
                  <a:pt x="225" y="204"/>
                </a:lnTo>
                <a:lnTo>
                  <a:pt x="297" y="9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96" name="Freeform 395"/>
          <p:cNvSpPr>
            <a:spLocks/>
          </p:cNvSpPr>
          <p:nvPr>
            <p:custDataLst>
              <p:tags r:id="rId190"/>
            </p:custDataLst>
          </p:nvPr>
        </p:nvSpPr>
        <p:spPr bwMode="auto">
          <a:xfrm>
            <a:off x="4211842" y="1598696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9"/>
                </a:moveTo>
                <a:lnTo>
                  <a:pt x="268" y="0"/>
                </a:lnTo>
                <a:lnTo>
                  <a:pt x="212" y="200"/>
                </a:lnTo>
                <a:lnTo>
                  <a:pt x="125" y="13"/>
                </a:lnTo>
                <a:lnTo>
                  <a:pt x="100" y="26"/>
                </a:lnTo>
                <a:lnTo>
                  <a:pt x="200" y="204"/>
                </a:lnTo>
                <a:lnTo>
                  <a:pt x="9" y="135"/>
                </a:lnTo>
                <a:lnTo>
                  <a:pt x="0" y="161"/>
                </a:lnTo>
                <a:lnTo>
                  <a:pt x="194" y="222"/>
                </a:lnTo>
                <a:lnTo>
                  <a:pt x="11" y="308"/>
                </a:lnTo>
                <a:lnTo>
                  <a:pt x="24" y="334"/>
                </a:lnTo>
                <a:lnTo>
                  <a:pt x="199" y="235"/>
                </a:lnTo>
                <a:lnTo>
                  <a:pt x="129" y="427"/>
                </a:lnTo>
                <a:lnTo>
                  <a:pt x="155" y="437"/>
                </a:lnTo>
                <a:lnTo>
                  <a:pt x="214" y="239"/>
                </a:lnTo>
                <a:lnTo>
                  <a:pt x="300" y="425"/>
                </a:lnTo>
                <a:lnTo>
                  <a:pt x="326" y="412"/>
                </a:lnTo>
                <a:lnTo>
                  <a:pt x="226" y="232"/>
                </a:lnTo>
                <a:lnTo>
                  <a:pt x="419" y="301"/>
                </a:lnTo>
                <a:lnTo>
                  <a:pt x="428" y="274"/>
                </a:lnTo>
                <a:lnTo>
                  <a:pt x="231" y="217"/>
                </a:lnTo>
                <a:lnTo>
                  <a:pt x="417" y="134"/>
                </a:lnTo>
                <a:lnTo>
                  <a:pt x="405" y="109"/>
                </a:lnTo>
                <a:lnTo>
                  <a:pt x="225" y="204"/>
                </a:lnTo>
                <a:lnTo>
                  <a:pt x="297" y="9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97" name="Freeform 396"/>
          <p:cNvSpPr>
            <a:spLocks/>
          </p:cNvSpPr>
          <p:nvPr>
            <p:custDataLst>
              <p:tags r:id="rId191"/>
            </p:custDataLst>
          </p:nvPr>
        </p:nvSpPr>
        <p:spPr bwMode="auto">
          <a:xfrm>
            <a:off x="4583317" y="1696327"/>
            <a:ext cx="128588" cy="129779"/>
          </a:xfrm>
          <a:custGeom>
            <a:avLst/>
            <a:gdLst>
              <a:gd name="T0" fmla="*/ 0 w 429"/>
              <a:gd name="T1" fmla="*/ 0 h 436"/>
              <a:gd name="T2" fmla="*/ 0 w 429"/>
              <a:gd name="T3" fmla="*/ 0 h 436"/>
              <a:gd name="T4" fmla="*/ 0 w 429"/>
              <a:gd name="T5" fmla="*/ 0 h 436"/>
              <a:gd name="T6" fmla="*/ 0 w 429"/>
              <a:gd name="T7" fmla="*/ 0 h 436"/>
              <a:gd name="T8" fmla="*/ 0 w 429"/>
              <a:gd name="T9" fmla="*/ 0 h 436"/>
              <a:gd name="T10" fmla="*/ 0 w 429"/>
              <a:gd name="T11" fmla="*/ 0 h 436"/>
              <a:gd name="T12" fmla="*/ 0 w 429"/>
              <a:gd name="T13" fmla="*/ 0 h 436"/>
              <a:gd name="T14" fmla="*/ 0 w 429"/>
              <a:gd name="T15" fmla="*/ 0 h 436"/>
              <a:gd name="T16" fmla="*/ 0 w 429"/>
              <a:gd name="T17" fmla="*/ 0 h 436"/>
              <a:gd name="T18" fmla="*/ 0 w 429"/>
              <a:gd name="T19" fmla="*/ 0 h 436"/>
              <a:gd name="T20" fmla="*/ 0 w 429"/>
              <a:gd name="T21" fmla="*/ 0 h 436"/>
              <a:gd name="T22" fmla="*/ 0 w 429"/>
              <a:gd name="T23" fmla="*/ 0 h 436"/>
              <a:gd name="T24" fmla="*/ 0 w 429"/>
              <a:gd name="T25" fmla="*/ 0 h 436"/>
              <a:gd name="T26" fmla="*/ 0 w 429"/>
              <a:gd name="T27" fmla="*/ 0 h 436"/>
              <a:gd name="T28" fmla="*/ 0 w 429"/>
              <a:gd name="T29" fmla="*/ 0 h 436"/>
              <a:gd name="T30" fmla="*/ 0 w 429"/>
              <a:gd name="T31" fmla="*/ 0 h 436"/>
              <a:gd name="T32" fmla="*/ 0 w 429"/>
              <a:gd name="T33" fmla="*/ 0 h 436"/>
              <a:gd name="T34" fmla="*/ 0 w 429"/>
              <a:gd name="T35" fmla="*/ 0 h 436"/>
              <a:gd name="T36" fmla="*/ 0 w 429"/>
              <a:gd name="T37" fmla="*/ 0 h 436"/>
              <a:gd name="T38" fmla="*/ 0 w 429"/>
              <a:gd name="T39" fmla="*/ 0 h 436"/>
              <a:gd name="T40" fmla="*/ 0 w 429"/>
              <a:gd name="T41" fmla="*/ 0 h 436"/>
              <a:gd name="T42" fmla="*/ 0 w 429"/>
              <a:gd name="T43" fmla="*/ 0 h 436"/>
              <a:gd name="T44" fmla="*/ 0 w 429"/>
              <a:gd name="T45" fmla="*/ 0 h 436"/>
              <a:gd name="T46" fmla="*/ 0 w 429"/>
              <a:gd name="T47" fmla="*/ 0 h 436"/>
              <a:gd name="T48" fmla="*/ 0 w 429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9"/>
              <a:gd name="T76" fmla="*/ 0 h 436"/>
              <a:gd name="T77" fmla="*/ 429 w 429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9" h="436">
                <a:moveTo>
                  <a:pt x="298" y="9"/>
                </a:moveTo>
                <a:lnTo>
                  <a:pt x="269" y="0"/>
                </a:lnTo>
                <a:lnTo>
                  <a:pt x="212" y="200"/>
                </a:lnTo>
                <a:lnTo>
                  <a:pt x="126" y="12"/>
                </a:lnTo>
                <a:lnTo>
                  <a:pt x="100" y="25"/>
                </a:lnTo>
                <a:lnTo>
                  <a:pt x="201" y="204"/>
                </a:lnTo>
                <a:lnTo>
                  <a:pt x="10" y="134"/>
                </a:lnTo>
                <a:lnTo>
                  <a:pt x="0" y="161"/>
                </a:lnTo>
                <a:lnTo>
                  <a:pt x="196" y="222"/>
                </a:lnTo>
                <a:lnTo>
                  <a:pt x="12" y="307"/>
                </a:lnTo>
                <a:lnTo>
                  <a:pt x="26" y="334"/>
                </a:lnTo>
                <a:lnTo>
                  <a:pt x="201" y="234"/>
                </a:lnTo>
                <a:lnTo>
                  <a:pt x="130" y="427"/>
                </a:lnTo>
                <a:lnTo>
                  <a:pt x="157" y="436"/>
                </a:lnTo>
                <a:lnTo>
                  <a:pt x="214" y="239"/>
                </a:lnTo>
                <a:lnTo>
                  <a:pt x="301" y="425"/>
                </a:lnTo>
                <a:lnTo>
                  <a:pt x="326" y="412"/>
                </a:lnTo>
                <a:lnTo>
                  <a:pt x="227" y="232"/>
                </a:lnTo>
                <a:lnTo>
                  <a:pt x="420" y="300"/>
                </a:lnTo>
                <a:lnTo>
                  <a:pt x="429" y="274"/>
                </a:lnTo>
                <a:lnTo>
                  <a:pt x="232" y="217"/>
                </a:lnTo>
                <a:lnTo>
                  <a:pt x="418" y="134"/>
                </a:lnTo>
                <a:lnTo>
                  <a:pt x="406" y="109"/>
                </a:lnTo>
                <a:lnTo>
                  <a:pt x="226" y="204"/>
                </a:lnTo>
                <a:lnTo>
                  <a:pt x="298" y="9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98" name="Freeform 397"/>
          <p:cNvSpPr>
            <a:spLocks/>
          </p:cNvSpPr>
          <p:nvPr>
            <p:custDataLst>
              <p:tags r:id="rId192"/>
            </p:custDataLst>
          </p:nvPr>
        </p:nvSpPr>
        <p:spPr bwMode="auto">
          <a:xfrm>
            <a:off x="4583317" y="1696327"/>
            <a:ext cx="128588" cy="129779"/>
          </a:xfrm>
          <a:custGeom>
            <a:avLst/>
            <a:gdLst>
              <a:gd name="T0" fmla="*/ 0 w 429"/>
              <a:gd name="T1" fmla="*/ 0 h 436"/>
              <a:gd name="T2" fmla="*/ 0 w 429"/>
              <a:gd name="T3" fmla="*/ 0 h 436"/>
              <a:gd name="T4" fmla="*/ 0 w 429"/>
              <a:gd name="T5" fmla="*/ 0 h 436"/>
              <a:gd name="T6" fmla="*/ 0 w 429"/>
              <a:gd name="T7" fmla="*/ 0 h 436"/>
              <a:gd name="T8" fmla="*/ 0 w 429"/>
              <a:gd name="T9" fmla="*/ 0 h 436"/>
              <a:gd name="T10" fmla="*/ 0 w 429"/>
              <a:gd name="T11" fmla="*/ 0 h 436"/>
              <a:gd name="T12" fmla="*/ 0 w 429"/>
              <a:gd name="T13" fmla="*/ 0 h 436"/>
              <a:gd name="T14" fmla="*/ 0 w 429"/>
              <a:gd name="T15" fmla="*/ 0 h 436"/>
              <a:gd name="T16" fmla="*/ 0 w 429"/>
              <a:gd name="T17" fmla="*/ 0 h 436"/>
              <a:gd name="T18" fmla="*/ 0 w 429"/>
              <a:gd name="T19" fmla="*/ 0 h 436"/>
              <a:gd name="T20" fmla="*/ 0 w 429"/>
              <a:gd name="T21" fmla="*/ 0 h 436"/>
              <a:gd name="T22" fmla="*/ 0 w 429"/>
              <a:gd name="T23" fmla="*/ 0 h 436"/>
              <a:gd name="T24" fmla="*/ 0 w 429"/>
              <a:gd name="T25" fmla="*/ 0 h 436"/>
              <a:gd name="T26" fmla="*/ 0 w 429"/>
              <a:gd name="T27" fmla="*/ 0 h 436"/>
              <a:gd name="T28" fmla="*/ 0 w 429"/>
              <a:gd name="T29" fmla="*/ 0 h 436"/>
              <a:gd name="T30" fmla="*/ 0 w 429"/>
              <a:gd name="T31" fmla="*/ 0 h 436"/>
              <a:gd name="T32" fmla="*/ 0 w 429"/>
              <a:gd name="T33" fmla="*/ 0 h 436"/>
              <a:gd name="T34" fmla="*/ 0 w 429"/>
              <a:gd name="T35" fmla="*/ 0 h 436"/>
              <a:gd name="T36" fmla="*/ 0 w 429"/>
              <a:gd name="T37" fmla="*/ 0 h 436"/>
              <a:gd name="T38" fmla="*/ 0 w 429"/>
              <a:gd name="T39" fmla="*/ 0 h 436"/>
              <a:gd name="T40" fmla="*/ 0 w 429"/>
              <a:gd name="T41" fmla="*/ 0 h 436"/>
              <a:gd name="T42" fmla="*/ 0 w 429"/>
              <a:gd name="T43" fmla="*/ 0 h 436"/>
              <a:gd name="T44" fmla="*/ 0 w 429"/>
              <a:gd name="T45" fmla="*/ 0 h 436"/>
              <a:gd name="T46" fmla="*/ 0 w 429"/>
              <a:gd name="T47" fmla="*/ 0 h 436"/>
              <a:gd name="T48" fmla="*/ 0 w 429"/>
              <a:gd name="T49" fmla="*/ 0 h 4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9"/>
              <a:gd name="T76" fmla="*/ 0 h 436"/>
              <a:gd name="T77" fmla="*/ 429 w 429"/>
              <a:gd name="T78" fmla="*/ 436 h 4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9" h="436">
                <a:moveTo>
                  <a:pt x="298" y="9"/>
                </a:moveTo>
                <a:lnTo>
                  <a:pt x="269" y="0"/>
                </a:lnTo>
                <a:lnTo>
                  <a:pt x="212" y="200"/>
                </a:lnTo>
                <a:lnTo>
                  <a:pt x="126" y="12"/>
                </a:lnTo>
                <a:lnTo>
                  <a:pt x="100" y="25"/>
                </a:lnTo>
                <a:lnTo>
                  <a:pt x="201" y="204"/>
                </a:lnTo>
                <a:lnTo>
                  <a:pt x="10" y="134"/>
                </a:lnTo>
                <a:lnTo>
                  <a:pt x="0" y="161"/>
                </a:lnTo>
                <a:lnTo>
                  <a:pt x="196" y="222"/>
                </a:lnTo>
                <a:lnTo>
                  <a:pt x="12" y="307"/>
                </a:lnTo>
                <a:lnTo>
                  <a:pt x="26" y="334"/>
                </a:lnTo>
                <a:lnTo>
                  <a:pt x="201" y="234"/>
                </a:lnTo>
                <a:lnTo>
                  <a:pt x="130" y="427"/>
                </a:lnTo>
                <a:lnTo>
                  <a:pt x="157" y="436"/>
                </a:lnTo>
                <a:lnTo>
                  <a:pt x="214" y="239"/>
                </a:lnTo>
                <a:lnTo>
                  <a:pt x="301" y="425"/>
                </a:lnTo>
                <a:lnTo>
                  <a:pt x="326" y="412"/>
                </a:lnTo>
                <a:lnTo>
                  <a:pt x="227" y="232"/>
                </a:lnTo>
                <a:lnTo>
                  <a:pt x="420" y="300"/>
                </a:lnTo>
                <a:lnTo>
                  <a:pt x="429" y="274"/>
                </a:lnTo>
                <a:lnTo>
                  <a:pt x="232" y="217"/>
                </a:lnTo>
                <a:lnTo>
                  <a:pt x="418" y="134"/>
                </a:lnTo>
                <a:lnTo>
                  <a:pt x="406" y="109"/>
                </a:lnTo>
                <a:lnTo>
                  <a:pt x="226" y="204"/>
                </a:lnTo>
                <a:lnTo>
                  <a:pt x="298" y="9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699" name="Freeform 398"/>
          <p:cNvSpPr>
            <a:spLocks/>
          </p:cNvSpPr>
          <p:nvPr>
            <p:custDataLst>
              <p:tags r:id="rId193"/>
            </p:custDataLst>
          </p:nvPr>
        </p:nvSpPr>
        <p:spPr bwMode="auto">
          <a:xfrm>
            <a:off x="4529739" y="1959456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8" y="9"/>
                </a:moveTo>
                <a:lnTo>
                  <a:pt x="269" y="0"/>
                </a:lnTo>
                <a:lnTo>
                  <a:pt x="212" y="200"/>
                </a:lnTo>
                <a:lnTo>
                  <a:pt x="126" y="13"/>
                </a:lnTo>
                <a:lnTo>
                  <a:pt x="100" y="27"/>
                </a:lnTo>
                <a:lnTo>
                  <a:pt x="201" y="205"/>
                </a:lnTo>
                <a:lnTo>
                  <a:pt x="10" y="136"/>
                </a:lnTo>
                <a:lnTo>
                  <a:pt x="0" y="162"/>
                </a:lnTo>
                <a:lnTo>
                  <a:pt x="195" y="222"/>
                </a:lnTo>
                <a:lnTo>
                  <a:pt x="12" y="308"/>
                </a:lnTo>
                <a:lnTo>
                  <a:pt x="25" y="335"/>
                </a:lnTo>
                <a:lnTo>
                  <a:pt x="200" y="235"/>
                </a:lnTo>
                <a:lnTo>
                  <a:pt x="129" y="428"/>
                </a:lnTo>
                <a:lnTo>
                  <a:pt x="156" y="437"/>
                </a:lnTo>
                <a:lnTo>
                  <a:pt x="214" y="240"/>
                </a:lnTo>
                <a:lnTo>
                  <a:pt x="301" y="426"/>
                </a:lnTo>
                <a:lnTo>
                  <a:pt x="326" y="412"/>
                </a:lnTo>
                <a:lnTo>
                  <a:pt x="227" y="232"/>
                </a:lnTo>
                <a:lnTo>
                  <a:pt x="420" y="301"/>
                </a:lnTo>
                <a:lnTo>
                  <a:pt x="428" y="274"/>
                </a:lnTo>
                <a:lnTo>
                  <a:pt x="232" y="217"/>
                </a:lnTo>
                <a:lnTo>
                  <a:pt x="418" y="135"/>
                </a:lnTo>
                <a:lnTo>
                  <a:pt x="406" y="109"/>
                </a:lnTo>
                <a:lnTo>
                  <a:pt x="226" y="206"/>
                </a:lnTo>
                <a:lnTo>
                  <a:pt x="298" y="9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700" name="Freeform 399"/>
          <p:cNvSpPr>
            <a:spLocks/>
          </p:cNvSpPr>
          <p:nvPr>
            <p:custDataLst>
              <p:tags r:id="rId194"/>
            </p:custDataLst>
          </p:nvPr>
        </p:nvSpPr>
        <p:spPr bwMode="auto">
          <a:xfrm>
            <a:off x="4529739" y="1959456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8" y="9"/>
                </a:moveTo>
                <a:lnTo>
                  <a:pt x="269" y="0"/>
                </a:lnTo>
                <a:lnTo>
                  <a:pt x="212" y="200"/>
                </a:lnTo>
                <a:lnTo>
                  <a:pt x="126" y="13"/>
                </a:lnTo>
                <a:lnTo>
                  <a:pt x="100" y="27"/>
                </a:lnTo>
                <a:lnTo>
                  <a:pt x="201" y="205"/>
                </a:lnTo>
                <a:lnTo>
                  <a:pt x="10" y="136"/>
                </a:lnTo>
                <a:lnTo>
                  <a:pt x="0" y="162"/>
                </a:lnTo>
                <a:lnTo>
                  <a:pt x="195" y="222"/>
                </a:lnTo>
                <a:lnTo>
                  <a:pt x="12" y="308"/>
                </a:lnTo>
                <a:lnTo>
                  <a:pt x="25" y="335"/>
                </a:lnTo>
                <a:lnTo>
                  <a:pt x="200" y="235"/>
                </a:lnTo>
                <a:lnTo>
                  <a:pt x="129" y="428"/>
                </a:lnTo>
                <a:lnTo>
                  <a:pt x="156" y="437"/>
                </a:lnTo>
                <a:lnTo>
                  <a:pt x="214" y="240"/>
                </a:lnTo>
                <a:lnTo>
                  <a:pt x="301" y="426"/>
                </a:lnTo>
                <a:lnTo>
                  <a:pt x="326" y="412"/>
                </a:lnTo>
                <a:lnTo>
                  <a:pt x="227" y="232"/>
                </a:lnTo>
                <a:lnTo>
                  <a:pt x="420" y="301"/>
                </a:lnTo>
                <a:lnTo>
                  <a:pt x="428" y="274"/>
                </a:lnTo>
                <a:lnTo>
                  <a:pt x="232" y="217"/>
                </a:lnTo>
                <a:lnTo>
                  <a:pt x="418" y="135"/>
                </a:lnTo>
                <a:lnTo>
                  <a:pt x="406" y="109"/>
                </a:lnTo>
                <a:lnTo>
                  <a:pt x="226" y="206"/>
                </a:lnTo>
                <a:lnTo>
                  <a:pt x="298" y="9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701" name="Freeform 400"/>
          <p:cNvSpPr>
            <a:spLocks/>
          </p:cNvSpPr>
          <p:nvPr>
            <p:custDataLst>
              <p:tags r:id="rId195"/>
            </p:custDataLst>
          </p:nvPr>
        </p:nvSpPr>
        <p:spPr bwMode="auto">
          <a:xfrm>
            <a:off x="4234464" y="1991602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10"/>
                </a:moveTo>
                <a:lnTo>
                  <a:pt x="268" y="0"/>
                </a:lnTo>
                <a:lnTo>
                  <a:pt x="212" y="200"/>
                </a:lnTo>
                <a:lnTo>
                  <a:pt x="125" y="13"/>
                </a:lnTo>
                <a:lnTo>
                  <a:pt x="100" y="27"/>
                </a:lnTo>
                <a:lnTo>
                  <a:pt x="200" y="206"/>
                </a:lnTo>
                <a:lnTo>
                  <a:pt x="9" y="136"/>
                </a:lnTo>
                <a:lnTo>
                  <a:pt x="0" y="162"/>
                </a:lnTo>
                <a:lnTo>
                  <a:pt x="194" y="223"/>
                </a:lnTo>
                <a:lnTo>
                  <a:pt x="11" y="308"/>
                </a:lnTo>
                <a:lnTo>
                  <a:pt x="25" y="335"/>
                </a:lnTo>
                <a:lnTo>
                  <a:pt x="199" y="235"/>
                </a:lnTo>
                <a:lnTo>
                  <a:pt x="128" y="429"/>
                </a:lnTo>
                <a:lnTo>
                  <a:pt x="155" y="437"/>
                </a:lnTo>
                <a:lnTo>
                  <a:pt x="214" y="240"/>
                </a:lnTo>
                <a:lnTo>
                  <a:pt x="300" y="426"/>
                </a:lnTo>
                <a:lnTo>
                  <a:pt x="326" y="412"/>
                </a:lnTo>
                <a:lnTo>
                  <a:pt x="226" y="233"/>
                </a:lnTo>
                <a:lnTo>
                  <a:pt x="419" y="301"/>
                </a:lnTo>
                <a:lnTo>
                  <a:pt x="428" y="274"/>
                </a:lnTo>
                <a:lnTo>
                  <a:pt x="231" y="218"/>
                </a:lnTo>
                <a:lnTo>
                  <a:pt x="417" y="135"/>
                </a:lnTo>
                <a:lnTo>
                  <a:pt x="405" y="109"/>
                </a:lnTo>
                <a:lnTo>
                  <a:pt x="225" y="206"/>
                </a:lnTo>
                <a:lnTo>
                  <a:pt x="297" y="10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702" name="Freeform 401"/>
          <p:cNvSpPr>
            <a:spLocks/>
          </p:cNvSpPr>
          <p:nvPr>
            <p:custDataLst>
              <p:tags r:id="rId196"/>
            </p:custDataLst>
          </p:nvPr>
        </p:nvSpPr>
        <p:spPr bwMode="auto">
          <a:xfrm>
            <a:off x="4234464" y="1991602"/>
            <a:ext cx="127397" cy="12977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10"/>
                </a:moveTo>
                <a:lnTo>
                  <a:pt x="268" y="0"/>
                </a:lnTo>
                <a:lnTo>
                  <a:pt x="212" y="200"/>
                </a:lnTo>
                <a:lnTo>
                  <a:pt x="125" y="13"/>
                </a:lnTo>
                <a:lnTo>
                  <a:pt x="100" y="27"/>
                </a:lnTo>
                <a:lnTo>
                  <a:pt x="200" y="206"/>
                </a:lnTo>
                <a:lnTo>
                  <a:pt x="9" y="136"/>
                </a:lnTo>
                <a:lnTo>
                  <a:pt x="0" y="162"/>
                </a:lnTo>
                <a:lnTo>
                  <a:pt x="194" y="223"/>
                </a:lnTo>
                <a:lnTo>
                  <a:pt x="11" y="308"/>
                </a:lnTo>
                <a:lnTo>
                  <a:pt x="25" y="335"/>
                </a:lnTo>
                <a:lnTo>
                  <a:pt x="199" y="235"/>
                </a:lnTo>
                <a:lnTo>
                  <a:pt x="128" y="429"/>
                </a:lnTo>
                <a:lnTo>
                  <a:pt x="155" y="437"/>
                </a:lnTo>
                <a:lnTo>
                  <a:pt x="214" y="240"/>
                </a:lnTo>
                <a:lnTo>
                  <a:pt x="300" y="426"/>
                </a:lnTo>
                <a:lnTo>
                  <a:pt x="326" y="412"/>
                </a:lnTo>
                <a:lnTo>
                  <a:pt x="226" y="233"/>
                </a:lnTo>
                <a:lnTo>
                  <a:pt x="419" y="301"/>
                </a:lnTo>
                <a:lnTo>
                  <a:pt x="428" y="274"/>
                </a:lnTo>
                <a:lnTo>
                  <a:pt x="231" y="218"/>
                </a:lnTo>
                <a:lnTo>
                  <a:pt x="417" y="135"/>
                </a:lnTo>
                <a:lnTo>
                  <a:pt x="405" y="109"/>
                </a:lnTo>
                <a:lnTo>
                  <a:pt x="225" y="206"/>
                </a:lnTo>
                <a:lnTo>
                  <a:pt x="297" y="10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703" name="Freeform 402"/>
          <p:cNvSpPr>
            <a:spLocks/>
          </p:cNvSpPr>
          <p:nvPr>
            <p:custDataLst>
              <p:tags r:id="rId197"/>
            </p:custDataLst>
          </p:nvPr>
        </p:nvSpPr>
        <p:spPr bwMode="auto">
          <a:xfrm>
            <a:off x="4900024" y="1495113"/>
            <a:ext cx="127397" cy="13096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9"/>
                </a:moveTo>
                <a:lnTo>
                  <a:pt x="268" y="0"/>
                </a:lnTo>
                <a:lnTo>
                  <a:pt x="212" y="201"/>
                </a:lnTo>
                <a:lnTo>
                  <a:pt x="125" y="13"/>
                </a:lnTo>
                <a:lnTo>
                  <a:pt x="100" y="27"/>
                </a:lnTo>
                <a:lnTo>
                  <a:pt x="200" y="205"/>
                </a:lnTo>
                <a:lnTo>
                  <a:pt x="9" y="136"/>
                </a:lnTo>
                <a:lnTo>
                  <a:pt x="0" y="162"/>
                </a:lnTo>
                <a:lnTo>
                  <a:pt x="194" y="222"/>
                </a:lnTo>
                <a:lnTo>
                  <a:pt x="11" y="309"/>
                </a:lnTo>
                <a:lnTo>
                  <a:pt x="26" y="334"/>
                </a:lnTo>
                <a:lnTo>
                  <a:pt x="200" y="236"/>
                </a:lnTo>
                <a:lnTo>
                  <a:pt x="129" y="428"/>
                </a:lnTo>
                <a:lnTo>
                  <a:pt x="155" y="437"/>
                </a:lnTo>
                <a:lnTo>
                  <a:pt x="214" y="240"/>
                </a:lnTo>
                <a:lnTo>
                  <a:pt x="300" y="426"/>
                </a:lnTo>
                <a:lnTo>
                  <a:pt x="326" y="412"/>
                </a:lnTo>
                <a:lnTo>
                  <a:pt x="226" y="232"/>
                </a:lnTo>
                <a:lnTo>
                  <a:pt x="419" y="301"/>
                </a:lnTo>
                <a:lnTo>
                  <a:pt x="428" y="275"/>
                </a:lnTo>
                <a:lnTo>
                  <a:pt x="231" y="217"/>
                </a:lnTo>
                <a:lnTo>
                  <a:pt x="417" y="135"/>
                </a:lnTo>
                <a:lnTo>
                  <a:pt x="405" y="109"/>
                </a:lnTo>
                <a:lnTo>
                  <a:pt x="225" y="205"/>
                </a:lnTo>
                <a:lnTo>
                  <a:pt x="297" y="9"/>
                </a:lnTo>
                <a:close/>
              </a:path>
            </a:pathLst>
          </a:custGeom>
          <a:solidFill>
            <a:srgbClr val="1214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1704" name="Freeform 403"/>
          <p:cNvSpPr>
            <a:spLocks/>
          </p:cNvSpPr>
          <p:nvPr>
            <p:custDataLst>
              <p:tags r:id="rId198"/>
            </p:custDataLst>
          </p:nvPr>
        </p:nvSpPr>
        <p:spPr bwMode="auto">
          <a:xfrm>
            <a:off x="4900024" y="1495113"/>
            <a:ext cx="127397" cy="130969"/>
          </a:xfrm>
          <a:custGeom>
            <a:avLst/>
            <a:gdLst>
              <a:gd name="T0" fmla="*/ 0 w 428"/>
              <a:gd name="T1" fmla="*/ 0 h 437"/>
              <a:gd name="T2" fmla="*/ 0 w 428"/>
              <a:gd name="T3" fmla="*/ 0 h 437"/>
              <a:gd name="T4" fmla="*/ 0 w 428"/>
              <a:gd name="T5" fmla="*/ 0 h 437"/>
              <a:gd name="T6" fmla="*/ 0 w 428"/>
              <a:gd name="T7" fmla="*/ 0 h 437"/>
              <a:gd name="T8" fmla="*/ 0 w 428"/>
              <a:gd name="T9" fmla="*/ 0 h 437"/>
              <a:gd name="T10" fmla="*/ 0 w 428"/>
              <a:gd name="T11" fmla="*/ 0 h 437"/>
              <a:gd name="T12" fmla="*/ 0 w 428"/>
              <a:gd name="T13" fmla="*/ 0 h 437"/>
              <a:gd name="T14" fmla="*/ 0 w 428"/>
              <a:gd name="T15" fmla="*/ 0 h 437"/>
              <a:gd name="T16" fmla="*/ 0 w 428"/>
              <a:gd name="T17" fmla="*/ 0 h 437"/>
              <a:gd name="T18" fmla="*/ 0 w 428"/>
              <a:gd name="T19" fmla="*/ 0 h 437"/>
              <a:gd name="T20" fmla="*/ 0 w 428"/>
              <a:gd name="T21" fmla="*/ 0 h 437"/>
              <a:gd name="T22" fmla="*/ 0 w 428"/>
              <a:gd name="T23" fmla="*/ 0 h 437"/>
              <a:gd name="T24" fmla="*/ 0 w 428"/>
              <a:gd name="T25" fmla="*/ 0 h 437"/>
              <a:gd name="T26" fmla="*/ 0 w 428"/>
              <a:gd name="T27" fmla="*/ 0 h 437"/>
              <a:gd name="T28" fmla="*/ 0 w 428"/>
              <a:gd name="T29" fmla="*/ 0 h 437"/>
              <a:gd name="T30" fmla="*/ 0 w 428"/>
              <a:gd name="T31" fmla="*/ 0 h 437"/>
              <a:gd name="T32" fmla="*/ 0 w 428"/>
              <a:gd name="T33" fmla="*/ 0 h 437"/>
              <a:gd name="T34" fmla="*/ 0 w 428"/>
              <a:gd name="T35" fmla="*/ 0 h 437"/>
              <a:gd name="T36" fmla="*/ 0 w 428"/>
              <a:gd name="T37" fmla="*/ 0 h 437"/>
              <a:gd name="T38" fmla="*/ 0 w 428"/>
              <a:gd name="T39" fmla="*/ 0 h 437"/>
              <a:gd name="T40" fmla="*/ 0 w 428"/>
              <a:gd name="T41" fmla="*/ 0 h 437"/>
              <a:gd name="T42" fmla="*/ 0 w 428"/>
              <a:gd name="T43" fmla="*/ 0 h 437"/>
              <a:gd name="T44" fmla="*/ 0 w 428"/>
              <a:gd name="T45" fmla="*/ 0 h 437"/>
              <a:gd name="T46" fmla="*/ 0 w 428"/>
              <a:gd name="T47" fmla="*/ 0 h 437"/>
              <a:gd name="T48" fmla="*/ 0 w 428"/>
              <a:gd name="T49" fmla="*/ 0 h 4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28"/>
              <a:gd name="T76" fmla="*/ 0 h 437"/>
              <a:gd name="T77" fmla="*/ 428 w 428"/>
              <a:gd name="T78" fmla="*/ 437 h 4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28" h="437">
                <a:moveTo>
                  <a:pt x="297" y="9"/>
                </a:moveTo>
                <a:lnTo>
                  <a:pt x="268" y="0"/>
                </a:lnTo>
                <a:lnTo>
                  <a:pt x="212" y="201"/>
                </a:lnTo>
                <a:lnTo>
                  <a:pt x="125" y="13"/>
                </a:lnTo>
                <a:lnTo>
                  <a:pt x="100" y="27"/>
                </a:lnTo>
                <a:lnTo>
                  <a:pt x="200" y="205"/>
                </a:lnTo>
                <a:lnTo>
                  <a:pt x="9" y="136"/>
                </a:lnTo>
                <a:lnTo>
                  <a:pt x="0" y="162"/>
                </a:lnTo>
                <a:lnTo>
                  <a:pt x="194" y="222"/>
                </a:lnTo>
                <a:lnTo>
                  <a:pt x="11" y="309"/>
                </a:lnTo>
                <a:lnTo>
                  <a:pt x="26" y="334"/>
                </a:lnTo>
                <a:lnTo>
                  <a:pt x="200" y="236"/>
                </a:lnTo>
                <a:lnTo>
                  <a:pt x="129" y="428"/>
                </a:lnTo>
                <a:lnTo>
                  <a:pt x="155" y="437"/>
                </a:lnTo>
                <a:lnTo>
                  <a:pt x="214" y="240"/>
                </a:lnTo>
                <a:lnTo>
                  <a:pt x="300" y="426"/>
                </a:lnTo>
                <a:lnTo>
                  <a:pt x="326" y="412"/>
                </a:lnTo>
                <a:lnTo>
                  <a:pt x="226" y="232"/>
                </a:lnTo>
                <a:lnTo>
                  <a:pt x="419" y="301"/>
                </a:lnTo>
                <a:lnTo>
                  <a:pt x="428" y="275"/>
                </a:lnTo>
                <a:lnTo>
                  <a:pt x="231" y="217"/>
                </a:lnTo>
                <a:lnTo>
                  <a:pt x="417" y="135"/>
                </a:lnTo>
                <a:lnTo>
                  <a:pt x="405" y="109"/>
                </a:lnTo>
                <a:lnTo>
                  <a:pt x="225" y="205"/>
                </a:lnTo>
                <a:lnTo>
                  <a:pt x="297" y="9"/>
                </a:lnTo>
              </a:path>
            </a:pathLst>
          </a:custGeom>
          <a:noFill/>
          <a:ln w="11113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graphicFrame>
        <p:nvGraphicFramePr>
          <p:cNvPr id="201" name="Object 7"/>
          <p:cNvGraphicFramePr>
            <a:graphicFrameLocks noChangeAspect="1"/>
          </p:cNvGraphicFramePr>
          <p:nvPr>
            <p:custDataLst>
              <p:tags r:id="rId199"/>
            </p:custDataLst>
            <p:extLst>
              <p:ext uri="{D42A27DB-BD31-4B8C-83A1-F6EECF244321}">
                <p14:modId xmlns:p14="http://schemas.microsoft.com/office/powerpoint/2010/main" val="2679904413"/>
              </p:ext>
            </p:extLst>
          </p:nvPr>
        </p:nvGraphicFramePr>
        <p:xfrm>
          <a:off x="2243551" y="2655972"/>
          <a:ext cx="4590047" cy="200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2" name="Document" r:id="rId202" imgW="5125212" imgH="2601468" progId="Word.Document.8">
                  <p:embed/>
                </p:oleObj>
              </mc:Choice>
              <mc:Fallback>
                <p:oleObj name="Document" r:id="rId202" imgW="5125212" imgH="26014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551" y="2655972"/>
                        <a:ext cx="4590047" cy="2009463"/>
                      </a:xfrm>
                      <a:prstGeom prst="rect">
                        <a:avLst/>
                      </a:prstGeom>
                      <a:solidFill>
                        <a:srgbClr val="FF9966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8371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Hypothesis Test for a Correl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1"/>
            <a:r>
              <a:rPr lang="en-US" altLang="en-US" dirty="0" smtClean="0"/>
              <a:t>The parameter representing correlation is </a:t>
            </a:r>
            <a:r>
              <a:rPr lang="en-US" altLang="en-US" dirty="0" smtClean="0">
                <a:sym typeface="Symbol" panose="05050102010706020507" pitchFamily="18" charset="2"/>
              </a:rPr>
              <a:t>.</a:t>
            </a:r>
          </a:p>
          <a:p>
            <a:pPr lvl="1"/>
            <a:r>
              <a:rPr lang="en-US" altLang="en-US" dirty="0" smtClean="0">
                <a:sym typeface="Symbol" panose="05050102010706020507" pitchFamily="18" charset="2"/>
              </a:rPr>
              <a:t> is estimated by the sample statistic </a:t>
            </a:r>
            <a:r>
              <a:rPr lang="en-US" altLang="en-US" i="1" dirty="0" smtClean="0">
                <a:sym typeface="Symbol" panose="05050102010706020507" pitchFamily="18" charset="2"/>
              </a:rPr>
              <a:t>r</a:t>
            </a:r>
            <a:r>
              <a:rPr lang="en-US" altLang="en-US" dirty="0" smtClean="0">
                <a:sym typeface="Symbol" panose="05050102010706020507" pitchFamily="18" charset="2"/>
              </a:rPr>
              <a:t>.</a:t>
            </a:r>
            <a:r>
              <a:rPr lang="en-US" altLang="en-US" dirty="0" smtClean="0"/>
              <a:t> </a:t>
            </a:r>
          </a:p>
          <a:p>
            <a:pPr lvl="1"/>
            <a:r>
              <a:rPr lang="en-US" altLang="en-US" dirty="0" smtClean="0"/>
              <a:t>H</a:t>
            </a:r>
            <a:r>
              <a:rPr lang="en-US" altLang="en-US" baseline="-25000" dirty="0" smtClean="0"/>
              <a:t>0</a:t>
            </a:r>
            <a:r>
              <a:rPr lang="en-US" altLang="en-US" dirty="0" smtClean="0"/>
              <a:t>: </a:t>
            </a:r>
            <a:r>
              <a:rPr lang="en-US" altLang="en-US" dirty="0" smtClean="0">
                <a:sym typeface="Symbol" panose="05050102010706020507" pitchFamily="18" charset="2"/>
              </a:rPr>
              <a:t></a:t>
            </a:r>
            <a:r>
              <a:rPr lang="en-US" altLang="en-US" dirty="0" smtClean="0"/>
              <a:t>=0</a:t>
            </a:r>
          </a:p>
          <a:p>
            <a:pPr lvl="1"/>
            <a:r>
              <a:rPr lang="en-US" altLang="en-US" dirty="0" smtClean="0"/>
              <a:t>Rejecting H0 indicates only great confidence that </a:t>
            </a:r>
            <a:r>
              <a:rPr lang="en-US" altLang="en-US" dirty="0" smtClean="0">
                <a:sym typeface="Symbol" panose="05050102010706020507" pitchFamily="18" charset="2"/>
              </a:rPr>
              <a:t> is not exactly zero.</a:t>
            </a:r>
          </a:p>
          <a:p>
            <a:pPr lvl="1"/>
            <a:r>
              <a:rPr lang="en-US" altLang="en-US" dirty="0" smtClean="0">
                <a:sym typeface="Symbol" panose="05050102010706020507" pitchFamily="18" charset="2"/>
              </a:rPr>
              <a:t>A </a:t>
            </a:r>
            <a:r>
              <a:rPr lang="en-US" altLang="en-US" i="1" dirty="0" smtClean="0">
                <a:sym typeface="Symbol" panose="05050102010706020507" pitchFamily="18" charset="2"/>
              </a:rPr>
              <a:t>p</a:t>
            </a:r>
            <a:r>
              <a:rPr lang="en-US" altLang="en-US" dirty="0" smtClean="0">
                <a:sym typeface="Symbol" panose="05050102010706020507" pitchFamily="18" charset="2"/>
              </a:rPr>
              <a:t>-value does not measure the magnitude of the association.</a:t>
            </a:r>
          </a:p>
          <a:p>
            <a:pPr lvl="1"/>
            <a:r>
              <a:rPr lang="en-US" altLang="en-US" dirty="0" smtClean="0">
                <a:sym typeface="Symbol" panose="05050102010706020507" pitchFamily="18" charset="2"/>
              </a:rPr>
              <a:t>Sample size affects the </a:t>
            </a:r>
            <a:r>
              <a:rPr lang="en-US" altLang="en-US" i="1" dirty="0" smtClean="0">
                <a:sym typeface="Symbol" panose="05050102010706020507" pitchFamily="18" charset="2"/>
              </a:rPr>
              <a:t>p</a:t>
            </a:r>
            <a:r>
              <a:rPr lang="en-US" altLang="en-US" dirty="0" smtClean="0">
                <a:sym typeface="Symbol" panose="05050102010706020507" pitchFamily="18" charset="2"/>
              </a:rPr>
              <a:t>-value.</a:t>
            </a:r>
          </a:p>
        </p:txBody>
      </p:sp>
    </p:spTree>
    <p:extLst>
      <p:ext uri="{BB962C8B-B14F-4D97-AF65-F5344CB8AC3E}">
        <p14:creationId xmlns:p14="http://schemas.microsoft.com/office/powerpoint/2010/main" val="3964127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PollTitle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.07 Multiple Answer Poll</a:t>
            </a:r>
          </a:p>
        </p:txBody>
      </p:sp>
      <p:sp>
        <p:nvSpPr>
          <p:cNvPr id="15364" name="PollQuestion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Which of the following statements is/are true?</a:t>
            </a:r>
          </a:p>
          <a:p>
            <a:endParaRPr lang="en-US" altLang="en-US" dirty="0" smtClean="0"/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A Pearson correlation coefficient is a measure of linear association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A nonsignificant p-value for a Pearson correlation means no relationship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A negative Pearson correlation indicates a low degree of linear association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/>
              <a:t>A random cloud of data implies a negative correlation</a:t>
            </a:r>
            <a:r>
              <a:rPr lang="en-US" altLang="en-US" dirty="0" smtClean="0"/>
              <a:t>.</a:t>
            </a:r>
            <a:endParaRPr lang="en-US" altLang="en-US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PollTitle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2.07 Multiple Answer Poll – Correct Answer</a:t>
            </a:r>
          </a:p>
        </p:txBody>
      </p:sp>
      <p:sp>
        <p:nvSpPr>
          <p:cNvPr id="15364" name="PollQuestion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Which of the following statements is/are true?</a:t>
            </a:r>
          </a:p>
          <a:p>
            <a:endParaRPr lang="en-US" altLang="en-US" dirty="0" smtClean="0"/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A Pearson correlation coefficient is a measure of linear association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A nonsignificant p-value for a Pearson correlation means no relationship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A negative Pearson correlation indicates a low degree of linear association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/>
              <a:t>A random cloud of data implies a negative correlation</a:t>
            </a:r>
            <a:r>
              <a:rPr lang="en-US" altLang="en-US" dirty="0" smtClean="0"/>
              <a:t>.</a:t>
            </a:r>
            <a:endParaRPr lang="en-US" altLang="en-US" dirty="0"/>
          </a:p>
        </p:txBody>
      </p:sp>
      <p:sp>
        <p:nvSpPr>
          <p:cNvPr id="6" name="Oval 5"/>
          <p:cNvSpPr/>
          <p:nvPr>
            <p:custDataLst>
              <p:tags r:id="rId2"/>
            </p:custDataLst>
          </p:nvPr>
        </p:nvSpPr>
        <p:spPr>
          <a:xfrm>
            <a:off x="521716" y="1882769"/>
            <a:ext cx="338328" cy="338328"/>
          </a:xfrm>
          <a:prstGeom prst="ellipse">
            <a:avLst/>
          </a:prstGeom>
          <a:noFill/>
          <a:ln w="19050" cap="flat" cmpd="sng" algn="ctr">
            <a:solidFill>
              <a:srgbClr val="DB385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Cautions in Interpreting Cor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1"/>
            <a:r>
              <a:rPr lang="en-US" dirty="0" smtClean="0"/>
              <a:t>Correlation between X and Y does not imply causation because:</a:t>
            </a:r>
          </a:p>
          <a:p>
            <a:pPr lvl="2"/>
            <a:r>
              <a:rPr lang="en-US" dirty="0" smtClean="0"/>
              <a:t>It does not imply the direction of any possible causal relationship between </a:t>
            </a:r>
            <a:br>
              <a:rPr lang="en-US" dirty="0" smtClean="0"/>
            </a:br>
            <a:r>
              <a:rPr lang="en-US" dirty="0" smtClean="0"/>
              <a:t>X and Y </a:t>
            </a:r>
          </a:p>
          <a:p>
            <a:pPr lvl="2"/>
            <a:r>
              <a:rPr lang="en-US" dirty="0" smtClean="0"/>
              <a:t>There might be a third variable that is the cause of changes in both variables, which means the association between X and Y is only indirect.</a:t>
            </a:r>
          </a:p>
          <a:p>
            <a:pPr lvl="1"/>
            <a:r>
              <a:rPr lang="en-US" dirty="0" smtClean="0"/>
              <a:t>The Pearson Correlation only measures the linear association between </a:t>
            </a:r>
            <a:br>
              <a:rPr lang="en-US" dirty="0" smtClean="0"/>
            </a:br>
            <a:r>
              <a:rPr lang="en-US" dirty="0" smtClean="0"/>
              <a:t>X and Y.</a:t>
            </a:r>
          </a:p>
        </p:txBody>
      </p:sp>
    </p:spTree>
    <p:extLst>
      <p:ext uri="{BB962C8B-B14F-4D97-AF65-F5344CB8AC3E}">
        <p14:creationId xmlns:p14="http://schemas.microsoft.com/office/powerpoint/2010/main" val="2762448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1" name="Picture 205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743" y="857250"/>
            <a:ext cx="5132515" cy="3817951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2048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No Association – Continuous Predictor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Correlation versus Causation</a:t>
            </a:r>
          </a:p>
        </p:txBody>
      </p:sp>
      <p:sp>
        <p:nvSpPr>
          <p:cNvPr id="25603" name="Rectangle 5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195235" y="857250"/>
            <a:ext cx="4743450" cy="2971800"/>
          </a:xfrm>
          <a:prstGeom prst="rect">
            <a:avLst/>
          </a:prstGeom>
          <a:solidFill>
            <a:srgbClr val="FFFF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25604" name="Oval 40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66885" y="1502569"/>
            <a:ext cx="971550" cy="971550"/>
          </a:xfrm>
          <a:prstGeom prst="ellipse">
            <a:avLst/>
          </a:prstGeom>
          <a:noFill/>
          <a:ln w="19050" algn="ctr">
            <a:solidFill>
              <a:srgbClr val="DB385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6675" tIns="66675" rIns="66675" bIns="66675"/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en-US" sz="1800">
              <a:solidFill>
                <a:srgbClr val="FF0000"/>
              </a:solidFill>
            </a:endParaRPr>
          </a:p>
        </p:txBody>
      </p:sp>
      <p:sp>
        <p:nvSpPr>
          <p:cNvPr id="25605" name="Right Arrow 4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138335" y="1788319"/>
            <a:ext cx="733425" cy="363141"/>
          </a:xfrm>
          <a:prstGeom prst="rightArrow">
            <a:avLst>
              <a:gd name="adj1" fmla="val 50000"/>
              <a:gd name="adj2" fmla="val 50024"/>
            </a:avLst>
          </a:prstGeom>
          <a:solidFill>
            <a:srgbClr val="FFFFFF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lIns="66675" tIns="66675" rIns="66675" bIns="66675"/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en-US" sz="1800">
              <a:solidFill>
                <a:srgbClr val="FF0000"/>
              </a:solidFill>
            </a:endParaRPr>
          </a:p>
        </p:txBody>
      </p:sp>
      <p:sp>
        <p:nvSpPr>
          <p:cNvPr id="25606" name="Freeform 24"/>
          <p:cNvSpPr>
            <a:spLocks/>
          </p:cNvSpPr>
          <p:nvPr>
            <p:custDataLst>
              <p:tags r:id="rId5"/>
            </p:custDataLst>
          </p:nvPr>
        </p:nvSpPr>
        <p:spPr bwMode="auto">
          <a:xfrm rot="-2263848">
            <a:off x="4004985" y="1963341"/>
            <a:ext cx="971550" cy="79772"/>
          </a:xfrm>
          <a:custGeom>
            <a:avLst/>
            <a:gdLst>
              <a:gd name="T0" fmla="*/ 0 w 558"/>
              <a:gd name="T1" fmla="*/ 2147483646 h 67"/>
              <a:gd name="T2" fmla="*/ 0 w 558"/>
              <a:gd name="T3" fmla="*/ 2147483646 h 67"/>
              <a:gd name="T4" fmla="*/ 2147483646 w 558"/>
              <a:gd name="T5" fmla="*/ 2147483646 h 67"/>
              <a:gd name="T6" fmla="*/ 2147483646 w 558"/>
              <a:gd name="T7" fmla="*/ 0 h 67"/>
              <a:gd name="T8" fmla="*/ 0 w 558"/>
              <a:gd name="T9" fmla="*/ 0 h 67"/>
              <a:gd name="T10" fmla="*/ 0 w 558"/>
              <a:gd name="T11" fmla="*/ 2147483646 h 6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58"/>
              <a:gd name="T19" fmla="*/ 0 h 67"/>
              <a:gd name="T20" fmla="*/ 558 w 558"/>
              <a:gd name="T21" fmla="*/ 67 h 6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58" h="67">
                <a:moveTo>
                  <a:pt x="0" y="34"/>
                </a:moveTo>
                <a:lnTo>
                  <a:pt x="0" y="67"/>
                </a:lnTo>
                <a:lnTo>
                  <a:pt x="558" y="67"/>
                </a:lnTo>
                <a:lnTo>
                  <a:pt x="558" y="0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pic>
        <p:nvPicPr>
          <p:cNvPr id="25607" name="Picture 2" descr="C:\Users\mahube\AppData\Local\Microsoft\Windows\Temporary Internet Files\Content.IE5\9X1WAV4O\MC900332472[1].wmf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9807" y="2274094"/>
            <a:ext cx="1372791" cy="782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Freeform 7"/>
          <p:cNvSpPr>
            <a:spLocks noEditPoints="1"/>
          </p:cNvSpPr>
          <p:nvPr>
            <p:custDataLst>
              <p:tags r:id="rId6"/>
            </p:custDataLst>
          </p:nvPr>
        </p:nvSpPr>
        <p:spPr bwMode="auto">
          <a:xfrm>
            <a:off x="2914372" y="1329929"/>
            <a:ext cx="479822" cy="876300"/>
          </a:xfrm>
          <a:custGeom>
            <a:avLst/>
            <a:gdLst>
              <a:gd name="T0" fmla="*/ 2147483646 w 566"/>
              <a:gd name="T1" fmla="*/ 2147483646 h 1056"/>
              <a:gd name="T2" fmla="*/ 2147483646 w 566"/>
              <a:gd name="T3" fmla="*/ 2147483646 h 1056"/>
              <a:gd name="T4" fmla="*/ 2147483646 w 566"/>
              <a:gd name="T5" fmla="*/ 2147483646 h 1056"/>
              <a:gd name="T6" fmla="*/ 2147483646 w 566"/>
              <a:gd name="T7" fmla="*/ 2147483646 h 1056"/>
              <a:gd name="T8" fmla="*/ 2147483646 w 566"/>
              <a:gd name="T9" fmla="*/ 2147483646 h 1056"/>
              <a:gd name="T10" fmla="*/ 2147483646 w 566"/>
              <a:gd name="T11" fmla="*/ 2147483646 h 1056"/>
              <a:gd name="T12" fmla="*/ 2147483646 w 566"/>
              <a:gd name="T13" fmla="*/ 2147483646 h 1056"/>
              <a:gd name="T14" fmla="*/ 2147483646 w 566"/>
              <a:gd name="T15" fmla="*/ 2147483646 h 1056"/>
              <a:gd name="T16" fmla="*/ 2147483646 w 566"/>
              <a:gd name="T17" fmla="*/ 2147483646 h 1056"/>
              <a:gd name="T18" fmla="*/ 2147483646 w 566"/>
              <a:gd name="T19" fmla="*/ 2147483646 h 1056"/>
              <a:gd name="T20" fmla="*/ 2147483646 w 566"/>
              <a:gd name="T21" fmla="*/ 2147483646 h 1056"/>
              <a:gd name="T22" fmla="*/ 2147483646 w 566"/>
              <a:gd name="T23" fmla="*/ 2147483646 h 1056"/>
              <a:gd name="T24" fmla="*/ 2147483646 w 566"/>
              <a:gd name="T25" fmla="*/ 2147483646 h 1056"/>
              <a:gd name="T26" fmla="*/ 2147483646 w 566"/>
              <a:gd name="T27" fmla="*/ 2147483646 h 1056"/>
              <a:gd name="T28" fmla="*/ 2147483646 w 566"/>
              <a:gd name="T29" fmla="*/ 2147483646 h 1056"/>
              <a:gd name="T30" fmla="*/ 2147483646 w 566"/>
              <a:gd name="T31" fmla="*/ 2147483646 h 1056"/>
              <a:gd name="T32" fmla="*/ 2147483646 w 566"/>
              <a:gd name="T33" fmla="*/ 2147483646 h 1056"/>
              <a:gd name="T34" fmla="*/ 2147483646 w 566"/>
              <a:gd name="T35" fmla="*/ 2147483646 h 1056"/>
              <a:gd name="T36" fmla="*/ 2147483646 w 566"/>
              <a:gd name="T37" fmla="*/ 2147483646 h 1056"/>
              <a:gd name="T38" fmla="*/ 2147483646 w 566"/>
              <a:gd name="T39" fmla="*/ 2147483646 h 1056"/>
              <a:gd name="T40" fmla="*/ 2147483646 w 566"/>
              <a:gd name="T41" fmla="*/ 2147483646 h 1056"/>
              <a:gd name="T42" fmla="*/ 2147483646 w 566"/>
              <a:gd name="T43" fmla="*/ 2147483646 h 1056"/>
              <a:gd name="T44" fmla="*/ 2147483646 w 566"/>
              <a:gd name="T45" fmla="*/ 2147483646 h 1056"/>
              <a:gd name="T46" fmla="*/ 2147483646 w 566"/>
              <a:gd name="T47" fmla="*/ 2147483646 h 1056"/>
              <a:gd name="T48" fmla="*/ 2147483646 w 566"/>
              <a:gd name="T49" fmla="*/ 2147483646 h 1056"/>
              <a:gd name="T50" fmla="*/ 2147483646 w 566"/>
              <a:gd name="T51" fmla="*/ 2147483646 h 1056"/>
              <a:gd name="T52" fmla="*/ 2147483646 w 566"/>
              <a:gd name="T53" fmla="*/ 2147483646 h 1056"/>
              <a:gd name="T54" fmla="*/ 2147483646 w 566"/>
              <a:gd name="T55" fmla="*/ 2147483646 h 1056"/>
              <a:gd name="T56" fmla="*/ 2147483646 w 566"/>
              <a:gd name="T57" fmla="*/ 2147483646 h 1056"/>
              <a:gd name="T58" fmla="*/ 2147483646 w 566"/>
              <a:gd name="T59" fmla="*/ 2147483646 h 1056"/>
              <a:gd name="T60" fmla="*/ 2147483646 w 566"/>
              <a:gd name="T61" fmla="*/ 2147483646 h 1056"/>
              <a:gd name="T62" fmla="*/ 2147483646 w 566"/>
              <a:gd name="T63" fmla="*/ 2147483646 h 1056"/>
              <a:gd name="T64" fmla="*/ 2147483646 w 566"/>
              <a:gd name="T65" fmla="*/ 2147483646 h 1056"/>
              <a:gd name="T66" fmla="*/ 2147483646 w 566"/>
              <a:gd name="T67" fmla="*/ 2147483646 h 1056"/>
              <a:gd name="T68" fmla="*/ 2147483646 w 566"/>
              <a:gd name="T69" fmla="*/ 2147483646 h 1056"/>
              <a:gd name="T70" fmla="*/ 2147483646 w 566"/>
              <a:gd name="T71" fmla="*/ 2147483646 h 1056"/>
              <a:gd name="T72" fmla="*/ 2147483646 w 566"/>
              <a:gd name="T73" fmla="*/ 2147483646 h 1056"/>
              <a:gd name="T74" fmla="*/ 2147483646 w 566"/>
              <a:gd name="T75" fmla="*/ 2147483646 h 1056"/>
              <a:gd name="T76" fmla="*/ 2147483646 w 566"/>
              <a:gd name="T77" fmla="*/ 2147483646 h 1056"/>
              <a:gd name="T78" fmla="*/ 2147483646 w 566"/>
              <a:gd name="T79" fmla="*/ 2147483646 h 1056"/>
              <a:gd name="T80" fmla="*/ 2147483646 w 566"/>
              <a:gd name="T81" fmla="*/ 2147483646 h 1056"/>
              <a:gd name="T82" fmla="*/ 2147483646 w 566"/>
              <a:gd name="T83" fmla="*/ 2147483646 h 1056"/>
              <a:gd name="T84" fmla="*/ 2147483646 w 566"/>
              <a:gd name="T85" fmla="*/ 2147483646 h 1056"/>
              <a:gd name="T86" fmla="*/ 2147483646 w 566"/>
              <a:gd name="T87" fmla="*/ 2147483646 h 1056"/>
              <a:gd name="T88" fmla="*/ 2147483646 w 566"/>
              <a:gd name="T89" fmla="*/ 2147483646 h 1056"/>
              <a:gd name="T90" fmla="*/ 2147483646 w 566"/>
              <a:gd name="T91" fmla="*/ 2147483646 h 1056"/>
              <a:gd name="T92" fmla="*/ 2147483646 w 566"/>
              <a:gd name="T93" fmla="*/ 2147483646 h 1056"/>
              <a:gd name="T94" fmla="*/ 2147483646 w 566"/>
              <a:gd name="T95" fmla="*/ 2147483646 h 1056"/>
              <a:gd name="T96" fmla="*/ 2147483646 w 566"/>
              <a:gd name="T97" fmla="*/ 2147483646 h 1056"/>
              <a:gd name="T98" fmla="*/ 2147483646 w 566"/>
              <a:gd name="T99" fmla="*/ 2147483646 h 1056"/>
              <a:gd name="T100" fmla="*/ 2147483646 w 566"/>
              <a:gd name="T101" fmla="*/ 2147483646 h 1056"/>
              <a:gd name="T102" fmla="*/ 2147483646 w 566"/>
              <a:gd name="T103" fmla="*/ 2147483646 h 1056"/>
              <a:gd name="T104" fmla="*/ 2147483646 w 566"/>
              <a:gd name="T105" fmla="*/ 2147483646 h 1056"/>
              <a:gd name="T106" fmla="*/ 2147483646 w 566"/>
              <a:gd name="T107" fmla="*/ 2147483646 h 105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566"/>
              <a:gd name="T163" fmla="*/ 0 h 1056"/>
              <a:gd name="T164" fmla="*/ 566 w 566"/>
              <a:gd name="T165" fmla="*/ 1056 h 105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566" h="1056">
                <a:moveTo>
                  <a:pt x="273" y="0"/>
                </a:moveTo>
                <a:lnTo>
                  <a:pt x="279" y="0"/>
                </a:lnTo>
                <a:lnTo>
                  <a:pt x="284" y="3"/>
                </a:lnTo>
                <a:lnTo>
                  <a:pt x="290" y="3"/>
                </a:lnTo>
                <a:lnTo>
                  <a:pt x="296" y="3"/>
                </a:lnTo>
                <a:lnTo>
                  <a:pt x="301" y="5"/>
                </a:lnTo>
                <a:lnTo>
                  <a:pt x="307" y="5"/>
                </a:lnTo>
                <a:lnTo>
                  <a:pt x="312" y="8"/>
                </a:lnTo>
                <a:lnTo>
                  <a:pt x="315" y="8"/>
                </a:lnTo>
                <a:lnTo>
                  <a:pt x="321" y="11"/>
                </a:lnTo>
                <a:lnTo>
                  <a:pt x="327" y="14"/>
                </a:lnTo>
                <a:lnTo>
                  <a:pt x="329" y="17"/>
                </a:lnTo>
                <a:lnTo>
                  <a:pt x="335" y="19"/>
                </a:lnTo>
                <a:lnTo>
                  <a:pt x="338" y="22"/>
                </a:lnTo>
                <a:lnTo>
                  <a:pt x="343" y="25"/>
                </a:lnTo>
                <a:lnTo>
                  <a:pt x="346" y="28"/>
                </a:lnTo>
                <a:lnTo>
                  <a:pt x="352" y="34"/>
                </a:lnTo>
                <a:lnTo>
                  <a:pt x="355" y="36"/>
                </a:lnTo>
                <a:lnTo>
                  <a:pt x="357" y="39"/>
                </a:lnTo>
                <a:lnTo>
                  <a:pt x="360" y="45"/>
                </a:lnTo>
                <a:lnTo>
                  <a:pt x="363" y="48"/>
                </a:lnTo>
                <a:lnTo>
                  <a:pt x="366" y="53"/>
                </a:lnTo>
                <a:lnTo>
                  <a:pt x="369" y="59"/>
                </a:lnTo>
                <a:lnTo>
                  <a:pt x="372" y="62"/>
                </a:lnTo>
                <a:lnTo>
                  <a:pt x="374" y="67"/>
                </a:lnTo>
                <a:lnTo>
                  <a:pt x="377" y="73"/>
                </a:lnTo>
                <a:lnTo>
                  <a:pt x="377" y="79"/>
                </a:lnTo>
                <a:lnTo>
                  <a:pt x="380" y="81"/>
                </a:lnTo>
                <a:lnTo>
                  <a:pt x="380" y="87"/>
                </a:lnTo>
                <a:lnTo>
                  <a:pt x="383" y="93"/>
                </a:lnTo>
                <a:lnTo>
                  <a:pt x="383" y="98"/>
                </a:lnTo>
                <a:lnTo>
                  <a:pt x="383" y="104"/>
                </a:lnTo>
                <a:lnTo>
                  <a:pt x="383" y="110"/>
                </a:lnTo>
                <a:lnTo>
                  <a:pt x="383" y="115"/>
                </a:lnTo>
                <a:lnTo>
                  <a:pt x="383" y="121"/>
                </a:lnTo>
                <a:lnTo>
                  <a:pt x="383" y="126"/>
                </a:lnTo>
                <a:lnTo>
                  <a:pt x="380" y="132"/>
                </a:lnTo>
                <a:lnTo>
                  <a:pt x="380" y="138"/>
                </a:lnTo>
                <a:lnTo>
                  <a:pt x="377" y="143"/>
                </a:lnTo>
                <a:lnTo>
                  <a:pt x="377" y="146"/>
                </a:lnTo>
                <a:lnTo>
                  <a:pt x="374" y="152"/>
                </a:lnTo>
                <a:lnTo>
                  <a:pt x="372" y="157"/>
                </a:lnTo>
                <a:lnTo>
                  <a:pt x="369" y="160"/>
                </a:lnTo>
                <a:lnTo>
                  <a:pt x="366" y="166"/>
                </a:lnTo>
                <a:lnTo>
                  <a:pt x="363" y="172"/>
                </a:lnTo>
                <a:lnTo>
                  <a:pt x="360" y="174"/>
                </a:lnTo>
                <a:lnTo>
                  <a:pt x="357" y="180"/>
                </a:lnTo>
                <a:lnTo>
                  <a:pt x="355" y="183"/>
                </a:lnTo>
                <a:lnTo>
                  <a:pt x="352" y="186"/>
                </a:lnTo>
                <a:lnTo>
                  <a:pt x="346" y="191"/>
                </a:lnTo>
                <a:lnTo>
                  <a:pt x="343" y="194"/>
                </a:lnTo>
                <a:lnTo>
                  <a:pt x="338" y="197"/>
                </a:lnTo>
                <a:lnTo>
                  <a:pt x="335" y="200"/>
                </a:lnTo>
                <a:lnTo>
                  <a:pt x="329" y="203"/>
                </a:lnTo>
                <a:lnTo>
                  <a:pt x="327" y="205"/>
                </a:lnTo>
                <a:lnTo>
                  <a:pt x="321" y="208"/>
                </a:lnTo>
                <a:lnTo>
                  <a:pt x="315" y="211"/>
                </a:lnTo>
                <a:lnTo>
                  <a:pt x="312" y="211"/>
                </a:lnTo>
                <a:lnTo>
                  <a:pt x="307" y="214"/>
                </a:lnTo>
                <a:lnTo>
                  <a:pt x="301" y="217"/>
                </a:lnTo>
                <a:lnTo>
                  <a:pt x="296" y="217"/>
                </a:lnTo>
                <a:lnTo>
                  <a:pt x="290" y="217"/>
                </a:lnTo>
                <a:lnTo>
                  <a:pt x="284" y="219"/>
                </a:lnTo>
                <a:lnTo>
                  <a:pt x="279" y="219"/>
                </a:lnTo>
                <a:lnTo>
                  <a:pt x="273" y="219"/>
                </a:lnTo>
                <a:lnTo>
                  <a:pt x="267" y="219"/>
                </a:lnTo>
                <a:lnTo>
                  <a:pt x="262" y="219"/>
                </a:lnTo>
                <a:lnTo>
                  <a:pt x="259" y="217"/>
                </a:lnTo>
                <a:lnTo>
                  <a:pt x="253" y="217"/>
                </a:lnTo>
                <a:lnTo>
                  <a:pt x="248" y="217"/>
                </a:lnTo>
                <a:lnTo>
                  <a:pt x="242" y="214"/>
                </a:lnTo>
                <a:lnTo>
                  <a:pt x="236" y="211"/>
                </a:lnTo>
                <a:lnTo>
                  <a:pt x="231" y="211"/>
                </a:lnTo>
                <a:lnTo>
                  <a:pt x="228" y="208"/>
                </a:lnTo>
                <a:lnTo>
                  <a:pt x="222" y="205"/>
                </a:lnTo>
                <a:lnTo>
                  <a:pt x="217" y="203"/>
                </a:lnTo>
                <a:lnTo>
                  <a:pt x="214" y="200"/>
                </a:lnTo>
                <a:lnTo>
                  <a:pt x="208" y="197"/>
                </a:lnTo>
                <a:lnTo>
                  <a:pt x="205" y="194"/>
                </a:lnTo>
                <a:lnTo>
                  <a:pt x="200" y="191"/>
                </a:lnTo>
                <a:lnTo>
                  <a:pt x="197" y="186"/>
                </a:lnTo>
                <a:lnTo>
                  <a:pt x="194" y="183"/>
                </a:lnTo>
                <a:lnTo>
                  <a:pt x="191" y="180"/>
                </a:lnTo>
                <a:lnTo>
                  <a:pt x="186" y="174"/>
                </a:lnTo>
                <a:lnTo>
                  <a:pt x="183" y="172"/>
                </a:lnTo>
                <a:lnTo>
                  <a:pt x="180" y="166"/>
                </a:lnTo>
                <a:lnTo>
                  <a:pt x="177" y="160"/>
                </a:lnTo>
                <a:lnTo>
                  <a:pt x="174" y="157"/>
                </a:lnTo>
                <a:lnTo>
                  <a:pt x="174" y="152"/>
                </a:lnTo>
                <a:lnTo>
                  <a:pt x="172" y="146"/>
                </a:lnTo>
                <a:lnTo>
                  <a:pt x="169" y="143"/>
                </a:lnTo>
                <a:lnTo>
                  <a:pt x="169" y="138"/>
                </a:lnTo>
                <a:lnTo>
                  <a:pt x="166" y="132"/>
                </a:lnTo>
                <a:lnTo>
                  <a:pt x="166" y="126"/>
                </a:lnTo>
                <a:lnTo>
                  <a:pt x="166" y="121"/>
                </a:lnTo>
                <a:lnTo>
                  <a:pt x="166" y="115"/>
                </a:lnTo>
                <a:lnTo>
                  <a:pt x="166" y="110"/>
                </a:lnTo>
                <a:lnTo>
                  <a:pt x="166" y="104"/>
                </a:lnTo>
                <a:lnTo>
                  <a:pt x="166" y="98"/>
                </a:lnTo>
                <a:lnTo>
                  <a:pt x="166" y="93"/>
                </a:lnTo>
                <a:lnTo>
                  <a:pt x="166" y="87"/>
                </a:lnTo>
                <a:lnTo>
                  <a:pt x="169" y="81"/>
                </a:lnTo>
                <a:lnTo>
                  <a:pt x="169" y="79"/>
                </a:lnTo>
                <a:lnTo>
                  <a:pt x="172" y="73"/>
                </a:lnTo>
                <a:lnTo>
                  <a:pt x="174" y="67"/>
                </a:lnTo>
                <a:lnTo>
                  <a:pt x="174" y="62"/>
                </a:lnTo>
                <a:lnTo>
                  <a:pt x="177" y="59"/>
                </a:lnTo>
                <a:lnTo>
                  <a:pt x="180" y="53"/>
                </a:lnTo>
                <a:lnTo>
                  <a:pt x="183" y="48"/>
                </a:lnTo>
                <a:lnTo>
                  <a:pt x="186" y="45"/>
                </a:lnTo>
                <a:lnTo>
                  <a:pt x="191" y="39"/>
                </a:lnTo>
                <a:lnTo>
                  <a:pt x="194" y="36"/>
                </a:lnTo>
                <a:lnTo>
                  <a:pt x="197" y="34"/>
                </a:lnTo>
                <a:lnTo>
                  <a:pt x="200" y="28"/>
                </a:lnTo>
                <a:lnTo>
                  <a:pt x="205" y="25"/>
                </a:lnTo>
                <a:lnTo>
                  <a:pt x="208" y="22"/>
                </a:lnTo>
                <a:lnTo>
                  <a:pt x="214" y="19"/>
                </a:lnTo>
                <a:lnTo>
                  <a:pt x="217" y="17"/>
                </a:lnTo>
                <a:lnTo>
                  <a:pt x="222" y="14"/>
                </a:lnTo>
                <a:lnTo>
                  <a:pt x="228" y="11"/>
                </a:lnTo>
                <a:lnTo>
                  <a:pt x="231" y="8"/>
                </a:lnTo>
                <a:lnTo>
                  <a:pt x="236" y="8"/>
                </a:lnTo>
                <a:lnTo>
                  <a:pt x="242" y="5"/>
                </a:lnTo>
                <a:lnTo>
                  <a:pt x="248" y="5"/>
                </a:lnTo>
                <a:lnTo>
                  <a:pt x="253" y="3"/>
                </a:lnTo>
                <a:lnTo>
                  <a:pt x="259" y="3"/>
                </a:lnTo>
                <a:lnTo>
                  <a:pt x="262" y="3"/>
                </a:lnTo>
                <a:lnTo>
                  <a:pt x="267" y="0"/>
                </a:lnTo>
                <a:lnTo>
                  <a:pt x="273" y="0"/>
                </a:lnTo>
                <a:close/>
                <a:moveTo>
                  <a:pt x="152" y="253"/>
                </a:moveTo>
                <a:lnTo>
                  <a:pt x="76" y="253"/>
                </a:lnTo>
                <a:lnTo>
                  <a:pt x="70" y="253"/>
                </a:lnTo>
                <a:lnTo>
                  <a:pt x="67" y="253"/>
                </a:lnTo>
                <a:lnTo>
                  <a:pt x="65" y="256"/>
                </a:lnTo>
                <a:lnTo>
                  <a:pt x="62" y="256"/>
                </a:lnTo>
                <a:lnTo>
                  <a:pt x="59" y="256"/>
                </a:lnTo>
                <a:lnTo>
                  <a:pt x="53" y="259"/>
                </a:lnTo>
                <a:lnTo>
                  <a:pt x="51" y="259"/>
                </a:lnTo>
                <a:lnTo>
                  <a:pt x="48" y="262"/>
                </a:lnTo>
                <a:lnTo>
                  <a:pt x="45" y="262"/>
                </a:lnTo>
                <a:lnTo>
                  <a:pt x="42" y="265"/>
                </a:lnTo>
                <a:lnTo>
                  <a:pt x="39" y="265"/>
                </a:lnTo>
                <a:lnTo>
                  <a:pt x="37" y="267"/>
                </a:lnTo>
                <a:lnTo>
                  <a:pt x="34" y="270"/>
                </a:lnTo>
                <a:lnTo>
                  <a:pt x="31" y="273"/>
                </a:lnTo>
                <a:lnTo>
                  <a:pt x="28" y="276"/>
                </a:lnTo>
                <a:lnTo>
                  <a:pt x="25" y="279"/>
                </a:lnTo>
                <a:lnTo>
                  <a:pt x="22" y="281"/>
                </a:lnTo>
                <a:lnTo>
                  <a:pt x="20" y="284"/>
                </a:lnTo>
                <a:lnTo>
                  <a:pt x="17" y="287"/>
                </a:lnTo>
                <a:lnTo>
                  <a:pt x="14" y="290"/>
                </a:lnTo>
                <a:lnTo>
                  <a:pt x="14" y="293"/>
                </a:lnTo>
                <a:lnTo>
                  <a:pt x="11" y="296"/>
                </a:lnTo>
                <a:lnTo>
                  <a:pt x="8" y="298"/>
                </a:lnTo>
                <a:lnTo>
                  <a:pt x="8" y="301"/>
                </a:lnTo>
                <a:lnTo>
                  <a:pt x="6" y="304"/>
                </a:lnTo>
                <a:lnTo>
                  <a:pt x="6" y="307"/>
                </a:lnTo>
                <a:lnTo>
                  <a:pt x="3" y="312"/>
                </a:lnTo>
                <a:lnTo>
                  <a:pt x="3" y="315"/>
                </a:lnTo>
                <a:lnTo>
                  <a:pt x="3" y="318"/>
                </a:lnTo>
                <a:lnTo>
                  <a:pt x="3" y="321"/>
                </a:lnTo>
                <a:lnTo>
                  <a:pt x="3" y="324"/>
                </a:lnTo>
                <a:lnTo>
                  <a:pt x="0" y="329"/>
                </a:lnTo>
                <a:lnTo>
                  <a:pt x="0" y="639"/>
                </a:lnTo>
                <a:lnTo>
                  <a:pt x="3" y="642"/>
                </a:lnTo>
                <a:lnTo>
                  <a:pt x="3" y="645"/>
                </a:lnTo>
                <a:lnTo>
                  <a:pt x="3" y="648"/>
                </a:lnTo>
                <a:lnTo>
                  <a:pt x="3" y="650"/>
                </a:lnTo>
                <a:lnTo>
                  <a:pt x="3" y="656"/>
                </a:lnTo>
                <a:lnTo>
                  <a:pt x="6" y="659"/>
                </a:lnTo>
                <a:lnTo>
                  <a:pt x="6" y="662"/>
                </a:lnTo>
                <a:lnTo>
                  <a:pt x="8" y="665"/>
                </a:lnTo>
                <a:lnTo>
                  <a:pt x="8" y="667"/>
                </a:lnTo>
                <a:lnTo>
                  <a:pt x="11" y="670"/>
                </a:lnTo>
                <a:lnTo>
                  <a:pt x="14" y="673"/>
                </a:lnTo>
                <a:lnTo>
                  <a:pt x="14" y="676"/>
                </a:lnTo>
                <a:lnTo>
                  <a:pt x="17" y="679"/>
                </a:lnTo>
                <a:lnTo>
                  <a:pt x="20" y="681"/>
                </a:lnTo>
                <a:lnTo>
                  <a:pt x="22" y="684"/>
                </a:lnTo>
                <a:lnTo>
                  <a:pt x="25" y="687"/>
                </a:lnTo>
                <a:lnTo>
                  <a:pt x="28" y="690"/>
                </a:lnTo>
                <a:lnTo>
                  <a:pt x="28" y="693"/>
                </a:lnTo>
                <a:lnTo>
                  <a:pt x="31" y="696"/>
                </a:lnTo>
                <a:lnTo>
                  <a:pt x="37" y="698"/>
                </a:lnTo>
                <a:lnTo>
                  <a:pt x="39" y="698"/>
                </a:lnTo>
                <a:lnTo>
                  <a:pt x="42" y="701"/>
                </a:lnTo>
                <a:lnTo>
                  <a:pt x="45" y="704"/>
                </a:lnTo>
                <a:lnTo>
                  <a:pt x="48" y="704"/>
                </a:lnTo>
                <a:lnTo>
                  <a:pt x="51" y="707"/>
                </a:lnTo>
                <a:lnTo>
                  <a:pt x="53" y="707"/>
                </a:lnTo>
                <a:lnTo>
                  <a:pt x="56" y="710"/>
                </a:lnTo>
                <a:lnTo>
                  <a:pt x="62" y="710"/>
                </a:lnTo>
                <a:lnTo>
                  <a:pt x="65" y="710"/>
                </a:lnTo>
                <a:lnTo>
                  <a:pt x="67" y="710"/>
                </a:lnTo>
                <a:lnTo>
                  <a:pt x="70" y="710"/>
                </a:lnTo>
                <a:lnTo>
                  <a:pt x="73" y="712"/>
                </a:lnTo>
                <a:lnTo>
                  <a:pt x="73" y="383"/>
                </a:lnTo>
                <a:lnTo>
                  <a:pt x="149" y="383"/>
                </a:lnTo>
                <a:lnTo>
                  <a:pt x="149" y="1056"/>
                </a:lnTo>
                <a:lnTo>
                  <a:pt x="270" y="1056"/>
                </a:lnTo>
                <a:lnTo>
                  <a:pt x="270" y="611"/>
                </a:lnTo>
                <a:lnTo>
                  <a:pt x="310" y="614"/>
                </a:lnTo>
                <a:lnTo>
                  <a:pt x="310" y="1056"/>
                </a:lnTo>
                <a:lnTo>
                  <a:pt x="422" y="1056"/>
                </a:lnTo>
                <a:lnTo>
                  <a:pt x="422" y="383"/>
                </a:lnTo>
                <a:lnTo>
                  <a:pt x="493" y="383"/>
                </a:lnTo>
                <a:lnTo>
                  <a:pt x="493" y="710"/>
                </a:lnTo>
                <a:lnTo>
                  <a:pt x="495" y="710"/>
                </a:lnTo>
                <a:lnTo>
                  <a:pt x="501" y="710"/>
                </a:lnTo>
                <a:lnTo>
                  <a:pt x="504" y="710"/>
                </a:lnTo>
                <a:lnTo>
                  <a:pt x="507" y="710"/>
                </a:lnTo>
                <a:lnTo>
                  <a:pt x="510" y="710"/>
                </a:lnTo>
                <a:lnTo>
                  <a:pt x="512" y="707"/>
                </a:lnTo>
                <a:lnTo>
                  <a:pt x="518" y="707"/>
                </a:lnTo>
                <a:lnTo>
                  <a:pt x="521" y="704"/>
                </a:lnTo>
                <a:lnTo>
                  <a:pt x="524" y="704"/>
                </a:lnTo>
                <a:lnTo>
                  <a:pt x="526" y="701"/>
                </a:lnTo>
                <a:lnTo>
                  <a:pt x="529" y="698"/>
                </a:lnTo>
                <a:lnTo>
                  <a:pt x="532" y="698"/>
                </a:lnTo>
                <a:lnTo>
                  <a:pt x="535" y="696"/>
                </a:lnTo>
                <a:lnTo>
                  <a:pt x="538" y="693"/>
                </a:lnTo>
                <a:lnTo>
                  <a:pt x="540" y="690"/>
                </a:lnTo>
                <a:lnTo>
                  <a:pt x="543" y="687"/>
                </a:lnTo>
                <a:lnTo>
                  <a:pt x="546" y="684"/>
                </a:lnTo>
                <a:lnTo>
                  <a:pt x="549" y="681"/>
                </a:lnTo>
                <a:lnTo>
                  <a:pt x="552" y="679"/>
                </a:lnTo>
                <a:lnTo>
                  <a:pt x="552" y="676"/>
                </a:lnTo>
                <a:lnTo>
                  <a:pt x="555" y="673"/>
                </a:lnTo>
                <a:lnTo>
                  <a:pt x="557" y="670"/>
                </a:lnTo>
                <a:lnTo>
                  <a:pt x="557" y="667"/>
                </a:lnTo>
                <a:lnTo>
                  <a:pt x="560" y="665"/>
                </a:lnTo>
                <a:lnTo>
                  <a:pt x="560" y="662"/>
                </a:lnTo>
                <a:lnTo>
                  <a:pt x="563" y="659"/>
                </a:lnTo>
                <a:lnTo>
                  <a:pt x="563" y="653"/>
                </a:lnTo>
                <a:lnTo>
                  <a:pt x="566" y="650"/>
                </a:lnTo>
                <a:lnTo>
                  <a:pt x="566" y="648"/>
                </a:lnTo>
                <a:lnTo>
                  <a:pt x="566" y="645"/>
                </a:lnTo>
                <a:lnTo>
                  <a:pt x="566" y="642"/>
                </a:lnTo>
                <a:lnTo>
                  <a:pt x="566" y="636"/>
                </a:lnTo>
                <a:lnTo>
                  <a:pt x="566" y="329"/>
                </a:lnTo>
                <a:lnTo>
                  <a:pt x="566" y="324"/>
                </a:lnTo>
                <a:lnTo>
                  <a:pt x="566" y="321"/>
                </a:lnTo>
                <a:lnTo>
                  <a:pt x="566" y="318"/>
                </a:lnTo>
                <a:lnTo>
                  <a:pt x="566" y="315"/>
                </a:lnTo>
                <a:lnTo>
                  <a:pt x="563" y="310"/>
                </a:lnTo>
                <a:lnTo>
                  <a:pt x="563" y="307"/>
                </a:lnTo>
                <a:lnTo>
                  <a:pt x="560" y="304"/>
                </a:lnTo>
                <a:lnTo>
                  <a:pt x="560" y="301"/>
                </a:lnTo>
                <a:lnTo>
                  <a:pt x="557" y="298"/>
                </a:lnTo>
                <a:lnTo>
                  <a:pt x="557" y="296"/>
                </a:lnTo>
                <a:lnTo>
                  <a:pt x="555" y="293"/>
                </a:lnTo>
                <a:lnTo>
                  <a:pt x="552" y="287"/>
                </a:lnTo>
                <a:lnTo>
                  <a:pt x="549" y="284"/>
                </a:lnTo>
                <a:lnTo>
                  <a:pt x="549" y="281"/>
                </a:lnTo>
                <a:lnTo>
                  <a:pt x="546" y="279"/>
                </a:lnTo>
                <a:lnTo>
                  <a:pt x="543" y="276"/>
                </a:lnTo>
                <a:lnTo>
                  <a:pt x="540" y="276"/>
                </a:lnTo>
                <a:lnTo>
                  <a:pt x="538" y="273"/>
                </a:lnTo>
                <a:lnTo>
                  <a:pt x="535" y="270"/>
                </a:lnTo>
                <a:lnTo>
                  <a:pt x="532" y="267"/>
                </a:lnTo>
                <a:lnTo>
                  <a:pt x="529" y="265"/>
                </a:lnTo>
                <a:lnTo>
                  <a:pt x="526" y="265"/>
                </a:lnTo>
                <a:lnTo>
                  <a:pt x="524" y="262"/>
                </a:lnTo>
                <a:lnTo>
                  <a:pt x="518" y="259"/>
                </a:lnTo>
                <a:lnTo>
                  <a:pt x="515" y="259"/>
                </a:lnTo>
                <a:lnTo>
                  <a:pt x="512" y="256"/>
                </a:lnTo>
                <a:lnTo>
                  <a:pt x="510" y="256"/>
                </a:lnTo>
                <a:lnTo>
                  <a:pt x="507" y="256"/>
                </a:lnTo>
                <a:lnTo>
                  <a:pt x="501" y="253"/>
                </a:lnTo>
                <a:lnTo>
                  <a:pt x="498" y="253"/>
                </a:lnTo>
                <a:lnTo>
                  <a:pt x="495" y="253"/>
                </a:lnTo>
                <a:lnTo>
                  <a:pt x="493" y="253"/>
                </a:lnTo>
                <a:lnTo>
                  <a:pt x="327" y="253"/>
                </a:lnTo>
                <a:lnTo>
                  <a:pt x="152" y="25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pic>
        <p:nvPicPr>
          <p:cNvPr id="25609" name="Picture 8" descr="C:\Users\mahube\AppData\Local\Microsoft\Windows\Temporary Internet Files\Content.IE5\G5V4WE9H\MC900433845[1]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5660" y="1134666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0" name="Freeform 7"/>
          <p:cNvSpPr>
            <a:spLocks noEditPoints="1"/>
          </p:cNvSpPr>
          <p:nvPr>
            <p:custDataLst>
              <p:tags r:id="rId7"/>
            </p:custDataLst>
          </p:nvPr>
        </p:nvSpPr>
        <p:spPr bwMode="auto">
          <a:xfrm>
            <a:off x="5246807" y="1382316"/>
            <a:ext cx="479822" cy="876300"/>
          </a:xfrm>
          <a:custGeom>
            <a:avLst/>
            <a:gdLst>
              <a:gd name="T0" fmla="*/ 2147483646 w 566"/>
              <a:gd name="T1" fmla="*/ 2147483646 h 1056"/>
              <a:gd name="T2" fmla="*/ 2147483646 w 566"/>
              <a:gd name="T3" fmla="*/ 2147483646 h 1056"/>
              <a:gd name="T4" fmla="*/ 2147483646 w 566"/>
              <a:gd name="T5" fmla="*/ 2147483646 h 1056"/>
              <a:gd name="T6" fmla="*/ 2147483646 w 566"/>
              <a:gd name="T7" fmla="*/ 2147483646 h 1056"/>
              <a:gd name="T8" fmla="*/ 2147483646 w 566"/>
              <a:gd name="T9" fmla="*/ 2147483646 h 1056"/>
              <a:gd name="T10" fmla="*/ 2147483646 w 566"/>
              <a:gd name="T11" fmla="*/ 2147483646 h 1056"/>
              <a:gd name="T12" fmla="*/ 2147483646 w 566"/>
              <a:gd name="T13" fmla="*/ 2147483646 h 1056"/>
              <a:gd name="T14" fmla="*/ 2147483646 w 566"/>
              <a:gd name="T15" fmla="*/ 2147483646 h 1056"/>
              <a:gd name="T16" fmla="*/ 2147483646 w 566"/>
              <a:gd name="T17" fmla="*/ 2147483646 h 1056"/>
              <a:gd name="T18" fmla="*/ 2147483646 w 566"/>
              <a:gd name="T19" fmla="*/ 2147483646 h 1056"/>
              <a:gd name="T20" fmla="*/ 2147483646 w 566"/>
              <a:gd name="T21" fmla="*/ 2147483646 h 1056"/>
              <a:gd name="T22" fmla="*/ 2147483646 w 566"/>
              <a:gd name="T23" fmla="*/ 2147483646 h 1056"/>
              <a:gd name="T24" fmla="*/ 2147483646 w 566"/>
              <a:gd name="T25" fmla="*/ 2147483646 h 1056"/>
              <a:gd name="T26" fmla="*/ 2147483646 w 566"/>
              <a:gd name="T27" fmla="*/ 2147483646 h 1056"/>
              <a:gd name="T28" fmla="*/ 2147483646 w 566"/>
              <a:gd name="T29" fmla="*/ 2147483646 h 1056"/>
              <a:gd name="T30" fmla="*/ 2147483646 w 566"/>
              <a:gd name="T31" fmla="*/ 2147483646 h 1056"/>
              <a:gd name="T32" fmla="*/ 2147483646 w 566"/>
              <a:gd name="T33" fmla="*/ 2147483646 h 1056"/>
              <a:gd name="T34" fmla="*/ 2147483646 w 566"/>
              <a:gd name="T35" fmla="*/ 2147483646 h 1056"/>
              <a:gd name="T36" fmla="*/ 2147483646 w 566"/>
              <a:gd name="T37" fmla="*/ 2147483646 h 1056"/>
              <a:gd name="T38" fmla="*/ 2147483646 w 566"/>
              <a:gd name="T39" fmla="*/ 2147483646 h 1056"/>
              <a:gd name="T40" fmla="*/ 2147483646 w 566"/>
              <a:gd name="T41" fmla="*/ 2147483646 h 1056"/>
              <a:gd name="T42" fmla="*/ 2147483646 w 566"/>
              <a:gd name="T43" fmla="*/ 2147483646 h 1056"/>
              <a:gd name="T44" fmla="*/ 2147483646 w 566"/>
              <a:gd name="T45" fmla="*/ 2147483646 h 1056"/>
              <a:gd name="T46" fmla="*/ 2147483646 w 566"/>
              <a:gd name="T47" fmla="*/ 2147483646 h 1056"/>
              <a:gd name="T48" fmla="*/ 2147483646 w 566"/>
              <a:gd name="T49" fmla="*/ 2147483646 h 1056"/>
              <a:gd name="T50" fmla="*/ 2147483646 w 566"/>
              <a:gd name="T51" fmla="*/ 2147483646 h 1056"/>
              <a:gd name="T52" fmla="*/ 2147483646 w 566"/>
              <a:gd name="T53" fmla="*/ 2147483646 h 1056"/>
              <a:gd name="T54" fmla="*/ 2147483646 w 566"/>
              <a:gd name="T55" fmla="*/ 2147483646 h 1056"/>
              <a:gd name="T56" fmla="*/ 2147483646 w 566"/>
              <a:gd name="T57" fmla="*/ 2147483646 h 1056"/>
              <a:gd name="T58" fmla="*/ 2147483646 w 566"/>
              <a:gd name="T59" fmla="*/ 2147483646 h 1056"/>
              <a:gd name="T60" fmla="*/ 2147483646 w 566"/>
              <a:gd name="T61" fmla="*/ 2147483646 h 1056"/>
              <a:gd name="T62" fmla="*/ 2147483646 w 566"/>
              <a:gd name="T63" fmla="*/ 2147483646 h 1056"/>
              <a:gd name="T64" fmla="*/ 2147483646 w 566"/>
              <a:gd name="T65" fmla="*/ 2147483646 h 1056"/>
              <a:gd name="T66" fmla="*/ 2147483646 w 566"/>
              <a:gd name="T67" fmla="*/ 2147483646 h 1056"/>
              <a:gd name="T68" fmla="*/ 2147483646 w 566"/>
              <a:gd name="T69" fmla="*/ 2147483646 h 1056"/>
              <a:gd name="T70" fmla="*/ 2147483646 w 566"/>
              <a:gd name="T71" fmla="*/ 2147483646 h 1056"/>
              <a:gd name="T72" fmla="*/ 2147483646 w 566"/>
              <a:gd name="T73" fmla="*/ 2147483646 h 1056"/>
              <a:gd name="T74" fmla="*/ 2147483646 w 566"/>
              <a:gd name="T75" fmla="*/ 2147483646 h 1056"/>
              <a:gd name="T76" fmla="*/ 2147483646 w 566"/>
              <a:gd name="T77" fmla="*/ 2147483646 h 1056"/>
              <a:gd name="T78" fmla="*/ 2147483646 w 566"/>
              <a:gd name="T79" fmla="*/ 2147483646 h 1056"/>
              <a:gd name="T80" fmla="*/ 2147483646 w 566"/>
              <a:gd name="T81" fmla="*/ 2147483646 h 1056"/>
              <a:gd name="T82" fmla="*/ 2147483646 w 566"/>
              <a:gd name="T83" fmla="*/ 2147483646 h 1056"/>
              <a:gd name="T84" fmla="*/ 2147483646 w 566"/>
              <a:gd name="T85" fmla="*/ 2147483646 h 1056"/>
              <a:gd name="T86" fmla="*/ 2147483646 w 566"/>
              <a:gd name="T87" fmla="*/ 2147483646 h 1056"/>
              <a:gd name="T88" fmla="*/ 2147483646 w 566"/>
              <a:gd name="T89" fmla="*/ 2147483646 h 1056"/>
              <a:gd name="T90" fmla="*/ 2147483646 w 566"/>
              <a:gd name="T91" fmla="*/ 2147483646 h 1056"/>
              <a:gd name="T92" fmla="*/ 2147483646 w 566"/>
              <a:gd name="T93" fmla="*/ 2147483646 h 1056"/>
              <a:gd name="T94" fmla="*/ 2147483646 w 566"/>
              <a:gd name="T95" fmla="*/ 2147483646 h 1056"/>
              <a:gd name="T96" fmla="*/ 2147483646 w 566"/>
              <a:gd name="T97" fmla="*/ 2147483646 h 1056"/>
              <a:gd name="T98" fmla="*/ 2147483646 w 566"/>
              <a:gd name="T99" fmla="*/ 2147483646 h 1056"/>
              <a:gd name="T100" fmla="*/ 2147483646 w 566"/>
              <a:gd name="T101" fmla="*/ 2147483646 h 1056"/>
              <a:gd name="T102" fmla="*/ 2147483646 w 566"/>
              <a:gd name="T103" fmla="*/ 2147483646 h 1056"/>
              <a:gd name="T104" fmla="*/ 2147483646 w 566"/>
              <a:gd name="T105" fmla="*/ 2147483646 h 1056"/>
              <a:gd name="T106" fmla="*/ 2147483646 w 566"/>
              <a:gd name="T107" fmla="*/ 2147483646 h 105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566"/>
              <a:gd name="T163" fmla="*/ 0 h 1056"/>
              <a:gd name="T164" fmla="*/ 566 w 566"/>
              <a:gd name="T165" fmla="*/ 1056 h 105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566" h="1056">
                <a:moveTo>
                  <a:pt x="273" y="0"/>
                </a:moveTo>
                <a:lnTo>
                  <a:pt x="279" y="0"/>
                </a:lnTo>
                <a:lnTo>
                  <a:pt x="284" y="3"/>
                </a:lnTo>
                <a:lnTo>
                  <a:pt x="290" y="3"/>
                </a:lnTo>
                <a:lnTo>
                  <a:pt x="296" y="3"/>
                </a:lnTo>
                <a:lnTo>
                  <a:pt x="301" y="5"/>
                </a:lnTo>
                <a:lnTo>
                  <a:pt x="307" y="5"/>
                </a:lnTo>
                <a:lnTo>
                  <a:pt x="312" y="8"/>
                </a:lnTo>
                <a:lnTo>
                  <a:pt x="315" y="8"/>
                </a:lnTo>
                <a:lnTo>
                  <a:pt x="321" y="11"/>
                </a:lnTo>
                <a:lnTo>
                  <a:pt x="327" y="14"/>
                </a:lnTo>
                <a:lnTo>
                  <a:pt x="329" y="17"/>
                </a:lnTo>
                <a:lnTo>
                  <a:pt x="335" y="19"/>
                </a:lnTo>
                <a:lnTo>
                  <a:pt x="338" y="22"/>
                </a:lnTo>
                <a:lnTo>
                  <a:pt x="343" y="25"/>
                </a:lnTo>
                <a:lnTo>
                  <a:pt x="346" y="28"/>
                </a:lnTo>
                <a:lnTo>
                  <a:pt x="352" y="34"/>
                </a:lnTo>
                <a:lnTo>
                  <a:pt x="355" y="36"/>
                </a:lnTo>
                <a:lnTo>
                  <a:pt x="357" y="39"/>
                </a:lnTo>
                <a:lnTo>
                  <a:pt x="360" y="45"/>
                </a:lnTo>
                <a:lnTo>
                  <a:pt x="363" y="48"/>
                </a:lnTo>
                <a:lnTo>
                  <a:pt x="366" y="53"/>
                </a:lnTo>
                <a:lnTo>
                  <a:pt x="369" y="59"/>
                </a:lnTo>
                <a:lnTo>
                  <a:pt x="372" y="62"/>
                </a:lnTo>
                <a:lnTo>
                  <a:pt x="374" y="67"/>
                </a:lnTo>
                <a:lnTo>
                  <a:pt x="377" y="73"/>
                </a:lnTo>
                <a:lnTo>
                  <a:pt x="377" y="79"/>
                </a:lnTo>
                <a:lnTo>
                  <a:pt x="380" y="81"/>
                </a:lnTo>
                <a:lnTo>
                  <a:pt x="380" y="87"/>
                </a:lnTo>
                <a:lnTo>
                  <a:pt x="383" y="93"/>
                </a:lnTo>
                <a:lnTo>
                  <a:pt x="383" y="98"/>
                </a:lnTo>
                <a:lnTo>
                  <a:pt x="383" y="104"/>
                </a:lnTo>
                <a:lnTo>
                  <a:pt x="383" y="110"/>
                </a:lnTo>
                <a:lnTo>
                  <a:pt x="383" y="115"/>
                </a:lnTo>
                <a:lnTo>
                  <a:pt x="383" y="121"/>
                </a:lnTo>
                <a:lnTo>
                  <a:pt x="383" y="126"/>
                </a:lnTo>
                <a:lnTo>
                  <a:pt x="380" y="132"/>
                </a:lnTo>
                <a:lnTo>
                  <a:pt x="380" y="138"/>
                </a:lnTo>
                <a:lnTo>
                  <a:pt x="377" y="143"/>
                </a:lnTo>
                <a:lnTo>
                  <a:pt x="377" y="146"/>
                </a:lnTo>
                <a:lnTo>
                  <a:pt x="374" y="152"/>
                </a:lnTo>
                <a:lnTo>
                  <a:pt x="372" y="157"/>
                </a:lnTo>
                <a:lnTo>
                  <a:pt x="369" y="160"/>
                </a:lnTo>
                <a:lnTo>
                  <a:pt x="366" y="166"/>
                </a:lnTo>
                <a:lnTo>
                  <a:pt x="363" y="172"/>
                </a:lnTo>
                <a:lnTo>
                  <a:pt x="360" y="174"/>
                </a:lnTo>
                <a:lnTo>
                  <a:pt x="357" y="180"/>
                </a:lnTo>
                <a:lnTo>
                  <a:pt x="355" y="183"/>
                </a:lnTo>
                <a:lnTo>
                  <a:pt x="352" y="186"/>
                </a:lnTo>
                <a:lnTo>
                  <a:pt x="346" y="191"/>
                </a:lnTo>
                <a:lnTo>
                  <a:pt x="343" y="194"/>
                </a:lnTo>
                <a:lnTo>
                  <a:pt x="338" y="197"/>
                </a:lnTo>
                <a:lnTo>
                  <a:pt x="335" y="200"/>
                </a:lnTo>
                <a:lnTo>
                  <a:pt x="329" y="203"/>
                </a:lnTo>
                <a:lnTo>
                  <a:pt x="327" y="205"/>
                </a:lnTo>
                <a:lnTo>
                  <a:pt x="321" y="208"/>
                </a:lnTo>
                <a:lnTo>
                  <a:pt x="315" y="211"/>
                </a:lnTo>
                <a:lnTo>
                  <a:pt x="312" y="211"/>
                </a:lnTo>
                <a:lnTo>
                  <a:pt x="307" y="214"/>
                </a:lnTo>
                <a:lnTo>
                  <a:pt x="301" y="217"/>
                </a:lnTo>
                <a:lnTo>
                  <a:pt x="296" y="217"/>
                </a:lnTo>
                <a:lnTo>
                  <a:pt x="290" y="217"/>
                </a:lnTo>
                <a:lnTo>
                  <a:pt x="284" y="219"/>
                </a:lnTo>
                <a:lnTo>
                  <a:pt x="279" y="219"/>
                </a:lnTo>
                <a:lnTo>
                  <a:pt x="273" y="219"/>
                </a:lnTo>
                <a:lnTo>
                  <a:pt x="267" y="219"/>
                </a:lnTo>
                <a:lnTo>
                  <a:pt x="262" y="219"/>
                </a:lnTo>
                <a:lnTo>
                  <a:pt x="259" y="217"/>
                </a:lnTo>
                <a:lnTo>
                  <a:pt x="253" y="217"/>
                </a:lnTo>
                <a:lnTo>
                  <a:pt x="248" y="217"/>
                </a:lnTo>
                <a:lnTo>
                  <a:pt x="242" y="214"/>
                </a:lnTo>
                <a:lnTo>
                  <a:pt x="236" y="211"/>
                </a:lnTo>
                <a:lnTo>
                  <a:pt x="231" y="211"/>
                </a:lnTo>
                <a:lnTo>
                  <a:pt x="228" y="208"/>
                </a:lnTo>
                <a:lnTo>
                  <a:pt x="222" y="205"/>
                </a:lnTo>
                <a:lnTo>
                  <a:pt x="217" y="203"/>
                </a:lnTo>
                <a:lnTo>
                  <a:pt x="214" y="200"/>
                </a:lnTo>
                <a:lnTo>
                  <a:pt x="208" y="197"/>
                </a:lnTo>
                <a:lnTo>
                  <a:pt x="205" y="194"/>
                </a:lnTo>
                <a:lnTo>
                  <a:pt x="200" y="191"/>
                </a:lnTo>
                <a:lnTo>
                  <a:pt x="197" y="186"/>
                </a:lnTo>
                <a:lnTo>
                  <a:pt x="194" y="183"/>
                </a:lnTo>
                <a:lnTo>
                  <a:pt x="191" y="180"/>
                </a:lnTo>
                <a:lnTo>
                  <a:pt x="186" y="174"/>
                </a:lnTo>
                <a:lnTo>
                  <a:pt x="183" y="172"/>
                </a:lnTo>
                <a:lnTo>
                  <a:pt x="180" y="166"/>
                </a:lnTo>
                <a:lnTo>
                  <a:pt x="177" y="160"/>
                </a:lnTo>
                <a:lnTo>
                  <a:pt x="174" y="157"/>
                </a:lnTo>
                <a:lnTo>
                  <a:pt x="174" y="152"/>
                </a:lnTo>
                <a:lnTo>
                  <a:pt x="172" y="146"/>
                </a:lnTo>
                <a:lnTo>
                  <a:pt x="169" y="143"/>
                </a:lnTo>
                <a:lnTo>
                  <a:pt x="169" y="138"/>
                </a:lnTo>
                <a:lnTo>
                  <a:pt x="166" y="132"/>
                </a:lnTo>
                <a:lnTo>
                  <a:pt x="166" y="126"/>
                </a:lnTo>
                <a:lnTo>
                  <a:pt x="166" y="121"/>
                </a:lnTo>
                <a:lnTo>
                  <a:pt x="166" y="115"/>
                </a:lnTo>
                <a:lnTo>
                  <a:pt x="166" y="110"/>
                </a:lnTo>
                <a:lnTo>
                  <a:pt x="166" y="104"/>
                </a:lnTo>
                <a:lnTo>
                  <a:pt x="166" y="98"/>
                </a:lnTo>
                <a:lnTo>
                  <a:pt x="166" y="93"/>
                </a:lnTo>
                <a:lnTo>
                  <a:pt x="166" y="87"/>
                </a:lnTo>
                <a:lnTo>
                  <a:pt x="169" y="81"/>
                </a:lnTo>
                <a:lnTo>
                  <a:pt x="169" y="79"/>
                </a:lnTo>
                <a:lnTo>
                  <a:pt x="172" y="73"/>
                </a:lnTo>
                <a:lnTo>
                  <a:pt x="174" y="67"/>
                </a:lnTo>
                <a:lnTo>
                  <a:pt x="174" y="62"/>
                </a:lnTo>
                <a:lnTo>
                  <a:pt x="177" y="59"/>
                </a:lnTo>
                <a:lnTo>
                  <a:pt x="180" y="53"/>
                </a:lnTo>
                <a:lnTo>
                  <a:pt x="183" y="48"/>
                </a:lnTo>
                <a:lnTo>
                  <a:pt x="186" y="45"/>
                </a:lnTo>
                <a:lnTo>
                  <a:pt x="191" y="39"/>
                </a:lnTo>
                <a:lnTo>
                  <a:pt x="194" y="36"/>
                </a:lnTo>
                <a:lnTo>
                  <a:pt x="197" y="34"/>
                </a:lnTo>
                <a:lnTo>
                  <a:pt x="200" y="28"/>
                </a:lnTo>
                <a:lnTo>
                  <a:pt x="205" y="25"/>
                </a:lnTo>
                <a:lnTo>
                  <a:pt x="208" y="22"/>
                </a:lnTo>
                <a:lnTo>
                  <a:pt x="214" y="19"/>
                </a:lnTo>
                <a:lnTo>
                  <a:pt x="217" y="17"/>
                </a:lnTo>
                <a:lnTo>
                  <a:pt x="222" y="14"/>
                </a:lnTo>
                <a:lnTo>
                  <a:pt x="228" y="11"/>
                </a:lnTo>
                <a:lnTo>
                  <a:pt x="231" y="8"/>
                </a:lnTo>
                <a:lnTo>
                  <a:pt x="236" y="8"/>
                </a:lnTo>
                <a:lnTo>
                  <a:pt x="242" y="5"/>
                </a:lnTo>
                <a:lnTo>
                  <a:pt x="248" y="5"/>
                </a:lnTo>
                <a:lnTo>
                  <a:pt x="253" y="3"/>
                </a:lnTo>
                <a:lnTo>
                  <a:pt x="259" y="3"/>
                </a:lnTo>
                <a:lnTo>
                  <a:pt x="262" y="3"/>
                </a:lnTo>
                <a:lnTo>
                  <a:pt x="267" y="0"/>
                </a:lnTo>
                <a:lnTo>
                  <a:pt x="273" y="0"/>
                </a:lnTo>
                <a:close/>
                <a:moveTo>
                  <a:pt x="152" y="253"/>
                </a:moveTo>
                <a:lnTo>
                  <a:pt x="76" y="253"/>
                </a:lnTo>
                <a:lnTo>
                  <a:pt x="70" y="253"/>
                </a:lnTo>
                <a:lnTo>
                  <a:pt x="67" y="253"/>
                </a:lnTo>
                <a:lnTo>
                  <a:pt x="65" y="256"/>
                </a:lnTo>
                <a:lnTo>
                  <a:pt x="62" y="256"/>
                </a:lnTo>
                <a:lnTo>
                  <a:pt x="59" y="256"/>
                </a:lnTo>
                <a:lnTo>
                  <a:pt x="53" y="259"/>
                </a:lnTo>
                <a:lnTo>
                  <a:pt x="51" y="259"/>
                </a:lnTo>
                <a:lnTo>
                  <a:pt x="48" y="262"/>
                </a:lnTo>
                <a:lnTo>
                  <a:pt x="45" y="262"/>
                </a:lnTo>
                <a:lnTo>
                  <a:pt x="42" y="265"/>
                </a:lnTo>
                <a:lnTo>
                  <a:pt x="39" y="265"/>
                </a:lnTo>
                <a:lnTo>
                  <a:pt x="37" y="267"/>
                </a:lnTo>
                <a:lnTo>
                  <a:pt x="34" y="270"/>
                </a:lnTo>
                <a:lnTo>
                  <a:pt x="31" y="273"/>
                </a:lnTo>
                <a:lnTo>
                  <a:pt x="28" y="276"/>
                </a:lnTo>
                <a:lnTo>
                  <a:pt x="25" y="279"/>
                </a:lnTo>
                <a:lnTo>
                  <a:pt x="22" y="281"/>
                </a:lnTo>
                <a:lnTo>
                  <a:pt x="20" y="284"/>
                </a:lnTo>
                <a:lnTo>
                  <a:pt x="17" y="287"/>
                </a:lnTo>
                <a:lnTo>
                  <a:pt x="14" y="290"/>
                </a:lnTo>
                <a:lnTo>
                  <a:pt x="14" y="293"/>
                </a:lnTo>
                <a:lnTo>
                  <a:pt x="11" y="296"/>
                </a:lnTo>
                <a:lnTo>
                  <a:pt x="8" y="298"/>
                </a:lnTo>
                <a:lnTo>
                  <a:pt x="8" y="301"/>
                </a:lnTo>
                <a:lnTo>
                  <a:pt x="6" y="304"/>
                </a:lnTo>
                <a:lnTo>
                  <a:pt x="6" y="307"/>
                </a:lnTo>
                <a:lnTo>
                  <a:pt x="3" y="312"/>
                </a:lnTo>
                <a:lnTo>
                  <a:pt x="3" y="315"/>
                </a:lnTo>
                <a:lnTo>
                  <a:pt x="3" y="318"/>
                </a:lnTo>
                <a:lnTo>
                  <a:pt x="3" y="321"/>
                </a:lnTo>
                <a:lnTo>
                  <a:pt x="3" y="324"/>
                </a:lnTo>
                <a:lnTo>
                  <a:pt x="0" y="329"/>
                </a:lnTo>
                <a:lnTo>
                  <a:pt x="0" y="639"/>
                </a:lnTo>
                <a:lnTo>
                  <a:pt x="3" y="642"/>
                </a:lnTo>
                <a:lnTo>
                  <a:pt x="3" y="645"/>
                </a:lnTo>
                <a:lnTo>
                  <a:pt x="3" y="648"/>
                </a:lnTo>
                <a:lnTo>
                  <a:pt x="3" y="650"/>
                </a:lnTo>
                <a:lnTo>
                  <a:pt x="3" y="656"/>
                </a:lnTo>
                <a:lnTo>
                  <a:pt x="6" y="659"/>
                </a:lnTo>
                <a:lnTo>
                  <a:pt x="6" y="662"/>
                </a:lnTo>
                <a:lnTo>
                  <a:pt x="8" y="665"/>
                </a:lnTo>
                <a:lnTo>
                  <a:pt x="8" y="667"/>
                </a:lnTo>
                <a:lnTo>
                  <a:pt x="11" y="670"/>
                </a:lnTo>
                <a:lnTo>
                  <a:pt x="14" y="673"/>
                </a:lnTo>
                <a:lnTo>
                  <a:pt x="14" y="676"/>
                </a:lnTo>
                <a:lnTo>
                  <a:pt x="17" y="679"/>
                </a:lnTo>
                <a:lnTo>
                  <a:pt x="20" y="681"/>
                </a:lnTo>
                <a:lnTo>
                  <a:pt x="22" y="684"/>
                </a:lnTo>
                <a:lnTo>
                  <a:pt x="25" y="687"/>
                </a:lnTo>
                <a:lnTo>
                  <a:pt x="28" y="690"/>
                </a:lnTo>
                <a:lnTo>
                  <a:pt x="28" y="693"/>
                </a:lnTo>
                <a:lnTo>
                  <a:pt x="31" y="696"/>
                </a:lnTo>
                <a:lnTo>
                  <a:pt x="37" y="698"/>
                </a:lnTo>
                <a:lnTo>
                  <a:pt x="39" y="698"/>
                </a:lnTo>
                <a:lnTo>
                  <a:pt x="42" y="701"/>
                </a:lnTo>
                <a:lnTo>
                  <a:pt x="45" y="704"/>
                </a:lnTo>
                <a:lnTo>
                  <a:pt x="48" y="704"/>
                </a:lnTo>
                <a:lnTo>
                  <a:pt x="51" y="707"/>
                </a:lnTo>
                <a:lnTo>
                  <a:pt x="53" y="707"/>
                </a:lnTo>
                <a:lnTo>
                  <a:pt x="56" y="710"/>
                </a:lnTo>
                <a:lnTo>
                  <a:pt x="62" y="710"/>
                </a:lnTo>
                <a:lnTo>
                  <a:pt x="65" y="710"/>
                </a:lnTo>
                <a:lnTo>
                  <a:pt x="67" y="710"/>
                </a:lnTo>
                <a:lnTo>
                  <a:pt x="70" y="710"/>
                </a:lnTo>
                <a:lnTo>
                  <a:pt x="73" y="712"/>
                </a:lnTo>
                <a:lnTo>
                  <a:pt x="73" y="383"/>
                </a:lnTo>
                <a:lnTo>
                  <a:pt x="149" y="383"/>
                </a:lnTo>
                <a:lnTo>
                  <a:pt x="149" y="1056"/>
                </a:lnTo>
                <a:lnTo>
                  <a:pt x="270" y="1056"/>
                </a:lnTo>
                <a:lnTo>
                  <a:pt x="270" y="611"/>
                </a:lnTo>
                <a:lnTo>
                  <a:pt x="310" y="614"/>
                </a:lnTo>
                <a:lnTo>
                  <a:pt x="310" y="1056"/>
                </a:lnTo>
                <a:lnTo>
                  <a:pt x="422" y="1056"/>
                </a:lnTo>
                <a:lnTo>
                  <a:pt x="422" y="383"/>
                </a:lnTo>
                <a:lnTo>
                  <a:pt x="493" y="383"/>
                </a:lnTo>
                <a:lnTo>
                  <a:pt x="493" y="710"/>
                </a:lnTo>
                <a:lnTo>
                  <a:pt x="495" y="710"/>
                </a:lnTo>
                <a:lnTo>
                  <a:pt x="501" y="710"/>
                </a:lnTo>
                <a:lnTo>
                  <a:pt x="504" y="710"/>
                </a:lnTo>
                <a:lnTo>
                  <a:pt x="507" y="710"/>
                </a:lnTo>
                <a:lnTo>
                  <a:pt x="510" y="710"/>
                </a:lnTo>
                <a:lnTo>
                  <a:pt x="512" y="707"/>
                </a:lnTo>
                <a:lnTo>
                  <a:pt x="518" y="707"/>
                </a:lnTo>
                <a:lnTo>
                  <a:pt x="521" y="704"/>
                </a:lnTo>
                <a:lnTo>
                  <a:pt x="524" y="704"/>
                </a:lnTo>
                <a:lnTo>
                  <a:pt x="526" y="701"/>
                </a:lnTo>
                <a:lnTo>
                  <a:pt x="529" y="698"/>
                </a:lnTo>
                <a:lnTo>
                  <a:pt x="532" y="698"/>
                </a:lnTo>
                <a:lnTo>
                  <a:pt x="535" y="696"/>
                </a:lnTo>
                <a:lnTo>
                  <a:pt x="538" y="693"/>
                </a:lnTo>
                <a:lnTo>
                  <a:pt x="540" y="690"/>
                </a:lnTo>
                <a:lnTo>
                  <a:pt x="543" y="687"/>
                </a:lnTo>
                <a:lnTo>
                  <a:pt x="546" y="684"/>
                </a:lnTo>
                <a:lnTo>
                  <a:pt x="549" y="681"/>
                </a:lnTo>
                <a:lnTo>
                  <a:pt x="552" y="679"/>
                </a:lnTo>
                <a:lnTo>
                  <a:pt x="552" y="676"/>
                </a:lnTo>
                <a:lnTo>
                  <a:pt x="555" y="673"/>
                </a:lnTo>
                <a:lnTo>
                  <a:pt x="557" y="670"/>
                </a:lnTo>
                <a:lnTo>
                  <a:pt x="557" y="667"/>
                </a:lnTo>
                <a:lnTo>
                  <a:pt x="560" y="665"/>
                </a:lnTo>
                <a:lnTo>
                  <a:pt x="560" y="662"/>
                </a:lnTo>
                <a:lnTo>
                  <a:pt x="563" y="659"/>
                </a:lnTo>
                <a:lnTo>
                  <a:pt x="563" y="653"/>
                </a:lnTo>
                <a:lnTo>
                  <a:pt x="566" y="650"/>
                </a:lnTo>
                <a:lnTo>
                  <a:pt x="566" y="648"/>
                </a:lnTo>
                <a:lnTo>
                  <a:pt x="566" y="645"/>
                </a:lnTo>
                <a:lnTo>
                  <a:pt x="566" y="642"/>
                </a:lnTo>
                <a:lnTo>
                  <a:pt x="566" y="636"/>
                </a:lnTo>
                <a:lnTo>
                  <a:pt x="566" y="329"/>
                </a:lnTo>
                <a:lnTo>
                  <a:pt x="566" y="324"/>
                </a:lnTo>
                <a:lnTo>
                  <a:pt x="566" y="321"/>
                </a:lnTo>
                <a:lnTo>
                  <a:pt x="566" y="318"/>
                </a:lnTo>
                <a:lnTo>
                  <a:pt x="566" y="315"/>
                </a:lnTo>
                <a:lnTo>
                  <a:pt x="563" y="310"/>
                </a:lnTo>
                <a:lnTo>
                  <a:pt x="563" y="307"/>
                </a:lnTo>
                <a:lnTo>
                  <a:pt x="560" y="304"/>
                </a:lnTo>
                <a:lnTo>
                  <a:pt x="560" y="301"/>
                </a:lnTo>
                <a:lnTo>
                  <a:pt x="557" y="298"/>
                </a:lnTo>
                <a:lnTo>
                  <a:pt x="557" y="296"/>
                </a:lnTo>
                <a:lnTo>
                  <a:pt x="555" y="293"/>
                </a:lnTo>
                <a:lnTo>
                  <a:pt x="552" y="287"/>
                </a:lnTo>
                <a:lnTo>
                  <a:pt x="549" y="284"/>
                </a:lnTo>
                <a:lnTo>
                  <a:pt x="549" y="281"/>
                </a:lnTo>
                <a:lnTo>
                  <a:pt x="546" y="279"/>
                </a:lnTo>
                <a:lnTo>
                  <a:pt x="543" y="276"/>
                </a:lnTo>
                <a:lnTo>
                  <a:pt x="540" y="276"/>
                </a:lnTo>
                <a:lnTo>
                  <a:pt x="538" y="273"/>
                </a:lnTo>
                <a:lnTo>
                  <a:pt x="535" y="270"/>
                </a:lnTo>
                <a:lnTo>
                  <a:pt x="532" y="267"/>
                </a:lnTo>
                <a:lnTo>
                  <a:pt x="529" y="265"/>
                </a:lnTo>
                <a:lnTo>
                  <a:pt x="526" y="265"/>
                </a:lnTo>
                <a:lnTo>
                  <a:pt x="524" y="262"/>
                </a:lnTo>
                <a:lnTo>
                  <a:pt x="518" y="259"/>
                </a:lnTo>
                <a:lnTo>
                  <a:pt x="515" y="259"/>
                </a:lnTo>
                <a:lnTo>
                  <a:pt x="512" y="256"/>
                </a:lnTo>
                <a:lnTo>
                  <a:pt x="510" y="256"/>
                </a:lnTo>
                <a:lnTo>
                  <a:pt x="507" y="256"/>
                </a:lnTo>
                <a:lnTo>
                  <a:pt x="501" y="253"/>
                </a:lnTo>
                <a:lnTo>
                  <a:pt x="498" y="253"/>
                </a:lnTo>
                <a:lnTo>
                  <a:pt x="495" y="253"/>
                </a:lnTo>
                <a:lnTo>
                  <a:pt x="493" y="253"/>
                </a:lnTo>
                <a:lnTo>
                  <a:pt x="327" y="253"/>
                </a:lnTo>
                <a:lnTo>
                  <a:pt x="152" y="25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3739024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5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Bivariate Correlations – Partial Story</a:t>
            </a:r>
            <a:endParaRPr lang="en-US" altLang="en-US" dirty="0" smtClean="0"/>
          </a:p>
        </p:txBody>
      </p:sp>
      <p:pic>
        <p:nvPicPr>
          <p:cNvPr id="116" name="SGPlot.png"/>
          <p:cNvPicPr>
            <a:picLocks noChangeAspect="1"/>
          </p:cNvPicPr>
          <p:nvPr/>
        </p:nvPicPr>
        <p:blipFill rotWithShape="1">
          <a:blip r:embed="rId4"/>
          <a:stretch>
            <a:fillRect/>
          </a:stretch>
        </p:blipFill>
        <p:spPr>
          <a:xfrm>
            <a:off x="1929305" y="830675"/>
            <a:ext cx="5277944" cy="3958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8569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5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Missing Link</a:t>
            </a:r>
            <a:endParaRPr lang="en-US" altLang="en-US" dirty="0" smtClean="0"/>
          </a:p>
        </p:txBody>
      </p:sp>
      <p:pic>
        <p:nvPicPr>
          <p:cNvPr id="133" name="SGPlot.png"/>
          <p:cNvPicPr>
            <a:picLocks noChangeAspect="1"/>
          </p:cNvPicPr>
          <p:nvPr/>
        </p:nvPicPr>
        <p:blipFill rotWithShape="1">
          <a:blip r:embed="rId4"/>
          <a:stretch>
            <a:fillRect/>
          </a:stretch>
        </p:blipFill>
        <p:spPr>
          <a:xfrm>
            <a:off x="1887920" y="803703"/>
            <a:ext cx="5344511" cy="4008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3929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5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The Truer Story</a:t>
            </a:r>
            <a:endParaRPr lang="en-US" altLang="en-US" dirty="0" smtClean="0"/>
          </a:p>
        </p:txBody>
      </p:sp>
      <p:pic>
        <p:nvPicPr>
          <p:cNvPr id="106" name="SGPlot.png"/>
          <p:cNvPicPr>
            <a:picLocks noChangeAspect="1"/>
          </p:cNvPicPr>
          <p:nvPr/>
        </p:nvPicPr>
        <p:blipFill rotWithShape="1">
          <a:blip r:embed="rId4"/>
          <a:stretch>
            <a:fillRect/>
          </a:stretch>
        </p:blipFill>
        <p:spPr>
          <a:xfrm>
            <a:off x="1923393" y="796929"/>
            <a:ext cx="5332687" cy="3999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2157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38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Missing Another Type of Relationship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062741" y="1162043"/>
            <a:ext cx="5018518" cy="3544368"/>
            <a:chOff x="2062741" y="857250"/>
            <a:chExt cx="5018518" cy="3544368"/>
          </a:xfrm>
        </p:grpSpPr>
        <p:sp>
          <p:nvSpPr>
            <p:cNvPr id="31889" name="Rectangle 156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2062741" y="857250"/>
              <a:ext cx="5018518" cy="354436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25"/>
                </a:spcBef>
                <a:spcAft>
                  <a:spcPct val="17000"/>
                </a:spcAft>
                <a:buClr>
                  <a:schemeClr val="tx1"/>
                </a:buClr>
                <a:buFont typeface="+mj-lt"/>
                <a:defRPr sz="2400">
                  <a:solidFill>
                    <a:srgbClr val="29292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ts val="25"/>
                </a:spcBef>
                <a:spcAft>
                  <a:spcPct val="17000"/>
                </a:spcAft>
                <a:buClr>
                  <a:srgbClr val="0053C3"/>
                </a:buClr>
                <a:buSzPct val="70000"/>
                <a:buFont typeface="Wingdings" panose="05000000000000000000" pitchFamily="2" charset="2"/>
                <a:buChar char=""/>
                <a:defRPr sz="2400">
                  <a:solidFill>
                    <a:srgbClr val="29292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ts val="25"/>
                </a:spcBef>
                <a:spcAft>
                  <a:spcPct val="17000"/>
                </a:spcAft>
                <a:buClr>
                  <a:schemeClr val="tx1"/>
                </a:buClr>
                <a:buFont typeface="Arial" panose="020B0604020202020204" pitchFamily="34" charset="0"/>
                <a:buChar char="–"/>
                <a:defRPr sz="2400">
                  <a:solidFill>
                    <a:srgbClr val="29292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ts val="25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ts val="25"/>
                </a:spcBef>
                <a:buClr>
                  <a:schemeClr val="tx1"/>
                </a:buClr>
                <a:buFont typeface="Arial" panose="020B0604020202020204" pitchFamily="34" charset="0"/>
                <a:buChar char="»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ts val="25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»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ts val="25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»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ts val="25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»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ts val="25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»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pic>
          <p:nvPicPr>
            <p:cNvPr id="31890" name="Picture 13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0163" y="951372"/>
              <a:ext cx="4861866" cy="3376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211092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148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Extreme Data Value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629966" y="653211"/>
            <a:ext cx="5886450" cy="4114800"/>
            <a:chOff x="1629966" y="653211"/>
            <a:chExt cx="5886450" cy="4114800"/>
          </a:xfrm>
        </p:grpSpPr>
        <p:sp>
          <p:nvSpPr>
            <p:cNvPr id="32770" name="Rectangle 143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1629966" y="653211"/>
              <a:ext cx="5886450" cy="411480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25"/>
                </a:spcBef>
                <a:spcAft>
                  <a:spcPct val="17000"/>
                </a:spcAft>
                <a:buClr>
                  <a:schemeClr val="tx1"/>
                </a:buClr>
                <a:buFont typeface="+mj-lt"/>
                <a:defRPr sz="2400">
                  <a:solidFill>
                    <a:srgbClr val="29292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ts val="25"/>
                </a:spcBef>
                <a:spcAft>
                  <a:spcPct val="17000"/>
                </a:spcAft>
                <a:buClr>
                  <a:srgbClr val="0053C3"/>
                </a:buClr>
                <a:buSzPct val="70000"/>
                <a:buFont typeface="Wingdings" panose="05000000000000000000" pitchFamily="2" charset="2"/>
                <a:buChar char=""/>
                <a:defRPr sz="2400">
                  <a:solidFill>
                    <a:srgbClr val="29292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ts val="25"/>
                </a:spcBef>
                <a:spcAft>
                  <a:spcPct val="17000"/>
                </a:spcAft>
                <a:buClr>
                  <a:schemeClr val="tx1"/>
                </a:buClr>
                <a:buFont typeface="Arial" panose="020B0604020202020204" pitchFamily="34" charset="0"/>
                <a:buChar char="–"/>
                <a:defRPr sz="2400">
                  <a:solidFill>
                    <a:srgbClr val="29292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ts val="25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ts val="25"/>
                </a:spcBef>
                <a:buClr>
                  <a:schemeClr val="tx1"/>
                </a:buClr>
                <a:buFont typeface="Arial" panose="020B0604020202020204" pitchFamily="34" charset="0"/>
                <a:buChar char="»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ts val="25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»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ts val="25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»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ts val="25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»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ts val="25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Char char="»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grpSp>
          <p:nvGrpSpPr>
            <p:cNvPr id="32773" name="Group 17"/>
            <p:cNvGrpSpPr>
              <a:grpSpLocks/>
            </p:cNvGrpSpPr>
            <p:nvPr/>
          </p:nvGrpSpPr>
          <p:grpSpPr bwMode="auto">
            <a:xfrm>
              <a:off x="1779985" y="865142"/>
              <a:ext cx="5572125" cy="3714750"/>
              <a:chOff x="647700" y="1219200"/>
              <a:chExt cx="7429500" cy="4953000"/>
            </a:xfrm>
          </p:grpSpPr>
          <p:pic>
            <p:nvPicPr>
              <p:cNvPr id="32774" name="Picture 12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7700" y="1219200"/>
                <a:ext cx="7429500" cy="4953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</a:extLst>
            </p:spPr>
          </p:pic>
          <p:cxnSp>
            <p:nvCxnSpPr>
              <p:cNvPr id="32775" name="Straight Connector 11"/>
              <p:cNvCxnSpPr>
                <a:cxnSpLocks noChangeShapeType="1"/>
              </p:cNvCxnSpPr>
              <p:nvPr/>
            </p:nvCxnSpPr>
            <p:spPr bwMode="auto">
              <a:xfrm flipV="1">
                <a:off x="2667000" y="4673600"/>
                <a:ext cx="1981200" cy="50800"/>
              </a:xfrm>
              <a:prstGeom prst="line">
                <a:avLst/>
              </a:prstGeom>
              <a:noFill/>
              <a:ln w="28575" algn="ctr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2776" name="TextBox 148"/>
              <p:cNvSpPr txBox="1">
                <a:spLocks noChangeArrowheads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2286000" y="3098800"/>
                <a:ext cx="990600" cy="400109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25"/>
                  </a:spcBef>
                  <a:spcAft>
                    <a:spcPct val="17000"/>
                  </a:spcAft>
                  <a:buClr>
                    <a:schemeClr val="tx1"/>
                  </a:buClr>
                  <a:buFont typeface="+mj-lt"/>
                  <a:defRPr sz="2400">
                    <a:solidFill>
                      <a:srgbClr val="292929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ts val="25"/>
                  </a:spcBef>
                  <a:spcAft>
                    <a:spcPct val="17000"/>
                  </a:spcAft>
                  <a:buClr>
                    <a:srgbClr val="0053C3"/>
                  </a:buClr>
                  <a:buSzPct val="70000"/>
                  <a:buFont typeface="Wingdings" panose="05000000000000000000" pitchFamily="2" charset="2"/>
                  <a:buChar char=""/>
                  <a:defRPr sz="2400">
                    <a:solidFill>
                      <a:srgbClr val="292929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ts val="25"/>
                  </a:spcBef>
                  <a:spcAft>
                    <a:spcPct val="17000"/>
                  </a:spcAft>
                  <a:buClr>
                    <a:schemeClr val="tx1"/>
                  </a:buClr>
                  <a:buFont typeface="Arial" panose="020B0604020202020204" pitchFamily="34" charset="0"/>
                  <a:buChar char="–"/>
                  <a:defRPr sz="2400">
                    <a:solidFill>
                      <a:srgbClr val="292929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ts val="25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ts val="25"/>
                  </a:spcBef>
                  <a:buClr>
                    <a:schemeClr val="tx1"/>
                  </a:buClr>
                  <a:buFont typeface="Arial" panose="020B0604020202020204" pitchFamily="34" charset="0"/>
                  <a:buChar char="»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ts val="25"/>
                  </a:spcBef>
                  <a:spcAft>
                    <a:spcPct val="0"/>
                  </a:spcAft>
                  <a:buClr>
                    <a:schemeClr val="tx1"/>
                  </a:buClr>
                  <a:buFont typeface="Arial" panose="020B0604020202020204" pitchFamily="34" charset="0"/>
                  <a:buChar char="»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ts val="25"/>
                  </a:spcBef>
                  <a:spcAft>
                    <a:spcPct val="0"/>
                  </a:spcAft>
                  <a:buClr>
                    <a:schemeClr val="tx1"/>
                  </a:buClr>
                  <a:buFont typeface="Arial" panose="020B0604020202020204" pitchFamily="34" charset="0"/>
                  <a:buChar char="»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ts val="25"/>
                  </a:spcBef>
                  <a:spcAft>
                    <a:spcPct val="0"/>
                  </a:spcAft>
                  <a:buClr>
                    <a:schemeClr val="tx1"/>
                  </a:buClr>
                  <a:buFont typeface="Arial" panose="020B0604020202020204" pitchFamily="34" charset="0"/>
                  <a:buChar char="»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ts val="25"/>
                  </a:spcBef>
                  <a:spcAft>
                    <a:spcPct val="0"/>
                  </a:spcAft>
                  <a:buClr>
                    <a:schemeClr val="tx1"/>
                  </a:buClr>
                  <a:buFont typeface="Arial" panose="020B0604020202020204" pitchFamily="34" charset="0"/>
                  <a:buChar char="»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r>
                  <a:rPr lang="en-US" altLang="en-US" sz="1350" b="1">
                    <a:solidFill>
                      <a:schemeClr val="tx1"/>
                    </a:solidFill>
                  </a:rPr>
                  <a:t>r=0.02</a:t>
                </a:r>
              </a:p>
            </p:txBody>
          </p:sp>
          <p:sp>
            <p:nvSpPr>
              <p:cNvPr id="32777" name="TextBox 149"/>
              <p:cNvSpPr txBox="1">
                <a:spLocks noChangeArrowheads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5334000" y="3098800"/>
                <a:ext cx="990600" cy="400109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25"/>
                  </a:spcBef>
                  <a:spcAft>
                    <a:spcPct val="17000"/>
                  </a:spcAft>
                  <a:buClr>
                    <a:schemeClr val="tx1"/>
                  </a:buClr>
                  <a:buFont typeface="+mj-lt"/>
                  <a:defRPr sz="2400">
                    <a:solidFill>
                      <a:srgbClr val="292929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ts val="25"/>
                  </a:spcBef>
                  <a:spcAft>
                    <a:spcPct val="17000"/>
                  </a:spcAft>
                  <a:buClr>
                    <a:srgbClr val="0053C3"/>
                  </a:buClr>
                  <a:buSzPct val="70000"/>
                  <a:buFont typeface="Wingdings" panose="05000000000000000000" pitchFamily="2" charset="2"/>
                  <a:buChar char=""/>
                  <a:defRPr sz="2400">
                    <a:solidFill>
                      <a:srgbClr val="292929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ts val="25"/>
                  </a:spcBef>
                  <a:spcAft>
                    <a:spcPct val="17000"/>
                  </a:spcAft>
                  <a:buClr>
                    <a:schemeClr val="tx1"/>
                  </a:buClr>
                  <a:buFont typeface="Arial" panose="020B0604020202020204" pitchFamily="34" charset="0"/>
                  <a:buChar char="–"/>
                  <a:defRPr sz="2400">
                    <a:solidFill>
                      <a:srgbClr val="292929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ts val="25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ts val="25"/>
                  </a:spcBef>
                  <a:buClr>
                    <a:schemeClr val="tx1"/>
                  </a:buClr>
                  <a:buFont typeface="Arial" panose="020B0604020202020204" pitchFamily="34" charset="0"/>
                  <a:buChar char="»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ts val="25"/>
                  </a:spcBef>
                  <a:spcAft>
                    <a:spcPct val="0"/>
                  </a:spcAft>
                  <a:buClr>
                    <a:schemeClr val="tx1"/>
                  </a:buClr>
                  <a:buFont typeface="Arial" panose="020B0604020202020204" pitchFamily="34" charset="0"/>
                  <a:buChar char="»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ts val="25"/>
                  </a:spcBef>
                  <a:spcAft>
                    <a:spcPct val="0"/>
                  </a:spcAft>
                  <a:buClr>
                    <a:schemeClr val="tx1"/>
                  </a:buClr>
                  <a:buFont typeface="Arial" panose="020B0604020202020204" pitchFamily="34" charset="0"/>
                  <a:buChar char="»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ts val="25"/>
                  </a:spcBef>
                  <a:spcAft>
                    <a:spcPct val="0"/>
                  </a:spcAft>
                  <a:buClr>
                    <a:schemeClr val="tx1"/>
                  </a:buClr>
                  <a:buFont typeface="Arial" panose="020B0604020202020204" pitchFamily="34" charset="0"/>
                  <a:buChar char="»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ts val="25"/>
                  </a:spcBef>
                  <a:spcAft>
                    <a:spcPct val="0"/>
                  </a:spcAft>
                  <a:buClr>
                    <a:schemeClr val="tx1"/>
                  </a:buClr>
                  <a:buFont typeface="Arial" panose="020B0604020202020204" pitchFamily="34" charset="0"/>
                  <a:buChar char="»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r>
                  <a:rPr lang="en-US" altLang="en-US" sz="1350" b="1">
                    <a:solidFill>
                      <a:schemeClr val="tx1"/>
                    </a:solidFill>
                  </a:rPr>
                  <a:t>r=0.82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334850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The CORR Procedur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mtClean="0"/>
              <a:t>General form of the CORR procedure:</a:t>
            </a:r>
          </a:p>
        </p:txBody>
      </p:sp>
      <p:sp>
        <p:nvSpPr>
          <p:cNvPr id="33797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411848" y="1617993"/>
            <a:ext cx="4320303" cy="2026196"/>
          </a:xfrm>
          <a:prstGeom prst="rect">
            <a:avLst/>
          </a:prstGeom>
          <a:solidFill>
            <a:srgbClr val="D6EEFD"/>
          </a:solidFill>
          <a:ln w="12700" cmpd="sng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50800" dist="107763" dir="2700001" algn="ctr" rotWithShape="0">
                    <a:srgbClr val="000000">
                      <a:alpha val="40000"/>
                    </a:srgbClr>
                  </a:outerShdw>
                </a:effectLst>
              </a14:hiddenEffects>
            </a:ext>
          </a:extLst>
        </p:spPr>
        <p:txBody>
          <a:bodyPr wrap="square" lIns="88900" tIns="88900" rIns="88900" bIns="88900">
            <a:spAutoFit/>
          </a:bodyPr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tabLst>
                <a:tab pos="627063" algn="l"/>
              </a:tabLst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tabLst>
                <a:tab pos="627063" algn="l"/>
              </a:tabLst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tabLst>
                <a:tab pos="627063" algn="l"/>
              </a:tabLst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tabLst>
                <a:tab pos="627063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tabLst>
                <a:tab pos="627063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tabLst>
                <a:tab pos="627063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tabLst>
                <a:tab pos="627063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tabLst>
                <a:tab pos="627063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tabLst>
                <a:tab pos="627063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alibri Light" panose="020F0302020204030204" pitchFamily="34" charset="0"/>
              </a:rPr>
              <a:t>PROC CORR</a:t>
            </a: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 DATA=</a:t>
            </a:r>
            <a:r>
              <a:rPr lang="en-US" altLang="en-US" sz="2000" i="1" dirty="0">
                <a:solidFill>
                  <a:schemeClr val="tx1"/>
                </a:solidFill>
                <a:latin typeface="Calibri Light" panose="020F0302020204030204" pitchFamily="34" charset="0"/>
              </a:rPr>
              <a:t>SAS-data-set</a:t>
            </a: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 &lt;</a:t>
            </a:r>
            <a:r>
              <a:rPr lang="en-US" altLang="en-US" sz="2000" i="1" dirty="0">
                <a:solidFill>
                  <a:schemeClr val="tx1"/>
                </a:solidFill>
                <a:latin typeface="Calibri Light" panose="020F0302020204030204" pitchFamily="34" charset="0"/>
              </a:rPr>
              <a:t>options</a:t>
            </a: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&gt;</a:t>
            </a:r>
            <a:r>
              <a:rPr lang="en-US" altLang="en-US" sz="2000" b="1" dirty="0">
                <a:solidFill>
                  <a:schemeClr val="tx1"/>
                </a:solidFill>
                <a:latin typeface="Calibri Light" panose="020F0302020204030204" pitchFamily="34" charset="0"/>
              </a:rPr>
              <a:t>;</a:t>
            </a: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/>
            </a:r>
            <a:b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</a:b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	</a:t>
            </a:r>
            <a:r>
              <a:rPr lang="en-US" altLang="en-US" sz="2000" b="1" dirty="0">
                <a:solidFill>
                  <a:schemeClr val="tx1"/>
                </a:solidFill>
                <a:latin typeface="Calibri Light" panose="020F0302020204030204" pitchFamily="34" charset="0"/>
              </a:rPr>
              <a:t>VAR</a:t>
            </a: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 </a:t>
            </a:r>
            <a:r>
              <a:rPr lang="en-US" altLang="en-US" sz="2000" i="1" dirty="0">
                <a:solidFill>
                  <a:schemeClr val="tx1"/>
                </a:solidFill>
                <a:latin typeface="Calibri Light" panose="020F0302020204030204" pitchFamily="34" charset="0"/>
              </a:rPr>
              <a:t>variables</a:t>
            </a:r>
            <a:r>
              <a:rPr lang="en-US" altLang="en-US" sz="2000" b="1" dirty="0">
                <a:solidFill>
                  <a:schemeClr val="tx1"/>
                </a:solidFill>
                <a:latin typeface="Calibri Light" panose="020F0302020204030204" pitchFamily="34" charset="0"/>
              </a:rPr>
              <a:t>;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	</a:t>
            </a:r>
            <a:r>
              <a:rPr lang="en-US" altLang="en-US" sz="2000" b="1" dirty="0">
                <a:solidFill>
                  <a:schemeClr val="tx1"/>
                </a:solidFill>
                <a:latin typeface="Calibri Light" panose="020F0302020204030204" pitchFamily="34" charset="0"/>
              </a:rPr>
              <a:t>WITH </a:t>
            </a:r>
            <a:r>
              <a:rPr lang="en-US" altLang="en-US" sz="2000" i="1" dirty="0">
                <a:solidFill>
                  <a:schemeClr val="tx1"/>
                </a:solidFill>
                <a:latin typeface="Calibri Light" panose="020F0302020204030204" pitchFamily="34" charset="0"/>
              </a:rPr>
              <a:t>variables</a:t>
            </a:r>
            <a:r>
              <a:rPr lang="en-US" altLang="en-US" sz="2000" b="1" dirty="0">
                <a:solidFill>
                  <a:schemeClr val="tx1"/>
                </a:solidFill>
                <a:latin typeface="Calibri Light" panose="020F0302020204030204" pitchFamily="34" charset="0"/>
              </a:rPr>
              <a:t>; 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	</a:t>
            </a:r>
            <a:r>
              <a:rPr lang="en-US" altLang="en-US" sz="2000" b="1" dirty="0">
                <a:solidFill>
                  <a:schemeClr val="tx1"/>
                </a:solidFill>
                <a:latin typeface="Calibri Light" panose="020F0302020204030204" pitchFamily="34" charset="0"/>
              </a:rPr>
              <a:t>ID</a:t>
            </a: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 </a:t>
            </a:r>
            <a:r>
              <a:rPr lang="en-US" altLang="en-US" sz="2000" i="1" dirty="0">
                <a:solidFill>
                  <a:schemeClr val="tx1"/>
                </a:solidFill>
                <a:latin typeface="Calibri Light" panose="020F0302020204030204" pitchFamily="34" charset="0"/>
              </a:rPr>
              <a:t>variables</a:t>
            </a:r>
            <a:r>
              <a:rPr lang="en-US" altLang="en-US" sz="2000" b="1" dirty="0">
                <a:solidFill>
                  <a:schemeClr val="tx1"/>
                </a:solidFill>
                <a:latin typeface="Calibri Light" panose="020F0302020204030204" pitchFamily="34" charset="0"/>
              </a:rPr>
              <a:t>;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alibri Light" panose="020F0302020204030204" pitchFamily="34" charset="0"/>
              </a:rPr>
              <a:t>RUN;</a:t>
            </a:r>
          </a:p>
        </p:txBody>
      </p:sp>
    </p:spTree>
    <p:extLst>
      <p:ext uri="{BB962C8B-B14F-4D97-AF65-F5344CB8AC3E}">
        <p14:creationId xmlns:p14="http://schemas.microsoft.com/office/powerpoint/2010/main" val="7434174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emoTitle"/>
          <p:cNvSpPr>
            <a:spLocks noGrp="1"/>
          </p:cNvSpPr>
          <p:nvPr>
            <p:ph type="title"/>
          </p:nvPr>
        </p:nvSpPr>
        <p:spPr>
          <a:xfrm>
            <a:off x="2827020" y="1596855"/>
            <a:ext cx="5644405" cy="584775"/>
          </a:xfrm>
        </p:spPr>
        <p:txBody>
          <a:bodyPr lIns="0" tIns="0" rIns="0" bIns="0" anchor="t" anchorCtr="0">
            <a:noAutofit/>
          </a:bodyPr>
          <a:lstStyle/>
          <a:p>
            <a:pPr algn="l">
              <a:lnSpc>
                <a:spcPct val="100000"/>
              </a:lnSpc>
            </a:pPr>
            <a:r>
              <a:rPr lang="en-US" dirty="0" smtClean="0"/>
              <a:t>Data Exploration, Correlations, and Scatter Plots</a:t>
            </a:r>
            <a:endParaRPr lang="en-US" dirty="0"/>
          </a:p>
        </p:txBody>
      </p:sp>
      <p:sp>
        <p:nvSpPr>
          <p:cNvPr id="3" name="DemoText"/>
          <p:cNvSpPr>
            <a:spLocks noGrp="1"/>
          </p:cNvSpPr>
          <p:nvPr>
            <p:ph type="body" sz="quarter" idx="10"/>
          </p:nvPr>
        </p:nvSpPr>
        <p:spPr>
          <a:xfrm>
            <a:off x="2827020" y="2689488"/>
            <a:ext cx="5266554" cy="445594"/>
          </a:xfrm>
        </p:spPr>
        <p:txBody>
          <a:bodyPr lIns="0" tIns="0" rIns="0" bIns="0">
            <a:noAutofit/>
          </a:bodyPr>
          <a:lstStyle/>
          <a:p>
            <a:pPr indent="0" algn="l">
              <a:lnSpc>
                <a:spcPct val="100000"/>
              </a:lnSpc>
              <a:spcAft>
                <a:spcPts val="400"/>
              </a:spcAft>
            </a:pPr>
            <a:r>
              <a:rPr lang="en-US" dirty="0" smtClean="0"/>
              <a:t>This demonstration illustrates the concepts discussed previously.</a:t>
            </a:r>
            <a:endParaRPr lang="en-US" dirty="0"/>
          </a:p>
        </p:txBody>
      </p:sp>
      <p:sp>
        <p:nvSpPr>
          <p:cNvPr id="4" name="Freeform 16"/>
          <p:cNvSpPr>
            <a:spLocks noChangeAspect="1" noEditPoints="1"/>
          </p:cNvSpPr>
          <p:nvPr/>
        </p:nvSpPr>
        <p:spPr bwMode="auto">
          <a:xfrm>
            <a:off x="1198255" y="1391426"/>
            <a:ext cx="1392545" cy="1166683"/>
          </a:xfrm>
          <a:custGeom>
            <a:avLst/>
            <a:gdLst>
              <a:gd name="T0" fmla="*/ 1653 w 3428"/>
              <a:gd name="T1" fmla="*/ 2395 h 2872"/>
              <a:gd name="T2" fmla="*/ 1761 w 3428"/>
              <a:gd name="T3" fmla="*/ 2413 h 2872"/>
              <a:gd name="T4" fmla="*/ 1711 w 3428"/>
              <a:gd name="T5" fmla="*/ 2315 h 2872"/>
              <a:gd name="T6" fmla="*/ 1824 w 3428"/>
              <a:gd name="T7" fmla="*/ 2350 h 2872"/>
              <a:gd name="T8" fmla="*/ 1738 w 3428"/>
              <a:gd name="T9" fmla="*/ 2489 h 2872"/>
              <a:gd name="T10" fmla="*/ 1599 w 3428"/>
              <a:gd name="T11" fmla="*/ 2403 h 2872"/>
              <a:gd name="T12" fmla="*/ 1685 w 3428"/>
              <a:gd name="T13" fmla="*/ 2263 h 2872"/>
              <a:gd name="T14" fmla="*/ 1748 w 3428"/>
              <a:gd name="T15" fmla="*/ 1637 h 2872"/>
              <a:gd name="T16" fmla="*/ 1675 w 3428"/>
              <a:gd name="T17" fmla="*/ 1652 h 2872"/>
              <a:gd name="T18" fmla="*/ 1650 w 3428"/>
              <a:gd name="T19" fmla="*/ 1441 h 2872"/>
              <a:gd name="T20" fmla="*/ 1502 w 3428"/>
              <a:gd name="T21" fmla="*/ 1566 h 2872"/>
              <a:gd name="T22" fmla="*/ 1484 w 3428"/>
              <a:gd name="T23" fmla="*/ 1502 h 2872"/>
              <a:gd name="T24" fmla="*/ 1919 w 3428"/>
              <a:gd name="T25" fmla="*/ 1486 h 2872"/>
              <a:gd name="T26" fmla="*/ 2058 w 3428"/>
              <a:gd name="T27" fmla="*/ 1647 h 2872"/>
              <a:gd name="T28" fmla="*/ 1882 w 3428"/>
              <a:gd name="T29" fmla="*/ 1537 h 2872"/>
              <a:gd name="T30" fmla="*/ 1799 w 3428"/>
              <a:gd name="T31" fmla="*/ 1605 h 2872"/>
              <a:gd name="T32" fmla="*/ 2069 w 3428"/>
              <a:gd name="T33" fmla="*/ 1330 h 2872"/>
              <a:gd name="T34" fmla="*/ 1840 w 3428"/>
              <a:gd name="T35" fmla="*/ 1328 h 2872"/>
              <a:gd name="T36" fmla="*/ 1590 w 3428"/>
              <a:gd name="T37" fmla="*/ 1349 h 2872"/>
              <a:gd name="T38" fmla="*/ 1375 w 3428"/>
              <a:gd name="T39" fmla="*/ 1315 h 2872"/>
              <a:gd name="T40" fmla="*/ 1642 w 3428"/>
              <a:gd name="T41" fmla="*/ 1204 h 2872"/>
              <a:gd name="T42" fmla="*/ 1599 w 3428"/>
              <a:gd name="T43" fmla="*/ 1266 h 2872"/>
              <a:gd name="T44" fmla="*/ 1465 w 3428"/>
              <a:gd name="T45" fmla="*/ 1098 h 2872"/>
              <a:gd name="T46" fmla="*/ 1944 w 3428"/>
              <a:gd name="T47" fmla="*/ 1078 h 2872"/>
              <a:gd name="T48" fmla="*/ 1831 w 3428"/>
              <a:gd name="T49" fmla="*/ 1262 h 2872"/>
              <a:gd name="T50" fmla="*/ 1773 w 3428"/>
              <a:gd name="T51" fmla="*/ 1214 h 2872"/>
              <a:gd name="T52" fmla="*/ 1725 w 3428"/>
              <a:gd name="T53" fmla="*/ 995 h 2872"/>
              <a:gd name="T54" fmla="*/ 1692 w 3428"/>
              <a:gd name="T55" fmla="*/ 1204 h 2872"/>
              <a:gd name="T56" fmla="*/ 429 w 3428"/>
              <a:gd name="T57" fmla="*/ 353 h 2872"/>
              <a:gd name="T58" fmla="*/ 339 w 3428"/>
              <a:gd name="T59" fmla="*/ 444 h 2872"/>
              <a:gd name="T60" fmla="*/ 408 w 3428"/>
              <a:gd name="T61" fmla="*/ 2103 h 2872"/>
              <a:gd name="T62" fmla="*/ 3078 w 3428"/>
              <a:gd name="T63" fmla="*/ 2054 h 2872"/>
              <a:gd name="T64" fmla="*/ 3053 w 3428"/>
              <a:gd name="T65" fmla="*/ 373 h 2872"/>
              <a:gd name="T66" fmla="*/ 3029 w 3428"/>
              <a:gd name="T67" fmla="*/ 263 h 2872"/>
              <a:gd name="T68" fmla="*/ 3177 w 3428"/>
              <a:gd name="T69" fmla="*/ 410 h 2872"/>
              <a:gd name="T70" fmla="*/ 3114 w 3428"/>
              <a:gd name="T71" fmla="*/ 2155 h 2872"/>
              <a:gd name="T72" fmla="*/ 365 w 3428"/>
              <a:gd name="T73" fmla="*/ 2186 h 2872"/>
              <a:gd name="T74" fmla="*/ 245 w 3428"/>
              <a:gd name="T75" fmla="*/ 2015 h 2872"/>
              <a:gd name="T76" fmla="*/ 337 w 3428"/>
              <a:gd name="T77" fmla="*/ 285 h 2872"/>
              <a:gd name="T78" fmla="*/ 3276 w 3428"/>
              <a:gd name="T79" fmla="*/ 11 h 2872"/>
              <a:gd name="T80" fmla="*/ 3425 w 3428"/>
              <a:gd name="T81" fmla="*/ 186 h 2872"/>
              <a:gd name="T82" fmla="*/ 3364 w 3428"/>
              <a:gd name="T83" fmla="*/ 2591 h 2872"/>
              <a:gd name="T84" fmla="*/ 2000 w 3428"/>
              <a:gd name="T85" fmla="*/ 2659 h 2872"/>
              <a:gd name="T86" fmla="*/ 1983 w 3428"/>
              <a:gd name="T87" fmla="*/ 2768 h 2872"/>
              <a:gd name="T88" fmla="*/ 2637 w 3428"/>
              <a:gd name="T89" fmla="*/ 2779 h 2872"/>
              <a:gd name="T90" fmla="*/ 2674 w 3428"/>
              <a:gd name="T91" fmla="*/ 2853 h 2872"/>
              <a:gd name="T92" fmla="*/ 2020 w 3428"/>
              <a:gd name="T93" fmla="*/ 2872 h 2872"/>
              <a:gd name="T94" fmla="*/ 1877 w 3428"/>
              <a:gd name="T95" fmla="*/ 2777 h 2872"/>
              <a:gd name="T96" fmla="*/ 1933 w 3428"/>
              <a:gd name="T97" fmla="*/ 2589 h 2872"/>
              <a:gd name="T98" fmla="*/ 3257 w 3428"/>
              <a:gd name="T99" fmla="*/ 2553 h 2872"/>
              <a:gd name="T100" fmla="*/ 3336 w 3428"/>
              <a:gd name="T101" fmla="*/ 222 h 2872"/>
              <a:gd name="T102" fmla="*/ 3233 w 3428"/>
              <a:gd name="T103" fmla="*/ 95 h 2872"/>
              <a:gd name="T104" fmla="*/ 114 w 3428"/>
              <a:gd name="T105" fmla="*/ 149 h 2872"/>
              <a:gd name="T106" fmla="*/ 114 w 3428"/>
              <a:gd name="T107" fmla="*/ 2506 h 2872"/>
              <a:gd name="T108" fmla="*/ 1405 w 3428"/>
              <a:gd name="T109" fmla="*/ 2563 h 2872"/>
              <a:gd name="T110" fmla="*/ 1554 w 3428"/>
              <a:gd name="T111" fmla="*/ 2687 h 2872"/>
              <a:gd name="T112" fmla="*/ 1464 w 3428"/>
              <a:gd name="T113" fmla="*/ 2860 h 2872"/>
              <a:gd name="T114" fmla="*/ 749 w 3428"/>
              <a:gd name="T115" fmla="*/ 2853 h 2872"/>
              <a:gd name="T116" fmla="*/ 786 w 3428"/>
              <a:gd name="T117" fmla="*/ 2779 h 2872"/>
              <a:gd name="T118" fmla="*/ 1462 w 3428"/>
              <a:gd name="T119" fmla="*/ 2698 h 2872"/>
              <a:gd name="T120" fmla="*/ 185 w 3428"/>
              <a:gd name="T121" fmla="*/ 2652 h 2872"/>
              <a:gd name="T122" fmla="*/ 11 w 3428"/>
              <a:gd name="T123" fmla="*/ 2504 h 2872"/>
              <a:gd name="T124" fmla="*/ 43 w 3428"/>
              <a:gd name="T125" fmla="*/ 91 h 28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428" h="2872">
                <a:moveTo>
                  <a:pt x="1711" y="2315"/>
                </a:moveTo>
                <a:lnTo>
                  <a:pt x="1691" y="2318"/>
                </a:lnTo>
                <a:lnTo>
                  <a:pt x="1675" y="2327"/>
                </a:lnTo>
                <a:lnTo>
                  <a:pt x="1662" y="2340"/>
                </a:lnTo>
                <a:lnTo>
                  <a:pt x="1653" y="2357"/>
                </a:lnTo>
                <a:lnTo>
                  <a:pt x="1650" y="2377"/>
                </a:lnTo>
                <a:lnTo>
                  <a:pt x="1653" y="2395"/>
                </a:lnTo>
                <a:lnTo>
                  <a:pt x="1662" y="2413"/>
                </a:lnTo>
                <a:lnTo>
                  <a:pt x="1675" y="2426"/>
                </a:lnTo>
                <a:lnTo>
                  <a:pt x="1691" y="2435"/>
                </a:lnTo>
                <a:lnTo>
                  <a:pt x="1711" y="2438"/>
                </a:lnTo>
                <a:lnTo>
                  <a:pt x="1731" y="2435"/>
                </a:lnTo>
                <a:lnTo>
                  <a:pt x="1747" y="2426"/>
                </a:lnTo>
                <a:lnTo>
                  <a:pt x="1761" y="2413"/>
                </a:lnTo>
                <a:lnTo>
                  <a:pt x="1769" y="2395"/>
                </a:lnTo>
                <a:lnTo>
                  <a:pt x="1772" y="2377"/>
                </a:lnTo>
                <a:lnTo>
                  <a:pt x="1769" y="2357"/>
                </a:lnTo>
                <a:lnTo>
                  <a:pt x="1761" y="2340"/>
                </a:lnTo>
                <a:lnTo>
                  <a:pt x="1747" y="2327"/>
                </a:lnTo>
                <a:lnTo>
                  <a:pt x="1731" y="2318"/>
                </a:lnTo>
                <a:lnTo>
                  <a:pt x="1711" y="2315"/>
                </a:lnTo>
                <a:close/>
                <a:moveTo>
                  <a:pt x="1711" y="2260"/>
                </a:moveTo>
                <a:lnTo>
                  <a:pt x="1738" y="2263"/>
                </a:lnTo>
                <a:lnTo>
                  <a:pt x="1762" y="2273"/>
                </a:lnTo>
                <a:lnTo>
                  <a:pt x="1784" y="2286"/>
                </a:lnTo>
                <a:lnTo>
                  <a:pt x="1801" y="2304"/>
                </a:lnTo>
                <a:lnTo>
                  <a:pt x="1815" y="2326"/>
                </a:lnTo>
                <a:lnTo>
                  <a:pt x="1824" y="2350"/>
                </a:lnTo>
                <a:lnTo>
                  <a:pt x="1827" y="2377"/>
                </a:lnTo>
                <a:lnTo>
                  <a:pt x="1824" y="2403"/>
                </a:lnTo>
                <a:lnTo>
                  <a:pt x="1815" y="2428"/>
                </a:lnTo>
                <a:lnTo>
                  <a:pt x="1801" y="2450"/>
                </a:lnTo>
                <a:lnTo>
                  <a:pt x="1784" y="2467"/>
                </a:lnTo>
                <a:lnTo>
                  <a:pt x="1762" y="2481"/>
                </a:lnTo>
                <a:lnTo>
                  <a:pt x="1738" y="2489"/>
                </a:lnTo>
                <a:lnTo>
                  <a:pt x="1711" y="2492"/>
                </a:lnTo>
                <a:lnTo>
                  <a:pt x="1685" y="2489"/>
                </a:lnTo>
                <a:lnTo>
                  <a:pt x="1660" y="2481"/>
                </a:lnTo>
                <a:lnTo>
                  <a:pt x="1638" y="2467"/>
                </a:lnTo>
                <a:lnTo>
                  <a:pt x="1621" y="2450"/>
                </a:lnTo>
                <a:lnTo>
                  <a:pt x="1607" y="2428"/>
                </a:lnTo>
                <a:lnTo>
                  <a:pt x="1599" y="2403"/>
                </a:lnTo>
                <a:lnTo>
                  <a:pt x="1596" y="2377"/>
                </a:lnTo>
                <a:lnTo>
                  <a:pt x="1599" y="2350"/>
                </a:lnTo>
                <a:lnTo>
                  <a:pt x="1607" y="2326"/>
                </a:lnTo>
                <a:lnTo>
                  <a:pt x="1621" y="2304"/>
                </a:lnTo>
                <a:lnTo>
                  <a:pt x="1638" y="2286"/>
                </a:lnTo>
                <a:lnTo>
                  <a:pt x="1660" y="2273"/>
                </a:lnTo>
                <a:lnTo>
                  <a:pt x="1685" y="2263"/>
                </a:lnTo>
                <a:lnTo>
                  <a:pt x="1711" y="2260"/>
                </a:lnTo>
                <a:close/>
                <a:moveTo>
                  <a:pt x="1671" y="1446"/>
                </a:moveTo>
                <a:lnTo>
                  <a:pt x="1692" y="1451"/>
                </a:lnTo>
                <a:lnTo>
                  <a:pt x="1713" y="1453"/>
                </a:lnTo>
                <a:lnTo>
                  <a:pt x="1732" y="1452"/>
                </a:lnTo>
                <a:lnTo>
                  <a:pt x="1748" y="1448"/>
                </a:lnTo>
                <a:lnTo>
                  <a:pt x="1748" y="1637"/>
                </a:lnTo>
                <a:lnTo>
                  <a:pt x="1745" y="1652"/>
                </a:lnTo>
                <a:lnTo>
                  <a:pt x="1737" y="1664"/>
                </a:lnTo>
                <a:lnTo>
                  <a:pt x="1725" y="1672"/>
                </a:lnTo>
                <a:lnTo>
                  <a:pt x="1710" y="1675"/>
                </a:lnTo>
                <a:lnTo>
                  <a:pt x="1695" y="1672"/>
                </a:lnTo>
                <a:lnTo>
                  <a:pt x="1683" y="1664"/>
                </a:lnTo>
                <a:lnTo>
                  <a:pt x="1675" y="1652"/>
                </a:lnTo>
                <a:lnTo>
                  <a:pt x="1671" y="1637"/>
                </a:lnTo>
                <a:lnTo>
                  <a:pt x="1671" y="1446"/>
                </a:lnTo>
                <a:close/>
                <a:moveTo>
                  <a:pt x="1605" y="1388"/>
                </a:moveTo>
                <a:lnTo>
                  <a:pt x="1617" y="1407"/>
                </a:lnTo>
                <a:lnTo>
                  <a:pt x="1633" y="1423"/>
                </a:lnTo>
                <a:lnTo>
                  <a:pt x="1652" y="1436"/>
                </a:lnTo>
                <a:lnTo>
                  <a:pt x="1650" y="1441"/>
                </a:lnTo>
                <a:lnTo>
                  <a:pt x="1646" y="1448"/>
                </a:lnTo>
                <a:lnTo>
                  <a:pt x="1642" y="1452"/>
                </a:lnTo>
                <a:lnTo>
                  <a:pt x="1538" y="1556"/>
                </a:lnTo>
                <a:lnTo>
                  <a:pt x="1530" y="1562"/>
                </a:lnTo>
                <a:lnTo>
                  <a:pt x="1521" y="1566"/>
                </a:lnTo>
                <a:lnTo>
                  <a:pt x="1511" y="1567"/>
                </a:lnTo>
                <a:lnTo>
                  <a:pt x="1502" y="1566"/>
                </a:lnTo>
                <a:lnTo>
                  <a:pt x="1493" y="1562"/>
                </a:lnTo>
                <a:lnTo>
                  <a:pt x="1484" y="1556"/>
                </a:lnTo>
                <a:lnTo>
                  <a:pt x="1477" y="1546"/>
                </a:lnTo>
                <a:lnTo>
                  <a:pt x="1474" y="1535"/>
                </a:lnTo>
                <a:lnTo>
                  <a:pt x="1474" y="1524"/>
                </a:lnTo>
                <a:lnTo>
                  <a:pt x="1477" y="1512"/>
                </a:lnTo>
                <a:lnTo>
                  <a:pt x="1484" y="1502"/>
                </a:lnTo>
                <a:lnTo>
                  <a:pt x="1588" y="1398"/>
                </a:lnTo>
                <a:lnTo>
                  <a:pt x="1597" y="1392"/>
                </a:lnTo>
                <a:lnTo>
                  <a:pt x="1605" y="1388"/>
                </a:lnTo>
                <a:close/>
                <a:moveTo>
                  <a:pt x="1730" y="1347"/>
                </a:moveTo>
                <a:lnTo>
                  <a:pt x="1988" y="1415"/>
                </a:lnTo>
                <a:lnTo>
                  <a:pt x="1921" y="1483"/>
                </a:lnTo>
                <a:lnTo>
                  <a:pt x="1919" y="1486"/>
                </a:lnTo>
                <a:lnTo>
                  <a:pt x="1918" y="1489"/>
                </a:lnTo>
                <a:lnTo>
                  <a:pt x="1918" y="1492"/>
                </a:lnTo>
                <a:lnTo>
                  <a:pt x="1919" y="1495"/>
                </a:lnTo>
                <a:lnTo>
                  <a:pt x="1921" y="1499"/>
                </a:lnTo>
                <a:lnTo>
                  <a:pt x="2050" y="1628"/>
                </a:lnTo>
                <a:lnTo>
                  <a:pt x="2056" y="1637"/>
                </a:lnTo>
                <a:lnTo>
                  <a:pt x="2058" y="1647"/>
                </a:lnTo>
                <a:lnTo>
                  <a:pt x="2056" y="1658"/>
                </a:lnTo>
                <a:lnTo>
                  <a:pt x="2050" y="1666"/>
                </a:lnTo>
                <a:lnTo>
                  <a:pt x="2041" y="1672"/>
                </a:lnTo>
                <a:lnTo>
                  <a:pt x="2031" y="1674"/>
                </a:lnTo>
                <a:lnTo>
                  <a:pt x="2020" y="1672"/>
                </a:lnTo>
                <a:lnTo>
                  <a:pt x="2011" y="1666"/>
                </a:lnTo>
                <a:lnTo>
                  <a:pt x="1882" y="1537"/>
                </a:lnTo>
                <a:lnTo>
                  <a:pt x="1880" y="1536"/>
                </a:lnTo>
                <a:lnTo>
                  <a:pt x="1877" y="1535"/>
                </a:lnTo>
                <a:lnTo>
                  <a:pt x="1875" y="1534"/>
                </a:lnTo>
                <a:lnTo>
                  <a:pt x="1872" y="1535"/>
                </a:lnTo>
                <a:lnTo>
                  <a:pt x="1869" y="1536"/>
                </a:lnTo>
                <a:lnTo>
                  <a:pt x="1867" y="1537"/>
                </a:lnTo>
                <a:lnTo>
                  <a:pt x="1799" y="1605"/>
                </a:lnTo>
                <a:lnTo>
                  <a:pt x="1730" y="1347"/>
                </a:lnTo>
                <a:close/>
                <a:moveTo>
                  <a:pt x="1833" y="1292"/>
                </a:moveTo>
                <a:lnTo>
                  <a:pt x="2031" y="1292"/>
                </a:lnTo>
                <a:lnTo>
                  <a:pt x="2045" y="1295"/>
                </a:lnTo>
                <a:lnTo>
                  <a:pt x="2058" y="1303"/>
                </a:lnTo>
                <a:lnTo>
                  <a:pt x="2066" y="1315"/>
                </a:lnTo>
                <a:lnTo>
                  <a:pt x="2069" y="1330"/>
                </a:lnTo>
                <a:lnTo>
                  <a:pt x="2066" y="1345"/>
                </a:lnTo>
                <a:lnTo>
                  <a:pt x="2058" y="1357"/>
                </a:lnTo>
                <a:lnTo>
                  <a:pt x="2045" y="1365"/>
                </a:lnTo>
                <a:lnTo>
                  <a:pt x="2031" y="1369"/>
                </a:lnTo>
                <a:lnTo>
                  <a:pt x="1831" y="1369"/>
                </a:lnTo>
                <a:lnTo>
                  <a:pt x="1838" y="1349"/>
                </a:lnTo>
                <a:lnTo>
                  <a:pt x="1840" y="1328"/>
                </a:lnTo>
                <a:lnTo>
                  <a:pt x="1838" y="1309"/>
                </a:lnTo>
                <a:lnTo>
                  <a:pt x="1833" y="1292"/>
                </a:lnTo>
                <a:close/>
                <a:moveTo>
                  <a:pt x="1411" y="1292"/>
                </a:moveTo>
                <a:lnTo>
                  <a:pt x="1595" y="1292"/>
                </a:lnTo>
                <a:lnTo>
                  <a:pt x="1590" y="1309"/>
                </a:lnTo>
                <a:lnTo>
                  <a:pt x="1588" y="1328"/>
                </a:lnTo>
                <a:lnTo>
                  <a:pt x="1590" y="1349"/>
                </a:lnTo>
                <a:lnTo>
                  <a:pt x="1597" y="1369"/>
                </a:lnTo>
                <a:lnTo>
                  <a:pt x="1411" y="1369"/>
                </a:lnTo>
                <a:lnTo>
                  <a:pt x="1396" y="1365"/>
                </a:lnTo>
                <a:lnTo>
                  <a:pt x="1384" y="1357"/>
                </a:lnTo>
                <a:lnTo>
                  <a:pt x="1375" y="1345"/>
                </a:lnTo>
                <a:lnTo>
                  <a:pt x="1373" y="1330"/>
                </a:lnTo>
                <a:lnTo>
                  <a:pt x="1375" y="1315"/>
                </a:lnTo>
                <a:lnTo>
                  <a:pt x="1384" y="1303"/>
                </a:lnTo>
                <a:lnTo>
                  <a:pt x="1396" y="1295"/>
                </a:lnTo>
                <a:lnTo>
                  <a:pt x="1411" y="1292"/>
                </a:lnTo>
                <a:close/>
                <a:moveTo>
                  <a:pt x="1504" y="1077"/>
                </a:moveTo>
                <a:lnTo>
                  <a:pt x="1516" y="1080"/>
                </a:lnTo>
                <a:lnTo>
                  <a:pt x="1526" y="1088"/>
                </a:lnTo>
                <a:lnTo>
                  <a:pt x="1642" y="1204"/>
                </a:lnTo>
                <a:lnTo>
                  <a:pt x="1646" y="1209"/>
                </a:lnTo>
                <a:lnTo>
                  <a:pt x="1650" y="1215"/>
                </a:lnTo>
                <a:lnTo>
                  <a:pt x="1652" y="1220"/>
                </a:lnTo>
                <a:lnTo>
                  <a:pt x="1633" y="1233"/>
                </a:lnTo>
                <a:lnTo>
                  <a:pt x="1617" y="1249"/>
                </a:lnTo>
                <a:lnTo>
                  <a:pt x="1605" y="1268"/>
                </a:lnTo>
                <a:lnTo>
                  <a:pt x="1599" y="1266"/>
                </a:lnTo>
                <a:lnTo>
                  <a:pt x="1594" y="1262"/>
                </a:lnTo>
                <a:lnTo>
                  <a:pt x="1588" y="1258"/>
                </a:lnTo>
                <a:lnTo>
                  <a:pt x="1472" y="1142"/>
                </a:lnTo>
                <a:lnTo>
                  <a:pt x="1465" y="1132"/>
                </a:lnTo>
                <a:lnTo>
                  <a:pt x="1461" y="1121"/>
                </a:lnTo>
                <a:lnTo>
                  <a:pt x="1461" y="1108"/>
                </a:lnTo>
                <a:lnTo>
                  <a:pt x="1465" y="1098"/>
                </a:lnTo>
                <a:lnTo>
                  <a:pt x="1472" y="1088"/>
                </a:lnTo>
                <a:lnTo>
                  <a:pt x="1481" y="1080"/>
                </a:lnTo>
                <a:lnTo>
                  <a:pt x="1493" y="1077"/>
                </a:lnTo>
                <a:lnTo>
                  <a:pt x="1504" y="1077"/>
                </a:lnTo>
                <a:close/>
                <a:moveTo>
                  <a:pt x="1921" y="1075"/>
                </a:moveTo>
                <a:lnTo>
                  <a:pt x="1933" y="1075"/>
                </a:lnTo>
                <a:lnTo>
                  <a:pt x="1944" y="1078"/>
                </a:lnTo>
                <a:lnTo>
                  <a:pt x="1954" y="1086"/>
                </a:lnTo>
                <a:lnTo>
                  <a:pt x="1961" y="1096"/>
                </a:lnTo>
                <a:lnTo>
                  <a:pt x="1964" y="1107"/>
                </a:lnTo>
                <a:lnTo>
                  <a:pt x="1964" y="1119"/>
                </a:lnTo>
                <a:lnTo>
                  <a:pt x="1961" y="1130"/>
                </a:lnTo>
                <a:lnTo>
                  <a:pt x="1954" y="1140"/>
                </a:lnTo>
                <a:lnTo>
                  <a:pt x="1831" y="1262"/>
                </a:lnTo>
                <a:lnTo>
                  <a:pt x="1829" y="1264"/>
                </a:lnTo>
                <a:lnTo>
                  <a:pt x="1826" y="1267"/>
                </a:lnTo>
                <a:lnTo>
                  <a:pt x="1823" y="1268"/>
                </a:lnTo>
                <a:lnTo>
                  <a:pt x="1810" y="1248"/>
                </a:lnTo>
                <a:lnTo>
                  <a:pt x="1792" y="1230"/>
                </a:lnTo>
                <a:lnTo>
                  <a:pt x="1772" y="1218"/>
                </a:lnTo>
                <a:lnTo>
                  <a:pt x="1773" y="1214"/>
                </a:lnTo>
                <a:lnTo>
                  <a:pt x="1775" y="1211"/>
                </a:lnTo>
                <a:lnTo>
                  <a:pt x="1777" y="1208"/>
                </a:lnTo>
                <a:lnTo>
                  <a:pt x="1900" y="1086"/>
                </a:lnTo>
                <a:lnTo>
                  <a:pt x="1910" y="1078"/>
                </a:lnTo>
                <a:lnTo>
                  <a:pt x="1921" y="1075"/>
                </a:lnTo>
                <a:close/>
                <a:moveTo>
                  <a:pt x="1710" y="993"/>
                </a:moveTo>
                <a:lnTo>
                  <a:pt x="1725" y="995"/>
                </a:lnTo>
                <a:lnTo>
                  <a:pt x="1737" y="1003"/>
                </a:lnTo>
                <a:lnTo>
                  <a:pt x="1745" y="1016"/>
                </a:lnTo>
                <a:lnTo>
                  <a:pt x="1748" y="1030"/>
                </a:lnTo>
                <a:lnTo>
                  <a:pt x="1748" y="1208"/>
                </a:lnTo>
                <a:lnTo>
                  <a:pt x="1732" y="1204"/>
                </a:lnTo>
                <a:lnTo>
                  <a:pt x="1713" y="1202"/>
                </a:lnTo>
                <a:lnTo>
                  <a:pt x="1692" y="1204"/>
                </a:lnTo>
                <a:lnTo>
                  <a:pt x="1671" y="1210"/>
                </a:lnTo>
                <a:lnTo>
                  <a:pt x="1671" y="1030"/>
                </a:lnTo>
                <a:lnTo>
                  <a:pt x="1675" y="1016"/>
                </a:lnTo>
                <a:lnTo>
                  <a:pt x="1683" y="1003"/>
                </a:lnTo>
                <a:lnTo>
                  <a:pt x="1695" y="995"/>
                </a:lnTo>
                <a:lnTo>
                  <a:pt x="1710" y="993"/>
                </a:lnTo>
                <a:close/>
                <a:moveTo>
                  <a:pt x="429" y="353"/>
                </a:moveTo>
                <a:lnTo>
                  <a:pt x="408" y="355"/>
                </a:lnTo>
                <a:lnTo>
                  <a:pt x="390" y="362"/>
                </a:lnTo>
                <a:lnTo>
                  <a:pt x="372" y="373"/>
                </a:lnTo>
                <a:lnTo>
                  <a:pt x="358" y="386"/>
                </a:lnTo>
                <a:lnTo>
                  <a:pt x="347" y="404"/>
                </a:lnTo>
                <a:lnTo>
                  <a:pt x="341" y="423"/>
                </a:lnTo>
                <a:lnTo>
                  <a:pt x="339" y="444"/>
                </a:lnTo>
                <a:lnTo>
                  <a:pt x="339" y="2015"/>
                </a:lnTo>
                <a:lnTo>
                  <a:pt x="341" y="2035"/>
                </a:lnTo>
                <a:lnTo>
                  <a:pt x="347" y="2054"/>
                </a:lnTo>
                <a:lnTo>
                  <a:pt x="358" y="2072"/>
                </a:lnTo>
                <a:lnTo>
                  <a:pt x="372" y="2085"/>
                </a:lnTo>
                <a:lnTo>
                  <a:pt x="390" y="2096"/>
                </a:lnTo>
                <a:lnTo>
                  <a:pt x="408" y="2103"/>
                </a:lnTo>
                <a:lnTo>
                  <a:pt x="429" y="2105"/>
                </a:lnTo>
                <a:lnTo>
                  <a:pt x="2996" y="2105"/>
                </a:lnTo>
                <a:lnTo>
                  <a:pt x="3017" y="2103"/>
                </a:lnTo>
                <a:lnTo>
                  <a:pt x="3036" y="2096"/>
                </a:lnTo>
                <a:lnTo>
                  <a:pt x="3053" y="2085"/>
                </a:lnTo>
                <a:lnTo>
                  <a:pt x="3067" y="2072"/>
                </a:lnTo>
                <a:lnTo>
                  <a:pt x="3078" y="2054"/>
                </a:lnTo>
                <a:lnTo>
                  <a:pt x="3084" y="2035"/>
                </a:lnTo>
                <a:lnTo>
                  <a:pt x="3087" y="2015"/>
                </a:lnTo>
                <a:lnTo>
                  <a:pt x="3087" y="444"/>
                </a:lnTo>
                <a:lnTo>
                  <a:pt x="3084" y="423"/>
                </a:lnTo>
                <a:lnTo>
                  <a:pt x="3078" y="404"/>
                </a:lnTo>
                <a:lnTo>
                  <a:pt x="3067" y="386"/>
                </a:lnTo>
                <a:lnTo>
                  <a:pt x="3053" y="373"/>
                </a:lnTo>
                <a:lnTo>
                  <a:pt x="3036" y="362"/>
                </a:lnTo>
                <a:lnTo>
                  <a:pt x="3017" y="355"/>
                </a:lnTo>
                <a:lnTo>
                  <a:pt x="2996" y="353"/>
                </a:lnTo>
                <a:lnTo>
                  <a:pt x="429" y="353"/>
                </a:lnTo>
                <a:close/>
                <a:moveTo>
                  <a:pt x="429" y="260"/>
                </a:moveTo>
                <a:lnTo>
                  <a:pt x="2996" y="260"/>
                </a:lnTo>
                <a:lnTo>
                  <a:pt x="3029" y="263"/>
                </a:lnTo>
                <a:lnTo>
                  <a:pt x="3060" y="272"/>
                </a:lnTo>
                <a:lnTo>
                  <a:pt x="3088" y="285"/>
                </a:lnTo>
                <a:lnTo>
                  <a:pt x="3114" y="303"/>
                </a:lnTo>
                <a:lnTo>
                  <a:pt x="3136" y="325"/>
                </a:lnTo>
                <a:lnTo>
                  <a:pt x="3155" y="351"/>
                </a:lnTo>
                <a:lnTo>
                  <a:pt x="3168" y="380"/>
                </a:lnTo>
                <a:lnTo>
                  <a:pt x="3177" y="410"/>
                </a:lnTo>
                <a:lnTo>
                  <a:pt x="3180" y="444"/>
                </a:lnTo>
                <a:lnTo>
                  <a:pt x="3180" y="2015"/>
                </a:lnTo>
                <a:lnTo>
                  <a:pt x="3177" y="2048"/>
                </a:lnTo>
                <a:lnTo>
                  <a:pt x="3168" y="2078"/>
                </a:lnTo>
                <a:lnTo>
                  <a:pt x="3155" y="2107"/>
                </a:lnTo>
                <a:lnTo>
                  <a:pt x="3136" y="2133"/>
                </a:lnTo>
                <a:lnTo>
                  <a:pt x="3114" y="2155"/>
                </a:lnTo>
                <a:lnTo>
                  <a:pt x="3088" y="2173"/>
                </a:lnTo>
                <a:lnTo>
                  <a:pt x="3060" y="2186"/>
                </a:lnTo>
                <a:lnTo>
                  <a:pt x="3029" y="2196"/>
                </a:lnTo>
                <a:lnTo>
                  <a:pt x="2996" y="2198"/>
                </a:lnTo>
                <a:lnTo>
                  <a:pt x="429" y="2198"/>
                </a:lnTo>
                <a:lnTo>
                  <a:pt x="396" y="2196"/>
                </a:lnTo>
                <a:lnTo>
                  <a:pt x="365" y="2186"/>
                </a:lnTo>
                <a:lnTo>
                  <a:pt x="337" y="2173"/>
                </a:lnTo>
                <a:lnTo>
                  <a:pt x="311" y="2155"/>
                </a:lnTo>
                <a:lnTo>
                  <a:pt x="289" y="2133"/>
                </a:lnTo>
                <a:lnTo>
                  <a:pt x="271" y="2107"/>
                </a:lnTo>
                <a:lnTo>
                  <a:pt x="257" y="2078"/>
                </a:lnTo>
                <a:lnTo>
                  <a:pt x="248" y="2048"/>
                </a:lnTo>
                <a:lnTo>
                  <a:pt x="245" y="2015"/>
                </a:lnTo>
                <a:lnTo>
                  <a:pt x="245" y="444"/>
                </a:lnTo>
                <a:lnTo>
                  <a:pt x="248" y="410"/>
                </a:lnTo>
                <a:lnTo>
                  <a:pt x="257" y="380"/>
                </a:lnTo>
                <a:lnTo>
                  <a:pt x="271" y="351"/>
                </a:lnTo>
                <a:lnTo>
                  <a:pt x="289" y="325"/>
                </a:lnTo>
                <a:lnTo>
                  <a:pt x="311" y="303"/>
                </a:lnTo>
                <a:lnTo>
                  <a:pt x="337" y="285"/>
                </a:lnTo>
                <a:lnTo>
                  <a:pt x="365" y="272"/>
                </a:lnTo>
                <a:lnTo>
                  <a:pt x="396" y="263"/>
                </a:lnTo>
                <a:lnTo>
                  <a:pt x="429" y="260"/>
                </a:lnTo>
                <a:close/>
                <a:moveTo>
                  <a:pt x="221" y="0"/>
                </a:moveTo>
                <a:lnTo>
                  <a:pt x="3207" y="0"/>
                </a:lnTo>
                <a:lnTo>
                  <a:pt x="3243" y="2"/>
                </a:lnTo>
                <a:lnTo>
                  <a:pt x="3276" y="11"/>
                </a:lnTo>
                <a:lnTo>
                  <a:pt x="3309" y="24"/>
                </a:lnTo>
                <a:lnTo>
                  <a:pt x="3338" y="43"/>
                </a:lnTo>
                <a:lnTo>
                  <a:pt x="3364" y="65"/>
                </a:lnTo>
                <a:lnTo>
                  <a:pt x="3385" y="91"/>
                </a:lnTo>
                <a:lnTo>
                  <a:pt x="3403" y="120"/>
                </a:lnTo>
                <a:lnTo>
                  <a:pt x="3417" y="151"/>
                </a:lnTo>
                <a:lnTo>
                  <a:pt x="3425" y="186"/>
                </a:lnTo>
                <a:lnTo>
                  <a:pt x="3428" y="222"/>
                </a:lnTo>
                <a:lnTo>
                  <a:pt x="3428" y="2434"/>
                </a:lnTo>
                <a:lnTo>
                  <a:pt x="3425" y="2470"/>
                </a:lnTo>
                <a:lnTo>
                  <a:pt x="3417" y="2504"/>
                </a:lnTo>
                <a:lnTo>
                  <a:pt x="3403" y="2536"/>
                </a:lnTo>
                <a:lnTo>
                  <a:pt x="3385" y="2565"/>
                </a:lnTo>
                <a:lnTo>
                  <a:pt x="3364" y="2591"/>
                </a:lnTo>
                <a:lnTo>
                  <a:pt x="3338" y="2613"/>
                </a:lnTo>
                <a:lnTo>
                  <a:pt x="3309" y="2631"/>
                </a:lnTo>
                <a:lnTo>
                  <a:pt x="3276" y="2644"/>
                </a:lnTo>
                <a:lnTo>
                  <a:pt x="3243" y="2652"/>
                </a:lnTo>
                <a:lnTo>
                  <a:pt x="3207" y="2656"/>
                </a:lnTo>
                <a:lnTo>
                  <a:pt x="2019" y="2656"/>
                </a:lnTo>
                <a:lnTo>
                  <a:pt x="2000" y="2659"/>
                </a:lnTo>
                <a:lnTo>
                  <a:pt x="1983" y="2668"/>
                </a:lnTo>
                <a:lnTo>
                  <a:pt x="1970" y="2681"/>
                </a:lnTo>
                <a:lnTo>
                  <a:pt x="1961" y="2698"/>
                </a:lnTo>
                <a:lnTo>
                  <a:pt x="1958" y="2718"/>
                </a:lnTo>
                <a:lnTo>
                  <a:pt x="1961" y="2737"/>
                </a:lnTo>
                <a:lnTo>
                  <a:pt x="1970" y="2754"/>
                </a:lnTo>
                <a:lnTo>
                  <a:pt x="1983" y="2768"/>
                </a:lnTo>
                <a:lnTo>
                  <a:pt x="2001" y="2776"/>
                </a:lnTo>
                <a:lnTo>
                  <a:pt x="2019" y="2779"/>
                </a:lnTo>
                <a:lnTo>
                  <a:pt x="2020" y="2779"/>
                </a:lnTo>
                <a:lnTo>
                  <a:pt x="2023" y="2779"/>
                </a:lnTo>
                <a:lnTo>
                  <a:pt x="2024" y="2779"/>
                </a:lnTo>
                <a:lnTo>
                  <a:pt x="2025" y="2779"/>
                </a:lnTo>
                <a:lnTo>
                  <a:pt x="2637" y="2779"/>
                </a:lnTo>
                <a:lnTo>
                  <a:pt x="2652" y="2781"/>
                </a:lnTo>
                <a:lnTo>
                  <a:pt x="2664" y="2789"/>
                </a:lnTo>
                <a:lnTo>
                  <a:pt x="2674" y="2798"/>
                </a:lnTo>
                <a:lnTo>
                  <a:pt x="2681" y="2812"/>
                </a:lnTo>
                <a:lnTo>
                  <a:pt x="2683" y="2826"/>
                </a:lnTo>
                <a:lnTo>
                  <a:pt x="2681" y="2841"/>
                </a:lnTo>
                <a:lnTo>
                  <a:pt x="2674" y="2853"/>
                </a:lnTo>
                <a:lnTo>
                  <a:pt x="2664" y="2864"/>
                </a:lnTo>
                <a:lnTo>
                  <a:pt x="2652" y="2870"/>
                </a:lnTo>
                <a:lnTo>
                  <a:pt x="2637" y="2872"/>
                </a:lnTo>
                <a:lnTo>
                  <a:pt x="2025" y="2872"/>
                </a:lnTo>
                <a:lnTo>
                  <a:pt x="2024" y="2872"/>
                </a:lnTo>
                <a:lnTo>
                  <a:pt x="2021" y="2872"/>
                </a:lnTo>
                <a:lnTo>
                  <a:pt x="2020" y="2872"/>
                </a:lnTo>
                <a:lnTo>
                  <a:pt x="2019" y="2872"/>
                </a:lnTo>
                <a:lnTo>
                  <a:pt x="1988" y="2869"/>
                </a:lnTo>
                <a:lnTo>
                  <a:pt x="1959" y="2860"/>
                </a:lnTo>
                <a:lnTo>
                  <a:pt x="1933" y="2846"/>
                </a:lnTo>
                <a:lnTo>
                  <a:pt x="1910" y="2827"/>
                </a:lnTo>
                <a:lnTo>
                  <a:pt x="1892" y="2804"/>
                </a:lnTo>
                <a:lnTo>
                  <a:pt x="1877" y="2777"/>
                </a:lnTo>
                <a:lnTo>
                  <a:pt x="1869" y="2748"/>
                </a:lnTo>
                <a:lnTo>
                  <a:pt x="1866" y="2718"/>
                </a:lnTo>
                <a:lnTo>
                  <a:pt x="1869" y="2687"/>
                </a:lnTo>
                <a:lnTo>
                  <a:pt x="1877" y="2658"/>
                </a:lnTo>
                <a:lnTo>
                  <a:pt x="1892" y="2632"/>
                </a:lnTo>
                <a:lnTo>
                  <a:pt x="1910" y="2609"/>
                </a:lnTo>
                <a:lnTo>
                  <a:pt x="1933" y="2589"/>
                </a:lnTo>
                <a:lnTo>
                  <a:pt x="1960" y="2575"/>
                </a:lnTo>
                <a:lnTo>
                  <a:pt x="1988" y="2566"/>
                </a:lnTo>
                <a:lnTo>
                  <a:pt x="2019" y="2563"/>
                </a:lnTo>
                <a:lnTo>
                  <a:pt x="2026" y="2563"/>
                </a:lnTo>
                <a:lnTo>
                  <a:pt x="3207" y="2563"/>
                </a:lnTo>
                <a:lnTo>
                  <a:pt x="3233" y="2561"/>
                </a:lnTo>
                <a:lnTo>
                  <a:pt x="3257" y="2553"/>
                </a:lnTo>
                <a:lnTo>
                  <a:pt x="3278" y="2541"/>
                </a:lnTo>
                <a:lnTo>
                  <a:pt x="3298" y="2526"/>
                </a:lnTo>
                <a:lnTo>
                  <a:pt x="3314" y="2506"/>
                </a:lnTo>
                <a:lnTo>
                  <a:pt x="3325" y="2484"/>
                </a:lnTo>
                <a:lnTo>
                  <a:pt x="3332" y="2460"/>
                </a:lnTo>
                <a:lnTo>
                  <a:pt x="3336" y="2434"/>
                </a:lnTo>
                <a:lnTo>
                  <a:pt x="3336" y="222"/>
                </a:lnTo>
                <a:lnTo>
                  <a:pt x="3332" y="196"/>
                </a:lnTo>
                <a:lnTo>
                  <a:pt x="3325" y="171"/>
                </a:lnTo>
                <a:lnTo>
                  <a:pt x="3314" y="149"/>
                </a:lnTo>
                <a:lnTo>
                  <a:pt x="3298" y="130"/>
                </a:lnTo>
                <a:lnTo>
                  <a:pt x="3278" y="115"/>
                </a:lnTo>
                <a:lnTo>
                  <a:pt x="3257" y="102"/>
                </a:lnTo>
                <a:lnTo>
                  <a:pt x="3233" y="95"/>
                </a:lnTo>
                <a:lnTo>
                  <a:pt x="3207" y="93"/>
                </a:lnTo>
                <a:lnTo>
                  <a:pt x="221" y="93"/>
                </a:lnTo>
                <a:lnTo>
                  <a:pt x="195" y="95"/>
                </a:lnTo>
                <a:lnTo>
                  <a:pt x="171" y="102"/>
                </a:lnTo>
                <a:lnTo>
                  <a:pt x="150" y="115"/>
                </a:lnTo>
                <a:lnTo>
                  <a:pt x="130" y="130"/>
                </a:lnTo>
                <a:lnTo>
                  <a:pt x="114" y="149"/>
                </a:lnTo>
                <a:lnTo>
                  <a:pt x="103" y="171"/>
                </a:lnTo>
                <a:lnTo>
                  <a:pt x="96" y="196"/>
                </a:lnTo>
                <a:lnTo>
                  <a:pt x="92" y="222"/>
                </a:lnTo>
                <a:lnTo>
                  <a:pt x="92" y="2434"/>
                </a:lnTo>
                <a:lnTo>
                  <a:pt x="96" y="2460"/>
                </a:lnTo>
                <a:lnTo>
                  <a:pt x="103" y="2484"/>
                </a:lnTo>
                <a:lnTo>
                  <a:pt x="114" y="2506"/>
                </a:lnTo>
                <a:lnTo>
                  <a:pt x="130" y="2526"/>
                </a:lnTo>
                <a:lnTo>
                  <a:pt x="150" y="2541"/>
                </a:lnTo>
                <a:lnTo>
                  <a:pt x="171" y="2553"/>
                </a:lnTo>
                <a:lnTo>
                  <a:pt x="195" y="2561"/>
                </a:lnTo>
                <a:lnTo>
                  <a:pt x="221" y="2563"/>
                </a:lnTo>
                <a:lnTo>
                  <a:pt x="1399" y="2563"/>
                </a:lnTo>
                <a:lnTo>
                  <a:pt x="1405" y="2563"/>
                </a:lnTo>
                <a:lnTo>
                  <a:pt x="1436" y="2566"/>
                </a:lnTo>
                <a:lnTo>
                  <a:pt x="1464" y="2575"/>
                </a:lnTo>
                <a:lnTo>
                  <a:pt x="1490" y="2590"/>
                </a:lnTo>
                <a:lnTo>
                  <a:pt x="1512" y="2609"/>
                </a:lnTo>
                <a:lnTo>
                  <a:pt x="1531" y="2632"/>
                </a:lnTo>
                <a:lnTo>
                  <a:pt x="1546" y="2658"/>
                </a:lnTo>
                <a:lnTo>
                  <a:pt x="1554" y="2687"/>
                </a:lnTo>
                <a:lnTo>
                  <a:pt x="1557" y="2718"/>
                </a:lnTo>
                <a:lnTo>
                  <a:pt x="1554" y="2749"/>
                </a:lnTo>
                <a:lnTo>
                  <a:pt x="1546" y="2777"/>
                </a:lnTo>
                <a:lnTo>
                  <a:pt x="1531" y="2804"/>
                </a:lnTo>
                <a:lnTo>
                  <a:pt x="1512" y="2827"/>
                </a:lnTo>
                <a:lnTo>
                  <a:pt x="1490" y="2846"/>
                </a:lnTo>
                <a:lnTo>
                  <a:pt x="1464" y="2860"/>
                </a:lnTo>
                <a:lnTo>
                  <a:pt x="1435" y="2869"/>
                </a:lnTo>
                <a:lnTo>
                  <a:pt x="1403" y="2872"/>
                </a:lnTo>
                <a:lnTo>
                  <a:pt x="1399" y="2872"/>
                </a:lnTo>
                <a:lnTo>
                  <a:pt x="786" y="2872"/>
                </a:lnTo>
                <a:lnTo>
                  <a:pt x="771" y="2870"/>
                </a:lnTo>
                <a:lnTo>
                  <a:pt x="758" y="2864"/>
                </a:lnTo>
                <a:lnTo>
                  <a:pt x="749" y="2853"/>
                </a:lnTo>
                <a:lnTo>
                  <a:pt x="742" y="2841"/>
                </a:lnTo>
                <a:lnTo>
                  <a:pt x="740" y="2826"/>
                </a:lnTo>
                <a:lnTo>
                  <a:pt x="742" y="2812"/>
                </a:lnTo>
                <a:lnTo>
                  <a:pt x="749" y="2798"/>
                </a:lnTo>
                <a:lnTo>
                  <a:pt x="758" y="2789"/>
                </a:lnTo>
                <a:lnTo>
                  <a:pt x="771" y="2781"/>
                </a:lnTo>
                <a:lnTo>
                  <a:pt x="786" y="2779"/>
                </a:lnTo>
                <a:lnTo>
                  <a:pt x="1403" y="2779"/>
                </a:lnTo>
                <a:lnTo>
                  <a:pt x="1423" y="2776"/>
                </a:lnTo>
                <a:lnTo>
                  <a:pt x="1440" y="2768"/>
                </a:lnTo>
                <a:lnTo>
                  <a:pt x="1453" y="2754"/>
                </a:lnTo>
                <a:lnTo>
                  <a:pt x="1462" y="2737"/>
                </a:lnTo>
                <a:lnTo>
                  <a:pt x="1465" y="2718"/>
                </a:lnTo>
                <a:lnTo>
                  <a:pt x="1462" y="2698"/>
                </a:lnTo>
                <a:lnTo>
                  <a:pt x="1453" y="2682"/>
                </a:lnTo>
                <a:lnTo>
                  <a:pt x="1440" y="2668"/>
                </a:lnTo>
                <a:lnTo>
                  <a:pt x="1423" y="2660"/>
                </a:lnTo>
                <a:lnTo>
                  <a:pt x="1403" y="2657"/>
                </a:lnTo>
                <a:lnTo>
                  <a:pt x="1398" y="2656"/>
                </a:lnTo>
                <a:lnTo>
                  <a:pt x="221" y="2656"/>
                </a:lnTo>
                <a:lnTo>
                  <a:pt x="185" y="2652"/>
                </a:lnTo>
                <a:lnTo>
                  <a:pt x="152" y="2644"/>
                </a:lnTo>
                <a:lnTo>
                  <a:pt x="119" y="2631"/>
                </a:lnTo>
                <a:lnTo>
                  <a:pt x="90" y="2613"/>
                </a:lnTo>
                <a:lnTo>
                  <a:pt x="64" y="2591"/>
                </a:lnTo>
                <a:lnTo>
                  <a:pt x="43" y="2565"/>
                </a:lnTo>
                <a:lnTo>
                  <a:pt x="25" y="2536"/>
                </a:lnTo>
                <a:lnTo>
                  <a:pt x="11" y="2504"/>
                </a:lnTo>
                <a:lnTo>
                  <a:pt x="3" y="2470"/>
                </a:lnTo>
                <a:lnTo>
                  <a:pt x="0" y="2434"/>
                </a:lnTo>
                <a:lnTo>
                  <a:pt x="0" y="222"/>
                </a:lnTo>
                <a:lnTo>
                  <a:pt x="3" y="186"/>
                </a:lnTo>
                <a:lnTo>
                  <a:pt x="11" y="151"/>
                </a:lnTo>
                <a:lnTo>
                  <a:pt x="25" y="120"/>
                </a:lnTo>
                <a:lnTo>
                  <a:pt x="43" y="91"/>
                </a:lnTo>
                <a:lnTo>
                  <a:pt x="64" y="65"/>
                </a:lnTo>
                <a:lnTo>
                  <a:pt x="90" y="43"/>
                </a:lnTo>
                <a:lnTo>
                  <a:pt x="119" y="24"/>
                </a:lnTo>
                <a:lnTo>
                  <a:pt x="152" y="11"/>
                </a:lnTo>
                <a:lnTo>
                  <a:pt x="185" y="2"/>
                </a:lnTo>
                <a:lnTo>
                  <a:pt x="221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0829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14" name="Freeform 11"/>
          <p:cNvSpPr>
            <a:spLocks noEditPoints="1"/>
          </p:cNvSpPr>
          <p:nvPr/>
        </p:nvSpPr>
        <p:spPr bwMode="auto">
          <a:xfrm>
            <a:off x="3839658" y="2571750"/>
            <a:ext cx="1406386" cy="1638108"/>
          </a:xfrm>
          <a:custGeom>
            <a:avLst/>
            <a:gdLst>
              <a:gd name="T0" fmla="*/ 2073 w 3066"/>
              <a:gd name="T1" fmla="*/ 2865 h 3572"/>
              <a:gd name="T2" fmla="*/ 1943 w 3066"/>
              <a:gd name="T3" fmla="*/ 2586 h 3572"/>
              <a:gd name="T4" fmla="*/ 150 w 3066"/>
              <a:gd name="T5" fmla="*/ 2841 h 3572"/>
              <a:gd name="T6" fmla="*/ 297 w 3066"/>
              <a:gd name="T7" fmla="*/ 2586 h 3572"/>
              <a:gd name="T8" fmla="*/ 1346 w 3066"/>
              <a:gd name="T9" fmla="*/ 2627 h 3572"/>
              <a:gd name="T10" fmla="*/ 940 w 3066"/>
              <a:gd name="T11" fmla="*/ 2451 h 3572"/>
              <a:gd name="T12" fmla="*/ 917 w 3066"/>
              <a:gd name="T13" fmla="*/ 2625 h 3572"/>
              <a:gd name="T14" fmla="*/ 453 w 3066"/>
              <a:gd name="T15" fmla="*/ 2284 h 3572"/>
              <a:gd name="T16" fmla="*/ 662 w 3066"/>
              <a:gd name="T17" fmla="*/ 3347 h 3572"/>
              <a:gd name="T18" fmla="*/ 1469 w 3066"/>
              <a:gd name="T19" fmla="*/ 3415 h 3572"/>
              <a:gd name="T20" fmla="*/ 1799 w 3066"/>
              <a:gd name="T21" fmla="*/ 2371 h 3572"/>
              <a:gd name="T22" fmla="*/ 857 w 3066"/>
              <a:gd name="T23" fmla="*/ 2308 h 3572"/>
              <a:gd name="T24" fmla="*/ 1004 w 3066"/>
              <a:gd name="T25" fmla="*/ 1365 h 3572"/>
              <a:gd name="T26" fmla="*/ 711 w 3066"/>
              <a:gd name="T27" fmla="*/ 1513 h 3572"/>
              <a:gd name="T28" fmla="*/ 486 w 3066"/>
              <a:gd name="T29" fmla="*/ 1615 h 3572"/>
              <a:gd name="T30" fmla="*/ 349 w 3066"/>
              <a:gd name="T31" fmla="*/ 1782 h 3572"/>
              <a:gd name="T32" fmla="*/ 224 w 3066"/>
              <a:gd name="T33" fmla="*/ 2088 h 3572"/>
              <a:gd name="T34" fmla="*/ 106 w 3066"/>
              <a:gd name="T35" fmla="*/ 2213 h 3572"/>
              <a:gd name="T36" fmla="*/ 349 w 3066"/>
              <a:gd name="T37" fmla="*/ 2512 h 3572"/>
              <a:gd name="T38" fmla="*/ 453 w 3066"/>
              <a:gd name="T39" fmla="*/ 2155 h 3572"/>
              <a:gd name="T40" fmla="*/ 871 w 3066"/>
              <a:gd name="T41" fmla="*/ 2228 h 3572"/>
              <a:gd name="T42" fmla="*/ 1800 w 3066"/>
              <a:gd name="T43" fmla="*/ 2170 h 3572"/>
              <a:gd name="T44" fmla="*/ 1948 w 3066"/>
              <a:gd name="T45" fmla="*/ 2243 h 3572"/>
              <a:gd name="T46" fmla="*/ 1978 w 3066"/>
              <a:gd name="T47" fmla="*/ 2017 h 3572"/>
              <a:gd name="T48" fmla="*/ 1886 w 3066"/>
              <a:gd name="T49" fmla="*/ 1806 h 3572"/>
              <a:gd name="T50" fmla="*/ 1616 w 3066"/>
              <a:gd name="T51" fmla="*/ 1604 h 3572"/>
              <a:gd name="T52" fmla="*/ 1598 w 3066"/>
              <a:gd name="T53" fmla="*/ 1455 h 3572"/>
              <a:gd name="T54" fmla="*/ 1157 w 3066"/>
              <a:gd name="T55" fmla="*/ 1453 h 3572"/>
              <a:gd name="T56" fmla="*/ 1250 w 3066"/>
              <a:gd name="T57" fmla="*/ 1225 h 3572"/>
              <a:gd name="T58" fmla="*/ 1227 w 3066"/>
              <a:gd name="T59" fmla="*/ 1367 h 3572"/>
              <a:gd name="T60" fmla="*/ 1756 w 3066"/>
              <a:gd name="T61" fmla="*/ 1441 h 3572"/>
              <a:gd name="T62" fmla="*/ 1739 w 3066"/>
              <a:gd name="T63" fmla="*/ 1563 h 3572"/>
              <a:gd name="T64" fmla="*/ 2108 w 3066"/>
              <a:gd name="T65" fmla="*/ 1800 h 3572"/>
              <a:gd name="T66" fmla="*/ 1996 w 3066"/>
              <a:gd name="T67" fmla="*/ 1890 h 3572"/>
              <a:gd name="T68" fmla="*/ 2175 w 3066"/>
              <a:gd name="T69" fmla="*/ 2360 h 3572"/>
              <a:gd name="T70" fmla="*/ 2005 w 3066"/>
              <a:gd name="T71" fmla="*/ 2303 h 3572"/>
              <a:gd name="T72" fmla="*/ 2091 w 3066"/>
              <a:gd name="T73" fmla="*/ 2554 h 3572"/>
              <a:gd name="T74" fmla="*/ 2058 w 3066"/>
              <a:gd name="T75" fmla="*/ 2977 h 3572"/>
              <a:gd name="T76" fmla="*/ 1599 w 3066"/>
              <a:gd name="T77" fmla="*/ 3426 h 3572"/>
              <a:gd name="T78" fmla="*/ 744 w 3066"/>
              <a:gd name="T79" fmla="*/ 3496 h 3572"/>
              <a:gd name="T80" fmla="*/ 256 w 3066"/>
              <a:gd name="T81" fmla="*/ 3001 h 3572"/>
              <a:gd name="T82" fmla="*/ 86 w 3066"/>
              <a:gd name="T83" fmla="*/ 2621 h 3572"/>
              <a:gd name="T84" fmla="*/ 13 w 3066"/>
              <a:gd name="T85" fmla="*/ 2152 h 3572"/>
              <a:gd name="T86" fmla="*/ 84 w 3066"/>
              <a:gd name="T87" fmla="*/ 2011 h 3572"/>
              <a:gd name="T88" fmla="*/ 193 w 3066"/>
              <a:gd name="T89" fmla="*/ 1593 h 3572"/>
              <a:gd name="T90" fmla="*/ 483 w 3066"/>
              <a:gd name="T91" fmla="*/ 1470 h 3572"/>
              <a:gd name="T92" fmla="*/ 709 w 3066"/>
              <a:gd name="T93" fmla="*/ 1319 h 3572"/>
              <a:gd name="T94" fmla="*/ 879 w 3066"/>
              <a:gd name="T95" fmla="*/ 1333 h 3572"/>
              <a:gd name="T96" fmla="*/ 2360 w 3066"/>
              <a:gd name="T97" fmla="*/ 779 h 3572"/>
              <a:gd name="T98" fmla="*/ 2197 w 3066"/>
              <a:gd name="T99" fmla="*/ 847 h 3572"/>
              <a:gd name="T100" fmla="*/ 2417 w 3066"/>
              <a:gd name="T101" fmla="*/ 267 h 3572"/>
              <a:gd name="T102" fmla="*/ 2446 w 3066"/>
              <a:gd name="T103" fmla="*/ 550 h 3572"/>
              <a:gd name="T104" fmla="*/ 2216 w 3066"/>
              <a:gd name="T105" fmla="*/ 611 h 3572"/>
              <a:gd name="T106" fmla="*/ 2342 w 3066"/>
              <a:gd name="T107" fmla="*/ 395 h 3572"/>
              <a:gd name="T108" fmla="*/ 2065 w 3066"/>
              <a:gd name="T109" fmla="*/ 401 h 3572"/>
              <a:gd name="T110" fmla="*/ 1705 w 3066"/>
              <a:gd name="T111" fmla="*/ 93 h 3572"/>
              <a:gd name="T112" fmla="*/ 1761 w 3066"/>
              <a:gd name="T113" fmla="*/ 1080 h 3572"/>
              <a:gd name="T114" fmla="*/ 2366 w 3066"/>
              <a:gd name="T115" fmla="*/ 1080 h 3572"/>
              <a:gd name="T116" fmla="*/ 2938 w 3066"/>
              <a:gd name="T117" fmla="*/ 107 h 3572"/>
              <a:gd name="T118" fmla="*/ 3053 w 3066"/>
              <a:gd name="T119" fmla="*/ 135 h 3572"/>
              <a:gd name="T120" fmla="*/ 2384 w 3066"/>
              <a:gd name="T121" fmla="*/ 1160 h 3572"/>
              <a:gd name="T122" fmla="*/ 1724 w 3066"/>
              <a:gd name="T123" fmla="*/ 1157 h 3572"/>
              <a:gd name="T124" fmla="*/ 1602 w 3066"/>
              <a:gd name="T125" fmla="*/ 73 h 35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066" h="3572">
                <a:moveTo>
                  <a:pt x="1943" y="2586"/>
                </a:moveTo>
                <a:lnTo>
                  <a:pt x="1912" y="2589"/>
                </a:lnTo>
                <a:lnTo>
                  <a:pt x="1883" y="2598"/>
                </a:lnTo>
                <a:lnTo>
                  <a:pt x="1883" y="2857"/>
                </a:lnTo>
                <a:lnTo>
                  <a:pt x="1881" y="2886"/>
                </a:lnTo>
                <a:lnTo>
                  <a:pt x="1879" y="2913"/>
                </a:lnTo>
                <a:lnTo>
                  <a:pt x="1910" y="2922"/>
                </a:lnTo>
                <a:lnTo>
                  <a:pt x="1943" y="2925"/>
                </a:lnTo>
                <a:lnTo>
                  <a:pt x="1973" y="2923"/>
                </a:lnTo>
                <a:lnTo>
                  <a:pt x="2002" y="2914"/>
                </a:lnTo>
                <a:lnTo>
                  <a:pt x="2028" y="2902"/>
                </a:lnTo>
                <a:lnTo>
                  <a:pt x="2052" y="2885"/>
                </a:lnTo>
                <a:lnTo>
                  <a:pt x="2073" y="2865"/>
                </a:lnTo>
                <a:lnTo>
                  <a:pt x="2089" y="2841"/>
                </a:lnTo>
                <a:lnTo>
                  <a:pt x="2103" y="2815"/>
                </a:lnTo>
                <a:lnTo>
                  <a:pt x="2110" y="2785"/>
                </a:lnTo>
                <a:lnTo>
                  <a:pt x="2112" y="2756"/>
                </a:lnTo>
                <a:lnTo>
                  <a:pt x="2110" y="2725"/>
                </a:lnTo>
                <a:lnTo>
                  <a:pt x="2103" y="2696"/>
                </a:lnTo>
                <a:lnTo>
                  <a:pt x="2089" y="2670"/>
                </a:lnTo>
                <a:lnTo>
                  <a:pt x="2073" y="2646"/>
                </a:lnTo>
                <a:lnTo>
                  <a:pt x="2052" y="2626"/>
                </a:lnTo>
                <a:lnTo>
                  <a:pt x="2028" y="2609"/>
                </a:lnTo>
                <a:lnTo>
                  <a:pt x="2002" y="2597"/>
                </a:lnTo>
                <a:lnTo>
                  <a:pt x="1973" y="2588"/>
                </a:lnTo>
                <a:lnTo>
                  <a:pt x="1943" y="2586"/>
                </a:lnTo>
                <a:close/>
                <a:moveTo>
                  <a:pt x="297" y="2586"/>
                </a:moveTo>
                <a:lnTo>
                  <a:pt x="267" y="2588"/>
                </a:lnTo>
                <a:lnTo>
                  <a:pt x="237" y="2597"/>
                </a:lnTo>
                <a:lnTo>
                  <a:pt x="211" y="2609"/>
                </a:lnTo>
                <a:lnTo>
                  <a:pt x="187" y="2626"/>
                </a:lnTo>
                <a:lnTo>
                  <a:pt x="167" y="2646"/>
                </a:lnTo>
                <a:lnTo>
                  <a:pt x="150" y="2670"/>
                </a:lnTo>
                <a:lnTo>
                  <a:pt x="138" y="2696"/>
                </a:lnTo>
                <a:lnTo>
                  <a:pt x="129" y="2725"/>
                </a:lnTo>
                <a:lnTo>
                  <a:pt x="127" y="2756"/>
                </a:lnTo>
                <a:lnTo>
                  <a:pt x="129" y="2785"/>
                </a:lnTo>
                <a:lnTo>
                  <a:pt x="138" y="2815"/>
                </a:lnTo>
                <a:lnTo>
                  <a:pt x="150" y="2841"/>
                </a:lnTo>
                <a:lnTo>
                  <a:pt x="167" y="2865"/>
                </a:lnTo>
                <a:lnTo>
                  <a:pt x="187" y="2885"/>
                </a:lnTo>
                <a:lnTo>
                  <a:pt x="211" y="2902"/>
                </a:lnTo>
                <a:lnTo>
                  <a:pt x="237" y="2914"/>
                </a:lnTo>
                <a:lnTo>
                  <a:pt x="267" y="2923"/>
                </a:lnTo>
                <a:lnTo>
                  <a:pt x="297" y="2925"/>
                </a:lnTo>
                <a:lnTo>
                  <a:pt x="325" y="2923"/>
                </a:lnTo>
                <a:lnTo>
                  <a:pt x="352" y="2916"/>
                </a:lnTo>
                <a:lnTo>
                  <a:pt x="350" y="2887"/>
                </a:lnTo>
                <a:lnTo>
                  <a:pt x="349" y="2856"/>
                </a:lnTo>
                <a:lnTo>
                  <a:pt x="349" y="2595"/>
                </a:lnTo>
                <a:lnTo>
                  <a:pt x="324" y="2588"/>
                </a:lnTo>
                <a:lnTo>
                  <a:pt x="297" y="2586"/>
                </a:lnTo>
                <a:close/>
                <a:moveTo>
                  <a:pt x="1346" y="2451"/>
                </a:moveTo>
                <a:lnTo>
                  <a:pt x="1369" y="2454"/>
                </a:lnTo>
                <a:lnTo>
                  <a:pt x="1391" y="2463"/>
                </a:lnTo>
                <a:lnTo>
                  <a:pt x="1409" y="2477"/>
                </a:lnTo>
                <a:lnTo>
                  <a:pt x="1423" y="2494"/>
                </a:lnTo>
                <a:lnTo>
                  <a:pt x="1432" y="2515"/>
                </a:lnTo>
                <a:lnTo>
                  <a:pt x="1435" y="2539"/>
                </a:lnTo>
                <a:lnTo>
                  <a:pt x="1432" y="2563"/>
                </a:lnTo>
                <a:lnTo>
                  <a:pt x="1423" y="2584"/>
                </a:lnTo>
                <a:lnTo>
                  <a:pt x="1409" y="2602"/>
                </a:lnTo>
                <a:lnTo>
                  <a:pt x="1391" y="2615"/>
                </a:lnTo>
                <a:lnTo>
                  <a:pt x="1369" y="2625"/>
                </a:lnTo>
                <a:lnTo>
                  <a:pt x="1346" y="2627"/>
                </a:lnTo>
                <a:lnTo>
                  <a:pt x="1322" y="2625"/>
                </a:lnTo>
                <a:lnTo>
                  <a:pt x="1301" y="2615"/>
                </a:lnTo>
                <a:lnTo>
                  <a:pt x="1283" y="2602"/>
                </a:lnTo>
                <a:lnTo>
                  <a:pt x="1270" y="2584"/>
                </a:lnTo>
                <a:lnTo>
                  <a:pt x="1260" y="2563"/>
                </a:lnTo>
                <a:lnTo>
                  <a:pt x="1258" y="2539"/>
                </a:lnTo>
                <a:lnTo>
                  <a:pt x="1260" y="2515"/>
                </a:lnTo>
                <a:lnTo>
                  <a:pt x="1270" y="2494"/>
                </a:lnTo>
                <a:lnTo>
                  <a:pt x="1283" y="2477"/>
                </a:lnTo>
                <a:lnTo>
                  <a:pt x="1301" y="2463"/>
                </a:lnTo>
                <a:lnTo>
                  <a:pt x="1322" y="2454"/>
                </a:lnTo>
                <a:lnTo>
                  <a:pt x="1346" y="2451"/>
                </a:lnTo>
                <a:close/>
                <a:moveTo>
                  <a:pt x="940" y="2451"/>
                </a:moveTo>
                <a:lnTo>
                  <a:pt x="964" y="2454"/>
                </a:lnTo>
                <a:lnTo>
                  <a:pt x="985" y="2463"/>
                </a:lnTo>
                <a:lnTo>
                  <a:pt x="1004" y="2477"/>
                </a:lnTo>
                <a:lnTo>
                  <a:pt x="1018" y="2494"/>
                </a:lnTo>
                <a:lnTo>
                  <a:pt x="1027" y="2515"/>
                </a:lnTo>
                <a:lnTo>
                  <a:pt x="1030" y="2539"/>
                </a:lnTo>
                <a:lnTo>
                  <a:pt x="1027" y="2563"/>
                </a:lnTo>
                <a:lnTo>
                  <a:pt x="1018" y="2584"/>
                </a:lnTo>
                <a:lnTo>
                  <a:pt x="1004" y="2602"/>
                </a:lnTo>
                <a:lnTo>
                  <a:pt x="985" y="2615"/>
                </a:lnTo>
                <a:lnTo>
                  <a:pt x="964" y="2625"/>
                </a:lnTo>
                <a:lnTo>
                  <a:pt x="940" y="2627"/>
                </a:lnTo>
                <a:lnTo>
                  <a:pt x="917" y="2625"/>
                </a:lnTo>
                <a:lnTo>
                  <a:pt x="895" y="2615"/>
                </a:lnTo>
                <a:lnTo>
                  <a:pt x="878" y="2602"/>
                </a:lnTo>
                <a:lnTo>
                  <a:pt x="864" y="2584"/>
                </a:lnTo>
                <a:lnTo>
                  <a:pt x="855" y="2563"/>
                </a:lnTo>
                <a:lnTo>
                  <a:pt x="851" y="2539"/>
                </a:lnTo>
                <a:lnTo>
                  <a:pt x="855" y="2515"/>
                </a:lnTo>
                <a:lnTo>
                  <a:pt x="864" y="2494"/>
                </a:lnTo>
                <a:lnTo>
                  <a:pt x="878" y="2477"/>
                </a:lnTo>
                <a:lnTo>
                  <a:pt x="895" y="2463"/>
                </a:lnTo>
                <a:lnTo>
                  <a:pt x="917" y="2454"/>
                </a:lnTo>
                <a:lnTo>
                  <a:pt x="940" y="2451"/>
                </a:lnTo>
                <a:close/>
                <a:moveTo>
                  <a:pt x="471" y="2243"/>
                </a:moveTo>
                <a:lnTo>
                  <a:pt x="453" y="2284"/>
                </a:lnTo>
                <a:lnTo>
                  <a:pt x="440" y="2325"/>
                </a:lnTo>
                <a:lnTo>
                  <a:pt x="432" y="2369"/>
                </a:lnTo>
                <a:lnTo>
                  <a:pt x="430" y="2412"/>
                </a:lnTo>
                <a:lnTo>
                  <a:pt x="430" y="2856"/>
                </a:lnTo>
                <a:lnTo>
                  <a:pt x="433" y="2922"/>
                </a:lnTo>
                <a:lnTo>
                  <a:pt x="442" y="2985"/>
                </a:lnTo>
                <a:lnTo>
                  <a:pt x="459" y="3045"/>
                </a:lnTo>
                <a:lnTo>
                  <a:pt x="479" y="3104"/>
                </a:lnTo>
                <a:lnTo>
                  <a:pt x="507" y="3160"/>
                </a:lnTo>
                <a:lnTo>
                  <a:pt x="538" y="3212"/>
                </a:lnTo>
                <a:lnTo>
                  <a:pt x="576" y="3261"/>
                </a:lnTo>
                <a:lnTo>
                  <a:pt x="616" y="3306"/>
                </a:lnTo>
                <a:lnTo>
                  <a:pt x="662" y="3347"/>
                </a:lnTo>
                <a:lnTo>
                  <a:pt x="710" y="3383"/>
                </a:lnTo>
                <a:lnTo>
                  <a:pt x="763" y="3415"/>
                </a:lnTo>
                <a:lnTo>
                  <a:pt x="819" y="3442"/>
                </a:lnTo>
                <a:lnTo>
                  <a:pt x="878" y="3463"/>
                </a:lnTo>
                <a:lnTo>
                  <a:pt x="939" y="3479"/>
                </a:lnTo>
                <a:lnTo>
                  <a:pt x="1001" y="3489"/>
                </a:lnTo>
                <a:lnTo>
                  <a:pt x="1067" y="3492"/>
                </a:lnTo>
                <a:lnTo>
                  <a:pt x="1166" y="3492"/>
                </a:lnTo>
                <a:lnTo>
                  <a:pt x="1230" y="3489"/>
                </a:lnTo>
                <a:lnTo>
                  <a:pt x="1294" y="3479"/>
                </a:lnTo>
                <a:lnTo>
                  <a:pt x="1355" y="3463"/>
                </a:lnTo>
                <a:lnTo>
                  <a:pt x="1413" y="3442"/>
                </a:lnTo>
                <a:lnTo>
                  <a:pt x="1469" y="3415"/>
                </a:lnTo>
                <a:lnTo>
                  <a:pt x="1521" y="3383"/>
                </a:lnTo>
                <a:lnTo>
                  <a:pt x="1571" y="3347"/>
                </a:lnTo>
                <a:lnTo>
                  <a:pt x="1616" y="3306"/>
                </a:lnTo>
                <a:lnTo>
                  <a:pt x="1657" y="3261"/>
                </a:lnTo>
                <a:lnTo>
                  <a:pt x="1693" y="3212"/>
                </a:lnTo>
                <a:lnTo>
                  <a:pt x="1725" y="3160"/>
                </a:lnTo>
                <a:lnTo>
                  <a:pt x="1752" y="3104"/>
                </a:lnTo>
                <a:lnTo>
                  <a:pt x="1773" y="3046"/>
                </a:lnTo>
                <a:lnTo>
                  <a:pt x="1790" y="2985"/>
                </a:lnTo>
                <a:lnTo>
                  <a:pt x="1799" y="2923"/>
                </a:lnTo>
                <a:lnTo>
                  <a:pt x="1803" y="2857"/>
                </a:lnTo>
                <a:lnTo>
                  <a:pt x="1803" y="2412"/>
                </a:lnTo>
                <a:lnTo>
                  <a:pt x="1799" y="2371"/>
                </a:lnTo>
                <a:lnTo>
                  <a:pt x="1793" y="2329"/>
                </a:lnTo>
                <a:lnTo>
                  <a:pt x="1781" y="2289"/>
                </a:lnTo>
                <a:lnTo>
                  <a:pt x="1764" y="2251"/>
                </a:lnTo>
                <a:lnTo>
                  <a:pt x="1652" y="2269"/>
                </a:lnTo>
                <a:lnTo>
                  <a:pt x="1544" y="2285"/>
                </a:lnTo>
                <a:lnTo>
                  <a:pt x="1441" y="2297"/>
                </a:lnTo>
                <a:lnTo>
                  <a:pt x="1343" y="2305"/>
                </a:lnTo>
                <a:lnTo>
                  <a:pt x="1250" y="2312"/>
                </a:lnTo>
                <a:lnTo>
                  <a:pt x="1161" y="2315"/>
                </a:lnTo>
                <a:lnTo>
                  <a:pt x="1078" y="2316"/>
                </a:lnTo>
                <a:lnTo>
                  <a:pt x="999" y="2315"/>
                </a:lnTo>
                <a:lnTo>
                  <a:pt x="925" y="2312"/>
                </a:lnTo>
                <a:lnTo>
                  <a:pt x="857" y="2308"/>
                </a:lnTo>
                <a:lnTo>
                  <a:pt x="793" y="2302"/>
                </a:lnTo>
                <a:lnTo>
                  <a:pt x="734" y="2296"/>
                </a:lnTo>
                <a:lnTo>
                  <a:pt x="681" y="2288"/>
                </a:lnTo>
                <a:lnTo>
                  <a:pt x="633" y="2280"/>
                </a:lnTo>
                <a:lnTo>
                  <a:pt x="590" y="2272"/>
                </a:lnTo>
                <a:lnTo>
                  <a:pt x="553" y="2264"/>
                </a:lnTo>
                <a:lnTo>
                  <a:pt x="520" y="2256"/>
                </a:lnTo>
                <a:lnTo>
                  <a:pt x="492" y="2250"/>
                </a:lnTo>
                <a:lnTo>
                  <a:pt x="471" y="2243"/>
                </a:lnTo>
                <a:close/>
                <a:moveTo>
                  <a:pt x="1123" y="1319"/>
                </a:moveTo>
                <a:lnTo>
                  <a:pt x="1082" y="1333"/>
                </a:lnTo>
                <a:lnTo>
                  <a:pt x="1042" y="1349"/>
                </a:lnTo>
                <a:lnTo>
                  <a:pt x="1004" y="1365"/>
                </a:lnTo>
                <a:lnTo>
                  <a:pt x="965" y="1381"/>
                </a:lnTo>
                <a:lnTo>
                  <a:pt x="929" y="1398"/>
                </a:lnTo>
                <a:lnTo>
                  <a:pt x="895" y="1414"/>
                </a:lnTo>
                <a:lnTo>
                  <a:pt x="862" y="1431"/>
                </a:lnTo>
                <a:lnTo>
                  <a:pt x="833" y="1446"/>
                </a:lnTo>
                <a:lnTo>
                  <a:pt x="807" y="1460"/>
                </a:lnTo>
                <a:lnTo>
                  <a:pt x="783" y="1473"/>
                </a:lnTo>
                <a:lnTo>
                  <a:pt x="762" y="1485"/>
                </a:lnTo>
                <a:lnTo>
                  <a:pt x="745" y="1494"/>
                </a:lnTo>
                <a:lnTo>
                  <a:pt x="733" y="1501"/>
                </a:lnTo>
                <a:lnTo>
                  <a:pt x="726" y="1506"/>
                </a:lnTo>
                <a:lnTo>
                  <a:pt x="722" y="1508"/>
                </a:lnTo>
                <a:lnTo>
                  <a:pt x="711" y="1513"/>
                </a:lnTo>
                <a:lnTo>
                  <a:pt x="698" y="1513"/>
                </a:lnTo>
                <a:lnTo>
                  <a:pt x="686" y="1511"/>
                </a:lnTo>
                <a:lnTo>
                  <a:pt x="676" y="1505"/>
                </a:lnTo>
                <a:lnTo>
                  <a:pt x="668" y="1495"/>
                </a:lnTo>
                <a:lnTo>
                  <a:pt x="650" y="1464"/>
                </a:lnTo>
                <a:lnTo>
                  <a:pt x="638" y="1435"/>
                </a:lnTo>
                <a:lnTo>
                  <a:pt x="629" y="1408"/>
                </a:lnTo>
                <a:lnTo>
                  <a:pt x="602" y="1443"/>
                </a:lnTo>
                <a:lnTo>
                  <a:pt x="575" y="1477"/>
                </a:lnTo>
                <a:lnTo>
                  <a:pt x="550" y="1513"/>
                </a:lnTo>
                <a:lnTo>
                  <a:pt x="526" y="1548"/>
                </a:lnTo>
                <a:lnTo>
                  <a:pt x="506" y="1582"/>
                </a:lnTo>
                <a:lnTo>
                  <a:pt x="486" y="1615"/>
                </a:lnTo>
                <a:lnTo>
                  <a:pt x="467" y="1645"/>
                </a:lnTo>
                <a:lnTo>
                  <a:pt x="452" y="1673"/>
                </a:lnTo>
                <a:lnTo>
                  <a:pt x="438" y="1699"/>
                </a:lnTo>
                <a:lnTo>
                  <a:pt x="426" y="1721"/>
                </a:lnTo>
                <a:lnTo>
                  <a:pt x="417" y="1738"/>
                </a:lnTo>
                <a:lnTo>
                  <a:pt x="410" y="1751"/>
                </a:lnTo>
                <a:lnTo>
                  <a:pt x="406" y="1760"/>
                </a:lnTo>
                <a:lnTo>
                  <a:pt x="404" y="1763"/>
                </a:lnTo>
                <a:lnTo>
                  <a:pt x="397" y="1774"/>
                </a:lnTo>
                <a:lnTo>
                  <a:pt x="386" y="1782"/>
                </a:lnTo>
                <a:lnTo>
                  <a:pt x="374" y="1786"/>
                </a:lnTo>
                <a:lnTo>
                  <a:pt x="361" y="1786"/>
                </a:lnTo>
                <a:lnTo>
                  <a:pt x="349" y="1782"/>
                </a:lnTo>
                <a:lnTo>
                  <a:pt x="339" y="1774"/>
                </a:lnTo>
                <a:lnTo>
                  <a:pt x="252" y="1684"/>
                </a:lnTo>
                <a:lnTo>
                  <a:pt x="242" y="1728"/>
                </a:lnTo>
                <a:lnTo>
                  <a:pt x="235" y="1774"/>
                </a:lnTo>
                <a:lnTo>
                  <a:pt x="230" y="1820"/>
                </a:lnTo>
                <a:lnTo>
                  <a:pt x="226" y="1864"/>
                </a:lnTo>
                <a:lnTo>
                  <a:pt x="223" y="1906"/>
                </a:lnTo>
                <a:lnTo>
                  <a:pt x="222" y="1947"/>
                </a:lnTo>
                <a:lnTo>
                  <a:pt x="222" y="1984"/>
                </a:lnTo>
                <a:lnTo>
                  <a:pt x="222" y="2017"/>
                </a:lnTo>
                <a:lnTo>
                  <a:pt x="222" y="2046"/>
                </a:lnTo>
                <a:lnTo>
                  <a:pt x="223" y="2070"/>
                </a:lnTo>
                <a:lnTo>
                  <a:pt x="224" y="2088"/>
                </a:lnTo>
                <a:lnTo>
                  <a:pt x="225" y="2099"/>
                </a:lnTo>
                <a:lnTo>
                  <a:pt x="225" y="2104"/>
                </a:lnTo>
                <a:lnTo>
                  <a:pt x="224" y="2117"/>
                </a:lnTo>
                <a:lnTo>
                  <a:pt x="220" y="2128"/>
                </a:lnTo>
                <a:lnTo>
                  <a:pt x="212" y="2137"/>
                </a:lnTo>
                <a:lnTo>
                  <a:pt x="201" y="2144"/>
                </a:lnTo>
                <a:lnTo>
                  <a:pt x="189" y="2147"/>
                </a:lnTo>
                <a:lnTo>
                  <a:pt x="177" y="2146"/>
                </a:lnTo>
                <a:lnTo>
                  <a:pt x="143" y="2139"/>
                </a:lnTo>
                <a:lnTo>
                  <a:pt x="114" y="2128"/>
                </a:lnTo>
                <a:lnTo>
                  <a:pt x="89" y="2117"/>
                </a:lnTo>
                <a:lnTo>
                  <a:pt x="96" y="2165"/>
                </a:lnTo>
                <a:lnTo>
                  <a:pt x="106" y="2213"/>
                </a:lnTo>
                <a:lnTo>
                  <a:pt x="117" y="2262"/>
                </a:lnTo>
                <a:lnTo>
                  <a:pt x="130" y="2309"/>
                </a:lnTo>
                <a:lnTo>
                  <a:pt x="143" y="2355"/>
                </a:lnTo>
                <a:lnTo>
                  <a:pt x="156" y="2397"/>
                </a:lnTo>
                <a:lnTo>
                  <a:pt x="168" y="2436"/>
                </a:lnTo>
                <a:lnTo>
                  <a:pt x="181" y="2471"/>
                </a:lnTo>
                <a:lnTo>
                  <a:pt x="191" y="2501"/>
                </a:lnTo>
                <a:lnTo>
                  <a:pt x="200" y="2525"/>
                </a:lnTo>
                <a:lnTo>
                  <a:pt x="231" y="2515"/>
                </a:lnTo>
                <a:lnTo>
                  <a:pt x="264" y="2508"/>
                </a:lnTo>
                <a:lnTo>
                  <a:pt x="297" y="2506"/>
                </a:lnTo>
                <a:lnTo>
                  <a:pt x="324" y="2507"/>
                </a:lnTo>
                <a:lnTo>
                  <a:pt x="349" y="2512"/>
                </a:lnTo>
                <a:lnTo>
                  <a:pt x="349" y="2412"/>
                </a:lnTo>
                <a:lnTo>
                  <a:pt x="351" y="2365"/>
                </a:lnTo>
                <a:lnTo>
                  <a:pt x="359" y="2320"/>
                </a:lnTo>
                <a:lnTo>
                  <a:pt x="371" y="2275"/>
                </a:lnTo>
                <a:lnTo>
                  <a:pt x="388" y="2231"/>
                </a:lnTo>
                <a:lnTo>
                  <a:pt x="409" y="2189"/>
                </a:lnTo>
                <a:lnTo>
                  <a:pt x="411" y="2185"/>
                </a:lnTo>
                <a:lnTo>
                  <a:pt x="414" y="2182"/>
                </a:lnTo>
                <a:lnTo>
                  <a:pt x="415" y="2181"/>
                </a:lnTo>
                <a:lnTo>
                  <a:pt x="420" y="2170"/>
                </a:lnTo>
                <a:lnTo>
                  <a:pt x="430" y="2161"/>
                </a:lnTo>
                <a:lnTo>
                  <a:pt x="441" y="2157"/>
                </a:lnTo>
                <a:lnTo>
                  <a:pt x="453" y="2155"/>
                </a:lnTo>
                <a:lnTo>
                  <a:pt x="466" y="2157"/>
                </a:lnTo>
                <a:lnTo>
                  <a:pt x="469" y="2158"/>
                </a:lnTo>
                <a:lnTo>
                  <a:pt x="478" y="2161"/>
                </a:lnTo>
                <a:lnTo>
                  <a:pt x="494" y="2166"/>
                </a:lnTo>
                <a:lnTo>
                  <a:pt x="513" y="2171"/>
                </a:lnTo>
                <a:lnTo>
                  <a:pt x="540" y="2178"/>
                </a:lnTo>
                <a:lnTo>
                  <a:pt x="571" y="2185"/>
                </a:lnTo>
                <a:lnTo>
                  <a:pt x="607" y="2193"/>
                </a:lnTo>
                <a:lnTo>
                  <a:pt x="650" y="2201"/>
                </a:lnTo>
                <a:lnTo>
                  <a:pt x="697" y="2208"/>
                </a:lnTo>
                <a:lnTo>
                  <a:pt x="750" y="2216"/>
                </a:lnTo>
                <a:lnTo>
                  <a:pt x="808" y="2223"/>
                </a:lnTo>
                <a:lnTo>
                  <a:pt x="871" y="2228"/>
                </a:lnTo>
                <a:lnTo>
                  <a:pt x="939" y="2231"/>
                </a:lnTo>
                <a:lnTo>
                  <a:pt x="1011" y="2235"/>
                </a:lnTo>
                <a:lnTo>
                  <a:pt x="1090" y="2236"/>
                </a:lnTo>
                <a:lnTo>
                  <a:pt x="1172" y="2235"/>
                </a:lnTo>
                <a:lnTo>
                  <a:pt x="1260" y="2230"/>
                </a:lnTo>
                <a:lnTo>
                  <a:pt x="1353" y="2225"/>
                </a:lnTo>
                <a:lnTo>
                  <a:pt x="1450" y="2216"/>
                </a:lnTo>
                <a:lnTo>
                  <a:pt x="1552" y="2203"/>
                </a:lnTo>
                <a:lnTo>
                  <a:pt x="1658" y="2188"/>
                </a:lnTo>
                <a:lnTo>
                  <a:pt x="1769" y="2168"/>
                </a:lnTo>
                <a:lnTo>
                  <a:pt x="1775" y="2168"/>
                </a:lnTo>
                <a:lnTo>
                  <a:pt x="1786" y="2167"/>
                </a:lnTo>
                <a:lnTo>
                  <a:pt x="1800" y="2170"/>
                </a:lnTo>
                <a:lnTo>
                  <a:pt x="1813" y="2177"/>
                </a:lnTo>
                <a:lnTo>
                  <a:pt x="1821" y="2188"/>
                </a:lnTo>
                <a:lnTo>
                  <a:pt x="1844" y="2232"/>
                </a:lnTo>
                <a:lnTo>
                  <a:pt x="1862" y="2280"/>
                </a:lnTo>
                <a:lnTo>
                  <a:pt x="1874" y="2331"/>
                </a:lnTo>
                <a:lnTo>
                  <a:pt x="1880" y="2381"/>
                </a:lnTo>
                <a:lnTo>
                  <a:pt x="1891" y="2351"/>
                </a:lnTo>
                <a:lnTo>
                  <a:pt x="1903" y="2324"/>
                </a:lnTo>
                <a:lnTo>
                  <a:pt x="1915" y="2300"/>
                </a:lnTo>
                <a:lnTo>
                  <a:pt x="1925" y="2280"/>
                </a:lnTo>
                <a:lnTo>
                  <a:pt x="1935" y="2264"/>
                </a:lnTo>
                <a:lnTo>
                  <a:pt x="1943" y="2251"/>
                </a:lnTo>
                <a:lnTo>
                  <a:pt x="1948" y="2243"/>
                </a:lnTo>
                <a:lnTo>
                  <a:pt x="1950" y="2240"/>
                </a:lnTo>
                <a:lnTo>
                  <a:pt x="1959" y="2230"/>
                </a:lnTo>
                <a:lnTo>
                  <a:pt x="1970" y="2225"/>
                </a:lnTo>
                <a:lnTo>
                  <a:pt x="1983" y="2223"/>
                </a:lnTo>
                <a:lnTo>
                  <a:pt x="2018" y="2224"/>
                </a:lnTo>
                <a:lnTo>
                  <a:pt x="2050" y="2228"/>
                </a:lnTo>
                <a:lnTo>
                  <a:pt x="2077" y="2235"/>
                </a:lnTo>
                <a:lnTo>
                  <a:pt x="2063" y="2196"/>
                </a:lnTo>
                <a:lnTo>
                  <a:pt x="2047" y="2158"/>
                </a:lnTo>
                <a:lnTo>
                  <a:pt x="2030" y="2121"/>
                </a:lnTo>
                <a:lnTo>
                  <a:pt x="2013" y="2085"/>
                </a:lnTo>
                <a:lnTo>
                  <a:pt x="1995" y="2050"/>
                </a:lnTo>
                <a:lnTo>
                  <a:pt x="1978" y="2017"/>
                </a:lnTo>
                <a:lnTo>
                  <a:pt x="1961" y="1988"/>
                </a:lnTo>
                <a:lnTo>
                  <a:pt x="1945" y="1960"/>
                </a:lnTo>
                <a:lnTo>
                  <a:pt x="1931" y="1935"/>
                </a:lnTo>
                <a:lnTo>
                  <a:pt x="1917" y="1913"/>
                </a:lnTo>
                <a:lnTo>
                  <a:pt x="1906" y="1894"/>
                </a:lnTo>
                <a:lnTo>
                  <a:pt x="1896" y="1879"/>
                </a:lnTo>
                <a:lnTo>
                  <a:pt x="1888" y="1867"/>
                </a:lnTo>
                <a:lnTo>
                  <a:pt x="1883" y="1860"/>
                </a:lnTo>
                <a:lnTo>
                  <a:pt x="1881" y="1857"/>
                </a:lnTo>
                <a:lnTo>
                  <a:pt x="1875" y="1845"/>
                </a:lnTo>
                <a:lnTo>
                  <a:pt x="1874" y="1831"/>
                </a:lnTo>
                <a:lnTo>
                  <a:pt x="1878" y="1818"/>
                </a:lnTo>
                <a:lnTo>
                  <a:pt x="1886" y="1806"/>
                </a:lnTo>
                <a:lnTo>
                  <a:pt x="1913" y="1782"/>
                </a:lnTo>
                <a:lnTo>
                  <a:pt x="1940" y="1763"/>
                </a:lnTo>
                <a:lnTo>
                  <a:pt x="1965" y="1749"/>
                </a:lnTo>
                <a:lnTo>
                  <a:pt x="1924" y="1728"/>
                </a:lnTo>
                <a:lnTo>
                  <a:pt x="1885" y="1709"/>
                </a:lnTo>
                <a:lnTo>
                  <a:pt x="1844" y="1691"/>
                </a:lnTo>
                <a:lnTo>
                  <a:pt x="1805" y="1674"/>
                </a:lnTo>
                <a:lnTo>
                  <a:pt x="1768" y="1659"/>
                </a:lnTo>
                <a:lnTo>
                  <a:pt x="1732" y="1645"/>
                </a:lnTo>
                <a:lnTo>
                  <a:pt x="1698" y="1632"/>
                </a:lnTo>
                <a:lnTo>
                  <a:pt x="1667" y="1621"/>
                </a:lnTo>
                <a:lnTo>
                  <a:pt x="1640" y="1612"/>
                </a:lnTo>
                <a:lnTo>
                  <a:pt x="1616" y="1604"/>
                </a:lnTo>
                <a:lnTo>
                  <a:pt x="1596" y="1597"/>
                </a:lnTo>
                <a:lnTo>
                  <a:pt x="1582" y="1593"/>
                </a:lnTo>
                <a:lnTo>
                  <a:pt x="1572" y="1590"/>
                </a:lnTo>
                <a:lnTo>
                  <a:pt x="1568" y="1589"/>
                </a:lnTo>
                <a:lnTo>
                  <a:pt x="1557" y="1584"/>
                </a:lnTo>
                <a:lnTo>
                  <a:pt x="1549" y="1577"/>
                </a:lnTo>
                <a:lnTo>
                  <a:pt x="1543" y="1567"/>
                </a:lnTo>
                <a:lnTo>
                  <a:pt x="1540" y="1556"/>
                </a:lnTo>
                <a:lnTo>
                  <a:pt x="1540" y="1544"/>
                </a:lnTo>
                <a:lnTo>
                  <a:pt x="1543" y="1533"/>
                </a:lnTo>
                <a:lnTo>
                  <a:pt x="1561" y="1503"/>
                </a:lnTo>
                <a:lnTo>
                  <a:pt x="1579" y="1476"/>
                </a:lnTo>
                <a:lnTo>
                  <a:pt x="1598" y="1455"/>
                </a:lnTo>
                <a:lnTo>
                  <a:pt x="1553" y="1450"/>
                </a:lnTo>
                <a:lnTo>
                  <a:pt x="1507" y="1446"/>
                </a:lnTo>
                <a:lnTo>
                  <a:pt x="1462" y="1444"/>
                </a:lnTo>
                <a:lnTo>
                  <a:pt x="1418" y="1443"/>
                </a:lnTo>
                <a:lnTo>
                  <a:pt x="1376" y="1443"/>
                </a:lnTo>
                <a:lnTo>
                  <a:pt x="1335" y="1443"/>
                </a:lnTo>
                <a:lnTo>
                  <a:pt x="1297" y="1444"/>
                </a:lnTo>
                <a:lnTo>
                  <a:pt x="1263" y="1446"/>
                </a:lnTo>
                <a:lnTo>
                  <a:pt x="1232" y="1447"/>
                </a:lnTo>
                <a:lnTo>
                  <a:pt x="1206" y="1449"/>
                </a:lnTo>
                <a:lnTo>
                  <a:pt x="1184" y="1451"/>
                </a:lnTo>
                <a:lnTo>
                  <a:pt x="1168" y="1452"/>
                </a:lnTo>
                <a:lnTo>
                  <a:pt x="1157" y="1453"/>
                </a:lnTo>
                <a:lnTo>
                  <a:pt x="1154" y="1455"/>
                </a:lnTo>
                <a:lnTo>
                  <a:pt x="1142" y="1453"/>
                </a:lnTo>
                <a:lnTo>
                  <a:pt x="1132" y="1450"/>
                </a:lnTo>
                <a:lnTo>
                  <a:pt x="1122" y="1445"/>
                </a:lnTo>
                <a:lnTo>
                  <a:pt x="1114" y="1436"/>
                </a:lnTo>
                <a:lnTo>
                  <a:pt x="1110" y="1425"/>
                </a:lnTo>
                <a:lnTo>
                  <a:pt x="1109" y="1414"/>
                </a:lnTo>
                <a:lnTo>
                  <a:pt x="1110" y="1378"/>
                </a:lnTo>
                <a:lnTo>
                  <a:pt x="1115" y="1348"/>
                </a:lnTo>
                <a:lnTo>
                  <a:pt x="1123" y="1319"/>
                </a:lnTo>
                <a:close/>
                <a:moveTo>
                  <a:pt x="1226" y="1212"/>
                </a:moveTo>
                <a:lnTo>
                  <a:pt x="1239" y="1217"/>
                </a:lnTo>
                <a:lnTo>
                  <a:pt x="1250" y="1225"/>
                </a:lnTo>
                <a:lnTo>
                  <a:pt x="1258" y="1239"/>
                </a:lnTo>
                <a:lnTo>
                  <a:pt x="1260" y="1253"/>
                </a:lnTo>
                <a:lnTo>
                  <a:pt x="1256" y="1267"/>
                </a:lnTo>
                <a:lnTo>
                  <a:pt x="1249" y="1279"/>
                </a:lnTo>
                <a:lnTo>
                  <a:pt x="1237" y="1288"/>
                </a:lnTo>
                <a:lnTo>
                  <a:pt x="1235" y="1289"/>
                </a:lnTo>
                <a:lnTo>
                  <a:pt x="1230" y="1293"/>
                </a:lnTo>
                <a:lnTo>
                  <a:pt x="1223" y="1301"/>
                </a:lnTo>
                <a:lnTo>
                  <a:pt x="1215" y="1312"/>
                </a:lnTo>
                <a:lnTo>
                  <a:pt x="1206" y="1326"/>
                </a:lnTo>
                <a:lnTo>
                  <a:pt x="1198" y="1345"/>
                </a:lnTo>
                <a:lnTo>
                  <a:pt x="1192" y="1369"/>
                </a:lnTo>
                <a:lnTo>
                  <a:pt x="1227" y="1367"/>
                </a:lnTo>
                <a:lnTo>
                  <a:pt x="1269" y="1365"/>
                </a:lnTo>
                <a:lnTo>
                  <a:pt x="1316" y="1363"/>
                </a:lnTo>
                <a:lnTo>
                  <a:pt x="1369" y="1362"/>
                </a:lnTo>
                <a:lnTo>
                  <a:pt x="1425" y="1362"/>
                </a:lnTo>
                <a:lnTo>
                  <a:pt x="1484" y="1364"/>
                </a:lnTo>
                <a:lnTo>
                  <a:pt x="1544" y="1368"/>
                </a:lnTo>
                <a:lnTo>
                  <a:pt x="1607" y="1375"/>
                </a:lnTo>
                <a:lnTo>
                  <a:pt x="1667" y="1385"/>
                </a:lnTo>
                <a:lnTo>
                  <a:pt x="1726" y="1398"/>
                </a:lnTo>
                <a:lnTo>
                  <a:pt x="1739" y="1404"/>
                </a:lnTo>
                <a:lnTo>
                  <a:pt x="1749" y="1414"/>
                </a:lnTo>
                <a:lnTo>
                  <a:pt x="1756" y="1427"/>
                </a:lnTo>
                <a:lnTo>
                  <a:pt x="1756" y="1441"/>
                </a:lnTo>
                <a:lnTo>
                  <a:pt x="1751" y="1456"/>
                </a:lnTo>
                <a:lnTo>
                  <a:pt x="1742" y="1467"/>
                </a:lnTo>
                <a:lnTo>
                  <a:pt x="1730" y="1474"/>
                </a:lnTo>
                <a:lnTo>
                  <a:pt x="1716" y="1476"/>
                </a:lnTo>
                <a:lnTo>
                  <a:pt x="1713" y="1477"/>
                </a:lnTo>
                <a:lnTo>
                  <a:pt x="1704" y="1480"/>
                </a:lnTo>
                <a:lnTo>
                  <a:pt x="1692" y="1484"/>
                </a:lnTo>
                <a:lnTo>
                  <a:pt x="1677" y="1493"/>
                </a:lnTo>
                <a:lnTo>
                  <a:pt x="1659" y="1507"/>
                </a:lnTo>
                <a:lnTo>
                  <a:pt x="1641" y="1528"/>
                </a:lnTo>
                <a:lnTo>
                  <a:pt x="1669" y="1537"/>
                </a:lnTo>
                <a:lnTo>
                  <a:pt x="1702" y="1548"/>
                </a:lnTo>
                <a:lnTo>
                  <a:pt x="1739" y="1563"/>
                </a:lnTo>
                <a:lnTo>
                  <a:pt x="1781" y="1578"/>
                </a:lnTo>
                <a:lnTo>
                  <a:pt x="1823" y="1595"/>
                </a:lnTo>
                <a:lnTo>
                  <a:pt x="1869" y="1614"/>
                </a:lnTo>
                <a:lnTo>
                  <a:pt x="1917" y="1636"/>
                </a:lnTo>
                <a:lnTo>
                  <a:pt x="1964" y="1659"/>
                </a:lnTo>
                <a:lnTo>
                  <a:pt x="2011" y="1683"/>
                </a:lnTo>
                <a:lnTo>
                  <a:pt x="2058" y="1709"/>
                </a:lnTo>
                <a:lnTo>
                  <a:pt x="2103" y="1737"/>
                </a:lnTo>
                <a:lnTo>
                  <a:pt x="2112" y="1747"/>
                </a:lnTo>
                <a:lnTo>
                  <a:pt x="2119" y="1760"/>
                </a:lnTo>
                <a:lnTo>
                  <a:pt x="2120" y="1774"/>
                </a:lnTo>
                <a:lnTo>
                  <a:pt x="2117" y="1788"/>
                </a:lnTo>
                <a:lnTo>
                  <a:pt x="2108" y="1800"/>
                </a:lnTo>
                <a:lnTo>
                  <a:pt x="2096" y="1808"/>
                </a:lnTo>
                <a:lnTo>
                  <a:pt x="2082" y="1810"/>
                </a:lnTo>
                <a:lnTo>
                  <a:pt x="2068" y="1808"/>
                </a:lnTo>
                <a:lnTo>
                  <a:pt x="2065" y="1808"/>
                </a:lnTo>
                <a:lnTo>
                  <a:pt x="2059" y="1807"/>
                </a:lnTo>
                <a:lnTo>
                  <a:pt x="2050" y="1807"/>
                </a:lnTo>
                <a:lnTo>
                  <a:pt x="2038" y="1808"/>
                </a:lnTo>
                <a:lnTo>
                  <a:pt x="2024" y="1811"/>
                </a:lnTo>
                <a:lnTo>
                  <a:pt x="2007" y="1818"/>
                </a:lnTo>
                <a:lnTo>
                  <a:pt x="1988" y="1828"/>
                </a:lnTo>
                <a:lnTo>
                  <a:pt x="1967" y="1842"/>
                </a:lnTo>
                <a:lnTo>
                  <a:pt x="1981" y="1863"/>
                </a:lnTo>
                <a:lnTo>
                  <a:pt x="1996" y="1890"/>
                </a:lnTo>
                <a:lnTo>
                  <a:pt x="2015" y="1920"/>
                </a:lnTo>
                <a:lnTo>
                  <a:pt x="2035" y="1955"/>
                </a:lnTo>
                <a:lnTo>
                  <a:pt x="2057" y="1993"/>
                </a:lnTo>
                <a:lnTo>
                  <a:pt x="2077" y="2035"/>
                </a:lnTo>
                <a:lnTo>
                  <a:pt x="2099" y="2079"/>
                </a:lnTo>
                <a:lnTo>
                  <a:pt x="2120" y="2124"/>
                </a:lnTo>
                <a:lnTo>
                  <a:pt x="2140" y="2172"/>
                </a:lnTo>
                <a:lnTo>
                  <a:pt x="2158" y="2221"/>
                </a:lnTo>
                <a:lnTo>
                  <a:pt x="2174" y="2271"/>
                </a:lnTo>
                <a:lnTo>
                  <a:pt x="2188" y="2321"/>
                </a:lnTo>
                <a:lnTo>
                  <a:pt x="2188" y="2336"/>
                </a:lnTo>
                <a:lnTo>
                  <a:pt x="2184" y="2349"/>
                </a:lnTo>
                <a:lnTo>
                  <a:pt x="2175" y="2360"/>
                </a:lnTo>
                <a:lnTo>
                  <a:pt x="2163" y="2368"/>
                </a:lnTo>
                <a:lnTo>
                  <a:pt x="2147" y="2370"/>
                </a:lnTo>
                <a:lnTo>
                  <a:pt x="2134" y="2368"/>
                </a:lnTo>
                <a:lnTo>
                  <a:pt x="2122" y="2360"/>
                </a:lnTo>
                <a:lnTo>
                  <a:pt x="2112" y="2349"/>
                </a:lnTo>
                <a:lnTo>
                  <a:pt x="2111" y="2347"/>
                </a:lnTo>
                <a:lnTo>
                  <a:pt x="2107" y="2341"/>
                </a:lnTo>
                <a:lnTo>
                  <a:pt x="2100" y="2335"/>
                </a:lnTo>
                <a:lnTo>
                  <a:pt x="2089" y="2327"/>
                </a:lnTo>
                <a:lnTo>
                  <a:pt x="2075" y="2320"/>
                </a:lnTo>
                <a:lnTo>
                  <a:pt x="2057" y="2312"/>
                </a:lnTo>
                <a:lnTo>
                  <a:pt x="2034" y="2307"/>
                </a:lnTo>
                <a:lnTo>
                  <a:pt x="2005" y="2303"/>
                </a:lnTo>
                <a:lnTo>
                  <a:pt x="1995" y="2320"/>
                </a:lnTo>
                <a:lnTo>
                  <a:pt x="1984" y="2341"/>
                </a:lnTo>
                <a:lnTo>
                  <a:pt x="1972" y="2368"/>
                </a:lnTo>
                <a:lnTo>
                  <a:pt x="1959" y="2398"/>
                </a:lnTo>
                <a:lnTo>
                  <a:pt x="1948" y="2431"/>
                </a:lnTo>
                <a:lnTo>
                  <a:pt x="1940" y="2468"/>
                </a:lnTo>
                <a:lnTo>
                  <a:pt x="1932" y="2506"/>
                </a:lnTo>
                <a:lnTo>
                  <a:pt x="1937" y="2506"/>
                </a:lnTo>
                <a:lnTo>
                  <a:pt x="1943" y="2506"/>
                </a:lnTo>
                <a:lnTo>
                  <a:pt x="1983" y="2509"/>
                </a:lnTo>
                <a:lnTo>
                  <a:pt x="2022" y="2518"/>
                </a:lnTo>
                <a:lnTo>
                  <a:pt x="2058" y="2533"/>
                </a:lnTo>
                <a:lnTo>
                  <a:pt x="2091" y="2554"/>
                </a:lnTo>
                <a:lnTo>
                  <a:pt x="2119" y="2579"/>
                </a:lnTo>
                <a:lnTo>
                  <a:pt x="2144" y="2608"/>
                </a:lnTo>
                <a:lnTo>
                  <a:pt x="2165" y="2640"/>
                </a:lnTo>
                <a:lnTo>
                  <a:pt x="2180" y="2676"/>
                </a:lnTo>
                <a:lnTo>
                  <a:pt x="2190" y="2715"/>
                </a:lnTo>
                <a:lnTo>
                  <a:pt x="2193" y="2756"/>
                </a:lnTo>
                <a:lnTo>
                  <a:pt x="2190" y="2796"/>
                </a:lnTo>
                <a:lnTo>
                  <a:pt x="2180" y="2835"/>
                </a:lnTo>
                <a:lnTo>
                  <a:pt x="2165" y="2871"/>
                </a:lnTo>
                <a:lnTo>
                  <a:pt x="2144" y="2903"/>
                </a:lnTo>
                <a:lnTo>
                  <a:pt x="2119" y="2932"/>
                </a:lnTo>
                <a:lnTo>
                  <a:pt x="2091" y="2957"/>
                </a:lnTo>
                <a:lnTo>
                  <a:pt x="2058" y="2977"/>
                </a:lnTo>
                <a:lnTo>
                  <a:pt x="2022" y="2993"/>
                </a:lnTo>
                <a:lnTo>
                  <a:pt x="1983" y="3001"/>
                </a:lnTo>
                <a:lnTo>
                  <a:pt x="1943" y="3005"/>
                </a:lnTo>
                <a:lnTo>
                  <a:pt x="1906" y="3003"/>
                </a:lnTo>
                <a:lnTo>
                  <a:pt x="1869" y="2994"/>
                </a:lnTo>
                <a:lnTo>
                  <a:pt x="1853" y="3058"/>
                </a:lnTo>
                <a:lnTo>
                  <a:pt x="1832" y="3120"/>
                </a:lnTo>
                <a:lnTo>
                  <a:pt x="1805" y="3180"/>
                </a:lnTo>
                <a:lnTo>
                  <a:pt x="1773" y="3237"/>
                </a:lnTo>
                <a:lnTo>
                  <a:pt x="1736" y="3289"/>
                </a:lnTo>
                <a:lnTo>
                  <a:pt x="1694" y="3340"/>
                </a:lnTo>
                <a:lnTo>
                  <a:pt x="1648" y="3385"/>
                </a:lnTo>
                <a:lnTo>
                  <a:pt x="1599" y="3426"/>
                </a:lnTo>
                <a:lnTo>
                  <a:pt x="1544" y="3463"/>
                </a:lnTo>
                <a:lnTo>
                  <a:pt x="1489" y="3496"/>
                </a:lnTo>
                <a:lnTo>
                  <a:pt x="1429" y="3522"/>
                </a:lnTo>
                <a:lnTo>
                  <a:pt x="1366" y="3544"/>
                </a:lnTo>
                <a:lnTo>
                  <a:pt x="1301" y="3559"/>
                </a:lnTo>
                <a:lnTo>
                  <a:pt x="1235" y="3569"/>
                </a:lnTo>
                <a:lnTo>
                  <a:pt x="1166" y="3572"/>
                </a:lnTo>
                <a:lnTo>
                  <a:pt x="1067" y="3572"/>
                </a:lnTo>
                <a:lnTo>
                  <a:pt x="998" y="3569"/>
                </a:lnTo>
                <a:lnTo>
                  <a:pt x="931" y="3559"/>
                </a:lnTo>
                <a:lnTo>
                  <a:pt x="867" y="3544"/>
                </a:lnTo>
                <a:lnTo>
                  <a:pt x="804" y="3522"/>
                </a:lnTo>
                <a:lnTo>
                  <a:pt x="744" y="3496"/>
                </a:lnTo>
                <a:lnTo>
                  <a:pt x="687" y="3464"/>
                </a:lnTo>
                <a:lnTo>
                  <a:pt x="635" y="3427"/>
                </a:lnTo>
                <a:lnTo>
                  <a:pt x="584" y="3385"/>
                </a:lnTo>
                <a:lnTo>
                  <a:pt x="538" y="3341"/>
                </a:lnTo>
                <a:lnTo>
                  <a:pt x="497" y="3292"/>
                </a:lnTo>
                <a:lnTo>
                  <a:pt x="461" y="3238"/>
                </a:lnTo>
                <a:lnTo>
                  <a:pt x="428" y="3181"/>
                </a:lnTo>
                <a:lnTo>
                  <a:pt x="401" y="3123"/>
                </a:lnTo>
                <a:lnTo>
                  <a:pt x="379" y="3060"/>
                </a:lnTo>
                <a:lnTo>
                  <a:pt x="363" y="2996"/>
                </a:lnTo>
                <a:lnTo>
                  <a:pt x="330" y="3003"/>
                </a:lnTo>
                <a:lnTo>
                  <a:pt x="297" y="3005"/>
                </a:lnTo>
                <a:lnTo>
                  <a:pt x="256" y="3001"/>
                </a:lnTo>
                <a:lnTo>
                  <a:pt x="218" y="2993"/>
                </a:lnTo>
                <a:lnTo>
                  <a:pt x="182" y="2977"/>
                </a:lnTo>
                <a:lnTo>
                  <a:pt x="149" y="2957"/>
                </a:lnTo>
                <a:lnTo>
                  <a:pt x="120" y="2932"/>
                </a:lnTo>
                <a:lnTo>
                  <a:pt x="95" y="2903"/>
                </a:lnTo>
                <a:lnTo>
                  <a:pt x="74" y="2871"/>
                </a:lnTo>
                <a:lnTo>
                  <a:pt x="59" y="2835"/>
                </a:lnTo>
                <a:lnTo>
                  <a:pt x="50" y="2796"/>
                </a:lnTo>
                <a:lnTo>
                  <a:pt x="47" y="2756"/>
                </a:lnTo>
                <a:lnTo>
                  <a:pt x="49" y="2719"/>
                </a:lnTo>
                <a:lnTo>
                  <a:pt x="57" y="2684"/>
                </a:lnTo>
                <a:lnTo>
                  <a:pt x="69" y="2651"/>
                </a:lnTo>
                <a:lnTo>
                  <a:pt x="86" y="2621"/>
                </a:lnTo>
                <a:lnTo>
                  <a:pt x="107" y="2593"/>
                </a:lnTo>
                <a:lnTo>
                  <a:pt x="131" y="2569"/>
                </a:lnTo>
                <a:lnTo>
                  <a:pt x="124" y="2551"/>
                </a:lnTo>
                <a:lnTo>
                  <a:pt x="115" y="2526"/>
                </a:lnTo>
                <a:lnTo>
                  <a:pt x="105" y="2496"/>
                </a:lnTo>
                <a:lnTo>
                  <a:pt x="93" y="2463"/>
                </a:lnTo>
                <a:lnTo>
                  <a:pt x="81" y="2425"/>
                </a:lnTo>
                <a:lnTo>
                  <a:pt x="68" y="2384"/>
                </a:lnTo>
                <a:lnTo>
                  <a:pt x="56" y="2340"/>
                </a:lnTo>
                <a:lnTo>
                  <a:pt x="43" y="2295"/>
                </a:lnTo>
                <a:lnTo>
                  <a:pt x="32" y="2248"/>
                </a:lnTo>
                <a:lnTo>
                  <a:pt x="22" y="2200"/>
                </a:lnTo>
                <a:lnTo>
                  <a:pt x="13" y="2152"/>
                </a:lnTo>
                <a:lnTo>
                  <a:pt x="6" y="2105"/>
                </a:lnTo>
                <a:lnTo>
                  <a:pt x="2" y="2058"/>
                </a:lnTo>
                <a:lnTo>
                  <a:pt x="0" y="2013"/>
                </a:lnTo>
                <a:lnTo>
                  <a:pt x="3" y="1999"/>
                </a:lnTo>
                <a:lnTo>
                  <a:pt x="10" y="1987"/>
                </a:lnTo>
                <a:lnTo>
                  <a:pt x="21" y="1978"/>
                </a:lnTo>
                <a:lnTo>
                  <a:pt x="35" y="1974"/>
                </a:lnTo>
                <a:lnTo>
                  <a:pt x="49" y="1974"/>
                </a:lnTo>
                <a:lnTo>
                  <a:pt x="62" y="1979"/>
                </a:lnTo>
                <a:lnTo>
                  <a:pt x="73" y="1989"/>
                </a:lnTo>
                <a:lnTo>
                  <a:pt x="79" y="2002"/>
                </a:lnTo>
                <a:lnTo>
                  <a:pt x="80" y="2005"/>
                </a:lnTo>
                <a:lnTo>
                  <a:pt x="84" y="2011"/>
                </a:lnTo>
                <a:lnTo>
                  <a:pt x="91" y="2020"/>
                </a:lnTo>
                <a:lnTo>
                  <a:pt x="103" y="2031"/>
                </a:lnTo>
                <a:lnTo>
                  <a:pt x="119" y="2041"/>
                </a:lnTo>
                <a:lnTo>
                  <a:pt x="142" y="2053"/>
                </a:lnTo>
                <a:lnTo>
                  <a:pt x="141" y="2017"/>
                </a:lnTo>
                <a:lnTo>
                  <a:pt x="141" y="1975"/>
                </a:lnTo>
                <a:lnTo>
                  <a:pt x="142" y="1927"/>
                </a:lnTo>
                <a:lnTo>
                  <a:pt x="144" y="1876"/>
                </a:lnTo>
                <a:lnTo>
                  <a:pt x="149" y="1820"/>
                </a:lnTo>
                <a:lnTo>
                  <a:pt x="155" y="1763"/>
                </a:lnTo>
                <a:lnTo>
                  <a:pt x="165" y="1705"/>
                </a:lnTo>
                <a:lnTo>
                  <a:pt x="177" y="1649"/>
                </a:lnTo>
                <a:lnTo>
                  <a:pt x="193" y="1593"/>
                </a:lnTo>
                <a:lnTo>
                  <a:pt x="199" y="1580"/>
                </a:lnTo>
                <a:lnTo>
                  <a:pt x="209" y="1571"/>
                </a:lnTo>
                <a:lnTo>
                  <a:pt x="222" y="1566"/>
                </a:lnTo>
                <a:lnTo>
                  <a:pt x="235" y="1565"/>
                </a:lnTo>
                <a:lnTo>
                  <a:pt x="248" y="1569"/>
                </a:lnTo>
                <a:lnTo>
                  <a:pt x="259" y="1577"/>
                </a:lnTo>
                <a:lnTo>
                  <a:pt x="358" y="1678"/>
                </a:lnTo>
                <a:lnTo>
                  <a:pt x="372" y="1652"/>
                </a:lnTo>
                <a:lnTo>
                  <a:pt x="388" y="1620"/>
                </a:lnTo>
                <a:lnTo>
                  <a:pt x="408" y="1587"/>
                </a:lnTo>
                <a:lnTo>
                  <a:pt x="430" y="1549"/>
                </a:lnTo>
                <a:lnTo>
                  <a:pt x="455" y="1510"/>
                </a:lnTo>
                <a:lnTo>
                  <a:pt x="483" y="1470"/>
                </a:lnTo>
                <a:lnTo>
                  <a:pt x="511" y="1428"/>
                </a:lnTo>
                <a:lnTo>
                  <a:pt x="543" y="1387"/>
                </a:lnTo>
                <a:lnTo>
                  <a:pt x="576" y="1347"/>
                </a:lnTo>
                <a:lnTo>
                  <a:pt x="611" y="1307"/>
                </a:lnTo>
                <a:lnTo>
                  <a:pt x="647" y="1270"/>
                </a:lnTo>
                <a:lnTo>
                  <a:pt x="659" y="1261"/>
                </a:lnTo>
                <a:lnTo>
                  <a:pt x="673" y="1258"/>
                </a:lnTo>
                <a:lnTo>
                  <a:pt x="687" y="1260"/>
                </a:lnTo>
                <a:lnTo>
                  <a:pt x="699" y="1267"/>
                </a:lnTo>
                <a:lnTo>
                  <a:pt x="709" y="1278"/>
                </a:lnTo>
                <a:lnTo>
                  <a:pt x="715" y="1292"/>
                </a:lnTo>
                <a:lnTo>
                  <a:pt x="715" y="1306"/>
                </a:lnTo>
                <a:lnTo>
                  <a:pt x="709" y="1319"/>
                </a:lnTo>
                <a:lnTo>
                  <a:pt x="708" y="1321"/>
                </a:lnTo>
                <a:lnTo>
                  <a:pt x="706" y="1327"/>
                </a:lnTo>
                <a:lnTo>
                  <a:pt x="704" y="1335"/>
                </a:lnTo>
                <a:lnTo>
                  <a:pt x="703" y="1345"/>
                </a:lnTo>
                <a:lnTo>
                  <a:pt x="703" y="1360"/>
                </a:lnTo>
                <a:lnTo>
                  <a:pt x="705" y="1377"/>
                </a:lnTo>
                <a:lnTo>
                  <a:pt x="709" y="1396"/>
                </a:lnTo>
                <a:lnTo>
                  <a:pt x="717" y="1419"/>
                </a:lnTo>
                <a:lnTo>
                  <a:pt x="741" y="1404"/>
                </a:lnTo>
                <a:lnTo>
                  <a:pt x="769" y="1389"/>
                </a:lnTo>
                <a:lnTo>
                  <a:pt x="802" y="1372"/>
                </a:lnTo>
                <a:lnTo>
                  <a:pt x="838" y="1353"/>
                </a:lnTo>
                <a:lnTo>
                  <a:pt x="879" y="1333"/>
                </a:lnTo>
                <a:lnTo>
                  <a:pt x="922" y="1313"/>
                </a:lnTo>
                <a:lnTo>
                  <a:pt x="966" y="1293"/>
                </a:lnTo>
                <a:lnTo>
                  <a:pt x="1013" y="1273"/>
                </a:lnTo>
                <a:lnTo>
                  <a:pt x="1063" y="1256"/>
                </a:lnTo>
                <a:lnTo>
                  <a:pt x="1112" y="1239"/>
                </a:lnTo>
                <a:lnTo>
                  <a:pt x="1161" y="1224"/>
                </a:lnTo>
                <a:lnTo>
                  <a:pt x="1212" y="1212"/>
                </a:lnTo>
                <a:lnTo>
                  <a:pt x="1226" y="1212"/>
                </a:lnTo>
                <a:close/>
                <a:moveTo>
                  <a:pt x="2283" y="737"/>
                </a:moveTo>
                <a:lnTo>
                  <a:pt x="2306" y="740"/>
                </a:lnTo>
                <a:lnTo>
                  <a:pt x="2328" y="749"/>
                </a:lnTo>
                <a:lnTo>
                  <a:pt x="2346" y="762"/>
                </a:lnTo>
                <a:lnTo>
                  <a:pt x="2360" y="779"/>
                </a:lnTo>
                <a:lnTo>
                  <a:pt x="2369" y="800"/>
                </a:lnTo>
                <a:lnTo>
                  <a:pt x="2372" y="823"/>
                </a:lnTo>
                <a:lnTo>
                  <a:pt x="2369" y="846"/>
                </a:lnTo>
                <a:lnTo>
                  <a:pt x="2360" y="867"/>
                </a:lnTo>
                <a:lnTo>
                  <a:pt x="2346" y="885"/>
                </a:lnTo>
                <a:lnTo>
                  <a:pt x="2328" y="898"/>
                </a:lnTo>
                <a:lnTo>
                  <a:pt x="2307" y="907"/>
                </a:lnTo>
                <a:lnTo>
                  <a:pt x="2283" y="910"/>
                </a:lnTo>
                <a:lnTo>
                  <a:pt x="2259" y="907"/>
                </a:lnTo>
                <a:lnTo>
                  <a:pt x="2238" y="898"/>
                </a:lnTo>
                <a:lnTo>
                  <a:pt x="2220" y="885"/>
                </a:lnTo>
                <a:lnTo>
                  <a:pt x="2205" y="868"/>
                </a:lnTo>
                <a:lnTo>
                  <a:pt x="2197" y="847"/>
                </a:lnTo>
                <a:lnTo>
                  <a:pt x="2193" y="824"/>
                </a:lnTo>
                <a:lnTo>
                  <a:pt x="2197" y="801"/>
                </a:lnTo>
                <a:lnTo>
                  <a:pt x="2205" y="780"/>
                </a:lnTo>
                <a:lnTo>
                  <a:pt x="2220" y="763"/>
                </a:lnTo>
                <a:lnTo>
                  <a:pt x="2237" y="749"/>
                </a:lnTo>
                <a:lnTo>
                  <a:pt x="2259" y="740"/>
                </a:lnTo>
                <a:lnTo>
                  <a:pt x="2283" y="737"/>
                </a:lnTo>
                <a:close/>
                <a:moveTo>
                  <a:pt x="2290" y="236"/>
                </a:moveTo>
                <a:lnTo>
                  <a:pt x="2317" y="237"/>
                </a:lnTo>
                <a:lnTo>
                  <a:pt x="2343" y="241"/>
                </a:lnTo>
                <a:lnTo>
                  <a:pt x="2370" y="247"/>
                </a:lnTo>
                <a:lnTo>
                  <a:pt x="2394" y="256"/>
                </a:lnTo>
                <a:lnTo>
                  <a:pt x="2417" y="267"/>
                </a:lnTo>
                <a:lnTo>
                  <a:pt x="2439" y="281"/>
                </a:lnTo>
                <a:lnTo>
                  <a:pt x="2457" y="296"/>
                </a:lnTo>
                <a:lnTo>
                  <a:pt x="2474" y="316"/>
                </a:lnTo>
                <a:lnTo>
                  <a:pt x="2488" y="337"/>
                </a:lnTo>
                <a:lnTo>
                  <a:pt x="2498" y="361"/>
                </a:lnTo>
                <a:lnTo>
                  <a:pt x="2503" y="389"/>
                </a:lnTo>
                <a:lnTo>
                  <a:pt x="2505" y="419"/>
                </a:lnTo>
                <a:lnTo>
                  <a:pt x="2504" y="448"/>
                </a:lnTo>
                <a:lnTo>
                  <a:pt x="2499" y="473"/>
                </a:lnTo>
                <a:lnTo>
                  <a:pt x="2490" y="495"/>
                </a:lnTo>
                <a:lnTo>
                  <a:pt x="2478" y="514"/>
                </a:lnTo>
                <a:lnTo>
                  <a:pt x="2464" y="533"/>
                </a:lnTo>
                <a:lnTo>
                  <a:pt x="2446" y="550"/>
                </a:lnTo>
                <a:lnTo>
                  <a:pt x="2425" y="568"/>
                </a:lnTo>
                <a:lnTo>
                  <a:pt x="2404" y="585"/>
                </a:lnTo>
                <a:lnTo>
                  <a:pt x="2386" y="600"/>
                </a:lnTo>
                <a:lnTo>
                  <a:pt x="2373" y="612"/>
                </a:lnTo>
                <a:lnTo>
                  <a:pt x="2363" y="625"/>
                </a:lnTo>
                <a:lnTo>
                  <a:pt x="2358" y="639"/>
                </a:lnTo>
                <a:lnTo>
                  <a:pt x="2354" y="653"/>
                </a:lnTo>
                <a:lnTo>
                  <a:pt x="2353" y="670"/>
                </a:lnTo>
                <a:lnTo>
                  <a:pt x="2353" y="694"/>
                </a:lnTo>
                <a:lnTo>
                  <a:pt x="2211" y="694"/>
                </a:lnTo>
                <a:lnTo>
                  <a:pt x="2211" y="659"/>
                </a:lnTo>
                <a:lnTo>
                  <a:pt x="2212" y="634"/>
                </a:lnTo>
                <a:lnTo>
                  <a:pt x="2216" y="611"/>
                </a:lnTo>
                <a:lnTo>
                  <a:pt x="2224" y="592"/>
                </a:lnTo>
                <a:lnTo>
                  <a:pt x="2235" y="574"/>
                </a:lnTo>
                <a:lnTo>
                  <a:pt x="2248" y="557"/>
                </a:lnTo>
                <a:lnTo>
                  <a:pt x="2263" y="540"/>
                </a:lnTo>
                <a:lnTo>
                  <a:pt x="2283" y="523"/>
                </a:lnTo>
                <a:lnTo>
                  <a:pt x="2314" y="495"/>
                </a:lnTo>
                <a:lnTo>
                  <a:pt x="2325" y="483"/>
                </a:lnTo>
                <a:lnTo>
                  <a:pt x="2336" y="472"/>
                </a:lnTo>
                <a:lnTo>
                  <a:pt x="2343" y="459"/>
                </a:lnTo>
                <a:lnTo>
                  <a:pt x="2349" y="445"/>
                </a:lnTo>
                <a:lnTo>
                  <a:pt x="2351" y="429"/>
                </a:lnTo>
                <a:lnTo>
                  <a:pt x="2349" y="412"/>
                </a:lnTo>
                <a:lnTo>
                  <a:pt x="2342" y="395"/>
                </a:lnTo>
                <a:lnTo>
                  <a:pt x="2332" y="383"/>
                </a:lnTo>
                <a:lnTo>
                  <a:pt x="2319" y="373"/>
                </a:lnTo>
                <a:lnTo>
                  <a:pt x="2303" y="367"/>
                </a:lnTo>
                <a:lnTo>
                  <a:pt x="2284" y="366"/>
                </a:lnTo>
                <a:lnTo>
                  <a:pt x="2263" y="368"/>
                </a:lnTo>
                <a:lnTo>
                  <a:pt x="2247" y="375"/>
                </a:lnTo>
                <a:lnTo>
                  <a:pt x="2233" y="385"/>
                </a:lnTo>
                <a:lnTo>
                  <a:pt x="2221" y="399"/>
                </a:lnTo>
                <a:lnTo>
                  <a:pt x="2213" y="414"/>
                </a:lnTo>
                <a:lnTo>
                  <a:pt x="2208" y="431"/>
                </a:lnTo>
                <a:lnTo>
                  <a:pt x="2205" y="450"/>
                </a:lnTo>
                <a:lnTo>
                  <a:pt x="2059" y="435"/>
                </a:lnTo>
                <a:lnTo>
                  <a:pt x="2065" y="401"/>
                </a:lnTo>
                <a:lnTo>
                  <a:pt x="2075" y="369"/>
                </a:lnTo>
                <a:lnTo>
                  <a:pt x="2088" y="341"/>
                </a:lnTo>
                <a:lnTo>
                  <a:pt x="2105" y="317"/>
                </a:lnTo>
                <a:lnTo>
                  <a:pt x="2124" y="295"/>
                </a:lnTo>
                <a:lnTo>
                  <a:pt x="2147" y="277"/>
                </a:lnTo>
                <a:lnTo>
                  <a:pt x="2172" y="262"/>
                </a:lnTo>
                <a:lnTo>
                  <a:pt x="2199" y="251"/>
                </a:lnTo>
                <a:lnTo>
                  <a:pt x="2227" y="243"/>
                </a:lnTo>
                <a:lnTo>
                  <a:pt x="2258" y="238"/>
                </a:lnTo>
                <a:lnTo>
                  <a:pt x="2290" y="236"/>
                </a:lnTo>
                <a:close/>
                <a:moveTo>
                  <a:pt x="1761" y="80"/>
                </a:moveTo>
                <a:lnTo>
                  <a:pt x="1732" y="83"/>
                </a:lnTo>
                <a:lnTo>
                  <a:pt x="1705" y="93"/>
                </a:lnTo>
                <a:lnTo>
                  <a:pt x="1681" y="107"/>
                </a:lnTo>
                <a:lnTo>
                  <a:pt x="1661" y="127"/>
                </a:lnTo>
                <a:lnTo>
                  <a:pt x="1647" y="151"/>
                </a:lnTo>
                <a:lnTo>
                  <a:pt x="1637" y="177"/>
                </a:lnTo>
                <a:lnTo>
                  <a:pt x="1634" y="207"/>
                </a:lnTo>
                <a:lnTo>
                  <a:pt x="1634" y="954"/>
                </a:lnTo>
                <a:lnTo>
                  <a:pt x="1637" y="983"/>
                </a:lnTo>
                <a:lnTo>
                  <a:pt x="1647" y="1009"/>
                </a:lnTo>
                <a:lnTo>
                  <a:pt x="1661" y="1033"/>
                </a:lnTo>
                <a:lnTo>
                  <a:pt x="1681" y="1053"/>
                </a:lnTo>
                <a:lnTo>
                  <a:pt x="1705" y="1067"/>
                </a:lnTo>
                <a:lnTo>
                  <a:pt x="1732" y="1077"/>
                </a:lnTo>
                <a:lnTo>
                  <a:pt x="1761" y="1080"/>
                </a:lnTo>
                <a:lnTo>
                  <a:pt x="1962" y="1080"/>
                </a:lnTo>
                <a:lnTo>
                  <a:pt x="1962" y="1080"/>
                </a:lnTo>
                <a:lnTo>
                  <a:pt x="1973" y="1081"/>
                </a:lnTo>
                <a:lnTo>
                  <a:pt x="1983" y="1086"/>
                </a:lnTo>
                <a:lnTo>
                  <a:pt x="1991" y="1092"/>
                </a:lnTo>
                <a:lnTo>
                  <a:pt x="1998" y="1100"/>
                </a:lnTo>
                <a:lnTo>
                  <a:pt x="2002" y="1110"/>
                </a:lnTo>
                <a:lnTo>
                  <a:pt x="2003" y="1121"/>
                </a:lnTo>
                <a:lnTo>
                  <a:pt x="2003" y="1426"/>
                </a:lnTo>
                <a:lnTo>
                  <a:pt x="2338" y="1092"/>
                </a:lnTo>
                <a:lnTo>
                  <a:pt x="2347" y="1086"/>
                </a:lnTo>
                <a:lnTo>
                  <a:pt x="2357" y="1081"/>
                </a:lnTo>
                <a:lnTo>
                  <a:pt x="2366" y="1080"/>
                </a:lnTo>
                <a:lnTo>
                  <a:pt x="2859" y="1080"/>
                </a:lnTo>
                <a:lnTo>
                  <a:pt x="2887" y="1077"/>
                </a:lnTo>
                <a:lnTo>
                  <a:pt x="2915" y="1067"/>
                </a:lnTo>
                <a:lnTo>
                  <a:pt x="2938" y="1053"/>
                </a:lnTo>
                <a:lnTo>
                  <a:pt x="2957" y="1033"/>
                </a:lnTo>
                <a:lnTo>
                  <a:pt x="2973" y="1009"/>
                </a:lnTo>
                <a:lnTo>
                  <a:pt x="2982" y="983"/>
                </a:lnTo>
                <a:lnTo>
                  <a:pt x="2986" y="954"/>
                </a:lnTo>
                <a:lnTo>
                  <a:pt x="2986" y="207"/>
                </a:lnTo>
                <a:lnTo>
                  <a:pt x="2982" y="177"/>
                </a:lnTo>
                <a:lnTo>
                  <a:pt x="2973" y="151"/>
                </a:lnTo>
                <a:lnTo>
                  <a:pt x="2957" y="127"/>
                </a:lnTo>
                <a:lnTo>
                  <a:pt x="2938" y="107"/>
                </a:lnTo>
                <a:lnTo>
                  <a:pt x="2915" y="93"/>
                </a:lnTo>
                <a:lnTo>
                  <a:pt x="2887" y="83"/>
                </a:lnTo>
                <a:lnTo>
                  <a:pt x="2859" y="80"/>
                </a:lnTo>
                <a:lnTo>
                  <a:pt x="1761" y="80"/>
                </a:lnTo>
                <a:close/>
                <a:moveTo>
                  <a:pt x="1761" y="0"/>
                </a:moveTo>
                <a:lnTo>
                  <a:pt x="2859" y="0"/>
                </a:lnTo>
                <a:lnTo>
                  <a:pt x="2896" y="4"/>
                </a:lnTo>
                <a:lnTo>
                  <a:pt x="2931" y="12"/>
                </a:lnTo>
                <a:lnTo>
                  <a:pt x="2963" y="28"/>
                </a:lnTo>
                <a:lnTo>
                  <a:pt x="2992" y="48"/>
                </a:lnTo>
                <a:lnTo>
                  <a:pt x="3017" y="73"/>
                </a:lnTo>
                <a:lnTo>
                  <a:pt x="3037" y="102"/>
                </a:lnTo>
                <a:lnTo>
                  <a:pt x="3053" y="135"/>
                </a:lnTo>
                <a:lnTo>
                  <a:pt x="3063" y="169"/>
                </a:lnTo>
                <a:lnTo>
                  <a:pt x="3066" y="207"/>
                </a:lnTo>
                <a:lnTo>
                  <a:pt x="3066" y="954"/>
                </a:lnTo>
                <a:lnTo>
                  <a:pt x="3063" y="991"/>
                </a:lnTo>
                <a:lnTo>
                  <a:pt x="3053" y="1026"/>
                </a:lnTo>
                <a:lnTo>
                  <a:pt x="3037" y="1059"/>
                </a:lnTo>
                <a:lnTo>
                  <a:pt x="3017" y="1087"/>
                </a:lnTo>
                <a:lnTo>
                  <a:pt x="2992" y="1112"/>
                </a:lnTo>
                <a:lnTo>
                  <a:pt x="2963" y="1133"/>
                </a:lnTo>
                <a:lnTo>
                  <a:pt x="2931" y="1148"/>
                </a:lnTo>
                <a:lnTo>
                  <a:pt x="2896" y="1157"/>
                </a:lnTo>
                <a:lnTo>
                  <a:pt x="2859" y="1160"/>
                </a:lnTo>
                <a:lnTo>
                  <a:pt x="2384" y="1160"/>
                </a:lnTo>
                <a:lnTo>
                  <a:pt x="1991" y="1552"/>
                </a:lnTo>
                <a:lnTo>
                  <a:pt x="1982" y="1557"/>
                </a:lnTo>
                <a:lnTo>
                  <a:pt x="1973" y="1561"/>
                </a:lnTo>
                <a:lnTo>
                  <a:pt x="1962" y="1563"/>
                </a:lnTo>
                <a:lnTo>
                  <a:pt x="1955" y="1563"/>
                </a:lnTo>
                <a:lnTo>
                  <a:pt x="1947" y="1559"/>
                </a:lnTo>
                <a:lnTo>
                  <a:pt x="1937" y="1554"/>
                </a:lnTo>
                <a:lnTo>
                  <a:pt x="1930" y="1545"/>
                </a:lnTo>
                <a:lnTo>
                  <a:pt x="1924" y="1534"/>
                </a:lnTo>
                <a:lnTo>
                  <a:pt x="1923" y="1523"/>
                </a:lnTo>
                <a:lnTo>
                  <a:pt x="1923" y="1160"/>
                </a:lnTo>
                <a:lnTo>
                  <a:pt x="1761" y="1160"/>
                </a:lnTo>
                <a:lnTo>
                  <a:pt x="1724" y="1157"/>
                </a:lnTo>
                <a:lnTo>
                  <a:pt x="1689" y="1148"/>
                </a:lnTo>
                <a:lnTo>
                  <a:pt x="1656" y="1133"/>
                </a:lnTo>
                <a:lnTo>
                  <a:pt x="1628" y="1112"/>
                </a:lnTo>
                <a:lnTo>
                  <a:pt x="1602" y="1087"/>
                </a:lnTo>
                <a:lnTo>
                  <a:pt x="1582" y="1059"/>
                </a:lnTo>
                <a:lnTo>
                  <a:pt x="1566" y="1026"/>
                </a:lnTo>
                <a:lnTo>
                  <a:pt x="1557" y="991"/>
                </a:lnTo>
                <a:lnTo>
                  <a:pt x="1554" y="954"/>
                </a:lnTo>
                <a:lnTo>
                  <a:pt x="1554" y="207"/>
                </a:lnTo>
                <a:lnTo>
                  <a:pt x="1557" y="169"/>
                </a:lnTo>
                <a:lnTo>
                  <a:pt x="1566" y="135"/>
                </a:lnTo>
                <a:lnTo>
                  <a:pt x="1582" y="102"/>
                </a:lnTo>
                <a:lnTo>
                  <a:pt x="1602" y="73"/>
                </a:lnTo>
                <a:lnTo>
                  <a:pt x="1628" y="48"/>
                </a:lnTo>
                <a:lnTo>
                  <a:pt x="1656" y="28"/>
                </a:lnTo>
                <a:lnTo>
                  <a:pt x="1689" y="12"/>
                </a:lnTo>
                <a:lnTo>
                  <a:pt x="1724" y="4"/>
                </a:lnTo>
                <a:lnTo>
                  <a:pt x="1761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84687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Body Fat Example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4027" y="1227322"/>
            <a:ext cx="3431237" cy="355066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44764" y="925357"/>
            <a:ext cx="3618221" cy="1580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79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182" y="857250"/>
            <a:ext cx="5029636" cy="3806520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22530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Linear Association – Continuous Predictor</a:t>
            </a:r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xerciseTitle"/>
          <p:cNvSpPr>
            <a:spLocks noGrp="1"/>
          </p:cNvSpPr>
          <p:nvPr>
            <p:ph type="title"/>
          </p:nvPr>
        </p:nvSpPr>
        <p:spPr>
          <a:xfrm>
            <a:off x="2773680" y="1802998"/>
            <a:ext cx="6141720" cy="584775"/>
          </a:xfrm>
        </p:spPr>
        <p:txBody>
          <a:bodyPr lIns="0" tIns="0" rIns="0" bIns="0">
            <a:noAutofit/>
          </a:bodyPr>
          <a:lstStyle/>
          <a:p>
            <a:pPr algn="l"/>
            <a:r>
              <a:rPr lang="en-US" smtClean="0"/>
              <a:t>Exercise</a:t>
            </a:r>
            <a:endParaRPr lang="en-US" dirty="0"/>
          </a:p>
        </p:txBody>
      </p:sp>
      <p:sp>
        <p:nvSpPr>
          <p:cNvPr id="3" name="ExerciseText"/>
          <p:cNvSpPr>
            <a:spLocks noGrp="1"/>
          </p:cNvSpPr>
          <p:nvPr>
            <p:ph type="body" sz="quarter" idx="10"/>
          </p:nvPr>
        </p:nvSpPr>
        <p:spPr>
          <a:xfrm>
            <a:off x="2804160" y="2570169"/>
            <a:ext cx="4730194" cy="307777"/>
          </a:xfrm>
        </p:spPr>
        <p:txBody>
          <a:bodyPr lIns="0" tIns="0" rIns="0" bIns="0"/>
          <a:lstStyle/>
          <a:p>
            <a:pPr algn="l">
              <a:lnSpc>
                <a:spcPct val="100000"/>
              </a:lnSpc>
              <a:spcAft>
                <a:spcPts val="400"/>
              </a:spcAft>
            </a:pPr>
            <a:r>
              <a:rPr lang="en-US" dirty="0" smtClean="0"/>
              <a:t>This exercise reinforces the concepts discussed previously.</a:t>
            </a:r>
            <a:endParaRPr lang="en-US" dirty="0"/>
          </a:p>
        </p:txBody>
      </p:sp>
      <p:sp>
        <p:nvSpPr>
          <p:cNvPr id="5" name="Freeform 6"/>
          <p:cNvSpPr>
            <a:spLocks noChangeAspect="1" noEditPoints="1"/>
          </p:cNvSpPr>
          <p:nvPr/>
        </p:nvSpPr>
        <p:spPr bwMode="auto">
          <a:xfrm>
            <a:off x="826850" y="1402848"/>
            <a:ext cx="1763949" cy="1303975"/>
          </a:xfrm>
          <a:custGeom>
            <a:avLst/>
            <a:gdLst>
              <a:gd name="T0" fmla="*/ 3498 w 5760"/>
              <a:gd name="T1" fmla="*/ 3177 h 4258"/>
              <a:gd name="T2" fmla="*/ 1939 w 5760"/>
              <a:gd name="T3" fmla="*/ 3050 h 4258"/>
              <a:gd name="T4" fmla="*/ 2028 w 5760"/>
              <a:gd name="T5" fmla="*/ 3263 h 4258"/>
              <a:gd name="T6" fmla="*/ 1815 w 5760"/>
              <a:gd name="T7" fmla="*/ 3174 h 4258"/>
              <a:gd name="T8" fmla="*/ 1417 w 5760"/>
              <a:gd name="T9" fmla="*/ 3066 h 4258"/>
              <a:gd name="T10" fmla="*/ 1388 w 5760"/>
              <a:gd name="T11" fmla="*/ 3294 h 4258"/>
              <a:gd name="T12" fmla="*/ 1246 w 5760"/>
              <a:gd name="T13" fmla="*/ 3111 h 4258"/>
              <a:gd name="T14" fmla="*/ 3631 w 5760"/>
              <a:gd name="T15" fmla="*/ 3008 h 4258"/>
              <a:gd name="T16" fmla="*/ 3536 w 5760"/>
              <a:gd name="T17" fmla="*/ 3282 h 4258"/>
              <a:gd name="T18" fmla="*/ 3330 w 5760"/>
              <a:gd name="T19" fmla="*/ 3076 h 4258"/>
              <a:gd name="T20" fmla="*/ 2381 w 5760"/>
              <a:gd name="T21" fmla="*/ 2830 h 4258"/>
              <a:gd name="T22" fmla="*/ 564 w 5760"/>
              <a:gd name="T23" fmla="*/ 3352 h 4258"/>
              <a:gd name="T24" fmla="*/ 986 w 5760"/>
              <a:gd name="T25" fmla="*/ 3984 h 4258"/>
              <a:gd name="T26" fmla="*/ 1862 w 5760"/>
              <a:gd name="T27" fmla="*/ 4035 h 4258"/>
              <a:gd name="T28" fmla="*/ 2428 w 5760"/>
              <a:gd name="T29" fmla="*/ 3411 h 4258"/>
              <a:gd name="T30" fmla="*/ 4927 w 5760"/>
              <a:gd name="T31" fmla="*/ 1927 h 4258"/>
              <a:gd name="T32" fmla="*/ 4880 w 5760"/>
              <a:gd name="T33" fmla="*/ 2432 h 4258"/>
              <a:gd name="T34" fmla="*/ 4833 w 5760"/>
              <a:gd name="T35" fmla="*/ 1927 h 4258"/>
              <a:gd name="T36" fmla="*/ 3133 w 5760"/>
              <a:gd name="T37" fmla="*/ 2353 h 4258"/>
              <a:gd name="T38" fmla="*/ 2978 w 5760"/>
              <a:gd name="T39" fmla="*/ 2378 h 4258"/>
              <a:gd name="T40" fmla="*/ 588 w 5760"/>
              <a:gd name="T41" fmla="*/ 1894 h 4258"/>
              <a:gd name="T42" fmla="*/ 412 w 5760"/>
              <a:gd name="T43" fmla="*/ 2139 h 4258"/>
              <a:gd name="T44" fmla="*/ 150 w 5760"/>
              <a:gd name="T45" fmla="*/ 2299 h 4258"/>
              <a:gd name="T46" fmla="*/ 333 w 5760"/>
              <a:gd name="T47" fmla="*/ 3238 h 4258"/>
              <a:gd name="T48" fmla="*/ 613 w 5760"/>
              <a:gd name="T49" fmla="*/ 2757 h 4258"/>
              <a:gd name="T50" fmla="*/ 2499 w 5760"/>
              <a:gd name="T51" fmla="*/ 2641 h 4258"/>
              <a:gd name="T52" fmla="*/ 4563 w 5760"/>
              <a:gd name="T53" fmla="*/ 1610 h 4258"/>
              <a:gd name="T54" fmla="*/ 4515 w 5760"/>
              <a:gd name="T55" fmla="*/ 2432 h 4258"/>
              <a:gd name="T56" fmla="*/ 4468 w 5760"/>
              <a:gd name="T57" fmla="*/ 1610 h 4258"/>
              <a:gd name="T58" fmla="*/ 3498 w 5760"/>
              <a:gd name="T59" fmla="*/ 2353 h 4258"/>
              <a:gd name="T60" fmla="*/ 3343 w 5760"/>
              <a:gd name="T61" fmla="*/ 2378 h 4258"/>
              <a:gd name="T62" fmla="*/ 3810 w 5760"/>
              <a:gd name="T63" fmla="*/ 1391 h 4258"/>
              <a:gd name="T64" fmla="*/ 3810 w 5760"/>
              <a:gd name="T65" fmla="*/ 2428 h 4258"/>
              <a:gd name="T66" fmla="*/ 3720 w 5760"/>
              <a:gd name="T67" fmla="*/ 1421 h 4258"/>
              <a:gd name="T68" fmla="*/ 4229 w 5760"/>
              <a:gd name="T69" fmla="*/ 981 h 4258"/>
              <a:gd name="T70" fmla="*/ 4086 w 5760"/>
              <a:gd name="T71" fmla="*/ 2400 h 4258"/>
              <a:gd name="T72" fmla="*/ 1892 w 5760"/>
              <a:gd name="T73" fmla="*/ 555 h 4258"/>
              <a:gd name="T74" fmla="*/ 2683 w 5760"/>
              <a:gd name="T75" fmla="*/ 1760 h 4258"/>
              <a:gd name="T76" fmla="*/ 5098 w 5760"/>
              <a:gd name="T77" fmla="*/ 2697 h 4258"/>
              <a:gd name="T78" fmla="*/ 5153 w 5760"/>
              <a:gd name="T79" fmla="*/ 573 h 4258"/>
              <a:gd name="T80" fmla="*/ 1400 w 5760"/>
              <a:gd name="T81" fmla="*/ 269 h 4258"/>
              <a:gd name="T82" fmla="*/ 1752 w 5760"/>
              <a:gd name="T83" fmla="*/ 438 h 4258"/>
              <a:gd name="T84" fmla="*/ 5306 w 5760"/>
              <a:gd name="T85" fmla="*/ 506 h 4258"/>
              <a:gd name="T86" fmla="*/ 5240 w 5760"/>
              <a:gd name="T87" fmla="*/ 2814 h 4258"/>
              <a:gd name="T88" fmla="*/ 2608 w 5760"/>
              <a:gd name="T89" fmla="*/ 3273 h 4258"/>
              <a:gd name="T90" fmla="*/ 5599 w 5760"/>
              <a:gd name="T91" fmla="*/ 309 h 4258"/>
              <a:gd name="T92" fmla="*/ 5451 w 5760"/>
              <a:gd name="T93" fmla="*/ 0 h 4258"/>
              <a:gd name="T94" fmla="*/ 5760 w 5760"/>
              <a:gd name="T95" fmla="*/ 309 h 4258"/>
              <a:gd name="T96" fmla="*/ 5507 w 5760"/>
              <a:gd name="T97" fmla="*/ 3506 h 4258"/>
              <a:gd name="T98" fmla="*/ 4701 w 5760"/>
              <a:gd name="T99" fmla="*/ 3691 h 4258"/>
              <a:gd name="T100" fmla="*/ 2252 w 5760"/>
              <a:gd name="T101" fmla="*/ 3951 h 4258"/>
              <a:gd name="T102" fmla="*/ 1368 w 5760"/>
              <a:gd name="T103" fmla="*/ 4253 h 4258"/>
              <a:gd name="T104" fmla="*/ 588 w 5760"/>
              <a:gd name="T105" fmla="*/ 3834 h 4258"/>
              <a:gd name="T106" fmla="*/ 166 w 5760"/>
              <a:gd name="T107" fmla="*/ 3338 h 4258"/>
              <a:gd name="T108" fmla="*/ 19 w 5760"/>
              <a:gd name="T109" fmla="*/ 2231 h 4258"/>
              <a:gd name="T110" fmla="*/ 347 w 5760"/>
              <a:gd name="T111" fmla="*/ 1905 h 4258"/>
              <a:gd name="T112" fmla="*/ 1239 w 5760"/>
              <a:gd name="T113" fmla="*/ 253 h 42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5760" h="4258">
                <a:moveTo>
                  <a:pt x="3498" y="3053"/>
                </a:moveTo>
                <a:lnTo>
                  <a:pt x="3473" y="3059"/>
                </a:lnTo>
                <a:lnTo>
                  <a:pt x="3454" y="3073"/>
                </a:lnTo>
                <a:lnTo>
                  <a:pt x="3440" y="3092"/>
                </a:lnTo>
                <a:lnTo>
                  <a:pt x="3435" y="3114"/>
                </a:lnTo>
                <a:lnTo>
                  <a:pt x="3440" y="3139"/>
                </a:lnTo>
                <a:lnTo>
                  <a:pt x="3454" y="3158"/>
                </a:lnTo>
                <a:lnTo>
                  <a:pt x="3473" y="3172"/>
                </a:lnTo>
                <a:lnTo>
                  <a:pt x="3498" y="3177"/>
                </a:lnTo>
                <a:lnTo>
                  <a:pt x="3521" y="3172"/>
                </a:lnTo>
                <a:lnTo>
                  <a:pt x="3540" y="3158"/>
                </a:lnTo>
                <a:lnTo>
                  <a:pt x="3554" y="3139"/>
                </a:lnTo>
                <a:lnTo>
                  <a:pt x="3559" y="3114"/>
                </a:lnTo>
                <a:lnTo>
                  <a:pt x="3554" y="3092"/>
                </a:lnTo>
                <a:lnTo>
                  <a:pt x="3540" y="3073"/>
                </a:lnTo>
                <a:lnTo>
                  <a:pt x="3521" y="3059"/>
                </a:lnTo>
                <a:lnTo>
                  <a:pt x="3498" y="3053"/>
                </a:lnTo>
                <a:close/>
                <a:moveTo>
                  <a:pt x="1939" y="3050"/>
                </a:moveTo>
                <a:lnTo>
                  <a:pt x="1972" y="3053"/>
                </a:lnTo>
                <a:lnTo>
                  <a:pt x="2002" y="3066"/>
                </a:lnTo>
                <a:lnTo>
                  <a:pt x="2028" y="3087"/>
                </a:lnTo>
                <a:lnTo>
                  <a:pt x="2047" y="3111"/>
                </a:lnTo>
                <a:lnTo>
                  <a:pt x="2061" y="3141"/>
                </a:lnTo>
                <a:lnTo>
                  <a:pt x="2065" y="3174"/>
                </a:lnTo>
                <a:lnTo>
                  <a:pt x="2061" y="3207"/>
                </a:lnTo>
                <a:lnTo>
                  <a:pt x="2047" y="3237"/>
                </a:lnTo>
                <a:lnTo>
                  <a:pt x="2028" y="3263"/>
                </a:lnTo>
                <a:lnTo>
                  <a:pt x="2002" y="3282"/>
                </a:lnTo>
                <a:lnTo>
                  <a:pt x="1972" y="3294"/>
                </a:lnTo>
                <a:lnTo>
                  <a:pt x="1939" y="3300"/>
                </a:lnTo>
                <a:lnTo>
                  <a:pt x="1906" y="3294"/>
                </a:lnTo>
                <a:lnTo>
                  <a:pt x="1876" y="3282"/>
                </a:lnTo>
                <a:lnTo>
                  <a:pt x="1852" y="3263"/>
                </a:lnTo>
                <a:lnTo>
                  <a:pt x="1831" y="3237"/>
                </a:lnTo>
                <a:lnTo>
                  <a:pt x="1819" y="3207"/>
                </a:lnTo>
                <a:lnTo>
                  <a:pt x="1815" y="3174"/>
                </a:lnTo>
                <a:lnTo>
                  <a:pt x="1819" y="3141"/>
                </a:lnTo>
                <a:lnTo>
                  <a:pt x="1831" y="3111"/>
                </a:lnTo>
                <a:lnTo>
                  <a:pt x="1852" y="3087"/>
                </a:lnTo>
                <a:lnTo>
                  <a:pt x="1876" y="3066"/>
                </a:lnTo>
                <a:lnTo>
                  <a:pt x="1906" y="3053"/>
                </a:lnTo>
                <a:lnTo>
                  <a:pt x="1939" y="3050"/>
                </a:lnTo>
                <a:close/>
                <a:moveTo>
                  <a:pt x="1354" y="3050"/>
                </a:moveTo>
                <a:lnTo>
                  <a:pt x="1388" y="3053"/>
                </a:lnTo>
                <a:lnTo>
                  <a:pt x="1417" y="3066"/>
                </a:lnTo>
                <a:lnTo>
                  <a:pt x="1443" y="3087"/>
                </a:lnTo>
                <a:lnTo>
                  <a:pt x="1463" y="3111"/>
                </a:lnTo>
                <a:lnTo>
                  <a:pt x="1475" y="3141"/>
                </a:lnTo>
                <a:lnTo>
                  <a:pt x="1480" y="3174"/>
                </a:lnTo>
                <a:lnTo>
                  <a:pt x="1475" y="3207"/>
                </a:lnTo>
                <a:lnTo>
                  <a:pt x="1463" y="3237"/>
                </a:lnTo>
                <a:lnTo>
                  <a:pt x="1443" y="3263"/>
                </a:lnTo>
                <a:lnTo>
                  <a:pt x="1417" y="3282"/>
                </a:lnTo>
                <a:lnTo>
                  <a:pt x="1388" y="3294"/>
                </a:lnTo>
                <a:lnTo>
                  <a:pt x="1354" y="3300"/>
                </a:lnTo>
                <a:lnTo>
                  <a:pt x="1321" y="3294"/>
                </a:lnTo>
                <a:lnTo>
                  <a:pt x="1292" y="3282"/>
                </a:lnTo>
                <a:lnTo>
                  <a:pt x="1267" y="3263"/>
                </a:lnTo>
                <a:lnTo>
                  <a:pt x="1246" y="3237"/>
                </a:lnTo>
                <a:lnTo>
                  <a:pt x="1234" y="3207"/>
                </a:lnTo>
                <a:lnTo>
                  <a:pt x="1231" y="3174"/>
                </a:lnTo>
                <a:lnTo>
                  <a:pt x="1234" y="3141"/>
                </a:lnTo>
                <a:lnTo>
                  <a:pt x="1246" y="3111"/>
                </a:lnTo>
                <a:lnTo>
                  <a:pt x="1267" y="3087"/>
                </a:lnTo>
                <a:lnTo>
                  <a:pt x="1292" y="3066"/>
                </a:lnTo>
                <a:lnTo>
                  <a:pt x="1321" y="3053"/>
                </a:lnTo>
                <a:lnTo>
                  <a:pt x="1354" y="3050"/>
                </a:lnTo>
                <a:close/>
                <a:moveTo>
                  <a:pt x="3498" y="2943"/>
                </a:moveTo>
                <a:lnTo>
                  <a:pt x="3536" y="2949"/>
                </a:lnTo>
                <a:lnTo>
                  <a:pt x="3573" y="2961"/>
                </a:lnTo>
                <a:lnTo>
                  <a:pt x="3604" y="2982"/>
                </a:lnTo>
                <a:lnTo>
                  <a:pt x="3631" y="3008"/>
                </a:lnTo>
                <a:lnTo>
                  <a:pt x="3651" y="3039"/>
                </a:lnTo>
                <a:lnTo>
                  <a:pt x="3664" y="3076"/>
                </a:lnTo>
                <a:lnTo>
                  <a:pt x="3669" y="3114"/>
                </a:lnTo>
                <a:lnTo>
                  <a:pt x="3664" y="3155"/>
                </a:lnTo>
                <a:lnTo>
                  <a:pt x="3651" y="3191"/>
                </a:lnTo>
                <a:lnTo>
                  <a:pt x="3631" y="3223"/>
                </a:lnTo>
                <a:lnTo>
                  <a:pt x="3604" y="3249"/>
                </a:lnTo>
                <a:lnTo>
                  <a:pt x="3573" y="3270"/>
                </a:lnTo>
                <a:lnTo>
                  <a:pt x="3536" y="3282"/>
                </a:lnTo>
                <a:lnTo>
                  <a:pt x="3498" y="3287"/>
                </a:lnTo>
                <a:lnTo>
                  <a:pt x="3458" y="3282"/>
                </a:lnTo>
                <a:lnTo>
                  <a:pt x="3421" y="3270"/>
                </a:lnTo>
                <a:lnTo>
                  <a:pt x="3390" y="3249"/>
                </a:lnTo>
                <a:lnTo>
                  <a:pt x="3363" y="3223"/>
                </a:lnTo>
                <a:lnTo>
                  <a:pt x="3343" y="3191"/>
                </a:lnTo>
                <a:lnTo>
                  <a:pt x="3330" y="3155"/>
                </a:lnTo>
                <a:lnTo>
                  <a:pt x="3325" y="3114"/>
                </a:lnTo>
                <a:lnTo>
                  <a:pt x="3330" y="3076"/>
                </a:lnTo>
                <a:lnTo>
                  <a:pt x="3343" y="3039"/>
                </a:lnTo>
                <a:lnTo>
                  <a:pt x="3363" y="3008"/>
                </a:lnTo>
                <a:lnTo>
                  <a:pt x="3390" y="2982"/>
                </a:lnTo>
                <a:lnTo>
                  <a:pt x="3421" y="2961"/>
                </a:lnTo>
                <a:lnTo>
                  <a:pt x="3458" y="2949"/>
                </a:lnTo>
                <a:lnTo>
                  <a:pt x="3498" y="2943"/>
                </a:lnTo>
                <a:close/>
                <a:moveTo>
                  <a:pt x="2428" y="2825"/>
                </a:moveTo>
                <a:lnTo>
                  <a:pt x="2405" y="2828"/>
                </a:lnTo>
                <a:lnTo>
                  <a:pt x="2381" y="2830"/>
                </a:lnTo>
                <a:lnTo>
                  <a:pt x="758" y="2830"/>
                </a:lnTo>
                <a:lnTo>
                  <a:pt x="758" y="3050"/>
                </a:lnTo>
                <a:lnTo>
                  <a:pt x="752" y="3106"/>
                </a:lnTo>
                <a:lnTo>
                  <a:pt x="740" y="3160"/>
                </a:lnTo>
                <a:lnTo>
                  <a:pt x="717" y="3209"/>
                </a:lnTo>
                <a:lnTo>
                  <a:pt x="688" y="3254"/>
                </a:lnTo>
                <a:lnTo>
                  <a:pt x="651" y="3293"/>
                </a:lnTo>
                <a:lnTo>
                  <a:pt x="611" y="3326"/>
                </a:lnTo>
                <a:lnTo>
                  <a:pt x="564" y="3352"/>
                </a:lnTo>
                <a:lnTo>
                  <a:pt x="511" y="3371"/>
                </a:lnTo>
                <a:lnTo>
                  <a:pt x="543" y="3467"/>
                </a:lnTo>
                <a:lnTo>
                  <a:pt x="583" y="3560"/>
                </a:lnTo>
                <a:lnTo>
                  <a:pt x="632" y="3645"/>
                </a:lnTo>
                <a:lnTo>
                  <a:pt x="689" y="3727"/>
                </a:lnTo>
                <a:lnTo>
                  <a:pt x="754" y="3802"/>
                </a:lnTo>
                <a:lnTo>
                  <a:pt x="826" y="3870"/>
                </a:lnTo>
                <a:lnTo>
                  <a:pt x="902" y="3932"/>
                </a:lnTo>
                <a:lnTo>
                  <a:pt x="986" y="3984"/>
                </a:lnTo>
                <a:lnTo>
                  <a:pt x="1075" y="4029"/>
                </a:lnTo>
                <a:lnTo>
                  <a:pt x="1169" y="4064"/>
                </a:lnTo>
                <a:lnTo>
                  <a:pt x="1269" y="4090"/>
                </a:lnTo>
                <a:lnTo>
                  <a:pt x="1370" y="4106"/>
                </a:lnTo>
                <a:lnTo>
                  <a:pt x="1475" y="4111"/>
                </a:lnTo>
                <a:lnTo>
                  <a:pt x="1578" y="4108"/>
                </a:lnTo>
                <a:lnTo>
                  <a:pt x="1676" y="4092"/>
                </a:lnTo>
                <a:lnTo>
                  <a:pt x="1772" y="4068"/>
                </a:lnTo>
                <a:lnTo>
                  <a:pt x="1862" y="4035"/>
                </a:lnTo>
                <a:lnTo>
                  <a:pt x="1950" y="3991"/>
                </a:lnTo>
                <a:lnTo>
                  <a:pt x="2033" y="3942"/>
                </a:lnTo>
                <a:lnTo>
                  <a:pt x="2110" y="3884"/>
                </a:lnTo>
                <a:lnTo>
                  <a:pt x="2180" y="3820"/>
                </a:lnTo>
                <a:lnTo>
                  <a:pt x="2245" y="3748"/>
                </a:lnTo>
                <a:lnTo>
                  <a:pt x="2302" y="3671"/>
                </a:lnTo>
                <a:lnTo>
                  <a:pt x="2353" y="3589"/>
                </a:lnTo>
                <a:lnTo>
                  <a:pt x="2395" y="3502"/>
                </a:lnTo>
                <a:lnTo>
                  <a:pt x="2428" y="3411"/>
                </a:lnTo>
                <a:lnTo>
                  <a:pt x="2452" y="3315"/>
                </a:lnTo>
                <a:lnTo>
                  <a:pt x="2468" y="3216"/>
                </a:lnTo>
                <a:lnTo>
                  <a:pt x="2473" y="3114"/>
                </a:lnTo>
                <a:lnTo>
                  <a:pt x="2468" y="3015"/>
                </a:lnTo>
                <a:lnTo>
                  <a:pt x="2452" y="2917"/>
                </a:lnTo>
                <a:lnTo>
                  <a:pt x="2428" y="2825"/>
                </a:lnTo>
                <a:close/>
                <a:moveTo>
                  <a:pt x="4880" y="1912"/>
                </a:moveTo>
                <a:lnTo>
                  <a:pt x="4906" y="1917"/>
                </a:lnTo>
                <a:lnTo>
                  <a:pt x="4927" y="1927"/>
                </a:lnTo>
                <a:lnTo>
                  <a:pt x="4945" y="1945"/>
                </a:lnTo>
                <a:lnTo>
                  <a:pt x="4957" y="1967"/>
                </a:lnTo>
                <a:lnTo>
                  <a:pt x="4961" y="1992"/>
                </a:lnTo>
                <a:lnTo>
                  <a:pt x="4961" y="2353"/>
                </a:lnTo>
                <a:lnTo>
                  <a:pt x="4957" y="2378"/>
                </a:lnTo>
                <a:lnTo>
                  <a:pt x="4945" y="2400"/>
                </a:lnTo>
                <a:lnTo>
                  <a:pt x="4927" y="2418"/>
                </a:lnTo>
                <a:lnTo>
                  <a:pt x="4906" y="2428"/>
                </a:lnTo>
                <a:lnTo>
                  <a:pt x="4880" y="2432"/>
                </a:lnTo>
                <a:lnTo>
                  <a:pt x="4856" y="2428"/>
                </a:lnTo>
                <a:lnTo>
                  <a:pt x="4833" y="2418"/>
                </a:lnTo>
                <a:lnTo>
                  <a:pt x="4816" y="2400"/>
                </a:lnTo>
                <a:lnTo>
                  <a:pt x="4805" y="2378"/>
                </a:lnTo>
                <a:lnTo>
                  <a:pt x="4802" y="2353"/>
                </a:lnTo>
                <a:lnTo>
                  <a:pt x="4802" y="1992"/>
                </a:lnTo>
                <a:lnTo>
                  <a:pt x="4805" y="1967"/>
                </a:lnTo>
                <a:lnTo>
                  <a:pt x="4816" y="1945"/>
                </a:lnTo>
                <a:lnTo>
                  <a:pt x="4833" y="1927"/>
                </a:lnTo>
                <a:lnTo>
                  <a:pt x="4856" y="1917"/>
                </a:lnTo>
                <a:lnTo>
                  <a:pt x="4880" y="1912"/>
                </a:lnTo>
                <a:close/>
                <a:moveTo>
                  <a:pt x="3053" y="1912"/>
                </a:moveTo>
                <a:lnTo>
                  <a:pt x="3079" y="1917"/>
                </a:lnTo>
                <a:lnTo>
                  <a:pt x="3100" y="1927"/>
                </a:lnTo>
                <a:lnTo>
                  <a:pt x="3117" y="1945"/>
                </a:lnTo>
                <a:lnTo>
                  <a:pt x="3130" y="1967"/>
                </a:lnTo>
                <a:lnTo>
                  <a:pt x="3133" y="1992"/>
                </a:lnTo>
                <a:lnTo>
                  <a:pt x="3133" y="2353"/>
                </a:lnTo>
                <a:lnTo>
                  <a:pt x="3130" y="2378"/>
                </a:lnTo>
                <a:lnTo>
                  <a:pt x="3117" y="2400"/>
                </a:lnTo>
                <a:lnTo>
                  <a:pt x="3100" y="2418"/>
                </a:lnTo>
                <a:lnTo>
                  <a:pt x="3079" y="2428"/>
                </a:lnTo>
                <a:lnTo>
                  <a:pt x="3053" y="2432"/>
                </a:lnTo>
                <a:lnTo>
                  <a:pt x="3028" y="2428"/>
                </a:lnTo>
                <a:lnTo>
                  <a:pt x="3006" y="2418"/>
                </a:lnTo>
                <a:lnTo>
                  <a:pt x="2988" y="2400"/>
                </a:lnTo>
                <a:lnTo>
                  <a:pt x="2978" y="2378"/>
                </a:lnTo>
                <a:lnTo>
                  <a:pt x="2974" y="2353"/>
                </a:lnTo>
                <a:lnTo>
                  <a:pt x="2974" y="1992"/>
                </a:lnTo>
                <a:lnTo>
                  <a:pt x="2978" y="1967"/>
                </a:lnTo>
                <a:lnTo>
                  <a:pt x="2988" y="1945"/>
                </a:lnTo>
                <a:lnTo>
                  <a:pt x="3006" y="1927"/>
                </a:lnTo>
                <a:lnTo>
                  <a:pt x="3028" y="1917"/>
                </a:lnTo>
                <a:lnTo>
                  <a:pt x="3053" y="1912"/>
                </a:lnTo>
                <a:close/>
                <a:moveTo>
                  <a:pt x="632" y="1891"/>
                </a:moveTo>
                <a:lnTo>
                  <a:pt x="588" y="1894"/>
                </a:lnTo>
                <a:lnTo>
                  <a:pt x="548" y="1910"/>
                </a:lnTo>
                <a:lnTo>
                  <a:pt x="513" y="1931"/>
                </a:lnTo>
                <a:lnTo>
                  <a:pt x="483" y="1961"/>
                </a:lnTo>
                <a:lnTo>
                  <a:pt x="461" y="1995"/>
                </a:lnTo>
                <a:lnTo>
                  <a:pt x="447" y="2036"/>
                </a:lnTo>
                <a:lnTo>
                  <a:pt x="442" y="2079"/>
                </a:lnTo>
                <a:lnTo>
                  <a:pt x="438" y="2102"/>
                </a:lnTo>
                <a:lnTo>
                  <a:pt x="428" y="2123"/>
                </a:lnTo>
                <a:lnTo>
                  <a:pt x="412" y="2139"/>
                </a:lnTo>
                <a:lnTo>
                  <a:pt x="393" y="2149"/>
                </a:lnTo>
                <a:lnTo>
                  <a:pt x="370" y="2153"/>
                </a:lnTo>
                <a:lnTo>
                  <a:pt x="333" y="2153"/>
                </a:lnTo>
                <a:lnTo>
                  <a:pt x="291" y="2158"/>
                </a:lnTo>
                <a:lnTo>
                  <a:pt x="251" y="2172"/>
                </a:lnTo>
                <a:lnTo>
                  <a:pt x="216" y="2194"/>
                </a:lnTo>
                <a:lnTo>
                  <a:pt x="187" y="2224"/>
                </a:lnTo>
                <a:lnTo>
                  <a:pt x="164" y="2259"/>
                </a:lnTo>
                <a:lnTo>
                  <a:pt x="150" y="2299"/>
                </a:lnTo>
                <a:lnTo>
                  <a:pt x="145" y="2343"/>
                </a:lnTo>
                <a:lnTo>
                  <a:pt x="145" y="3050"/>
                </a:lnTo>
                <a:lnTo>
                  <a:pt x="150" y="3094"/>
                </a:lnTo>
                <a:lnTo>
                  <a:pt x="164" y="3134"/>
                </a:lnTo>
                <a:lnTo>
                  <a:pt x="187" y="3169"/>
                </a:lnTo>
                <a:lnTo>
                  <a:pt x="216" y="3198"/>
                </a:lnTo>
                <a:lnTo>
                  <a:pt x="251" y="3219"/>
                </a:lnTo>
                <a:lnTo>
                  <a:pt x="291" y="3235"/>
                </a:lnTo>
                <a:lnTo>
                  <a:pt x="333" y="3238"/>
                </a:lnTo>
                <a:lnTo>
                  <a:pt x="424" y="3238"/>
                </a:lnTo>
                <a:lnTo>
                  <a:pt x="468" y="3235"/>
                </a:lnTo>
                <a:lnTo>
                  <a:pt x="506" y="3219"/>
                </a:lnTo>
                <a:lnTo>
                  <a:pt x="541" y="3198"/>
                </a:lnTo>
                <a:lnTo>
                  <a:pt x="571" y="3169"/>
                </a:lnTo>
                <a:lnTo>
                  <a:pt x="593" y="3134"/>
                </a:lnTo>
                <a:lnTo>
                  <a:pt x="607" y="3094"/>
                </a:lnTo>
                <a:lnTo>
                  <a:pt x="613" y="3050"/>
                </a:lnTo>
                <a:lnTo>
                  <a:pt x="613" y="2757"/>
                </a:lnTo>
                <a:lnTo>
                  <a:pt x="616" y="2734"/>
                </a:lnTo>
                <a:lnTo>
                  <a:pt x="627" y="2713"/>
                </a:lnTo>
                <a:lnTo>
                  <a:pt x="642" y="2697"/>
                </a:lnTo>
                <a:lnTo>
                  <a:pt x="662" y="2687"/>
                </a:lnTo>
                <a:lnTo>
                  <a:pt x="686" y="2683"/>
                </a:lnTo>
                <a:lnTo>
                  <a:pt x="2381" y="2683"/>
                </a:lnTo>
                <a:lnTo>
                  <a:pt x="2424" y="2678"/>
                </a:lnTo>
                <a:lnTo>
                  <a:pt x="2465" y="2664"/>
                </a:lnTo>
                <a:lnTo>
                  <a:pt x="2499" y="2641"/>
                </a:lnTo>
                <a:lnTo>
                  <a:pt x="2527" y="2613"/>
                </a:lnTo>
                <a:lnTo>
                  <a:pt x="2550" y="2579"/>
                </a:lnTo>
                <a:lnTo>
                  <a:pt x="2564" y="2538"/>
                </a:lnTo>
                <a:lnTo>
                  <a:pt x="2569" y="2495"/>
                </a:lnTo>
                <a:lnTo>
                  <a:pt x="2569" y="1891"/>
                </a:lnTo>
                <a:lnTo>
                  <a:pt x="632" y="1891"/>
                </a:lnTo>
                <a:close/>
                <a:moveTo>
                  <a:pt x="4515" y="1594"/>
                </a:moveTo>
                <a:lnTo>
                  <a:pt x="4540" y="1599"/>
                </a:lnTo>
                <a:lnTo>
                  <a:pt x="4563" y="1610"/>
                </a:lnTo>
                <a:lnTo>
                  <a:pt x="4580" y="1627"/>
                </a:lnTo>
                <a:lnTo>
                  <a:pt x="4591" y="1650"/>
                </a:lnTo>
                <a:lnTo>
                  <a:pt x="4596" y="1674"/>
                </a:lnTo>
                <a:lnTo>
                  <a:pt x="4596" y="2353"/>
                </a:lnTo>
                <a:lnTo>
                  <a:pt x="4591" y="2378"/>
                </a:lnTo>
                <a:lnTo>
                  <a:pt x="4580" y="2400"/>
                </a:lnTo>
                <a:lnTo>
                  <a:pt x="4563" y="2418"/>
                </a:lnTo>
                <a:lnTo>
                  <a:pt x="4540" y="2428"/>
                </a:lnTo>
                <a:lnTo>
                  <a:pt x="4515" y="2432"/>
                </a:lnTo>
                <a:lnTo>
                  <a:pt x="4489" y="2428"/>
                </a:lnTo>
                <a:lnTo>
                  <a:pt x="4468" y="2418"/>
                </a:lnTo>
                <a:lnTo>
                  <a:pt x="4451" y="2400"/>
                </a:lnTo>
                <a:lnTo>
                  <a:pt x="4439" y="2378"/>
                </a:lnTo>
                <a:lnTo>
                  <a:pt x="4435" y="2353"/>
                </a:lnTo>
                <a:lnTo>
                  <a:pt x="4435" y="1674"/>
                </a:lnTo>
                <a:lnTo>
                  <a:pt x="4439" y="1650"/>
                </a:lnTo>
                <a:lnTo>
                  <a:pt x="4451" y="1627"/>
                </a:lnTo>
                <a:lnTo>
                  <a:pt x="4468" y="1610"/>
                </a:lnTo>
                <a:lnTo>
                  <a:pt x="4489" y="1599"/>
                </a:lnTo>
                <a:lnTo>
                  <a:pt x="4515" y="1594"/>
                </a:lnTo>
                <a:close/>
                <a:moveTo>
                  <a:pt x="3419" y="1594"/>
                </a:moveTo>
                <a:lnTo>
                  <a:pt x="3444" y="1599"/>
                </a:lnTo>
                <a:lnTo>
                  <a:pt x="3466" y="1610"/>
                </a:lnTo>
                <a:lnTo>
                  <a:pt x="3484" y="1627"/>
                </a:lnTo>
                <a:lnTo>
                  <a:pt x="3494" y="1650"/>
                </a:lnTo>
                <a:lnTo>
                  <a:pt x="3498" y="1674"/>
                </a:lnTo>
                <a:lnTo>
                  <a:pt x="3498" y="2353"/>
                </a:lnTo>
                <a:lnTo>
                  <a:pt x="3494" y="2378"/>
                </a:lnTo>
                <a:lnTo>
                  <a:pt x="3484" y="2400"/>
                </a:lnTo>
                <a:lnTo>
                  <a:pt x="3466" y="2418"/>
                </a:lnTo>
                <a:lnTo>
                  <a:pt x="3444" y="2428"/>
                </a:lnTo>
                <a:lnTo>
                  <a:pt x="3419" y="2432"/>
                </a:lnTo>
                <a:lnTo>
                  <a:pt x="3393" y="2428"/>
                </a:lnTo>
                <a:lnTo>
                  <a:pt x="3372" y="2418"/>
                </a:lnTo>
                <a:lnTo>
                  <a:pt x="3355" y="2400"/>
                </a:lnTo>
                <a:lnTo>
                  <a:pt x="3343" y="2378"/>
                </a:lnTo>
                <a:lnTo>
                  <a:pt x="3339" y="2353"/>
                </a:lnTo>
                <a:lnTo>
                  <a:pt x="3339" y="1674"/>
                </a:lnTo>
                <a:lnTo>
                  <a:pt x="3343" y="1650"/>
                </a:lnTo>
                <a:lnTo>
                  <a:pt x="3355" y="1627"/>
                </a:lnTo>
                <a:lnTo>
                  <a:pt x="3372" y="1610"/>
                </a:lnTo>
                <a:lnTo>
                  <a:pt x="3393" y="1599"/>
                </a:lnTo>
                <a:lnTo>
                  <a:pt x="3419" y="1594"/>
                </a:lnTo>
                <a:close/>
                <a:moveTo>
                  <a:pt x="3784" y="1388"/>
                </a:moveTo>
                <a:lnTo>
                  <a:pt x="3810" y="1391"/>
                </a:lnTo>
                <a:lnTo>
                  <a:pt x="3831" y="1404"/>
                </a:lnTo>
                <a:lnTo>
                  <a:pt x="3849" y="1421"/>
                </a:lnTo>
                <a:lnTo>
                  <a:pt x="3861" y="1442"/>
                </a:lnTo>
                <a:lnTo>
                  <a:pt x="3864" y="1468"/>
                </a:lnTo>
                <a:lnTo>
                  <a:pt x="3864" y="2353"/>
                </a:lnTo>
                <a:lnTo>
                  <a:pt x="3861" y="2378"/>
                </a:lnTo>
                <a:lnTo>
                  <a:pt x="3849" y="2400"/>
                </a:lnTo>
                <a:lnTo>
                  <a:pt x="3831" y="2418"/>
                </a:lnTo>
                <a:lnTo>
                  <a:pt x="3810" y="2428"/>
                </a:lnTo>
                <a:lnTo>
                  <a:pt x="3784" y="2432"/>
                </a:lnTo>
                <a:lnTo>
                  <a:pt x="3760" y="2428"/>
                </a:lnTo>
                <a:lnTo>
                  <a:pt x="3737" y="2418"/>
                </a:lnTo>
                <a:lnTo>
                  <a:pt x="3720" y="2400"/>
                </a:lnTo>
                <a:lnTo>
                  <a:pt x="3709" y="2378"/>
                </a:lnTo>
                <a:lnTo>
                  <a:pt x="3704" y="2353"/>
                </a:lnTo>
                <a:lnTo>
                  <a:pt x="3704" y="1468"/>
                </a:lnTo>
                <a:lnTo>
                  <a:pt x="3709" y="1442"/>
                </a:lnTo>
                <a:lnTo>
                  <a:pt x="3720" y="1421"/>
                </a:lnTo>
                <a:lnTo>
                  <a:pt x="3737" y="1404"/>
                </a:lnTo>
                <a:lnTo>
                  <a:pt x="3760" y="1391"/>
                </a:lnTo>
                <a:lnTo>
                  <a:pt x="3784" y="1388"/>
                </a:lnTo>
                <a:close/>
                <a:moveTo>
                  <a:pt x="4149" y="903"/>
                </a:moveTo>
                <a:lnTo>
                  <a:pt x="4175" y="906"/>
                </a:lnTo>
                <a:lnTo>
                  <a:pt x="4198" y="918"/>
                </a:lnTo>
                <a:lnTo>
                  <a:pt x="4214" y="934"/>
                </a:lnTo>
                <a:lnTo>
                  <a:pt x="4226" y="957"/>
                </a:lnTo>
                <a:lnTo>
                  <a:pt x="4229" y="981"/>
                </a:lnTo>
                <a:lnTo>
                  <a:pt x="4229" y="2353"/>
                </a:lnTo>
                <a:lnTo>
                  <a:pt x="4226" y="2378"/>
                </a:lnTo>
                <a:lnTo>
                  <a:pt x="4214" y="2400"/>
                </a:lnTo>
                <a:lnTo>
                  <a:pt x="4198" y="2418"/>
                </a:lnTo>
                <a:lnTo>
                  <a:pt x="4175" y="2428"/>
                </a:lnTo>
                <a:lnTo>
                  <a:pt x="4149" y="2432"/>
                </a:lnTo>
                <a:lnTo>
                  <a:pt x="4125" y="2428"/>
                </a:lnTo>
                <a:lnTo>
                  <a:pt x="4102" y="2418"/>
                </a:lnTo>
                <a:lnTo>
                  <a:pt x="4086" y="2400"/>
                </a:lnTo>
                <a:lnTo>
                  <a:pt x="4074" y="2378"/>
                </a:lnTo>
                <a:lnTo>
                  <a:pt x="4070" y="2353"/>
                </a:lnTo>
                <a:lnTo>
                  <a:pt x="4070" y="981"/>
                </a:lnTo>
                <a:lnTo>
                  <a:pt x="4074" y="957"/>
                </a:lnTo>
                <a:lnTo>
                  <a:pt x="4086" y="934"/>
                </a:lnTo>
                <a:lnTo>
                  <a:pt x="4102" y="918"/>
                </a:lnTo>
                <a:lnTo>
                  <a:pt x="4125" y="906"/>
                </a:lnTo>
                <a:lnTo>
                  <a:pt x="4149" y="903"/>
                </a:lnTo>
                <a:close/>
                <a:moveTo>
                  <a:pt x="1892" y="555"/>
                </a:moveTo>
                <a:lnTo>
                  <a:pt x="1864" y="560"/>
                </a:lnTo>
                <a:lnTo>
                  <a:pt x="1838" y="573"/>
                </a:lnTo>
                <a:lnTo>
                  <a:pt x="1819" y="592"/>
                </a:lnTo>
                <a:lnTo>
                  <a:pt x="1805" y="618"/>
                </a:lnTo>
                <a:lnTo>
                  <a:pt x="1801" y="646"/>
                </a:lnTo>
                <a:lnTo>
                  <a:pt x="1801" y="1744"/>
                </a:lnTo>
                <a:lnTo>
                  <a:pt x="2636" y="1744"/>
                </a:lnTo>
                <a:lnTo>
                  <a:pt x="2660" y="1749"/>
                </a:lnTo>
                <a:lnTo>
                  <a:pt x="2683" y="1760"/>
                </a:lnTo>
                <a:lnTo>
                  <a:pt x="2700" y="1777"/>
                </a:lnTo>
                <a:lnTo>
                  <a:pt x="2711" y="1800"/>
                </a:lnTo>
                <a:lnTo>
                  <a:pt x="2714" y="1824"/>
                </a:lnTo>
                <a:lnTo>
                  <a:pt x="2714" y="2495"/>
                </a:lnTo>
                <a:lnTo>
                  <a:pt x="2711" y="2551"/>
                </a:lnTo>
                <a:lnTo>
                  <a:pt x="2697" y="2603"/>
                </a:lnTo>
                <a:lnTo>
                  <a:pt x="2674" y="2652"/>
                </a:lnTo>
                <a:lnTo>
                  <a:pt x="2644" y="2697"/>
                </a:lnTo>
                <a:lnTo>
                  <a:pt x="5098" y="2697"/>
                </a:lnTo>
                <a:lnTo>
                  <a:pt x="5128" y="2692"/>
                </a:lnTo>
                <a:lnTo>
                  <a:pt x="5153" y="2680"/>
                </a:lnTo>
                <a:lnTo>
                  <a:pt x="5172" y="2661"/>
                </a:lnTo>
                <a:lnTo>
                  <a:pt x="5186" y="2634"/>
                </a:lnTo>
                <a:lnTo>
                  <a:pt x="5191" y="2606"/>
                </a:lnTo>
                <a:lnTo>
                  <a:pt x="5191" y="646"/>
                </a:lnTo>
                <a:lnTo>
                  <a:pt x="5186" y="618"/>
                </a:lnTo>
                <a:lnTo>
                  <a:pt x="5172" y="592"/>
                </a:lnTo>
                <a:lnTo>
                  <a:pt x="5153" y="573"/>
                </a:lnTo>
                <a:lnTo>
                  <a:pt x="5128" y="560"/>
                </a:lnTo>
                <a:lnTo>
                  <a:pt x="5098" y="555"/>
                </a:lnTo>
                <a:lnTo>
                  <a:pt x="1892" y="555"/>
                </a:lnTo>
                <a:close/>
                <a:moveTo>
                  <a:pt x="1543" y="161"/>
                </a:moveTo>
                <a:lnTo>
                  <a:pt x="1505" y="166"/>
                </a:lnTo>
                <a:lnTo>
                  <a:pt x="1468" y="180"/>
                </a:lnTo>
                <a:lnTo>
                  <a:pt x="1438" y="204"/>
                </a:lnTo>
                <a:lnTo>
                  <a:pt x="1416" y="234"/>
                </a:lnTo>
                <a:lnTo>
                  <a:pt x="1400" y="269"/>
                </a:lnTo>
                <a:lnTo>
                  <a:pt x="1395" y="309"/>
                </a:lnTo>
                <a:lnTo>
                  <a:pt x="1395" y="1744"/>
                </a:lnTo>
                <a:lnTo>
                  <a:pt x="1641" y="1744"/>
                </a:lnTo>
                <a:lnTo>
                  <a:pt x="1641" y="646"/>
                </a:lnTo>
                <a:lnTo>
                  <a:pt x="1646" y="595"/>
                </a:lnTo>
                <a:lnTo>
                  <a:pt x="1662" y="548"/>
                </a:lnTo>
                <a:lnTo>
                  <a:pt x="1684" y="506"/>
                </a:lnTo>
                <a:lnTo>
                  <a:pt x="1714" y="470"/>
                </a:lnTo>
                <a:lnTo>
                  <a:pt x="1752" y="438"/>
                </a:lnTo>
                <a:lnTo>
                  <a:pt x="1794" y="415"/>
                </a:lnTo>
                <a:lnTo>
                  <a:pt x="1841" y="400"/>
                </a:lnTo>
                <a:lnTo>
                  <a:pt x="1892" y="396"/>
                </a:lnTo>
                <a:lnTo>
                  <a:pt x="5098" y="396"/>
                </a:lnTo>
                <a:lnTo>
                  <a:pt x="5149" y="400"/>
                </a:lnTo>
                <a:lnTo>
                  <a:pt x="5196" y="415"/>
                </a:lnTo>
                <a:lnTo>
                  <a:pt x="5240" y="438"/>
                </a:lnTo>
                <a:lnTo>
                  <a:pt x="5277" y="470"/>
                </a:lnTo>
                <a:lnTo>
                  <a:pt x="5306" y="506"/>
                </a:lnTo>
                <a:lnTo>
                  <a:pt x="5331" y="548"/>
                </a:lnTo>
                <a:lnTo>
                  <a:pt x="5345" y="595"/>
                </a:lnTo>
                <a:lnTo>
                  <a:pt x="5350" y="646"/>
                </a:lnTo>
                <a:lnTo>
                  <a:pt x="5350" y="2606"/>
                </a:lnTo>
                <a:lnTo>
                  <a:pt x="5345" y="2657"/>
                </a:lnTo>
                <a:lnTo>
                  <a:pt x="5331" y="2704"/>
                </a:lnTo>
                <a:lnTo>
                  <a:pt x="5306" y="2746"/>
                </a:lnTo>
                <a:lnTo>
                  <a:pt x="5277" y="2783"/>
                </a:lnTo>
                <a:lnTo>
                  <a:pt x="5240" y="2814"/>
                </a:lnTo>
                <a:lnTo>
                  <a:pt x="5196" y="2837"/>
                </a:lnTo>
                <a:lnTo>
                  <a:pt x="5149" y="2851"/>
                </a:lnTo>
                <a:lnTo>
                  <a:pt x="5098" y="2856"/>
                </a:lnTo>
                <a:lnTo>
                  <a:pt x="2587" y="2856"/>
                </a:lnTo>
                <a:lnTo>
                  <a:pt x="2604" y="2940"/>
                </a:lnTo>
                <a:lnTo>
                  <a:pt x="2615" y="3027"/>
                </a:lnTo>
                <a:lnTo>
                  <a:pt x="2618" y="3114"/>
                </a:lnTo>
                <a:lnTo>
                  <a:pt x="2615" y="3195"/>
                </a:lnTo>
                <a:lnTo>
                  <a:pt x="2608" y="3273"/>
                </a:lnTo>
                <a:lnTo>
                  <a:pt x="2594" y="3350"/>
                </a:lnTo>
                <a:lnTo>
                  <a:pt x="5451" y="3350"/>
                </a:lnTo>
                <a:lnTo>
                  <a:pt x="5491" y="3345"/>
                </a:lnTo>
                <a:lnTo>
                  <a:pt x="5526" y="3329"/>
                </a:lnTo>
                <a:lnTo>
                  <a:pt x="5556" y="3307"/>
                </a:lnTo>
                <a:lnTo>
                  <a:pt x="5580" y="3277"/>
                </a:lnTo>
                <a:lnTo>
                  <a:pt x="5594" y="3240"/>
                </a:lnTo>
                <a:lnTo>
                  <a:pt x="5599" y="3202"/>
                </a:lnTo>
                <a:lnTo>
                  <a:pt x="5599" y="309"/>
                </a:lnTo>
                <a:lnTo>
                  <a:pt x="5594" y="269"/>
                </a:lnTo>
                <a:lnTo>
                  <a:pt x="5580" y="234"/>
                </a:lnTo>
                <a:lnTo>
                  <a:pt x="5556" y="204"/>
                </a:lnTo>
                <a:lnTo>
                  <a:pt x="5526" y="180"/>
                </a:lnTo>
                <a:lnTo>
                  <a:pt x="5491" y="166"/>
                </a:lnTo>
                <a:lnTo>
                  <a:pt x="5451" y="161"/>
                </a:lnTo>
                <a:lnTo>
                  <a:pt x="1543" y="161"/>
                </a:lnTo>
                <a:close/>
                <a:moveTo>
                  <a:pt x="1543" y="0"/>
                </a:moveTo>
                <a:lnTo>
                  <a:pt x="5451" y="0"/>
                </a:lnTo>
                <a:lnTo>
                  <a:pt x="5507" y="5"/>
                </a:lnTo>
                <a:lnTo>
                  <a:pt x="5559" y="19"/>
                </a:lnTo>
                <a:lnTo>
                  <a:pt x="5606" y="42"/>
                </a:lnTo>
                <a:lnTo>
                  <a:pt x="5650" y="73"/>
                </a:lnTo>
                <a:lnTo>
                  <a:pt x="5687" y="110"/>
                </a:lnTo>
                <a:lnTo>
                  <a:pt x="5718" y="154"/>
                </a:lnTo>
                <a:lnTo>
                  <a:pt x="5741" y="201"/>
                </a:lnTo>
                <a:lnTo>
                  <a:pt x="5755" y="253"/>
                </a:lnTo>
                <a:lnTo>
                  <a:pt x="5760" y="309"/>
                </a:lnTo>
                <a:lnTo>
                  <a:pt x="5760" y="3202"/>
                </a:lnTo>
                <a:lnTo>
                  <a:pt x="5755" y="3256"/>
                </a:lnTo>
                <a:lnTo>
                  <a:pt x="5741" y="3308"/>
                </a:lnTo>
                <a:lnTo>
                  <a:pt x="5718" y="3357"/>
                </a:lnTo>
                <a:lnTo>
                  <a:pt x="5687" y="3401"/>
                </a:lnTo>
                <a:lnTo>
                  <a:pt x="5650" y="3437"/>
                </a:lnTo>
                <a:lnTo>
                  <a:pt x="5606" y="3467"/>
                </a:lnTo>
                <a:lnTo>
                  <a:pt x="5559" y="3490"/>
                </a:lnTo>
                <a:lnTo>
                  <a:pt x="5507" y="3506"/>
                </a:lnTo>
                <a:lnTo>
                  <a:pt x="5451" y="3511"/>
                </a:lnTo>
                <a:lnTo>
                  <a:pt x="2547" y="3511"/>
                </a:lnTo>
                <a:lnTo>
                  <a:pt x="2520" y="3574"/>
                </a:lnTo>
                <a:lnTo>
                  <a:pt x="2491" y="3636"/>
                </a:lnTo>
                <a:lnTo>
                  <a:pt x="4625" y="3636"/>
                </a:lnTo>
                <a:lnTo>
                  <a:pt x="4650" y="3640"/>
                </a:lnTo>
                <a:lnTo>
                  <a:pt x="4673" y="3652"/>
                </a:lnTo>
                <a:lnTo>
                  <a:pt x="4690" y="3670"/>
                </a:lnTo>
                <a:lnTo>
                  <a:pt x="4701" y="3691"/>
                </a:lnTo>
                <a:lnTo>
                  <a:pt x="4704" y="3717"/>
                </a:lnTo>
                <a:lnTo>
                  <a:pt x="4701" y="3741"/>
                </a:lnTo>
                <a:lnTo>
                  <a:pt x="4690" y="3764"/>
                </a:lnTo>
                <a:lnTo>
                  <a:pt x="4673" y="3781"/>
                </a:lnTo>
                <a:lnTo>
                  <a:pt x="4650" y="3792"/>
                </a:lnTo>
                <a:lnTo>
                  <a:pt x="4625" y="3797"/>
                </a:lnTo>
                <a:lnTo>
                  <a:pt x="2390" y="3797"/>
                </a:lnTo>
                <a:lnTo>
                  <a:pt x="2325" y="3877"/>
                </a:lnTo>
                <a:lnTo>
                  <a:pt x="2252" y="3951"/>
                </a:lnTo>
                <a:lnTo>
                  <a:pt x="2171" y="4019"/>
                </a:lnTo>
                <a:lnTo>
                  <a:pt x="2086" y="4080"/>
                </a:lnTo>
                <a:lnTo>
                  <a:pt x="1995" y="4132"/>
                </a:lnTo>
                <a:lnTo>
                  <a:pt x="1899" y="4176"/>
                </a:lnTo>
                <a:lnTo>
                  <a:pt x="1798" y="4211"/>
                </a:lnTo>
                <a:lnTo>
                  <a:pt x="1695" y="4237"/>
                </a:lnTo>
                <a:lnTo>
                  <a:pt x="1587" y="4253"/>
                </a:lnTo>
                <a:lnTo>
                  <a:pt x="1475" y="4258"/>
                </a:lnTo>
                <a:lnTo>
                  <a:pt x="1368" y="4253"/>
                </a:lnTo>
                <a:lnTo>
                  <a:pt x="1265" y="4239"/>
                </a:lnTo>
                <a:lnTo>
                  <a:pt x="1166" y="4214"/>
                </a:lnTo>
                <a:lnTo>
                  <a:pt x="1068" y="4183"/>
                </a:lnTo>
                <a:lnTo>
                  <a:pt x="976" y="4143"/>
                </a:lnTo>
                <a:lnTo>
                  <a:pt x="888" y="4094"/>
                </a:lnTo>
                <a:lnTo>
                  <a:pt x="805" y="4038"/>
                </a:lnTo>
                <a:lnTo>
                  <a:pt x="726" y="3977"/>
                </a:lnTo>
                <a:lnTo>
                  <a:pt x="655" y="3907"/>
                </a:lnTo>
                <a:lnTo>
                  <a:pt x="588" y="3834"/>
                </a:lnTo>
                <a:lnTo>
                  <a:pt x="529" y="3753"/>
                </a:lnTo>
                <a:lnTo>
                  <a:pt x="477" y="3668"/>
                </a:lnTo>
                <a:lnTo>
                  <a:pt x="433" y="3577"/>
                </a:lnTo>
                <a:lnTo>
                  <a:pt x="394" y="3483"/>
                </a:lnTo>
                <a:lnTo>
                  <a:pt x="367" y="3385"/>
                </a:lnTo>
                <a:lnTo>
                  <a:pt x="333" y="3385"/>
                </a:lnTo>
                <a:lnTo>
                  <a:pt x="274" y="3380"/>
                </a:lnTo>
                <a:lnTo>
                  <a:pt x="218" y="3364"/>
                </a:lnTo>
                <a:lnTo>
                  <a:pt x="166" y="3338"/>
                </a:lnTo>
                <a:lnTo>
                  <a:pt x="119" y="3307"/>
                </a:lnTo>
                <a:lnTo>
                  <a:pt x="79" y="3265"/>
                </a:lnTo>
                <a:lnTo>
                  <a:pt x="45" y="3219"/>
                </a:lnTo>
                <a:lnTo>
                  <a:pt x="21" y="3167"/>
                </a:lnTo>
                <a:lnTo>
                  <a:pt x="5" y="3111"/>
                </a:lnTo>
                <a:lnTo>
                  <a:pt x="0" y="3050"/>
                </a:lnTo>
                <a:lnTo>
                  <a:pt x="0" y="2343"/>
                </a:lnTo>
                <a:lnTo>
                  <a:pt x="5" y="2285"/>
                </a:lnTo>
                <a:lnTo>
                  <a:pt x="19" y="2231"/>
                </a:lnTo>
                <a:lnTo>
                  <a:pt x="42" y="2182"/>
                </a:lnTo>
                <a:lnTo>
                  <a:pt x="72" y="2137"/>
                </a:lnTo>
                <a:lnTo>
                  <a:pt x="108" y="2097"/>
                </a:lnTo>
                <a:lnTo>
                  <a:pt x="150" y="2064"/>
                </a:lnTo>
                <a:lnTo>
                  <a:pt x="197" y="2037"/>
                </a:lnTo>
                <a:lnTo>
                  <a:pt x="250" y="2020"/>
                </a:lnTo>
                <a:lnTo>
                  <a:pt x="304" y="2009"/>
                </a:lnTo>
                <a:lnTo>
                  <a:pt x="321" y="1955"/>
                </a:lnTo>
                <a:lnTo>
                  <a:pt x="347" y="1905"/>
                </a:lnTo>
                <a:lnTo>
                  <a:pt x="381" y="1859"/>
                </a:lnTo>
                <a:lnTo>
                  <a:pt x="421" y="1821"/>
                </a:lnTo>
                <a:lnTo>
                  <a:pt x="466" y="1788"/>
                </a:lnTo>
                <a:lnTo>
                  <a:pt x="517" y="1765"/>
                </a:lnTo>
                <a:lnTo>
                  <a:pt x="573" y="1749"/>
                </a:lnTo>
                <a:lnTo>
                  <a:pt x="632" y="1744"/>
                </a:lnTo>
                <a:lnTo>
                  <a:pt x="1236" y="1744"/>
                </a:lnTo>
                <a:lnTo>
                  <a:pt x="1236" y="309"/>
                </a:lnTo>
                <a:lnTo>
                  <a:pt x="1239" y="253"/>
                </a:lnTo>
                <a:lnTo>
                  <a:pt x="1255" y="201"/>
                </a:lnTo>
                <a:lnTo>
                  <a:pt x="1278" y="154"/>
                </a:lnTo>
                <a:lnTo>
                  <a:pt x="1307" y="110"/>
                </a:lnTo>
                <a:lnTo>
                  <a:pt x="1344" y="73"/>
                </a:lnTo>
                <a:lnTo>
                  <a:pt x="1388" y="42"/>
                </a:lnTo>
                <a:lnTo>
                  <a:pt x="1437" y="19"/>
                </a:lnTo>
                <a:lnTo>
                  <a:pt x="1489" y="5"/>
                </a:lnTo>
                <a:lnTo>
                  <a:pt x="1543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12280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PollTitle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.08 Multiple Choice Poll</a:t>
            </a:r>
          </a:p>
        </p:txBody>
      </p:sp>
      <p:sp>
        <p:nvSpPr>
          <p:cNvPr id="15364" name="PollQuestion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The correlation between tuition and rate of graduation at U.S. colleges is 0.55. What does this mean?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The way to increase graduation rates at your college is to raise tuition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Increasing graduation rates is expensive, causing tuition to rise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Students who are richer tend to graduate more often than poorer students.</a:t>
            </a:r>
          </a:p>
          <a:p>
            <a:pPr marL="460375" indent="-460375"/>
            <a:r>
              <a:rPr lang="en-US" altLang="en-US" dirty="0" smtClean="0"/>
              <a:t>d.	None of the above.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PollTitle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.08 Multiple Choice Poll – Correct Answer</a:t>
            </a:r>
          </a:p>
        </p:txBody>
      </p:sp>
      <p:sp>
        <p:nvSpPr>
          <p:cNvPr id="15364" name="PollQuestion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The correlation between tuition and rate of graduation at U.S. colleges is 0.55. What does this mean?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The way to increase graduation rates at your college is to raise tuition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Increasing graduation rates is expensive, causing tuition to rise.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Students who are richer tend to graduate more often than poorer students.</a:t>
            </a:r>
          </a:p>
          <a:p>
            <a:pPr marL="460375" indent="-460375">
              <a:buClrTx/>
              <a:buSzPct val="100000"/>
            </a:pPr>
            <a:r>
              <a:rPr lang="en-US" altLang="en-US" dirty="0" smtClean="0"/>
              <a:t>d.	None of the above.</a:t>
            </a:r>
          </a:p>
        </p:txBody>
      </p:sp>
      <p:sp>
        <p:nvSpPr>
          <p:cNvPr id="7" name="Oval 6"/>
          <p:cNvSpPr/>
          <p:nvPr>
            <p:custDataLst>
              <p:tags r:id="rId2"/>
            </p:custDataLst>
          </p:nvPr>
        </p:nvSpPr>
        <p:spPr>
          <a:xfrm>
            <a:off x="535263" y="3244840"/>
            <a:ext cx="338328" cy="338328"/>
          </a:xfrm>
          <a:prstGeom prst="ellipse">
            <a:avLst/>
          </a:prstGeom>
          <a:noFill/>
          <a:ln w="19050" cap="flat" cmpd="sng" algn="ctr">
            <a:solidFill>
              <a:srgbClr val="DB385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Organizer"/>
          <p:cNvSpPr>
            <a:spLocks noGrp="1"/>
          </p:cNvSpPr>
          <p:nvPr>
            <p:ph type="title"/>
          </p:nvPr>
        </p:nvSpPr>
        <p:spPr>
          <a:xfrm>
            <a:off x="0" y="489032"/>
            <a:ext cx="9144000" cy="333425"/>
          </a:xfrm>
        </p:spPr>
        <p:txBody>
          <a:bodyPr/>
          <a:lstStyle/>
          <a:p>
            <a:r>
              <a:rPr lang="en-US" smtClean="0"/>
              <a:t>Chapter 2: ANOVA and Regression</a:t>
            </a:r>
            <a:endParaRPr lang="en-US" sz="2400" baseline="40000" dirty="0"/>
          </a:p>
        </p:txBody>
      </p:sp>
      <p:graphicFrame>
        <p:nvGraphicFramePr>
          <p:cNvPr id="3" name="Group Organizer"/>
          <p:cNvGraphicFramePr>
            <a:graphicFrameLocks noGrp="1"/>
          </p:cNvGraphicFramePr>
          <p:nvPr>
            <p:extLst/>
          </p:nvPr>
        </p:nvGraphicFramePr>
        <p:xfrm>
          <a:off x="1524000" y="1001235"/>
          <a:ext cx="6096000" cy="34925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6096000"/>
              </a:tblGrid>
              <a:tr h="698500">
                <a:tc>
                  <a:txBody>
                    <a:bodyPr/>
                    <a:lstStyle/>
                    <a:p>
                      <a:r>
                        <a:rPr lang="en-US" b="0" smtClean="0">
                          <a:solidFill>
                            <a:schemeClr val="bg1"/>
                          </a:solidFill>
                        </a:rPr>
                        <a:t>2.1  Graphical Analysis</a:t>
                      </a:r>
                      <a:endParaRPr lang="en-US" b="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>
                          <a:solidFill>
                            <a:schemeClr val="bg1"/>
                          </a:solidFill>
                        </a:rPr>
                        <a:t>2.2  One-Way ANOVA</a:t>
                      </a: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>
                          <a:solidFill>
                            <a:schemeClr val="bg1"/>
                          </a:solidFill>
                        </a:rPr>
                        <a:t>2.3  ANOVA Post Hoc Tests</a:t>
                      </a: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chemeClr val="bg1"/>
                          </a:solidFill>
                        </a:rPr>
                        <a:t>2.4  Pearson Correlation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</a:tr>
              <a:tr h="698500">
                <a:tc>
                  <a:txBody>
                    <a:bodyPr/>
                    <a:lstStyle/>
                    <a:p>
                      <a:r>
                        <a:rPr lang="en-US" sz="2000" b="1" smtClean="0">
                          <a:solidFill>
                            <a:srgbClr val="FFFFFF"/>
                          </a:solidFill>
                        </a:rPr>
                        <a:t>2.5  Simple Linear Regression</a:t>
                      </a:r>
                      <a:endParaRPr lang="en-US" sz="2000" b="1" dirty="0">
                        <a:solidFill>
                          <a:srgbClr val="FFFFFF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7192A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192A6">
                        <a:alpha val="85000"/>
                      </a:srgbClr>
                    </a:solidFill>
                  </a:tcPr>
                </a:tc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477477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Objective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1"/>
            <a:r>
              <a:rPr lang="en-US" altLang="en-US" smtClean="0"/>
              <a:t>Explain the concepts of simple linear regression.</a:t>
            </a:r>
          </a:p>
          <a:p>
            <a:pPr lvl="1"/>
            <a:r>
              <a:rPr lang="en-US" altLang="en-US" smtClean="0"/>
              <a:t>Fit a simple linear regression using the REG procedure.</a:t>
            </a:r>
          </a:p>
          <a:p>
            <a:pPr lvl="1"/>
            <a:r>
              <a:rPr lang="en-US" altLang="en-US" smtClean="0"/>
              <a:t>Produce predicted values and confidence intervals.</a:t>
            </a:r>
          </a:p>
        </p:txBody>
      </p:sp>
    </p:spTree>
    <p:extLst>
      <p:ext uri="{BB962C8B-B14F-4D97-AF65-F5344CB8AC3E}">
        <p14:creationId xmlns:p14="http://schemas.microsoft.com/office/powerpoint/2010/main" val="7117515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Overview of Statistical Model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133360219"/>
              </p:ext>
            </p:extLst>
          </p:nvPr>
        </p:nvGraphicFramePr>
        <p:xfrm>
          <a:off x="1230454" y="877588"/>
          <a:ext cx="6674195" cy="36193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2745"/>
                <a:gridCol w="1677500"/>
                <a:gridCol w="1556747"/>
                <a:gridCol w="1617203"/>
              </a:tblGrid>
              <a:tr h="1028700">
                <a:tc>
                  <a:txBody>
                    <a:bodyPr/>
                    <a:lstStyle/>
                    <a:p>
                      <a:pPr algn="r"/>
                      <a:r>
                        <a:rPr lang="en-US" sz="1600" b="1" i="0" dirty="0" smtClean="0">
                          <a:solidFill>
                            <a:srgbClr val="FFFFFF"/>
                          </a:solidFill>
                          <a:latin typeface="Calibri" panose="020F0502020204030204" pitchFamily="34" charset="0"/>
                        </a:rPr>
                        <a:t>Type of </a:t>
                      </a:r>
                    </a:p>
                    <a:p>
                      <a:pPr algn="r"/>
                      <a:r>
                        <a:rPr lang="en-US" sz="1600" b="1" i="0" dirty="0" smtClean="0">
                          <a:solidFill>
                            <a:srgbClr val="FFFFFF"/>
                          </a:solidFill>
                          <a:latin typeface="Calibri" panose="020F0502020204030204" pitchFamily="34" charset="0"/>
                        </a:rPr>
                        <a:t>Predictors</a:t>
                      </a:r>
                    </a:p>
                    <a:p>
                      <a:pPr algn="l"/>
                      <a:r>
                        <a:rPr lang="en-US" sz="1600" b="1" i="0" dirty="0" smtClean="0">
                          <a:solidFill>
                            <a:srgbClr val="FFFFFF"/>
                          </a:solidFill>
                          <a:latin typeface="Calibri" panose="020F0502020204030204" pitchFamily="34" charset="0"/>
                        </a:rPr>
                        <a:t>Type</a:t>
                      </a:r>
                      <a:r>
                        <a:rPr lang="en-US" sz="1600" b="1" i="0" baseline="0" dirty="0" smtClean="0">
                          <a:solidFill>
                            <a:srgbClr val="FFFFFF"/>
                          </a:solidFill>
                          <a:latin typeface="Calibri" panose="020F0502020204030204" pitchFamily="34" charset="0"/>
                        </a:rPr>
                        <a:t> of </a:t>
                      </a:r>
                    </a:p>
                    <a:p>
                      <a:pPr algn="l"/>
                      <a:r>
                        <a:rPr lang="en-US" sz="1600" b="1" i="0" baseline="0" dirty="0" smtClean="0">
                          <a:solidFill>
                            <a:srgbClr val="FFFFFF"/>
                          </a:solidFill>
                          <a:latin typeface="Calibri" panose="020F0502020204030204" pitchFamily="34" charset="0"/>
                        </a:rPr>
                        <a:t>Response</a:t>
                      </a:r>
                      <a:endParaRPr lang="en-US" sz="1600" b="1" i="0" dirty="0">
                        <a:solidFill>
                          <a:srgbClr val="FFFFFF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68571" marR="68571" marT="34265" marB="3426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smtClean="0">
                          <a:solidFill>
                            <a:srgbClr val="FFFFFF"/>
                          </a:solidFill>
                          <a:latin typeface="Calibri" panose="020F0502020204030204" pitchFamily="34" charset="0"/>
                        </a:rPr>
                        <a:t>Categorical</a:t>
                      </a:r>
                      <a:endParaRPr lang="en-US" sz="2000" b="1" i="0" dirty="0">
                        <a:solidFill>
                          <a:srgbClr val="FFFFFF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68571" marR="68571" marT="34265" marB="3426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smtClean="0">
                          <a:solidFill>
                            <a:srgbClr val="FFFFFF"/>
                          </a:solidFill>
                          <a:latin typeface="Calibri" panose="020F0502020204030204" pitchFamily="34" charset="0"/>
                        </a:rPr>
                        <a:t>Continuous</a:t>
                      </a:r>
                      <a:endParaRPr lang="en-US" sz="2000" b="1" i="0" dirty="0">
                        <a:solidFill>
                          <a:srgbClr val="FFFFFF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68571" marR="68571" marT="34265" marB="3426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smtClean="0">
                          <a:solidFill>
                            <a:srgbClr val="FFFFFF"/>
                          </a:solidFill>
                          <a:latin typeface="Calibri" panose="020F0502020204030204" pitchFamily="34" charset="0"/>
                        </a:rPr>
                        <a:t>Continuous and Categorical</a:t>
                      </a:r>
                      <a:endParaRPr lang="en-US" sz="2000" b="1" i="0" dirty="0">
                        <a:solidFill>
                          <a:srgbClr val="FFFFFF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68571" marR="68571" marT="34265" marB="34265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solidFill>
                      <a:srgbClr val="003A5F"/>
                    </a:solidFill>
                  </a:tcPr>
                </a:tc>
              </a:tr>
              <a:tr h="754329">
                <a:tc>
                  <a:txBody>
                    <a:bodyPr/>
                    <a:lstStyle/>
                    <a:p>
                      <a:pPr algn="l"/>
                      <a:r>
                        <a:rPr lang="en-US" sz="2000" b="1" i="0" dirty="0" smtClean="0">
                          <a:solidFill>
                            <a:srgbClr val="FFFFFF"/>
                          </a:solidFill>
                          <a:latin typeface="Calibri" panose="020F0502020204030204" pitchFamily="34" charset="0"/>
                        </a:rPr>
                        <a:t>Continuous</a:t>
                      </a:r>
                      <a:endParaRPr lang="en-US" sz="2000" b="1" i="0" dirty="0">
                        <a:solidFill>
                          <a:srgbClr val="FFFFFF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68571" marR="68571" marT="34265" marB="3426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0" i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Analysis of Variance (ANOVA)</a:t>
                      </a:r>
                      <a:endParaRPr lang="en-US" sz="2000" b="0" i="0" dirty="0">
                        <a:solidFill>
                          <a:srgbClr val="000000"/>
                        </a:solidFill>
                        <a:latin typeface="Calibri Light" panose="020F0302020204030204" pitchFamily="34" charset="0"/>
                      </a:endParaRPr>
                    </a:p>
                  </a:txBody>
                  <a:tcPr marL="68571" marR="68571" marT="34265" marB="34265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0" i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Ordinary</a:t>
                      </a:r>
                      <a:r>
                        <a:rPr lang="en-US" sz="2000" b="0" i="0" baseline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 </a:t>
                      </a:r>
                      <a:r>
                        <a:rPr lang="en-US" sz="2000" b="0" i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Least Squares</a:t>
                      </a:r>
                      <a:r>
                        <a:rPr lang="en-US" sz="2000" b="0" i="0" baseline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 (OLS)</a:t>
                      </a:r>
                      <a:r>
                        <a:rPr lang="en-US" sz="2000" b="0" i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 Regression</a:t>
                      </a:r>
                      <a:endParaRPr lang="en-US" sz="2000" b="0" i="0" dirty="0">
                        <a:solidFill>
                          <a:srgbClr val="000000"/>
                        </a:solidFill>
                        <a:latin typeface="Calibri Light" panose="020F0302020204030204" pitchFamily="34" charset="0"/>
                      </a:endParaRPr>
                    </a:p>
                  </a:txBody>
                  <a:tcPr marL="68571" marR="68571" marT="34265" marB="34265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0" i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Analysis</a:t>
                      </a:r>
                      <a:r>
                        <a:rPr lang="en-US" sz="2000" b="0" i="0" baseline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 of Covariance (ANCOVA)</a:t>
                      </a:r>
                      <a:endParaRPr lang="en-US" sz="2000" b="0" i="0" dirty="0">
                        <a:solidFill>
                          <a:srgbClr val="000000"/>
                        </a:solidFill>
                        <a:latin typeface="Calibri Light" panose="020F0302020204030204" pitchFamily="34" charset="0"/>
                      </a:endParaRPr>
                    </a:p>
                  </a:txBody>
                  <a:tcPr marL="68571" marR="68571" marT="34265" marB="34265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</a:tr>
              <a:tr h="1097591">
                <a:tc>
                  <a:txBody>
                    <a:bodyPr/>
                    <a:lstStyle/>
                    <a:p>
                      <a:pPr algn="l"/>
                      <a:r>
                        <a:rPr lang="en-US" sz="2000" b="1" i="0" dirty="0" smtClean="0">
                          <a:solidFill>
                            <a:srgbClr val="FFFFFF"/>
                          </a:solidFill>
                          <a:latin typeface="Calibri" panose="020F0502020204030204" pitchFamily="34" charset="0"/>
                        </a:rPr>
                        <a:t>Categorical</a:t>
                      </a:r>
                      <a:endParaRPr lang="en-US" sz="2000" b="1" i="0" dirty="0">
                        <a:solidFill>
                          <a:srgbClr val="FFFFFF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68571" marR="68571" marT="34265" marB="3426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0" i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Contingency Table Analysis or</a:t>
                      </a:r>
                      <a:r>
                        <a:rPr lang="en-US" sz="2000" b="0" i="0" baseline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 Logistic Regression</a:t>
                      </a:r>
                      <a:endParaRPr lang="en-US" sz="2000" b="0" i="0" dirty="0">
                        <a:solidFill>
                          <a:srgbClr val="000000"/>
                        </a:solidFill>
                        <a:latin typeface="Calibri Light" panose="020F0302020204030204" pitchFamily="34" charset="0"/>
                      </a:endParaRPr>
                    </a:p>
                  </a:txBody>
                  <a:tcPr marL="68571" marR="68571" marT="34265" marB="34265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0" i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Logistic Regression</a:t>
                      </a:r>
                      <a:endParaRPr lang="en-US" sz="2000" b="0" i="0" dirty="0">
                        <a:solidFill>
                          <a:srgbClr val="000000"/>
                        </a:solidFill>
                        <a:latin typeface="Calibri Light" panose="020F0302020204030204" pitchFamily="34" charset="0"/>
                      </a:endParaRPr>
                    </a:p>
                  </a:txBody>
                  <a:tcPr marL="68571" marR="68571" marT="34265" marB="34265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0" i="0" dirty="0" smtClean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Logistic Regression</a:t>
                      </a:r>
                      <a:endParaRPr lang="en-US" sz="2000" b="0" i="0" dirty="0">
                        <a:solidFill>
                          <a:srgbClr val="000000"/>
                        </a:solidFill>
                        <a:latin typeface="Calibri Light" panose="020F0302020204030204" pitchFamily="34" charset="0"/>
                      </a:endParaRPr>
                    </a:p>
                  </a:txBody>
                  <a:tcPr marL="68571" marR="68571" marT="34265" marB="34265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61116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55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Overview</a:t>
            </a:r>
          </a:p>
        </p:txBody>
      </p:sp>
      <p:pic>
        <p:nvPicPr>
          <p:cNvPr id="55300" name="Picture 5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484" y="766566"/>
            <a:ext cx="6000750" cy="40005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 type="non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19410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Simple Linear Regression Analysi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dirty="0" smtClean="0"/>
              <a:t>The objectives of simple linear regression are as follows:</a:t>
            </a:r>
          </a:p>
          <a:p>
            <a:pPr lvl="1"/>
            <a:r>
              <a:rPr lang="en-US" altLang="en-US" dirty="0" smtClean="0"/>
              <a:t>assess the significance of the predictor variable in explaining the variability or behavior of the response variable</a:t>
            </a:r>
          </a:p>
          <a:p>
            <a:pPr lvl="1"/>
            <a:r>
              <a:rPr lang="en-US" altLang="en-US" dirty="0" smtClean="0"/>
              <a:t>predict the values of the response variable given the values of the predictor variable</a:t>
            </a:r>
          </a:p>
        </p:txBody>
      </p:sp>
    </p:spTree>
    <p:extLst>
      <p:ext uri="{BB962C8B-B14F-4D97-AF65-F5344CB8AC3E}">
        <p14:creationId xmlns:p14="http://schemas.microsoft.com/office/powerpoint/2010/main" val="24251820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65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Simple Linear Regression Model</a:t>
            </a:r>
            <a:br>
              <a:rPr lang="en-US" altLang="en-US" smtClean="0"/>
            </a:br>
            <a:endParaRPr lang="en-US" altLang="en-US" smtClean="0"/>
          </a:p>
        </p:txBody>
      </p:sp>
      <p:sp>
        <p:nvSpPr>
          <p:cNvPr id="59396" name="Rectangle 45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405312" y="3333750"/>
            <a:ext cx="5954" cy="26194"/>
          </a:xfrm>
          <a:prstGeom prst="rect">
            <a:avLst/>
          </a:prstGeom>
          <a:solidFill>
            <a:srgbClr val="7766A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59397" name="Rectangle 6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79997" y="867966"/>
            <a:ext cx="5372100" cy="3829050"/>
          </a:xfrm>
          <a:prstGeom prst="rect">
            <a:avLst/>
          </a:prstGeom>
          <a:solidFill>
            <a:srgbClr val="FFFF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pic>
        <p:nvPicPr>
          <p:cNvPr id="59398" name="Picture 6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747" y="982267"/>
            <a:ext cx="4800600" cy="3601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</p:pic>
      <p:sp>
        <p:nvSpPr>
          <p:cNvPr id="59399" name="TextBox 68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794397" y="3782616"/>
            <a:ext cx="400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800" b="1">
                <a:solidFill>
                  <a:srgbClr val="006600"/>
                </a:solidFill>
                <a:latin typeface="Symbol" panose="05050102010706020507" pitchFamily="18" charset="2"/>
              </a:rPr>
              <a:t>b</a:t>
            </a:r>
            <a:r>
              <a:rPr lang="en-US" altLang="en-US" sz="1800" b="1" baseline="-25000">
                <a:solidFill>
                  <a:srgbClr val="006600"/>
                </a:solidFill>
              </a:rPr>
              <a:t>0</a:t>
            </a:r>
          </a:p>
        </p:txBody>
      </p:sp>
      <p:cxnSp>
        <p:nvCxnSpPr>
          <p:cNvPr id="59400" name="Straight Connector 74"/>
          <p:cNvCxnSpPr>
            <a:cxnSpLocks noChangeShapeType="1"/>
          </p:cNvCxnSpPr>
          <p:nvPr/>
        </p:nvCxnSpPr>
        <p:spPr bwMode="auto">
          <a:xfrm>
            <a:off x="3994547" y="2811067"/>
            <a:ext cx="1085850" cy="1190"/>
          </a:xfrm>
          <a:prstGeom prst="line">
            <a:avLst/>
          </a:prstGeom>
          <a:noFill/>
          <a:ln w="28575" algn="ctr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401" name="Straight Connector 76"/>
          <p:cNvCxnSpPr>
            <a:cxnSpLocks noChangeShapeType="1"/>
          </p:cNvCxnSpPr>
          <p:nvPr/>
        </p:nvCxnSpPr>
        <p:spPr bwMode="auto">
          <a:xfrm rot="5400000" flipH="1" flipV="1">
            <a:off x="4764882" y="2496741"/>
            <a:ext cx="629840" cy="1191"/>
          </a:xfrm>
          <a:prstGeom prst="line">
            <a:avLst/>
          </a:prstGeom>
          <a:noFill/>
          <a:ln w="28575" algn="ctr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402" name="Right Brace 84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2565797" y="3725466"/>
            <a:ext cx="171450" cy="514350"/>
          </a:xfrm>
          <a:prstGeom prst="rightBrace">
            <a:avLst>
              <a:gd name="adj1" fmla="val 28972"/>
              <a:gd name="adj2" fmla="val 50000"/>
            </a:avLst>
          </a:prstGeom>
          <a:noFill/>
          <a:ln w="28575" algn="ctr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en-US" sz="1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03" name="Right Brace 86"/>
          <p:cNvSpPr>
            <a:spLocks/>
          </p:cNvSpPr>
          <p:nvPr>
            <p:custDataLst>
              <p:tags r:id="rId6"/>
            </p:custDataLst>
          </p:nvPr>
        </p:nvSpPr>
        <p:spPr bwMode="auto">
          <a:xfrm>
            <a:off x="5080397" y="2182416"/>
            <a:ext cx="171450" cy="628650"/>
          </a:xfrm>
          <a:prstGeom prst="rightBrace">
            <a:avLst>
              <a:gd name="adj1" fmla="val 28977"/>
              <a:gd name="adj2" fmla="val 50000"/>
            </a:avLst>
          </a:prstGeom>
          <a:noFill/>
          <a:ln w="2857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en-US" sz="1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04" name="Right Brace 87"/>
          <p:cNvSpPr>
            <a:spLocks/>
          </p:cNvSpPr>
          <p:nvPr>
            <p:custDataLst>
              <p:tags r:id="rId7"/>
            </p:custDataLst>
          </p:nvPr>
        </p:nvSpPr>
        <p:spPr bwMode="auto">
          <a:xfrm rot="5400000">
            <a:off x="4451747" y="2353866"/>
            <a:ext cx="171450" cy="1085850"/>
          </a:xfrm>
          <a:prstGeom prst="rightBrace">
            <a:avLst>
              <a:gd name="adj1" fmla="val 28969"/>
              <a:gd name="adj2" fmla="val 50000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en-US" sz="1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" name="TextBox 88"/>
          <p:cNvSpPr txBox="1"/>
          <p:nvPr>
            <p:custDataLst>
              <p:tags r:id="rId8"/>
            </p:custDataLst>
          </p:nvPr>
        </p:nvSpPr>
        <p:spPr>
          <a:xfrm>
            <a:off x="4165997" y="2925366"/>
            <a:ext cx="8001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800" b="1" dirty="0">
                <a:latin typeface="+mn-lt"/>
              </a:rPr>
              <a:t>1 unit</a:t>
            </a:r>
            <a:endParaRPr lang="en-US" sz="1800" b="1" baseline="-25000" dirty="0">
              <a:latin typeface="+mn-lt"/>
            </a:endParaRPr>
          </a:p>
        </p:txBody>
      </p:sp>
      <p:sp>
        <p:nvSpPr>
          <p:cNvPr id="59406" name="TextBox 8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308997" y="2296716"/>
            <a:ext cx="10287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800" b="1" dirty="0">
                <a:solidFill>
                  <a:srgbClr val="7030A0"/>
                </a:solidFill>
                <a:latin typeface="Symbol" panose="05050102010706020507" pitchFamily="18" charset="2"/>
              </a:rPr>
              <a:t>b</a:t>
            </a:r>
            <a:r>
              <a:rPr lang="en-US" altLang="en-US" sz="1800" b="1" baseline="-25000" dirty="0">
                <a:solidFill>
                  <a:srgbClr val="7030A0"/>
                </a:solidFill>
              </a:rPr>
              <a:t>1</a:t>
            </a:r>
            <a:r>
              <a:rPr lang="en-US" altLang="en-US" sz="1800" b="1" dirty="0">
                <a:solidFill>
                  <a:srgbClr val="7030A0"/>
                </a:solidFill>
              </a:rPr>
              <a:t> </a:t>
            </a:r>
            <a:r>
              <a:rPr lang="en-US" altLang="en-US" sz="1800" b="1" dirty="0">
                <a:solidFill>
                  <a:srgbClr val="7030A0"/>
                </a:solidFill>
                <a:latin typeface="+mj-lt"/>
              </a:rPr>
              <a:t>units</a:t>
            </a:r>
            <a:endParaRPr lang="en-US" altLang="en-US" sz="1800" b="1" baseline="-25000" dirty="0">
              <a:solidFill>
                <a:srgbClr val="7030A0"/>
              </a:solidFill>
              <a:latin typeface="+mj-lt"/>
            </a:endParaRPr>
          </a:p>
        </p:txBody>
      </p:sp>
      <p:sp>
        <p:nvSpPr>
          <p:cNvPr id="59407" name="TextBox 9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 rot="-1815659">
            <a:off x="5137547" y="1382793"/>
            <a:ext cx="10096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800" b="1">
                <a:solidFill>
                  <a:srgbClr val="006600"/>
                </a:solidFill>
                <a:latin typeface="Symbol" panose="05050102010706020507" pitchFamily="18" charset="2"/>
              </a:rPr>
              <a:t>b</a:t>
            </a:r>
            <a:r>
              <a:rPr lang="en-US" altLang="en-US" sz="1800" b="1" baseline="-25000">
                <a:solidFill>
                  <a:srgbClr val="006600"/>
                </a:solidFill>
              </a:rPr>
              <a:t>0</a:t>
            </a:r>
            <a:r>
              <a:rPr lang="en-US" altLang="en-US" sz="1800" b="1" baseline="-25000">
                <a:solidFill>
                  <a:schemeClr val="tx1"/>
                </a:solidFill>
              </a:rPr>
              <a:t> </a:t>
            </a:r>
            <a:r>
              <a:rPr lang="en-US" altLang="en-US" sz="1800" b="1">
                <a:solidFill>
                  <a:schemeClr val="tx1"/>
                </a:solidFill>
              </a:rPr>
              <a:t>+ </a:t>
            </a:r>
            <a:r>
              <a:rPr lang="en-US" altLang="en-US" sz="1800" b="1">
                <a:solidFill>
                  <a:srgbClr val="7030A0"/>
                </a:solidFill>
                <a:latin typeface="Symbol" panose="05050102010706020507" pitchFamily="18" charset="2"/>
              </a:rPr>
              <a:t>b</a:t>
            </a:r>
            <a:r>
              <a:rPr lang="en-US" altLang="en-US" sz="1800" b="1" baseline="-25000">
                <a:solidFill>
                  <a:srgbClr val="7030A0"/>
                </a:solidFill>
              </a:rPr>
              <a:t>1</a:t>
            </a:r>
            <a:r>
              <a:rPr lang="en-US" altLang="en-US" sz="1800" b="1">
                <a:solidFill>
                  <a:schemeClr val="tx1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8764857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87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Ordinary Least Squares (OLS) Regression</a:t>
            </a:r>
            <a:endParaRPr lang="en-US" altLang="en-US" dirty="0" smtClean="0"/>
          </a:p>
        </p:txBody>
      </p:sp>
      <p:sp>
        <p:nvSpPr>
          <p:cNvPr id="60420" name="Rectangle 68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74044" y="867966"/>
            <a:ext cx="5372100" cy="3829050"/>
          </a:xfrm>
          <a:prstGeom prst="rect">
            <a:avLst/>
          </a:prstGeom>
          <a:solidFill>
            <a:srgbClr val="FFFF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pic>
        <p:nvPicPr>
          <p:cNvPr id="60421" name="Picture 28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747" y="981075"/>
            <a:ext cx="4800600" cy="3601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</p:pic>
      <p:sp>
        <p:nvSpPr>
          <p:cNvPr id="290" name="TextBox 289"/>
          <p:cNvSpPr txBox="1"/>
          <p:nvPr>
            <p:custDataLst>
              <p:tags r:id="rId3"/>
            </p:custDataLst>
          </p:nvPr>
        </p:nvSpPr>
        <p:spPr bwMode="auto">
          <a:xfrm>
            <a:off x="5384006" y="2470548"/>
            <a:ext cx="1525191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800" b="1" dirty="0">
                <a:solidFill>
                  <a:srgbClr val="002060"/>
                </a:solidFill>
                <a:latin typeface="+mn-lt"/>
              </a:rPr>
              <a:t>Y=</a:t>
            </a:r>
            <a:r>
              <a:rPr lang="en-US" sz="1800" b="1" dirty="0">
                <a:solidFill>
                  <a:srgbClr val="002060"/>
                </a:solidFill>
                <a:latin typeface="Symbol" pitchFamily="18" charset="2"/>
              </a:rPr>
              <a:t>b</a:t>
            </a:r>
            <a:r>
              <a:rPr lang="en-US" sz="1800" b="1" baseline="-25000" dirty="0">
                <a:solidFill>
                  <a:srgbClr val="002060"/>
                </a:solidFill>
                <a:latin typeface="Arial"/>
              </a:rPr>
              <a:t>0</a:t>
            </a:r>
            <a:r>
              <a:rPr lang="en-US" sz="1800" b="1" dirty="0">
                <a:solidFill>
                  <a:srgbClr val="002060"/>
                </a:solidFill>
                <a:latin typeface="Arial"/>
              </a:rPr>
              <a:t>+</a:t>
            </a:r>
            <a:r>
              <a:rPr lang="en-US" sz="1800" b="1" dirty="0">
                <a:solidFill>
                  <a:srgbClr val="002060"/>
                </a:solidFill>
                <a:latin typeface="Symbol" pitchFamily="18" charset="2"/>
              </a:rPr>
              <a:t>b</a:t>
            </a:r>
            <a:r>
              <a:rPr lang="en-US" sz="1800" b="1" baseline="-25000" dirty="0">
                <a:solidFill>
                  <a:srgbClr val="002060"/>
                </a:solidFill>
                <a:latin typeface="Arial"/>
              </a:rPr>
              <a:t>1</a:t>
            </a:r>
            <a:r>
              <a:rPr lang="en-US" sz="1800" b="1" dirty="0">
                <a:solidFill>
                  <a:srgbClr val="002060"/>
                </a:solidFill>
                <a:latin typeface="Arial"/>
              </a:rPr>
              <a:t>X</a:t>
            </a:r>
          </a:p>
          <a:p>
            <a:pPr eaLnBrk="1" hangingPunct="1">
              <a:defRPr/>
            </a:pPr>
            <a:r>
              <a:rPr lang="en-US" sz="1500" b="1" dirty="0">
                <a:solidFill>
                  <a:srgbClr val="002060"/>
                </a:solidFill>
                <a:latin typeface="+mj-lt"/>
              </a:rPr>
              <a:t>Regression Best Fit Line</a:t>
            </a:r>
          </a:p>
        </p:txBody>
      </p:sp>
      <p:cxnSp>
        <p:nvCxnSpPr>
          <p:cNvPr id="60423" name="Straight Connector 298"/>
          <p:cNvCxnSpPr>
            <a:cxnSpLocks noChangeShapeType="1"/>
          </p:cNvCxnSpPr>
          <p:nvPr/>
        </p:nvCxnSpPr>
        <p:spPr bwMode="auto">
          <a:xfrm flipV="1">
            <a:off x="2565797" y="1153716"/>
            <a:ext cx="4114800" cy="2800350"/>
          </a:xfrm>
          <a:prstGeom prst="line">
            <a:avLst/>
          </a:prstGeom>
          <a:noFill/>
          <a:ln w="19050" algn="ctr">
            <a:solidFill>
              <a:srgbClr val="990033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24" name="Rectangle 299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994547" y="1096566"/>
            <a:ext cx="14287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500" b="1" dirty="0">
                <a:solidFill>
                  <a:srgbClr val="990033"/>
                </a:solidFill>
                <a:latin typeface="+mj-lt"/>
              </a:rPr>
              <a:t>Unknown Relationship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800" b="1" dirty="0">
                <a:solidFill>
                  <a:srgbClr val="990033"/>
                </a:solidFill>
              </a:rPr>
              <a:t>Y=</a:t>
            </a:r>
            <a:r>
              <a:rPr lang="en-US" altLang="en-US" sz="1800" b="1" dirty="0">
                <a:solidFill>
                  <a:srgbClr val="990033"/>
                </a:solidFill>
                <a:latin typeface="Symbol" panose="05050102010706020507" pitchFamily="18" charset="2"/>
              </a:rPr>
              <a:t>b</a:t>
            </a:r>
            <a:r>
              <a:rPr lang="en-US" altLang="en-US" sz="1800" b="1" baseline="-25000" dirty="0">
                <a:solidFill>
                  <a:srgbClr val="990033"/>
                </a:solidFill>
              </a:rPr>
              <a:t>0</a:t>
            </a:r>
            <a:r>
              <a:rPr lang="en-US" altLang="en-US" sz="1800" b="1" dirty="0">
                <a:solidFill>
                  <a:srgbClr val="990033"/>
                </a:solidFill>
              </a:rPr>
              <a:t>+</a:t>
            </a:r>
            <a:r>
              <a:rPr lang="en-US" altLang="en-US" sz="1800" b="1" dirty="0">
                <a:solidFill>
                  <a:srgbClr val="990033"/>
                </a:solidFill>
                <a:latin typeface="Symbol" panose="05050102010706020507" pitchFamily="18" charset="2"/>
              </a:rPr>
              <a:t>b</a:t>
            </a:r>
            <a:r>
              <a:rPr lang="en-US" altLang="en-US" sz="1800" b="1" baseline="-25000" dirty="0">
                <a:solidFill>
                  <a:srgbClr val="990033"/>
                </a:solidFill>
              </a:rPr>
              <a:t>1</a:t>
            </a:r>
            <a:r>
              <a:rPr lang="en-US" altLang="en-US" sz="1800" b="1" dirty="0">
                <a:solidFill>
                  <a:srgbClr val="990033"/>
                </a:solidFill>
              </a:rPr>
              <a:t>X</a:t>
            </a:r>
          </a:p>
        </p:txBody>
      </p:sp>
      <p:cxnSp>
        <p:nvCxnSpPr>
          <p:cNvPr id="60425" name="Straight Arrow Connector 301"/>
          <p:cNvCxnSpPr>
            <a:cxnSpLocks noChangeShapeType="1"/>
          </p:cNvCxnSpPr>
          <p:nvPr/>
        </p:nvCxnSpPr>
        <p:spPr bwMode="auto">
          <a:xfrm>
            <a:off x="5423297" y="1496617"/>
            <a:ext cx="628650" cy="1190"/>
          </a:xfrm>
          <a:prstGeom prst="straightConnector1">
            <a:avLst/>
          </a:prstGeom>
          <a:noFill/>
          <a:ln w="19050" algn="ctr">
            <a:solidFill>
              <a:srgbClr val="990033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426" name="Straight Arrow Connector 305"/>
          <p:cNvCxnSpPr>
            <a:cxnSpLocks noChangeShapeType="1"/>
          </p:cNvCxnSpPr>
          <p:nvPr/>
        </p:nvCxnSpPr>
        <p:spPr bwMode="auto">
          <a:xfrm rot="16200000" flipV="1">
            <a:off x="4994672" y="2439591"/>
            <a:ext cx="457200" cy="285750"/>
          </a:xfrm>
          <a:prstGeom prst="straightConnector1">
            <a:avLst/>
          </a:prstGeom>
          <a:noFill/>
          <a:ln w="19050" algn="ctr">
            <a:solidFill>
              <a:srgbClr val="00206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27" name="Rectangle 31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680098" y="1953816"/>
            <a:ext cx="856709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800" b="1" dirty="0">
                <a:solidFill>
                  <a:srgbClr val="006600"/>
                </a:solidFill>
              </a:rPr>
              <a:t> </a:t>
            </a:r>
            <a:r>
              <a:rPr lang="en-US" altLang="en-US" sz="600" b="1" dirty="0">
                <a:solidFill>
                  <a:srgbClr val="006600"/>
                </a:solidFill>
              </a:rPr>
              <a:t> </a:t>
            </a:r>
            <a:r>
              <a:rPr lang="en-US" altLang="en-US" sz="1800" b="1" dirty="0">
                <a:solidFill>
                  <a:srgbClr val="006600"/>
                </a:solidFill>
              </a:rPr>
              <a:t>Y – Y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500" b="1" dirty="0">
                <a:solidFill>
                  <a:srgbClr val="006600"/>
                </a:solidFill>
                <a:latin typeface="+mj-lt"/>
              </a:rPr>
              <a:t>Residual</a:t>
            </a:r>
            <a:endParaRPr lang="en-US" altLang="en-US" sz="1500" dirty="0">
              <a:solidFill>
                <a:srgbClr val="006600"/>
              </a:solidFill>
              <a:latin typeface="+mj-lt"/>
            </a:endParaRPr>
          </a:p>
        </p:txBody>
      </p:sp>
      <p:cxnSp>
        <p:nvCxnSpPr>
          <p:cNvPr id="60428" name="Straight Arrow Connector 317"/>
          <p:cNvCxnSpPr>
            <a:cxnSpLocks noChangeShapeType="1"/>
            <a:stCxn id="60427" idx="2"/>
          </p:cNvCxnSpPr>
          <p:nvPr/>
        </p:nvCxnSpPr>
        <p:spPr bwMode="auto">
          <a:xfrm>
            <a:off x="3108453" y="2553980"/>
            <a:ext cx="314594" cy="199936"/>
          </a:xfrm>
          <a:prstGeom prst="straightConnector1">
            <a:avLst/>
          </a:prstGeom>
          <a:noFill/>
          <a:ln w="19050" algn="ctr">
            <a:solidFill>
              <a:srgbClr val="00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29" name="Left Brace 319"/>
          <p:cNvSpPr>
            <a:spLocks/>
          </p:cNvSpPr>
          <p:nvPr>
            <p:custDataLst>
              <p:tags r:id="rId6"/>
            </p:custDataLst>
          </p:nvPr>
        </p:nvSpPr>
        <p:spPr bwMode="auto">
          <a:xfrm>
            <a:off x="3365897" y="2582466"/>
            <a:ext cx="171450" cy="5715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 algn="ctr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en-US" sz="1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30" name="TextBox 1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170635" y="1829991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</a:p>
        </p:txBody>
      </p:sp>
      <p:sp>
        <p:nvSpPr>
          <p:cNvPr id="60431" name="TextBox 20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399485" y="2344341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</a:p>
        </p:txBody>
      </p:sp>
      <p:sp>
        <p:nvSpPr>
          <p:cNvPr id="60432" name="TextBox 21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657850" y="2344341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</a:p>
        </p:txBody>
      </p:sp>
      <p:sp>
        <p:nvSpPr>
          <p:cNvPr id="60433" name="TextBox 22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000750" y="2344341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</a:p>
        </p:txBody>
      </p:sp>
    </p:spTree>
    <p:extLst>
      <p:ext uri="{BB962C8B-B14F-4D97-AF65-F5344CB8AC3E}">
        <p14:creationId xmlns:p14="http://schemas.microsoft.com/office/powerpoint/2010/main" val="38329174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743" y="857250"/>
            <a:ext cx="5132515" cy="3880821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24578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No Association – Categorical Predictor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44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The Baseline Model (Null Hypothesis)</a:t>
            </a:r>
            <a:endParaRPr lang="en-US" altLang="en-US" dirty="0" smtClean="0"/>
          </a:p>
        </p:txBody>
      </p:sp>
      <p:sp>
        <p:nvSpPr>
          <p:cNvPr id="61444" name="Rectangle 68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78806" y="867966"/>
            <a:ext cx="5372100" cy="3829050"/>
          </a:xfrm>
          <a:prstGeom prst="rect">
            <a:avLst/>
          </a:prstGeom>
          <a:solidFill>
            <a:srgbClr val="FFFF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pic>
        <p:nvPicPr>
          <p:cNvPr id="61445" name="Picture 5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0510" y="982267"/>
            <a:ext cx="4800600" cy="3601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</p:pic>
      <p:sp>
        <p:nvSpPr>
          <p:cNvPr id="61446" name="TextBox 51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971110" y="2296716"/>
            <a:ext cx="285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cy-GB" altLang="en-US" sz="1800" b="1">
                <a:solidFill>
                  <a:schemeClr val="tx1"/>
                </a:solidFill>
                <a:cs typeface="Arial" panose="020B0604020202020204" pitchFamily="34" charset="0"/>
              </a:rPr>
              <a:t>¯</a:t>
            </a:r>
            <a:endParaRPr lang="en-US" altLang="en-US" sz="1800" b="1">
              <a:solidFill>
                <a:schemeClr val="tx1"/>
              </a:solidFill>
              <a:latin typeface="MS Reference 1" pitchFamily="2" charset="2"/>
              <a:cs typeface="Arial" panose="020B0604020202020204" pitchFamily="34" charset="0"/>
            </a:endParaRPr>
          </a:p>
        </p:txBody>
      </p:sp>
      <p:sp>
        <p:nvSpPr>
          <p:cNvPr id="61447" name="Rectangle 51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971110" y="2353866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800" b="1" dirty="0">
                <a:solidFill>
                  <a:schemeClr val="tx2"/>
                </a:solidFill>
              </a:rPr>
              <a:t>Y</a:t>
            </a:r>
            <a:endParaRPr lang="en-US" altLang="en-US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3330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77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Explained versus Unexplained Variability</a:t>
            </a:r>
            <a:br>
              <a:rPr lang="en-US" altLang="en-US" smtClean="0"/>
            </a:br>
            <a:endParaRPr lang="en-US" altLang="en-US" smtClean="0"/>
          </a:p>
        </p:txBody>
      </p:sp>
      <p:sp>
        <p:nvSpPr>
          <p:cNvPr id="62468" name="Rectangle 68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63329" y="867966"/>
            <a:ext cx="5372100" cy="3829050"/>
          </a:xfrm>
          <a:prstGeom prst="rect">
            <a:avLst/>
          </a:prstGeom>
          <a:solidFill>
            <a:srgbClr val="FFFF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pic>
        <p:nvPicPr>
          <p:cNvPr id="62469" name="Picture 279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747" y="982267"/>
            <a:ext cx="4800600" cy="3601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</p:pic>
      <p:sp>
        <p:nvSpPr>
          <p:cNvPr id="62470" name="Rectangle 28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938962" y="2525316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800" b="1">
                <a:solidFill>
                  <a:schemeClr val="tx1"/>
                </a:solidFill>
              </a:rPr>
              <a:t>Y</a:t>
            </a: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62471" name="TextBox 28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938963" y="2468166"/>
            <a:ext cx="285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cy-GB" altLang="en-US" sz="1800" b="1">
                <a:solidFill>
                  <a:schemeClr val="tx1"/>
                </a:solidFill>
                <a:cs typeface="Arial" panose="020B0604020202020204" pitchFamily="34" charset="0"/>
              </a:rPr>
              <a:t>¯</a:t>
            </a:r>
            <a:endParaRPr lang="en-US" altLang="en-US" sz="1800" b="1">
              <a:solidFill>
                <a:schemeClr val="tx1"/>
              </a:solidFill>
              <a:latin typeface="MS Reference 1" pitchFamily="2" charset="2"/>
              <a:cs typeface="Arial" panose="020B0604020202020204" pitchFamily="34" charset="0"/>
            </a:endParaRPr>
          </a:p>
        </p:txBody>
      </p:sp>
      <p:sp>
        <p:nvSpPr>
          <p:cNvPr id="285" name="TextBox 284"/>
          <p:cNvSpPr txBox="1"/>
          <p:nvPr>
            <p:custDataLst>
              <p:tags r:id="rId5"/>
            </p:custDataLst>
          </p:nvPr>
        </p:nvSpPr>
        <p:spPr bwMode="auto">
          <a:xfrm>
            <a:off x="4193381" y="3596879"/>
            <a:ext cx="1525191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800" b="1" dirty="0">
                <a:solidFill>
                  <a:srgbClr val="002060"/>
                </a:solidFill>
                <a:latin typeface="+mn-lt"/>
              </a:rPr>
              <a:t>Y=</a:t>
            </a:r>
            <a:r>
              <a:rPr lang="en-US" sz="1800" b="1" dirty="0">
                <a:solidFill>
                  <a:srgbClr val="002060"/>
                </a:solidFill>
                <a:latin typeface="Symbol" pitchFamily="18" charset="2"/>
              </a:rPr>
              <a:t>b</a:t>
            </a:r>
            <a:r>
              <a:rPr lang="en-US" sz="1800" b="1" baseline="-25000" dirty="0">
                <a:solidFill>
                  <a:srgbClr val="002060"/>
                </a:solidFill>
                <a:latin typeface="Arial"/>
              </a:rPr>
              <a:t>0</a:t>
            </a:r>
            <a:r>
              <a:rPr lang="en-US" sz="1800" b="1" dirty="0">
                <a:solidFill>
                  <a:srgbClr val="002060"/>
                </a:solidFill>
                <a:latin typeface="Arial"/>
              </a:rPr>
              <a:t>+</a:t>
            </a:r>
            <a:r>
              <a:rPr lang="en-US" sz="1800" b="1" dirty="0">
                <a:solidFill>
                  <a:srgbClr val="002060"/>
                </a:solidFill>
                <a:latin typeface="Symbol" pitchFamily="18" charset="2"/>
              </a:rPr>
              <a:t>b</a:t>
            </a:r>
            <a:r>
              <a:rPr lang="en-US" sz="1800" b="1" baseline="-25000" dirty="0">
                <a:solidFill>
                  <a:srgbClr val="002060"/>
                </a:solidFill>
                <a:latin typeface="Arial"/>
              </a:rPr>
              <a:t>1</a:t>
            </a:r>
            <a:r>
              <a:rPr lang="en-US" sz="1800" b="1" dirty="0">
                <a:solidFill>
                  <a:srgbClr val="002060"/>
                </a:solidFill>
                <a:latin typeface="Arial"/>
              </a:rPr>
              <a:t>X</a:t>
            </a:r>
          </a:p>
        </p:txBody>
      </p:sp>
      <p:cxnSp>
        <p:nvCxnSpPr>
          <p:cNvPr id="62473" name="Straight Arrow Connector 288"/>
          <p:cNvCxnSpPr>
            <a:cxnSpLocks noChangeShapeType="1"/>
          </p:cNvCxnSpPr>
          <p:nvPr/>
        </p:nvCxnSpPr>
        <p:spPr bwMode="auto">
          <a:xfrm rot="16200000" flipV="1">
            <a:off x="3573066" y="3429000"/>
            <a:ext cx="685800" cy="342900"/>
          </a:xfrm>
          <a:prstGeom prst="straightConnector1">
            <a:avLst/>
          </a:prstGeom>
          <a:noFill/>
          <a:ln w="19050" algn="ctr">
            <a:solidFill>
              <a:srgbClr val="00206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1" name="TextBox 290"/>
          <p:cNvSpPr txBox="1"/>
          <p:nvPr>
            <p:custDataLst>
              <p:tags r:id="rId6"/>
            </p:custDataLst>
          </p:nvPr>
        </p:nvSpPr>
        <p:spPr bwMode="auto">
          <a:xfrm>
            <a:off x="2908697" y="2982516"/>
            <a:ext cx="171450" cy="3231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500" dirty="0">
                <a:latin typeface="+mn-lt"/>
              </a:rPr>
              <a:t>*</a:t>
            </a:r>
          </a:p>
        </p:txBody>
      </p:sp>
      <p:sp>
        <p:nvSpPr>
          <p:cNvPr id="62475" name="Left Brace 291"/>
          <p:cNvSpPr>
            <a:spLocks/>
          </p:cNvSpPr>
          <p:nvPr>
            <p:custDataLst>
              <p:tags r:id="rId7"/>
            </p:custDataLst>
          </p:nvPr>
        </p:nvSpPr>
        <p:spPr bwMode="auto">
          <a:xfrm rot="10800000">
            <a:off x="6343650" y="1191816"/>
            <a:ext cx="171450" cy="358378"/>
          </a:xfrm>
          <a:prstGeom prst="leftBrace">
            <a:avLst>
              <a:gd name="adj1" fmla="val 70547"/>
              <a:gd name="adj2" fmla="val 50000"/>
            </a:avLst>
          </a:prstGeom>
          <a:noFill/>
          <a:ln w="28575" algn="ctr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en-US" sz="1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76" name="Left Brace 292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6172200" y="1182292"/>
            <a:ext cx="171450" cy="1458515"/>
          </a:xfrm>
          <a:prstGeom prst="leftBrace">
            <a:avLst>
              <a:gd name="adj1" fmla="val 49978"/>
              <a:gd name="adj2" fmla="val 50000"/>
            </a:avLst>
          </a:prstGeom>
          <a:noFill/>
          <a:ln w="2857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en-US" sz="1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77" name="Left Brace 293"/>
          <p:cNvSpPr>
            <a:spLocks/>
          </p:cNvSpPr>
          <p:nvPr>
            <p:custDataLst>
              <p:tags r:id="rId9"/>
            </p:custDataLst>
          </p:nvPr>
        </p:nvSpPr>
        <p:spPr bwMode="auto">
          <a:xfrm rot="10800000">
            <a:off x="6343650" y="1550194"/>
            <a:ext cx="171450" cy="1085850"/>
          </a:xfrm>
          <a:prstGeom prst="leftBrace">
            <a:avLst>
              <a:gd name="adj1" fmla="val 49992"/>
              <a:gd name="adj2" fmla="val 50000"/>
            </a:avLst>
          </a:prstGeom>
          <a:noFill/>
          <a:ln w="28575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en-US" sz="1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78" name="TextBox 294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908697" y="2065735"/>
            <a:ext cx="7715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  <a:latin typeface="+mj-lt"/>
              </a:rPr>
              <a:t>Total</a:t>
            </a:r>
          </a:p>
        </p:txBody>
      </p:sp>
      <p:sp>
        <p:nvSpPr>
          <p:cNvPr id="296" name="TextBox 295"/>
          <p:cNvSpPr txBox="1"/>
          <p:nvPr>
            <p:custDataLst>
              <p:tags r:id="rId11"/>
            </p:custDataLst>
          </p:nvPr>
        </p:nvSpPr>
        <p:spPr bwMode="auto">
          <a:xfrm>
            <a:off x="5470922" y="2936081"/>
            <a:ext cx="12727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1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Explained</a:t>
            </a:r>
          </a:p>
        </p:txBody>
      </p:sp>
      <p:sp>
        <p:nvSpPr>
          <p:cNvPr id="62480" name="TextBox 297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927872" y="1197769"/>
            <a:ext cx="1543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800" b="1">
                <a:solidFill>
                  <a:srgbClr val="006600"/>
                </a:solidFill>
              </a:rPr>
              <a:t>Unexplained</a:t>
            </a:r>
          </a:p>
        </p:txBody>
      </p:sp>
      <p:cxnSp>
        <p:nvCxnSpPr>
          <p:cNvPr id="62481" name="Straight Arrow Connector 299"/>
          <p:cNvCxnSpPr>
            <a:cxnSpLocks noChangeShapeType="1"/>
          </p:cNvCxnSpPr>
          <p:nvPr/>
        </p:nvCxnSpPr>
        <p:spPr bwMode="auto">
          <a:xfrm flipV="1">
            <a:off x="5470922" y="1379935"/>
            <a:ext cx="942975" cy="15478"/>
          </a:xfrm>
          <a:prstGeom prst="straightConnector1">
            <a:avLst/>
          </a:prstGeom>
          <a:noFill/>
          <a:ln w="19050" algn="ctr">
            <a:solidFill>
              <a:srgbClr val="00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482" name="Straight Arrow Connector 301"/>
          <p:cNvCxnSpPr>
            <a:cxnSpLocks noChangeShapeType="1"/>
          </p:cNvCxnSpPr>
          <p:nvPr/>
        </p:nvCxnSpPr>
        <p:spPr bwMode="auto">
          <a:xfrm flipH="1" flipV="1">
            <a:off x="6515100" y="2093119"/>
            <a:ext cx="228600" cy="921544"/>
          </a:xfrm>
          <a:prstGeom prst="straightConnector1">
            <a:avLst/>
          </a:prstGeom>
          <a:noFill/>
          <a:ln w="19050" algn="ctr">
            <a:solidFill>
              <a:srgbClr val="0070C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483" name="Straight Arrow Connector 302"/>
          <p:cNvCxnSpPr>
            <a:cxnSpLocks noChangeShapeType="1"/>
          </p:cNvCxnSpPr>
          <p:nvPr/>
        </p:nvCxnSpPr>
        <p:spPr bwMode="auto">
          <a:xfrm flipV="1">
            <a:off x="3771900" y="1912144"/>
            <a:ext cx="2400300" cy="327422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2484" name="TextBox 23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481512" y="3486150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</a:p>
        </p:txBody>
      </p:sp>
      <p:sp>
        <p:nvSpPr>
          <p:cNvPr id="62485" name="TextBox 24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199335" y="3486150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</a:p>
        </p:txBody>
      </p:sp>
      <p:sp>
        <p:nvSpPr>
          <p:cNvPr id="62486" name="TextBox 2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819650" y="3489722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</a:p>
        </p:txBody>
      </p:sp>
    </p:spTree>
    <p:extLst>
      <p:ext uri="{BB962C8B-B14F-4D97-AF65-F5344CB8AC3E}">
        <p14:creationId xmlns:p14="http://schemas.microsoft.com/office/powerpoint/2010/main" val="17946679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Model Hypothesis Test</a:t>
            </a:r>
          </a:p>
        </p:txBody>
      </p:sp>
      <p:sp>
        <p:nvSpPr>
          <p:cNvPr id="63491" name="Rectangle 11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dirty="0" smtClean="0"/>
              <a:t>Null Hypothesis:</a:t>
            </a:r>
          </a:p>
          <a:p>
            <a:pPr lvl="1"/>
            <a:r>
              <a:rPr lang="en-US" altLang="en-US" dirty="0" smtClean="0"/>
              <a:t>The simple linear regression model does not fit the data better than the baseline model.</a:t>
            </a:r>
          </a:p>
          <a:p>
            <a:pPr lvl="1"/>
            <a:r>
              <a:rPr lang="en-US" altLang="en-US" dirty="0" smtClean="0">
                <a:sym typeface="Symbol" panose="05050102010706020507" pitchFamily="18" charset="2"/>
              </a:rPr>
              <a:t>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1</a:t>
            </a:r>
            <a:r>
              <a:rPr lang="en-US" altLang="en-US" dirty="0" smtClean="0">
                <a:sym typeface="Symbol" panose="05050102010706020507" pitchFamily="18" charset="2"/>
              </a:rPr>
              <a:t>=0</a:t>
            </a:r>
            <a:r>
              <a:rPr lang="en-US" altLang="en-US" dirty="0" smtClean="0"/>
              <a:t>	</a:t>
            </a:r>
          </a:p>
          <a:p>
            <a:r>
              <a:rPr lang="en-US" altLang="en-US" dirty="0" smtClean="0"/>
              <a:t>Alternative Hypothesis:</a:t>
            </a:r>
          </a:p>
          <a:p>
            <a:pPr lvl="1"/>
            <a:r>
              <a:rPr lang="en-US" altLang="en-US" dirty="0" smtClean="0"/>
              <a:t>The simple linear regression model does fit the data better than the baseline model. </a:t>
            </a:r>
          </a:p>
          <a:p>
            <a:pPr lvl="1"/>
            <a:r>
              <a:rPr lang="en-US" altLang="en-US" dirty="0" smtClean="0">
                <a:sym typeface="Symbol" panose="05050102010706020507" pitchFamily="18" charset="2"/>
              </a:rPr>
              <a:t>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1</a:t>
            </a:r>
            <a:r>
              <a:rPr lang="en-US" altLang="en-US" dirty="0" smtClean="0">
                <a:sym typeface="Symbol" panose="05050102010706020507" pitchFamily="18" charset="2"/>
              </a:rPr>
              <a:t>0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0065165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66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ssumptions of Simple Linear Regression</a:t>
            </a:r>
            <a:br>
              <a:rPr lang="en-US" altLang="en-US" smtClean="0"/>
            </a:br>
            <a:endParaRPr lang="en-US" altLang="en-US" smtClean="0"/>
          </a:p>
        </p:txBody>
      </p:sp>
      <p:sp>
        <p:nvSpPr>
          <p:cNvPr id="64516" name="Rectangle 68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85950" y="867966"/>
            <a:ext cx="5372100" cy="3829050"/>
          </a:xfrm>
          <a:prstGeom prst="rect">
            <a:avLst/>
          </a:prstGeom>
          <a:solidFill>
            <a:srgbClr val="FFFF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pic>
        <p:nvPicPr>
          <p:cNvPr id="64517" name="Picture 472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447" y="1153716"/>
            <a:ext cx="5029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</p:pic>
      <p:grpSp>
        <p:nvGrpSpPr>
          <p:cNvPr id="64518" name="Group 1451"/>
          <p:cNvGrpSpPr>
            <a:grpSpLocks/>
          </p:cNvGrpSpPr>
          <p:nvPr/>
        </p:nvGrpSpPr>
        <p:grpSpPr bwMode="auto">
          <a:xfrm>
            <a:off x="3022998" y="2868216"/>
            <a:ext cx="344090" cy="800100"/>
            <a:chOff x="3200400" y="3429000"/>
            <a:chExt cx="458788" cy="911225"/>
          </a:xfrm>
        </p:grpSpPr>
        <p:grpSp>
          <p:nvGrpSpPr>
            <p:cNvPr id="64549" name="Group 1406"/>
            <p:cNvGrpSpPr>
              <a:grpSpLocks/>
            </p:cNvGrpSpPr>
            <p:nvPr/>
          </p:nvGrpSpPr>
          <p:grpSpPr bwMode="auto">
            <a:xfrm>
              <a:off x="3200400" y="3429000"/>
              <a:ext cx="458788" cy="911225"/>
              <a:chOff x="6408738" y="1895476"/>
              <a:chExt cx="458788" cy="911225"/>
            </a:xfrm>
          </p:grpSpPr>
          <p:sp>
            <p:nvSpPr>
              <p:cNvPr id="64551" name="Freeform 887"/>
              <p:cNvSpPr>
                <a:spLocks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6802438" y="2636838"/>
                <a:ext cx="63500" cy="169863"/>
              </a:xfrm>
              <a:custGeom>
                <a:avLst/>
                <a:gdLst>
                  <a:gd name="T0" fmla="*/ 0 w 160"/>
                  <a:gd name="T1" fmla="*/ 2147483646 h 428"/>
                  <a:gd name="T2" fmla="*/ 0 w 160"/>
                  <a:gd name="T3" fmla="*/ 2147483646 h 428"/>
                  <a:gd name="T4" fmla="*/ 0 w 160"/>
                  <a:gd name="T5" fmla="*/ 2147483646 h 428"/>
                  <a:gd name="T6" fmla="*/ 2147483646 w 160"/>
                  <a:gd name="T7" fmla="*/ 2147483646 h 428"/>
                  <a:gd name="T8" fmla="*/ 2147483646 w 160"/>
                  <a:gd name="T9" fmla="*/ 2147483646 h 428"/>
                  <a:gd name="T10" fmla="*/ 2147483646 w 160"/>
                  <a:gd name="T11" fmla="*/ 2147483646 h 428"/>
                  <a:gd name="T12" fmla="*/ 2147483646 w 160"/>
                  <a:gd name="T13" fmla="*/ 2147483646 h 428"/>
                  <a:gd name="T14" fmla="*/ 2147483646 w 160"/>
                  <a:gd name="T15" fmla="*/ 2147483646 h 428"/>
                  <a:gd name="T16" fmla="*/ 2147483646 w 160"/>
                  <a:gd name="T17" fmla="*/ 2147483646 h 428"/>
                  <a:gd name="T18" fmla="*/ 2147483646 w 160"/>
                  <a:gd name="T19" fmla="*/ 2147483646 h 428"/>
                  <a:gd name="T20" fmla="*/ 2147483646 w 160"/>
                  <a:gd name="T21" fmla="*/ 2147483646 h 428"/>
                  <a:gd name="T22" fmla="*/ 2147483646 w 160"/>
                  <a:gd name="T23" fmla="*/ 2147483646 h 428"/>
                  <a:gd name="T24" fmla="*/ 2147483646 w 160"/>
                  <a:gd name="T25" fmla="*/ 2147483646 h 428"/>
                  <a:gd name="T26" fmla="*/ 2147483646 w 160"/>
                  <a:gd name="T27" fmla="*/ 2147483646 h 428"/>
                  <a:gd name="T28" fmla="*/ 2147483646 w 160"/>
                  <a:gd name="T29" fmla="*/ 2147483646 h 428"/>
                  <a:gd name="T30" fmla="*/ 2147483646 w 160"/>
                  <a:gd name="T31" fmla="*/ 2147483646 h 428"/>
                  <a:gd name="T32" fmla="*/ 2147483646 w 160"/>
                  <a:gd name="T33" fmla="*/ 2147483646 h 428"/>
                  <a:gd name="T34" fmla="*/ 2147483646 w 160"/>
                  <a:gd name="T35" fmla="*/ 2147483646 h 428"/>
                  <a:gd name="T36" fmla="*/ 2147483646 w 160"/>
                  <a:gd name="T37" fmla="*/ 2147483646 h 428"/>
                  <a:gd name="T38" fmla="*/ 2147483646 w 160"/>
                  <a:gd name="T39" fmla="*/ 2147483646 h 428"/>
                  <a:gd name="T40" fmla="*/ 2147483646 w 160"/>
                  <a:gd name="T41" fmla="*/ 2147483646 h 428"/>
                  <a:gd name="T42" fmla="*/ 2147483646 w 160"/>
                  <a:gd name="T43" fmla="*/ 2147483646 h 428"/>
                  <a:gd name="T44" fmla="*/ 2147483646 w 160"/>
                  <a:gd name="T45" fmla="*/ 2147483646 h 428"/>
                  <a:gd name="T46" fmla="*/ 2147483646 w 160"/>
                  <a:gd name="T47" fmla="*/ 2147483646 h 428"/>
                  <a:gd name="T48" fmla="*/ 2147483646 w 160"/>
                  <a:gd name="T49" fmla="*/ 2147483646 h 428"/>
                  <a:gd name="T50" fmla="*/ 2147483646 w 160"/>
                  <a:gd name="T51" fmla="*/ 2147483646 h 428"/>
                  <a:gd name="T52" fmla="*/ 2147483646 w 160"/>
                  <a:gd name="T53" fmla="*/ 2147483646 h 428"/>
                  <a:gd name="T54" fmla="*/ 2147483646 w 160"/>
                  <a:gd name="T55" fmla="*/ 2147483646 h 428"/>
                  <a:gd name="T56" fmla="*/ 2147483646 w 160"/>
                  <a:gd name="T57" fmla="*/ 2147483646 h 428"/>
                  <a:gd name="T58" fmla="*/ 2147483646 w 160"/>
                  <a:gd name="T59" fmla="*/ 2147483646 h 428"/>
                  <a:gd name="T60" fmla="*/ 2147483646 w 160"/>
                  <a:gd name="T61" fmla="*/ 2147483646 h 428"/>
                  <a:gd name="T62" fmla="*/ 2147483646 w 160"/>
                  <a:gd name="T63" fmla="*/ 2147483646 h 428"/>
                  <a:gd name="T64" fmla="*/ 2147483646 w 160"/>
                  <a:gd name="T65" fmla="*/ 2147483646 h 428"/>
                  <a:gd name="T66" fmla="*/ 2147483646 w 160"/>
                  <a:gd name="T67" fmla="*/ 2147483646 h 428"/>
                  <a:gd name="T68" fmla="*/ 2147483646 w 160"/>
                  <a:gd name="T69" fmla="*/ 2147483646 h 428"/>
                  <a:gd name="T70" fmla="*/ 2147483646 w 160"/>
                  <a:gd name="T71" fmla="*/ 2147483646 h 428"/>
                  <a:gd name="T72" fmla="*/ 2147483646 w 160"/>
                  <a:gd name="T73" fmla="*/ 2147483646 h 428"/>
                  <a:gd name="T74" fmla="*/ 2147483646 w 160"/>
                  <a:gd name="T75" fmla="*/ 2147483646 h 428"/>
                  <a:gd name="T76" fmla="*/ 2147483646 w 160"/>
                  <a:gd name="T77" fmla="*/ 2147483646 h 428"/>
                  <a:gd name="T78" fmla="*/ 2147483646 w 160"/>
                  <a:gd name="T79" fmla="*/ 2147483646 h 428"/>
                  <a:gd name="T80" fmla="*/ 2147483646 w 160"/>
                  <a:gd name="T81" fmla="*/ 2147483646 h 428"/>
                  <a:gd name="T82" fmla="*/ 2147483646 w 160"/>
                  <a:gd name="T83" fmla="*/ 2147483646 h 428"/>
                  <a:gd name="T84" fmla="*/ 2147483646 w 160"/>
                  <a:gd name="T85" fmla="*/ 2147483646 h 428"/>
                  <a:gd name="T86" fmla="*/ 2147483646 w 160"/>
                  <a:gd name="T87" fmla="*/ 2147483646 h 428"/>
                  <a:gd name="T88" fmla="*/ 2147483646 w 160"/>
                  <a:gd name="T89" fmla="*/ 2147483646 h 428"/>
                  <a:gd name="T90" fmla="*/ 2147483646 w 160"/>
                  <a:gd name="T91" fmla="*/ 2147483646 h 428"/>
                  <a:gd name="T92" fmla="*/ 2147483646 w 160"/>
                  <a:gd name="T93" fmla="*/ 2147483646 h 428"/>
                  <a:gd name="T94" fmla="*/ 2147483646 w 160"/>
                  <a:gd name="T95" fmla="*/ 2147483646 h 428"/>
                  <a:gd name="T96" fmla="*/ 2147483646 w 160"/>
                  <a:gd name="T97" fmla="*/ 2147483646 h 428"/>
                  <a:gd name="T98" fmla="*/ 2147483646 w 160"/>
                  <a:gd name="T99" fmla="*/ 2147483646 h 428"/>
                  <a:gd name="T100" fmla="*/ 2147483646 w 160"/>
                  <a:gd name="T101" fmla="*/ 0 h 428"/>
                  <a:gd name="T102" fmla="*/ 2147483646 w 160"/>
                  <a:gd name="T103" fmla="*/ 0 h 428"/>
                  <a:gd name="T104" fmla="*/ 2147483646 w 160"/>
                  <a:gd name="T105" fmla="*/ 0 h 428"/>
                  <a:gd name="T106" fmla="*/ 2147483646 w 160"/>
                  <a:gd name="T107" fmla="*/ 0 h 428"/>
                  <a:gd name="T108" fmla="*/ 2147483646 w 160"/>
                  <a:gd name="T109" fmla="*/ 0 h 428"/>
                  <a:gd name="T110" fmla="*/ 0 w 160"/>
                  <a:gd name="T111" fmla="*/ 2147483646 h 42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160"/>
                  <a:gd name="T169" fmla="*/ 0 h 428"/>
                  <a:gd name="T170" fmla="*/ 160 w 160"/>
                  <a:gd name="T171" fmla="*/ 428 h 42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160" h="428">
                    <a:moveTo>
                      <a:pt x="4" y="49"/>
                    </a:moveTo>
                    <a:lnTo>
                      <a:pt x="0" y="45"/>
                    </a:lnTo>
                    <a:lnTo>
                      <a:pt x="16" y="63"/>
                    </a:lnTo>
                    <a:lnTo>
                      <a:pt x="30" y="80"/>
                    </a:lnTo>
                    <a:lnTo>
                      <a:pt x="43" y="96"/>
                    </a:lnTo>
                    <a:lnTo>
                      <a:pt x="54" y="112"/>
                    </a:lnTo>
                    <a:lnTo>
                      <a:pt x="63" y="126"/>
                    </a:lnTo>
                    <a:lnTo>
                      <a:pt x="71" y="140"/>
                    </a:lnTo>
                    <a:lnTo>
                      <a:pt x="78" y="152"/>
                    </a:lnTo>
                    <a:lnTo>
                      <a:pt x="84" y="165"/>
                    </a:lnTo>
                    <a:lnTo>
                      <a:pt x="89" y="177"/>
                    </a:lnTo>
                    <a:lnTo>
                      <a:pt x="92" y="187"/>
                    </a:lnTo>
                    <a:lnTo>
                      <a:pt x="94" y="198"/>
                    </a:lnTo>
                    <a:lnTo>
                      <a:pt x="97" y="208"/>
                    </a:lnTo>
                    <a:lnTo>
                      <a:pt x="98" y="219"/>
                    </a:lnTo>
                    <a:lnTo>
                      <a:pt x="98" y="228"/>
                    </a:lnTo>
                    <a:lnTo>
                      <a:pt x="98" y="237"/>
                    </a:lnTo>
                    <a:lnTo>
                      <a:pt x="98" y="245"/>
                    </a:lnTo>
                    <a:lnTo>
                      <a:pt x="92" y="286"/>
                    </a:lnTo>
                    <a:lnTo>
                      <a:pt x="85" y="327"/>
                    </a:lnTo>
                    <a:lnTo>
                      <a:pt x="82" y="350"/>
                    </a:lnTo>
                    <a:lnTo>
                      <a:pt x="80" y="374"/>
                    </a:lnTo>
                    <a:lnTo>
                      <a:pt x="82" y="387"/>
                    </a:lnTo>
                    <a:lnTo>
                      <a:pt x="83" y="400"/>
                    </a:lnTo>
                    <a:lnTo>
                      <a:pt x="84" y="414"/>
                    </a:lnTo>
                    <a:lnTo>
                      <a:pt x="87" y="428"/>
                    </a:lnTo>
                    <a:lnTo>
                      <a:pt x="147" y="414"/>
                    </a:lnTo>
                    <a:lnTo>
                      <a:pt x="145" y="404"/>
                    </a:lnTo>
                    <a:lnTo>
                      <a:pt x="143" y="393"/>
                    </a:lnTo>
                    <a:lnTo>
                      <a:pt x="142" y="384"/>
                    </a:lnTo>
                    <a:lnTo>
                      <a:pt x="142" y="375"/>
                    </a:lnTo>
                    <a:lnTo>
                      <a:pt x="143" y="355"/>
                    </a:lnTo>
                    <a:lnTo>
                      <a:pt x="146" y="336"/>
                    </a:lnTo>
                    <a:lnTo>
                      <a:pt x="153" y="296"/>
                    </a:lnTo>
                    <a:lnTo>
                      <a:pt x="160" y="252"/>
                    </a:lnTo>
                    <a:lnTo>
                      <a:pt x="160" y="238"/>
                    </a:lnTo>
                    <a:lnTo>
                      <a:pt x="160" y="226"/>
                    </a:lnTo>
                    <a:lnTo>
                      <a:pt x="158" y="213"/>
                    </a:lnTo>
                    <a:lnTo>
                      <a:pt x="157" y="199"/>
                    </a:lnTo>
                    <a:lnTo>
                      <a:pt x="155" y="185"/>
                    </a:lnTo>
                    <a:lnTo>
                      <a:pt x="151" y="171"/>
                    </a:lnTo>
                    <a:lnTo>
                      <a:pt x="147" y="156"/>
                    </a:lnTo>
                    <a:lnTo>
                      <a:pt x="141" y="141"/>
                    </a:lnTo>
                    <a:lnTo>
                      <a:pt x="134" y="126"/>
                    </a:lnTo>
                    <a:lnTo>
                      <a:pt x="125" y="109"/>
                    </a:lnTo>
                    <a:lnTo>
                      <a:pt x="115" y="93"/>
                    </a:lnTo>
                    <a:lnTo>
                      <a:pt x="105" y="77"/>
                    </a:lnTo>
                    <a:lnTo>
                      <a:pt x="92" y="59"/>
                    </a:lnTo>
                    <a:lnTo>
                      <a:pt x="78" y="42"/>
                    </a:lnTo>
                    <a:lnTo>
                      <a:pt x="63" y="23"/>
                    </a:lnTo>
                    <a:lnTo>
                      <a:pt x="46" y="3"/>
                    </a:lnTo>
                    <a:lnTo>
                      <a:pt x="42" y="0"/>
                    </a:lnTo>
                    <a:lnTo>
                      <a:pt x="46" y="3"/>
                    </a:lnTo>
                    <a:lnTo>
                      <a:pt x="43" y="1"/>
                    </a:lnTo>
                    <a:lnTo>
                      <a:pt x="42" y="0"/>
                    </a:lnTo>
                    <a:lnTo>
                      <a:pt x="4" y="4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64552" name="Freeform 888"/>
              <p:cNvSpPr>
                <a:spLocks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6408738" y="2343151"/>
                <a:ext cx="411163" cy="312738"/>
              </a:xfrm>
              <a:custGeom>
                <a:avLst/>
                <a:gdLst>
                  <a:gd name="T0" fmla="*/ 0 w 1035"/>
                  <a:gd name="T1" fmla="*/ 0 h 791"/>
                  <a:gd name="T2" fmla="*/ 0 w 1035"/>
                  <a:gd name="T3" fmla="*/ 2147483646 h 791"/>
                  <a:gd name="T4" fmla="*/ 0 w 1035"/>
                  <a:gd name="T5" fmla="*/ 2147483646 h 791"/>
                  <a:gd name="T6" fmla="*/ 0 w 1035"/>
                  <a:gd name="T7" fmla="*/ 2147483646 h 791"/>
                  <a:gd name="T8" fmla="*/ 2147483646 w 1035"/>
                  <a:gd name="T9" fmla="*/ 2147483646 h 791"/>
                  <a:gd name="T10" fmla="*/ 2147483646 w 1035"/>
                  <a:gd name="T11" fmla="*/ 2147483646 h 791"/>
                  <a:gd name="T12" fmla="*/ 2147483646 w 1035"/>
                  <a:gd name="T13" fmla="*/ 2147483646 h 791"/>
                  <a:gd name="T14" fmla="*/ 2147483646 w 1035"/>
                  <a:gd name="T15" fmla="*/ 2147483646 h 791"/>
                  <a:gd name="T16" fmla="*/ 2147483646 w 1035"/>
                  <a:gd name="T17" fmla="*/ 2147483646 h 791"/>
                  <a:gd name="T18" fmla="*/ 2147483646 w 1035"/>
                  <a:gd name="T19" fmla="*/ 2147483646 h 791"/>
                  <a:gd name="T20" fmla="*/ 2147483646 w 1035"/>
                  <a:gd name="T21" fmla="*/ 2147483646 h 791"/>
                  <a:gd name="T22" fmla="*/ 2147483646 w 1035"/>
                  <a:gd name="T23" fmla="*/ 2147483646 h 791"/>
                  <a:gd name="T24" fmla="*/ 2147483646 w 1035"/>
                  <a:gd name="T25" fmla="*/ 2147483646 h 791"/>
                  <a:gd name="T26" fmla="*/ 2147483646 w 1035"/>
                  <a:gd name="T27" fmla="*/ 2147483646 h 791"/>
                  <a:gd name="T28" fmla="*/ 2147483646 w 1035"/>
                  <a:gd name="T29" fmla="*/ 2147483646 h 791"/>
                  <a:gd name="T30" fmla="*/ 2147483646 w 1035"/>
                  <a:gd name="T31" fmla="*/ 2147483646 h 791"/>
                  <a:gd name="T32" fmla="*/ 2147483646 w 1035"/>
                  <a:gd name="T33" fmla="*/ 2147483646 h 791"/>
                  <a:gd name="T34" fmla="*/ 2147483646 w 1035"/>
                  <a:gd name="T35" fmla="*/ 2147483646 h 791"/>
                  <a:gd name="T36" fmla="*/ 2147483646 w 1035"/>
                  <a:gd name="T37" fmla="*/ 2147483646 h 791"/>
                  <a:gd name="T38" fmla="*/ 2147483646 w 1035"/>
                  <a:gd name="T39" fmla="*/ 2147483646 h 791"/>
                  <a:gd name="T40" fmla="*/ 2147483646 w 1035"/>
                  <a:gd name="T41" fmla="*/ 2147483646 h 791"/>
                  <a:gd name="T42" fmla="*/ 2147483646 w 1035"/>
                  <a:gd name="T43" fmla="*/ 2147483646 h 791"/>
                  <a:gd name="T44" fmla="*/ 2147483646 w 1035"/>
                  <a:gd name="T45" fmla="*/ 2147483646 h 791"/>
                  <a:gd name="T46" fmla="*/ 2147483646 w 1035"/>
                  <a:gd name="T47" fmla="*/ 2147483646 h 791"/>
                  <a:gd name="T48" fmla="*/ 2147483646 w 1035"/>
                  <a:gd name="T49" fmla="*/ 2147483646 h 791"/>
                  <a:gd name="T50" fmla="*/ 2147483646 w 1035"/>
                  <a:gd name="T51" fmla="*/ 2147483646 h 791"/>
                  <a:gd name="T52" fmla="*/ 2147483646 w 1035"/>
                  <a:gd name="T53" fmla="*/ 2147483646 h 791"/>
                  <a:gd name="T54" fmla="*/ 2147483646 w 1035"/>
                  <a:gd name="T55" fmla="*/ 2147483646 h 791"/>
                  <a:gd name="T56" fmla="*/ 2147483646 w 1035"/>
                  <a:gd name="T57" fmla="*/ 2147483646 h 791"/>
                  <a:gd name="T58" fmla="*/ 2147483646 w 1035"/>
                  <a:gd name="T59" fmla="*/ 2147483646 h 791"/>
                  <a:gd name="T60" fmla="*/ 2147483646 w 1035"/>
                  <a:gd name="T61" fmla="*/ 2147483646 h 791"/>
                  <a:gd name="T62" fmla="*/ 2147483646 w 1035"/>
                  <a:gd name="T63" fmla="*/ 2147483646 h 791"/>
                  <a:gd name="T64" fmla="*/ 2147483646 w 1035"/>
                  <a:gd name="T65" fmla="*/ 2147483646 h 791"/>
                  <a:gd name="T66" fmla="*/ 2147483646 w 1035"/>
                  <a:gd name="T67" fmla="*/ 2147483646 h 791"/>
                  <a:gd name="T68" fmla="*/ 2147483646 w 1035"/>
                  <a:gd name="T69" fmla="*/ 2147483646 h 791"/>
                  <a:gd name="T70" fmla="*/ 2147483646 w 1035"/>
                  <a:gd name="T71" fmla="*/ 2147483646 h 791"/>
                  <a:gd name="T72" fmla="*/ 2147483646 w 1035"/>
                  <a:gd name="T73" fmla="*/ 2147483646 h 791"/>
                  <a:gd name="T74" fmla="*/ 2147483646 w 1035"/>
                  <a:gd name="T75" fmla="*/ 2147483646 h 791"/>
                  <a:gd name="T76" fmla="*/ 2147483646 w 1035"/>
                  <a:gd name="T77" fmla="*/ 2147483646 h 791"/>
                  <a:gd name="T78" fmla="*/ 2147483646 w 1035"/>
                  <a:gd name="T79" fmla="*/ 2147483646 h 791"/>
                  <a:gd name="T80" fmla="*/ 2147483646 w 1035"/>
                  <a:gd name="T81" fmla="*/ 0 h 791"/>
                  <a:gd name="T82" fmla="*/ 2147483646 w 1035"/>
                  <a:gd name="T83" fmla="*/ 0 h 791"/>
                  <a:gd name="T84" fmla="*/ 0 w 1035"/>
                  <a:gd name="T85" fmla="*/ 0 h 79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035"/>
                  <a:gd name="T130" fmla="*/ 0 h 791"/>
                  <a:gd name="T131" fmla="*/ 1035 w 1035"/>
                  <a:gd name="T132" fmla="*/ 791 h 79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035" h="791">
                    <a:moveTo>
                      <a:pt x="0" y="0"/>
                    </a:moveTo>
                    <a:lnTo>
                      <a:pt x="0" y="0"/>
                    </a:lnTo>
                    <a:lnTo>
                      <a:pt x="0" y="25"/>
                    </a:lnTo>
                    <a:lnTo>
                      <a:pt x="1" y="48"/>
                    </a:lnTo>
                    <a:lnTo>
                      <a:pt x="5" y="71"/>
                    </a:lnTo>
                    <a:lnTo>
                      <a:pt x="7" y="93"/>
                    </a:lnTo>
                    <a:lnTo>
                      <a:pt x="12" y="116"/>
                    </a:lnTo>
                    <a:lnTo>
                      <a:pt x="18" y="136"/>
                    </a:lnTo>
                    <a:lnTo>
                      <a:pt x="24" y="157"/>
                    </a:lnTo>
                    <a:lnTo>
                      <a:pt x="31" y="177"/>
                    </a:lnTo>
                    <a:lnTo>
                      <a:pt x="39" y="196"/>
                    </a:lnTo>
                    <a:lnTo>
                      <a:pt x="48" y="214"/>
                    </a:lnTo>
                    <a:lnTo>
                      <a:pt x="57" y="233"/>
                    </a:lnTo>
                    <a:lnTo>
                      <a:pt x="68" y="251"/>
                    </a:lnTo>
                    <a:lnTo>
                      <a:pt x="78" y="268"/>
                    </a:lnTo>
                    <a:lnTo>
                      <a:pt x="90" y="284"/>
                    </a:lnTo>
                    <a:lnTo>
                      <a:pt x="103" y="299"/>
                    </a:lnTo>
                    <a:lnTo>
                      <a:pt x="116" y="315"/>
                    </a:lnTo>
                    <a:lnTo>
                      <a:pt x="129" y="330"/>
                    </a:lnTo>
                    <a:lnTo>
                      <a:pt x="143" y="344"/>
                    </a:lnTo>
                    <a:lnTo>
                      <a:pt x="157" y="358"/>
                    </a:lnTo>
                    <a:lnTo>
                      <a:pt x="174" y="372"/>
                    </a:lnTo>
                    <a:lnTo>
                      <a:pt x="205" y="396"/>
                    </a:lnTo>
                    <a:lnTo>
                      <a:pt x="239" y="421"/>
                    </a:lnTo>
                    <a:lnTo>
                      <a:pt x="274" y="443"/>
                    </a:lnTo>
                    <a:lnTo>
                      <a:pt x="310" y="464"/>
                    </a:lnTo>
                    <a:lnTo>
                      <a:pt x="348" y="483"/>
                    </a:lnTo>
                    <a:lnTo>
                      <a:pt x="387" y="502"/>
                    </a:lnTo>
                    <a:lnTo>
                      <a:pt x="426" y="521"/>
                    </a:lnTo>
                    <a:lnTo>
                      <a:pt x="467" y="538"/>
                    </a:lnTo>
                    <a:lnTo>
                      <a:pt x="508" y="556"/>
                    </a:lnTo>
                    <a:lnTo>
                      <a:pt x="549" y="572"/>
                    </a:lnTo>
                    <a:lnTo>
                      <a:pt x="630" y="604"/>
                    </a:lnTo>
                    <a:lnTo>
                      <a:pt x="711" y="637"/>
                    </a:lnTo>
                    <a:lnTo>
                      <a:pt x="751" y="655"/>
                    </a:lnTo>
                    <a:lnTo>
                      <a:pt x="791" y="671"/>
                    </a:lnTo>
                    <a:lnTo>
                      <a:pt x="828" y="689"/>
                    </a:lnTo>
                    <a:lnTo>
                      <a:pt x="865" y="708"/>
                    </a:lnTo>
                    <a:lnTo>
                      <a:pt x="900" y="727"/>
                    </a:lnTo>
                    <a:lnTo>
                      <a:pt x="934" y="746"/>
                    </a:lnTo>
                    <a:lnTo>
                      <a:pt x="966" y="769"/>
                    </a:lnTo>
                    <a:lnTo>
                      <a:pt x="997" y="791"/>
                    </a:lnTo>
                    <a:lnTo>
                      <a:pt x="1035" y="742"/>
                    </a:lnTo>
                    <a:lnTo>
                      <a:pt x="1001" y="717"/>
                    </a:lnTo>
                    <a:lnTo>
                      <a:pt x="966" y="695"/>
                    </a:lnTo>
                    <a:lnTo>
                      <a:pt x="930" y="673"/>
                    </a:lnTo>
                    <a:lnTo>
                      <a:pt x="893" y="653"/>
                    </a:lnTo>
                    <a:lnTo>
                      <a:pt x="855" y="634"/>
                    </a:lnTo>
                    <a:lnTo>
                      <a:pt x="815" y="616"/>
                    </a:lnTo>
                    <a:lnTo>
                      <a:pt x="776" y="597"/>
                    </a:lnTo>
                    <a:lnTo>
                      <a:pt x="735" y="580"/>
                    </a:lnTo>
                    <a:lnTo>
                      <a:pt x="653" y="547"/>
                    </a:lnTo>
                    <a:lnTo>
                      <a:pt x="571" y="515"/>
                    </a:lnTo>
                    <a:lnTo>
                      <a:pt x="531" y="499"/>
                    </a:lnTo>
                    <a:lnTo>
                      <a:pt x="490" y="481"/>
                    </a:lnTo>
                    <a:lnTo>
                      <a:pt x="452" y="465"/>
                    </a:lnTo>
                    <a:lnTo>
                      <a:pt x="414" y="447"/>
                    </a:lnTo>
                    <a:lnTo>
                      <a:pt x="376" y="429"/>
                    </a:lnTo>
                    <a:lnTo>
                      <a:pt x="340" y="410"/>
                    </a:lnTo>
                    <a:lnTo>
                      <a:pt x="305" y="390"/>
                    </a:lnTo>
                    <a:lnTo>
                      <a:pt x="273" y="369"/>
                    </a:lnTo>
                    <a:lnTo>
                      <a:pt x="241" y="347"/>
                    </a:lnTo>
                    <a:lnTo>
                      <a:pt x="212" y="324"/>
                    </a:lnTo>
                    <a:lnTo>
                      <a:pt x="199" y="312"/>
                    </a:lnTo>
                    <a:lnTo>
                      <a:pt x="185" y="299"/>
                    </a:lnTo>
                    <a:lnTo>
                      <a:pt x="174" y="288"/>
                    </a:lnTo>
                    <a:lnTo>
                      <a:pt x="161" y="274"/>
                    </a:lnTo>
                    <a:lnTo>
                      <a:pt x="150" y="261"/>
                    </a:lnTo>
                    <a:lnTo>
                      <a:pt x="139" y="247"/>
                    </a:lnTo>
                    <a:lnTo>
                      <a:pt x="129" y="233"/>
                    </a:lnTo>
                    <a:lnTo>
                      <a:pt x="119" y="218"/>
                    </a:lnTo>
                    <a:lnTo>
                      <a:pt x="111" y="203"/>
                    </a:lnTo>
                    <a:lnTo>
                      <a:pt x="103" y="188"/>
                    </a:lnTo>
                    <a:lnTo>
                      <a:pt x="95" y="171"/>
                    </a:lnTo>
                    <a:lnTo>
                      <a:pt x="89" y="155"/>
                    </a:lnTo>
                    <a:lnTo>
                      <a:pt x="82" y="138"/>
                    </a:lnTo>
                    <a:lnTo>
                      <a:pt x="77" y="120"/>
                    </a:lnTo>
                    <a:lnTo>
                      <a:pt x="72" y="102"/>
                    </a:lnTo>
                    <a:lnTo>
                      <a:pt x="68" y="83"/>
                    </a:lnTo>
                    <a:lnTo>
                      <a:pt x="65" y="63"/>
                    </a:lnTo>
                    <a:lnTo>
                      <a:pt x="63" y="43"/>
                    </a:lnTo>
                    <a:lnTo>
                      <a:pt x="62" y="22"/>
                    </a:lnTo>
                    <a:lnTo>
                      <a:pt x="6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64553" name="Freeform 889"/>
              <p:cNvSpPr>
                <a:spLocks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6408738" y="2017713"/>
                <a:ext cx="415925" cy="325438"/>
              </a:xfrm>
              <a:custGeom>
                <a:avLst/>
                <a:gdLst>
                  <a:gd name="T0" fmla="*/ 2147483646 w 1048"/>
                  <a:gd name="T1" fmla="*/ 0 h 817"/>
                  <a:gd name="T2" fmla="*/ 2147483646 w 1048"/>
                  <a:gd name="T3" fmla="*/ 0 h 817"/>
                  <a:gd name="T4" fmla="*/ 2147483646 w 1048"/>
                  <a:gd name="T5" fmla="*/ 2147483646 h 817"/>
                  <a:gd name="T6" fmla="*/ 2147483646 w 1048"/>
                  <a:gd name="T7" fmla="*/ 2147483646 h 817"/>
                  <a:gd name="T8" fmla="*/ 2147483646 w 1048"/>
                  <a:gd name="T9" fmla="*/ 2147483646 h 817"/>
                  <a:gd name="T10" fmla="*/ 2147483646 w 1048"/>
                  <a:gd name="T11" fmla="*/ 2147483646 h 817"/>
                  <a:gd name="T12" fmla="*/ 2147483646 w 1048"/>
                  <a:gd name="T13" fmla="*/ 2147483646 h 817"/>
                  <a:gd name="T14" fmla="*/ 2147483646 w 1048"/>
                  <a:gd name="T15" fmla="*/ 2147483646 h 817"/>
                  <a:gd name="T16" fmla="*/ 2147483646 w 1048"/>
                  <a:gd name="T17" fmla="*/ 2147483646 h 817"/>
                  <a:gd name="T18" fmla="*/ 2147483646 w 1048"/>
                  <a:gd name="T19" fmla="*/ 2147483646 h 817"/>
                  <a:gd name="T20" fmla="*/ 2147483646 w 1048"/>
                  <a:gd name="T21" fmla="*/ 2147483646 h 817"/>
                  <a:gd name="T22" fmla="*/ 2147483646 w 1048"/>
                  <a:gd name="T23" fmla="*/ 2147483646 h 817"/>
                  <a:gd name="T24" fmla="*/ 2147483646 w 1048"/>
                  <a:gd name="T25" fmla="*/ 2147483646 h 817"/>
                  <a:gd name="T26" fmla="*/ 2147483646 w 1048"/>
                  <a:gd name="T27" fmla="*/ 2147483646 h 817"/>
                  <a:gd name="T28" fmla="*/ 2147483646 w 1048"/>
                  <a:gd name="T29" fmla="*/ 2147483646 h 817"/>
                  <a:gd name="T30" fmla="*/ 2147483646 w 1048"/>
                  <a:gd name="T31" fmla="*/ 2147483646 h 817"/>
                  <a:gd name="T32" fmla="*/ 2147483646 w 1048"/>
                  <a:gd name="T33" fmla="*/ 2147483646 h 817"/>
                  <a:gd name="T34" fmla="*/ 2147483646 w 1048"/>
                  <a:gd name="T35" fmla="*/ 2147483646 h 817"/>
                  <a:gd name="T36" fmla="*/ 2147483646 w 1048"/>
                  <a:gd name="T37" fmla="*/ 2147483646 h 817"/>
                  <a:gd name="T38" fmla="*/ 2147483646 w 1048"/>
                  <a:gd name="T39" fmla="*/ 2147483646 h 817"/>
                  <a:gd name="T40" fmla="*/ 0 w 1048"/>
                  <a:gd name="T41" fmla="*/ 2147483646 h 817"/>
                  <a:gd name="T42" fmla="*/ 0 w 1048"/>
                  <a:gd name="T43" fmla="*/ 2147483646 h 817"/>
                  <a:gd name="T44" fmla="*/ 0 w 1048"/>
                  <a:gd name="T45" fmla="*/ 2147483646 h 817"/>
                  <a:gd name="T46" fmla="*/ 2147483646 w 1048"/>
                  <a:gd name="T47" fmla="*/ 2147483646 h 817"/>
                  <a:gd name="T48" fmla="*/ 2147483646 w 1048"/>
                  <a:gd name="T49" fmla="*/ 2147483646 h 817"/>
                  <a:gd name="T50" fmla="*/ 2147483646 w 1048"/>
                  <a:gd name="T51" fmla="*/ 2147483646 h 817"/>
                  <a:gd name="T52" fmla="*/ 2147483646 w 1048"/>
                  <a:gd name="T53" fmla="*/ 2147483646 h 817"/>
                  <a:gd name="T54" fmla="*/ 2147483646 w 1048"/>
                  <a:gd name="T55" fmla="*/ 2147483646 h 817"/>
                  <a:gd name="T56" fmla="*/ 2147483646 w 1048"/>
                  <a:gd name="T57" fmla="*/ 2147483646 h 817"/>
                  <a:gd name="T58" fmla="*/ 2147483646 w 1048"/>
                  <a:gd name="T59" fmla="*/ 2147483646 h 817"/>
                  <a:gd name="T60" fmla="*/ 2147483646 w 1048"/>
                  <a:gd name="T61" fmla="*/ 2147483646 h 817"/>
                  <a:gd name="T62" fmla="*/ 2147483646 w 1048"/>
                  <a:gd name="T63" fmla="*/ 2147483646 h 817"/>
                  <a:gd name="T64" fmla="*/ 2147483646 w 1048"/>
                  <a:gd name="T65" fmla="*/ 2147483646 h 817"/>
                  <a:gd name="T66" fmla="*/ 2147483646 w 1048"/>
                  <a:gd name="T67" fmla="*/ 2147483646 h 817"/>
                  <a:gd name="T68" fmla="*/ 2147483646 w 1048"/>
                  <a:gd name="T69" fmla="*/ 2147483646 h 817"/>
                  <a:gd name="T70" fmla="*/ 2147483646 w 1048"/>
                  <a:gd name="T71" fmla="*/ 2147483646 h 817"/>
                  <a:gd name="T72" fmla="*/ 2147483646 w 1048"/>
                  <a:gd name="T73" fmla="*/ 2147483646 h 817"/>
                  <a:gd name="T74" fmla="*/ 2147483646 w 1048"/>
                  <a:gd name="T75" fmla="*/ 2147483646 h 817"/>
                  <a:gd name="T76" fmla="*/ 2147483646 w 1048"/>
                  <a:gd name="T77" fmla="*/ 2147483646 h 817"/>
                  <a:gd name="T78" fmla="*/ 2147483646 w 1048"/>
                  <a:gd name="T79" fmla="*/ 2147483646 h 817"/>
                  <a:gd name="T80" fmla="*/ 2147483646 w 1048"/>
                  <a:gd name="T81" fmla="*/ 2147483646 h 817"/>
                  <a:gd name="T82" fmla="*/ 2147483646 w 1048"/>
                  <a:gd name="T83" fmla="*/ 2147483646 h 817"/>
                  <a:gd name="T84" fmla="*/ 2147483646 w 1048"/>
                  <a:gd name="T85" fmla="*/ 2147483646 h 817"/>
                  <a:gd name="T86" fmla="*/ 2147483646 w 1048"/>
                  <a:gd name="T87" fmla="*/ 2147483646 h 817"/>
                  <a:gd name="T88" fmla="*/ 2147483646 w 1048"/>
                  <a:gd name="T89" fmla="*/ 2147483646 h 817"/>
                  <a:gd name="T90" fmla="*/ 2147483646 w 1048"/>
                  <a:gd name="T91" fmla="*/ 2147483646 h 817"/>
                  <a:gd name="T92" fmla="*/ 2147483646 w 1048"/>
                  <a:gd name="T93" fmla="*/ 0 h 817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048"/>
                  <a:gd name="T142" fmla="*/ 0 h 817"/>
                  <a:gd name="T143" fmla="*/ 1048 w 1048"/>
                  <a:gd name="T144" fmla="*/ 817 h 817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048" h="817">
                    <a:moveTo>
                      <a:pt x="986" y="11"/>
                    </a:moveTo>
                    <a:lnTo>
                      <a:pt x="986" y="13"/>
                    </a:lnTo>
                    <a:lnTo>
                      <a:pt x="986" y="14"/>
                    </a:lnTo>
                    <a:lnTo>
                      <a:pt x="985" y="16"/>
                    </a:lnTo>
                    <a:lnTo>
                      <a:pt x="984" y="20"/>
                    </a:lnTo>
                    <a:lnTo>
                      <a:pt x="982" y="23"/>
                    </a:lnTo>
                    <a:lnTo>
                      <a:pt x="977" y="28"/>
                    </a:lnTo>
                    <a:lnTo>
                      <a:pt x="971" y="33"/>
                    </a:lnTo>
                    <a:lnTo>
                      <a:pt x="965" y="37"/>
                    </a:lnTo>
                    <a:lnTo>
                      <a:pt x="947" y="49"/>
                    </a:lnTo>
                    <a:lnTo>
                      <a:pt x="923" y="61"/>
                    </a:lnTo>
                    <a:lnTo>
                      <a:pt x="895" y="73"/>
                    </a:lnTo>
                    <a:lnTo>
                      <a:pt x="864" y="85"/>
                    </a:lnTo>
                    <a:lnTo>
                      <a:pt x="791" y="112"/>
                    </a:lnTo>
                    <a:lnTo>
                      <a:pt x="708" y="140"/>
                    </a:lnTo>
                    <a:lnTo>
                      <a:pt x="664" y="155"/>
                    </a:lnTo>
                    <a:lnTo>
                      <a:pt x="617" y="171"/>
                    </a:lnTo>
                    <a:lnTo>
                      <a:pt x="571" y="189"/>
                    </a:lnTo>
                    <a:lnTo>
                      <a:pt x="524" y="207"/>
                    </a:lnTo>
                    <a:lnTo>
                      <a:pt x="476" y="227"/>
                    </a:lnTo>
                    <a:lnTo>
                      <a:pt x="429" y="249"/>
                    </a:lnTo>
                    <a:lnTo>
                      <a:pt x="382" y="272"/>
                    </a:lnTo>
                    <a:lnTo>
                      <a:pt x="337" y="298"/>
                    </a:lnTo>
                    <a:lnTo>
                      <a:pt x="313" y="311"/>
                    </a:lnTo>
                    <a:lnTo>
                      <a:pt x="291" y="325"/>
                    </a:lnTo>
                    <a:lnTo>
                      <a:pt x="270" y="340"/>
                    </a:lnTo>
                    <a:lnTo>
                      <a:pt x="248" y="355"/>
                    </a:lnTo>
                    <a:lnTo>
                      <a:pt x="227" y="371"/>
                    </a:lnTo>
                    <a:lnTo>
                      <a:pt x="207" y="388"/>
                    </a:lnTo>
                    <a:lnTo>
                      <a:pt x="188" y="405"/>
                    </a:lnTo>
                    <a:lnTo>
                      <a:pt x="169" y="423"/>
                    </a:lnTo>
                    <a:lnTo>
                      <a:pt x="150" y="441"/>
                    </a:lnTo>
                    <a:lnTo>
                      <a:pt x="133" y="461"/>
                    </a:lnTo>
                    <a:lnTo>
                      <a:pt x="117" y="481"/>
                    </a:lnTo>
                    <a:lnTo>
                      <a:pt x="100" y="502"/>
                    </a:lnTo>
                    <a:lnTo>
                      <a:pt x="85" y="523"/>
                    </a:lnTo>
                    <a:lnTo>
                      <a:pt x="71" y="546"/>
                    </a:lnTo>
                    <a:lnTo>
                      <a:pt x="58" y="569"/>
                    </a:lnTo>
                    <a:lnTo>
                      <a:pt x="47" y="593"/>
                    </a:lnTo>
                    <a:lnTo>
                      <a:pt x="36" y="618"/>
                    </a:lnTo>
                    <a:lnTo>
                      <a:pt x="27" y="644"/>
                    </a:lnTo>
                    <a:lnTo>
                      <a:pt x="19" y="671"/>
                    </a:lnTo>
                    <a:lnTo>
                      <a:pt x="13" y="699"/>
                    </a:lnTo>
                    <a:lnTo>
                      <a:pt x="7" y="726"/>
                    </a:lnTo>
                    <a:lnTo>
                      <a:pt x="4" y="756"/>
                    </a:lnTo>
                    <a:lnTo>
                      <a:pt x="1" y="786"/>
                    </a:lnTo>
                    <a:lnTo>
                      <a:pt x="0" y="817"/>
                    </a:lnTo>
                    <a:lnTo>
                      <a:pt x="61" y="817"/>
                    </a:lnTo>
                    <a:lnTo>
                      <a:pt x="62" y="789"/>
                    </a:lnTo>
                    <a:lnTo>
                      <a:pt x="64" y="763"/>
                    </a:lnTo>
                    <a:lnTo>
                      <a:pt x="68" y="736"/>
                    </a:lnTo>
                    <a:lnTo>
                      <a:pt x="72" y="711"/>
                    </a:lnTo>
                    <a:lnTo>
                      <a:pt x="78" y="687"/>
                    </a:lnTo>
                    <a:lnTo>
                      <a:pt x="85" y="664"/>
                    </a:lnTo>
                    <a:lnTo>
                      <a:pt x="93" y="640"/>
                    </a:lnTo>
                    <a:lnTo>
                      <a:pt x="104" y="618"/>
                    </a:lnTo>
                    <a:lnTo>
                      <a:pt x="113" y="597"/>
                    </a:lnTo>
                    <a:lnTo>
                      <a:pt x="125" y="576"/>
                    </a:lnTo>
                    <a:lnTo>
                      <a:pt x="138" y="557"/>
                    </a:lnTo>
                    <a:lnTo>
                      <a:pt x="150" y="538"/>
                    </a:lnTo>
                    <a:lnTo>
                      <a:pt x="164" y="519"/>
                    </a:lnTo>
                    <a:lnTo>
                      <a:pt x="180" y="501"/>
                    </a:lnTo>
                    <a:lnTo>
                      <a:pt x="195" y="483"/>
                    </a:lnTo>
                    <a:lnTo>
                      <a:pt x="212" y="467"/>
                    </a:lnTo>
                    <a:lnTo>
                      <a:pt x="230" y="451"/>
                    </a:lnTo>
                    <a:lnTo>
                      <a:pt x="247" y="434"/>
                    </a:lnTo>
                    <a:lnTo>
                      <a:pt x="266" y="419"/>
                    </a:lnTo>
                    <a:lnTo>
                      <a:pt x="285" y="404"/>
                    </a:lnTo>
                    <a:lnTo>
                      <a:pt x="304" y="390"/>
                    </a:lnTo>
                    <a:lnTo>
                      <a:pt x="325" y="377"/>
                    </a:lnTo>
                    <a:lnTo>
                      <a:pt x="346" y="363"/>
                    </a:lnTo>
                    <a:lnTo>
                      <a:pt x="367" y="350"/>
                    </a:lnTo>
                    <a:lnTo>
                      <a:pt x="411" y="327"/>
                    </a:lnTo>
                    <a:lnTo>
                      <a:pt x="455" y="304"/>
                    </a:lnTo>
                    <a:lnTo>
                      <a:pt x="501" y="283"/>
                    </a:lnTo>
                    <a:lnTo>
                      <a:pt x="547" y="264"/>
                    </a:lnTo>
                    <a:lnTo>
                      <a:pt x="593" y="246"/>
                    </a:lnTo>
                    <a:lnTo>
                      <a:pt x="638" y="228"/>
                    </a:lnTo>
                    <a:lnTo>
                      <a:pt x="684" y="213"/>
                    </a:lnTo>
                    <a:lnTo>
                      <a:pt x="728" y="198"/>
                    </a:lnTo>
                    <a:lnTo>
                      <a:pt x="810" y="170"/>
                    </a:lnTo>
                    <a:lnTo>
                      <a:pt x="885" y="143"/>
                    </a:lnTo>
                    <a:lnTo>
                      <a:pt x="919" y="130"/>
                    </a:lnTo>
                    <a:lnTo>
                      <a:pt x="949" y="116"/>
                    </a:lnTo>
                    <a:lnTo>
                      <a:pt x="976" y="103"/>
                    </a:lnTo>
                    <a:lnTo>
                      <a:pt x="999" y="89"/>
                    </a:lnTo>
                    <a:lnTo>
                      <a:pt x="1011" y="80"/>
                    </a:lnTo>
                    <a:lnTo>
                      <a:pt x="1020" y="71"/>
                    </a:lnTo>
                    <a:lnTo>
                      <a:pt x="1029" y="62"/>
                    </a:lnTo>
                    <a:lnTo>
                      <a:pt x="1036" y="51"/>
                    </a:lnTo>
                    <a:lnTo>
                      <a:pt x="1042" y="40"/>
                    </a:lnTo>
                    <a:lnTo>
                      <a:pt x="1046" y="28"/>
                    </a:lnTo>
                    <a:lnTo>
                      <a:pt x="1048" y="14"/>
                    </a:lnTo>
                    <a:lnTo>
                      <a:pt x="1047" y="0"/>
                    </a:lnTo>
                    <a:lnTo>
                      <a:pt x="986" y="1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64554" name="Freeform 890"/>
              <p:cNvSpPr>
                <a:spLocks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6796088" y="1895476"/>
                <a:ext cx="71438" cy="153988"/>
              </a:xfrm>
              <a:custGeom>
                <a:avLst/>
                <a:gdLst>
                  <a:gd name="T0" fmla="*/ 2147483646 w 179"/>
                  <a:gd name="T1" fmla="*/ 2147483646 h 389"/>
                  <a:gd name="T2" fmla="*/ 2147483646 w 179"/>
                  <a:gd name="T3" fmla="*/ 2147483646 h 389"/>
                  <a:gd name="T4" fmla="*/ 2147483646 w 179"/>
                  <a:gd name="T5" fmla="*/ 2147483646 h 389"/>
                  <a:gd name="T6" fmla="*/ 2147483646 w 179"/>
                  <a:gd name="T7" fmla="*/ 2147483646 h 389"/>
                  <a:gd name="T8" fmla="*/ 2147483646 w 179"/>
                  <a:gd name="T9" fmla="*/ 2147483646 h 389"/>
                  <a:gd name="T10" fmla="*/ 2147483646 w 179"/>
                  <a:gd name="T11" fmla="*/ 2147483646 h 389"/>
                  <a:gd name="T12" fmla="*/ 2147483646 w 179"/>
                  <a:gd name="T13" fmla="*/ 2147483646 h 389"/>
                  <a:gd name="T14" fmla="*/ 2147483646 w 179"/>
                  <a:gd name="T15" fmla="*/ 2147483646 h 389"/>
                  <a:gd name="T16" fmla="*/ 2147483646 w 179"/>
                  <a:gd name="T17" fmla="*/ 2147483646 h 389"/>
                  <a:gd name="T18" fmla="*/ 2147483646 w 179"/>
                  <a:gd name="T19" fmla="*/ 2147483646 h 389"/>
                  <a:gd name="T20" fmla="*/ 2147483646 w 179"/>
                  <a:gd name="T21" fmla="*/ 2147483646 h 389"/>
                  <a:gd name="T22" fmla="*/ 2147483646 w 179"/>
                  <a:gd name="T23" fmla="*/ 2147483646 h 389"/>
                  <a:gd name="T24" fmla="*/ 2147483646 w 179"/>
                  <a:gd name="T25" fmla="*/ 2147483646 h 389"/>
                  <a:gd name="T26" fmla="*/ 2147483646 w 179"/>
                  <a:gd name="T27" fmla="*/ 2147483646 h 389"/>
                  <a:gd name="T28" fmla="*/ 2147483646 w 179"/>
                  <a:gd name="T29" fmla="*/ 2147483646 h 389"/>
                  <a:gd name="T30" fmla="*/ 2147483646 w 179"/>
                  <a:gd name="T31" fmla="*/ 2147483646 h 389"/>
                  <a:gd name="T32" fmla="*/ 2147483646 w 179"/>
                  <a:gd name="T33" fmla="*/ 2147483646 h 389"/>
                  <a:gd name="T34" fmla="*/ 2147483646 w 179"/>
                  <a:gd name="T35" fmla="*/ 2147483646 h 389"/>
                  <a:gd name="T36" fmla="*/ 2147483646 w 179"/>
                  <a:gd name="T37" fmla="*/ 2147483646 h 389"/>
                  <a:gd name="T38" fmla="*/ 2147483646 w 179"/>
                  <a:gd name="T39" fmla="*/ 2147483646 h 389"/>
                  <a:gd name="T40" fmla="*/ 2147483646 w 179"/>
                  <a:gd name="T41" fmla="*/ 0 h 389"/>
                  <a:gd name="T42" fmla="*/ 2147483646 w 179"/>
                  <a:gd name="T43" fmla="*/ 0 h 389"/>
                  <a:gd name="T44" fmla="*/ 2147483646 w 179"/>
                  <a:gd name="T45" fmla="*/ 0 h 389"/>
                  <a:gd name="T46" fmla="*/ 2147483646 w 179"/>
                  <a:gd name="T47" fmla="*/ 0 h 389"/>
                  <a:gd name="T48" fmla="*/ 2147483646 w 179"/>
                  <a:gd name="T49" fmla="*/ 0 h 389"/>
                  <a:gd name="T50" fmla="*/ 2147483646 w 179"/>
                  <a:gd name="T51" fmla="*/ 2147483646 h 389"/>
                  <a:gd name="T52" fmla="*/ 2147483646 w 179"/>
                  <a:gd name="T53" fmla="*/ 2147483646 h 389"/>
                  <a:gd name="T54" fmla="*/ 2147483646 w 179"/>
                  <a:gd name="T55" fmla="*/ 2147483646 h 389"/>
                  <a:gd name="T56" fmla="*/ 2147483646 w 179"/>
                  <a:gd name="T57" fmla="*/ 2147483646 h 389"/>
                  <a:gd name="T58" fmla="*/ 2147483646 w 179"/>
                  <a:gd name="T59" fmla="*/ 2147483646 h 389"/>
                  <a:gd name="T60" fmla="*/ 2147483646 w 179"/>
                  <a:gd name="T61" fmla="*/ 2147483646 h 389"/>
                  <a:gd name="T62" fmla="*/ 2147483646 w 179"/>
                  <a:gd name="T63" fmla="*/ 2147483646 h 389"/>
                  <a:gd name="T64" fmla="*/ 2147483646 w 179"/>
                  <a:gd name="T65" fmla="*/ 2147483646 h 389"/>
                  <a:gd name="T66" fmla="*/ 2147483646 w 179"/>
                  <a:gd name="T67" fmla="*/ 2147483646 h 389"/>
                  <a:gd name="T68" fmla="*/ 2147483646 w 179"/>
                  <a:gd name="T69" fmla="*/ 2147483646 h 389"/>
                  <a:gd name="T70" fmla="*/ 2147483646 w 179"/>
                  <a:gd name="T71" fmla="*/ 2147483646 h 389"/>
                  <a:gd name="T72" fmla="*/ 2147483646 w 179"/>
                  <a:gd name="T73" fmla="*/ 2147483646 h 389"/>
                  <a:gd name="T74" fmla="*/ 2147483646 w 179"/>
                  <a:gd name="T75" fmla="*/ 2147483646 h 389"/>
                  <a:gd name="T76" fmla="*/ 2147483646 w 179"/>
                  <a:gd name="T77" fmla="*/ 2147483646 h 389"/>
                  <a:gd name="T78" fmla="*/ 2147483646 w 179"/>
                  <a:gd name="T79" fmla="*/ 2147483646 h 389"/>
                  <a:gd name="T80" fmla="*/ 2147483646 w 179"/>
                  <a:gd name="T81" fmla="*/ 2147483646 h 389"/>
                  <a:gd name="T82" fmla="*/ 2147483646 w 179"/>
                  <a:gd name="T83" fmla="*/ 2147483646 h 389"/>
                  <a:gd name="T84" fmla="*/ 2147483646 w 179"/>
                  <a:gd name="T85" fmla="*/ 2147483646 h 389"/>
                  <a:gd name="T86" fmla="*/ 2147483646 w 179"/>
                  <a:gd name="T87" fmla="*/ 2147483646 h 389"/>
                  <a:gd name="T88" fmla="*/ 2147483646 w 179"/>
                  <a:gd name="T89" fmla="*/ 2147483646 h 389"/>
                  <a:gd name="T90" fmla="*/ 0 w 179"/>
                  <a:gd name="T91" fmla="*/ 2147483646 h 389"/>
                  <a:gd name="T92" fmla="*/ 2147483646 w 179"/>
                  <a:gd name="T93" fmla="*/ 2147483646 h 38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79"/>
                  <a:gd name="T142" fmla="*/ 0 h 389"/>
                  <a:gd name="T143" fmla="*/ 179 w 179"/>
                  <a:gd name="T144" fmla="*/ 389 h 38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79" h="389">
                    <a:moveTo>
                      <a:pt x="45" y="389"/>
                    </a:moveTo>
                    <a:lnTo>
                      <a:pt x="78" y="352"/>
                    </a:lnTo>
                    <a:lnTo>
                      <a:pt x="104" y="318"/>
                    </a:lnTo>
                    <a:lnTo>
                      <a:pt x="117" y="302"/>
                    </a:lnTo>
                    <a:lnTo>
                      <a:pt x="128" y="287"/>
                    </a:lnTo>
                    <a:lnTo>
                      <a:pt x="137" y="272"/>
                    </a:lnTo>
                    <a:lnTo>
                      <a:pt x="145" y="258"/>
                    </a:lnTo>
                    <a:lnTo>
                      <a:pt x="153" y="244"/>
                    </a:lnTo>
                    <a:lnTo>
                      <a:pt x="159" y="231"/>
                    </a:lnTo>
                    <a:lnTo>
                      <a:pt x="165" y="218"/>
                    </a:lnTo>
                    <a:lnTo>
                      <a:pt x="170" y="205"/>
                    </a:lnTo>
                    <a:lnTo>
                      <a:pt x="173" y="194"/>
                    </a:lnTo>
                    <a:lnTo>
                      <a:pt x="175" y="181"/>
                    </a:lnTo>
                    <a:lnTo>
                      <a:pt x="178" y="169"/>
                    </a:lnTo>
                    <a:lnTo>
                      <a:pt x="179" y="158"/>
                    </a:lnTo>
                    <a:lnTo>
                      <a:pt x="179" y="137"/>
                    </a:lnTo>
                    <a:lnTo>
                      <a:pt x="178" y="116"/>
                    </a:lnTo>
                    <a:lnTo>
                      <a:pt x="174" y="96"/>
                    </a:lnTo>
                    <a:lnTo>
                      <a:pt x="171" y="77"/>
                    </a:lnTo>
                    <a:lnTo>
                      <a:pt x="167" y="59"/>
                    </a:lnTo>
                    <a:lnTo>
                      <a:pt x="165" y="40"/>
                    </a:lnTo>
                    <a:lnTo>
                      <a:pt x="162" y="21"/>
                    </a:lnTo>
                    <a:lnTo>
                      <a:pt x="160" y="0"/>
                    </a:lnTo>
                    <a:lnTo>
                      <a:pt x="100" y="2"/>
                    </a:lnTo>
                    <a:lnTo>
                      <a:pt x="101" y="26"/>
                    </a:lnTo>
                    <a:lnTo>
                      <a:pt x="103" y="49"/>
                    </a:lnTo>
                    <a:lnTo>
                      <a:pt x="108" y="69"/>
                    </a:lnTo>
                    <a:lnTo>
                      <a:pt x="111" y="89"/>
                    </a:lnTo>
                    <a:lnTo>
                      <a:pt x="114" y="106"/>
                    </a:lnTo>
                    <a:lnTo>
                      <a:pt x="116" y="121"/>
                    </a:lnTo>
                    <a:lnTo>
                      <a:pt x="117" y="138"/>
                    </a:lnTo>
                    <a:lnTo>
                      <a:pt x="117" y="154"/>
                    </a:lnTo>
                    <a:lnTo>
                      <a:pt x="116" y="161"/>
                    </a:lnTo>
                    <a:lnTo>
                      <a:pt x="115" y="169"/>
                    </a:lnTo>
                    <a:lnTo>
                      <a:pt x="114" y="177"/>
                    </a:lnTo>
                    <a:lnTo>
                      <a:pt x="110" y="187"/>
                    </a:lnTo>
                    <a:lnTo>
                      <a:pt x="107" y="196"/>
                    </a:lnTo>
                    <a:lnTo>
                      <a:pt x="103" y="206"/>
                    </a:lnTo>
                    <a:lnTo>
                      <a:pt x="99" y="217"/>
                    </a:lnTo>
                    <a:lnTo>
                      <a:pt x="92" y="227"/>
                    </a:lnTo>
                    <a:lnTo>
                      <a:pt x="85" y="240"/>
                    </a:lnTo>
                    <a:lnTo>
                      <a:pt x="77" y="253"/>
                    </a:lnTo>
                    <a:lnTo>
                      <a:pt x="67" y="266"/>
                    </a:lnTo>
                    <a:lnTo>
                      <a:pt x="57" y="281"/>
                    </a:lnTo>
                    <a:lnTo>
                      <a:pt x="31" y="312"/>
                    </a:lnTo>
                    <a:lnTo>
                      <a:pt x="0" y="347"/>
                    </a:lnTo>
                    <a:lnTo>
                      <a:pt x="45" y="38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</p:grpSp>
        <p:cxnSp>
          <p:nvCxnSpPr>
            <p:cNvPr id="64550" name="Straight Connector 1453"/>
            <p:cNvCxnSpPr>
              <a:cxnSpLocks noChangeShapeType="1"/>
            </p:cNvCxnSpPr>
            <p:nvPr/>
          </p:nvCxnSpPr>
          <p:spPr bwMode="auto">
            <a:xfrm>
              <a:off x="3200400" y="3854238"/>
              <a:ext cx="457200" cy="1588"/>
            </a:xfrm>
            <a:prstGeom prst="line">
              <a:avLst/>
            </a:prstGeom>
            <a:noFill/>
            <a:ln w="9525" algn="ctr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4519" name="Rectangle 150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423297" y="2753916"/>
            <a:ext cx="14287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500" b="1" dirty="0">
                <a:solidFill>
                  <a:srgbClr val="990033"/>
                </a:solidFill>
                <a:latin typeface="+mj-lt"/>
              </a:rPr>
              <a:t>Unknown Relationship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800" b="1" dirty="0">
                <a:solidFill>
                  <a:srgbClr val="990033"/>
                </a:solidFill>
              </a:rPr>
              <a:t>Y=</a:t>
            </a:r>
            <a:r>
              <a:rPr lang="en-US" altLang="en-US" sz="1800" b="1" dirty="0">
                <a:solidFill>
                  <a:srgbClr val="990033"/>
                </a:solidFill>
                <a:latin typeface="Symbol" panose="05050102010706020507" pitchFamily="18" charset="2"/>
              </a:rPr>
              <a:t>b</a:t>
            </a:r>
            <a:r>
              <a:rPr lang="en-US" altLang="en-US" sz="1800" b="1" baseline="-25000" dirty="0">
                <a:solidFill>
                  <a:srgbClr val="990033"/>
                </a:solidFill>
              </a:rPr>
              <a:t>0</a:t>
            </a:r>
            <a:r>
              <a:rPr lang="en-US" altLang="en-US" sz="1800" b="1" dirty="0">
                <a:solidFill>
                  <a:srgbClr val="990033"/>
                </a:solidFill>
              </a:rPr>
              <a:t>+</a:t>
            </a:r>
            <a:r>
              <a:rPr lang="en-US" altLang="en-US" sz="1800" b="1" dirty="0">
                <a:solidFill>
                  <a:srgbClr val="990033"/>
                </a:solidFill>
                <a:latin typeface="Symbol" panose="05050102010706020507" pitchFamily="18" charset="2"/>
              </a:rPr>
              <a:t>b</a:t>
            </a:r>
            <a:r>
              <a:rPr lang="en-US" altLang="en-US" sz="1800" b="1" baseline="-25000" dirty="0">
                <a:solidFill>
                  <a:srgbClr val="990033"/>
                </a:solidFill>
              </a:rPr>
              <a:t>1</a:t>
            </a:r>
            <a:r>
              <a:rPr lang="en-US" altLang="en-US" sz="1800" b="1" dirty="0">
                <a:solidFill>
                  <a:srgbClr val="990033"/>
                </a:solidFill>
              </a:rPr>
              <a:t>X</a:t>
            </a:r>
          </a:p>
        </p:txBody>
      </p:sp>
      <p:cxnSp>
        <p:nvCxnSpPr>
          <p:cNvPr id="64520" name="Straight Arrow Connector 1505"/>
          <p:cNvCxnSpPr>
            <a:cxnSpLocks noChangeShapeType="1"/>
          </p:cNvCxnSpPr>
          <p:nvPr/>
        </p:nvCxnSpPr>
        <p:spPr bwMode="auto">
          <a:xfrm rot="16200000" flipV="1">
            <a:off x="5537597" y="2296716"/>
            <a:ext cx="742950" cy="285750"/>
          </a:xfrm>
          <a:prstGeom prst="straightConnector1">
            <a:avLst/>
          </a:prstGeom>
          <a:noFill/>
          <a:ln w="28575" algn="ctr">
            <a:solidFill>
              <a:srgbClr val="990033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4521" name="Group 1451"/>
          <p:cNvGrpSpPr>
            <a:grpSpLocks/>
          </p:cNvGrpSpPr>
          <p:nvPr/>
        </p:nvGrpSpPr>
        <p:grpSpPr bwMode="auto">
          <a:xfrm>
            <a:off x="4394598" y="2182416"/>
            <a:ext cx="344090" cy="800100"/>
            <a:chOff x="3200400" y="3429000"/>
            <a:chExt cx="458788" cy="911225"/>
          </a:xfrm>
        </p:grpSpPr>
        <p:grpSp>
          <p:nvGrpSpPr>
            <p:cNvPr id="64543" name="Group 1406"/>
            <p:cNvGrpSpPr>
              <a:grpSpLocks/>
            </p:cNvGrpSpPr>
            <p:nvPr/>
          </p:nvGrpSpPr>
          <p:grpSpPr bwMode="auto">
            <a:xfrm>
              <a:off x="3200400" y="3429000"/>
              <a:ext cx="458788" cy="911225"/>
              <a:chOff x="6408738" y="1895476"/>
              <a:chExt cx="458788" cy="911225"/>
            </a:xfrm>
          </p:grpSpPr>
          <p:sp>
            <p:nvSpPr>
              <p:cNvPr id="64545" name="Freeform 887"/>
              <p:cNvSpPr>
                <a:spLocks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6802438" y="2636838"/>
                <a:ext cx="63500" cy="169863"/>
              </a:xfrm>
              <a:custGeom>
                <a:avLst/>
                <a:gdLst>
                  <a:gd name="T0" fmla="*/ 0 w 160"/>
                  <a:gd name="T1" fmla="*/ 2147483646 h 428"/>
                  <a:gd name="T2" fmla="*/ 0 w 160"/>
                  <a:gd name="T3" fmla="*/ 2147483646 h 428"/>
                  <a:gd name="T4" fmla="*/ 0 w 160"/>
                  <a:gd name="T5" fmla="*/ 2147483646 h 428"/>
                  <a:gd name="T6" fmla="*/ 2147483646 w 160"/>
                  <a:gd name="T7" fmla="*/ 2147483646 h 428"/>
                  <a:gd name="T8" fmla="*/ 2147483646 w 160"/>
                  <a:gd name="T9" fmla="*/ 2147483646 h 428"/>
                  <a:gd name="T10" fmla="*/ 2147483646 w 160"/>
                  <a:gd name="T11" fmla="*/ 2147483646 h 428"/>
                  <a:gd name="T12" fmla="*/ 2147483646 w 160"/>
                  <a:gd name="T13" fmla="*/ 2147483646 h 428"/>
                  <a:gd name="T14" fmla="*/ 2147483646 w 160"/>
                  <a:gd name="T15" fmla="*/ 2147483646 h 428"/>
                  <a:gd name="T16" fmla="*/ 2147483646 w 160"/>
                  <a:gd name="T17" fmla="*/ 2147483646 h 428"/>
                  <a:gd name="T18" fmla="*/ 2147483646 w 160"/>
                  <a:gd name="T19" fmla="*/ 2147483646 h 428"/>
                  <a:gd name="T20" fmla="*/ 2147483646 w 160"/>
                  <a:gd name="T21" fmla="*/ 2147483646 h 428"/>
                  <a:gd name="T22" fmla="*/ 2147483646 w 160"/>
                  <a:gd name="T23" fmla="*/ 2147483646 h 428"/>
                  <a:gd name="T24" fmla="*/ 2147483646 w 160"/>
                  <a:gd name="T25" fmla="*/ 2147483646 h 428"/>
                  <a:gd name="T26" fmla="*/ 2147483646 w 160"/>
                  <a:gd name="T27" fmla="*/ 2147483646 h 428"/>
                  <a:gd name="T28" fmla="*/ 2147483646 w 160"/>
                  <a:gd name="T29" fmla="*/ 2147483646 h 428"/>
                  <a:gd name="T30" fmla="*/ 2147483646 w 160"/>
                  <a:gd name="T31" fmla="*/ 2147483646 h 428"/>
                  <a:gd name="T32" fmla="*/ 2147483646 w 160"/>
                  <a:gd name="T33" fmla="*/ 2147483646 h 428"/>
                  <a:gd name="T34" fmla="*/ 2147483646 w 160"/>
                  <a:gd name="T35" fmla="*/ 2147483646 h 428"/>
                  <a:gd name="T36" fmla="*/ 2147483646 w 160"/>
                  <a:gd name="T37" fmla="*/ 2147483646 h 428"/>
                  <a:gd name="T38" fmla="*/ 2147483646 w 160"/>
                  <a:gd name="T39" fmla="*/ 2147483646 h 428"/>
                  <a:gd name="T40" fmla="*/ 2147483646 w 160"/>
                  <a:gd name="T41" fmla="*/ 2147483646 h 428"/>
                  <a:gd name="T42" fmla="*/ 2147483646 w 160"/>
                  <a:gd name="T43" fmla="*/ 2147483646 h 428"/>
                  <a:gd name="T44" fmla="*/ 2147483646 w 160"/>
                  <a:gd name="T45" fmla="*/ 2147483646 h 428"/>
                  <a:gd name="T46" fmla="*/ 2147483646 w 160"/>
                  <a:gd name="T47" fmla="*/ 2147483646 h 428"/>
                  <a:gd name="T48" fmla="*/ 2147483646 w 160"/>
                  <a:gd name="T49" fmla="*/ 2147483646 h 428"/>
                  <a:gd name="T50" fmla="*/ 2147483646 w 160"/>
                  <a:gd name="T51" fmla="*/ 2147483646 h 428"/>
                  <a:gd name="T52" fmla="*/ 2147483646 w 160"/>
                  <a:gd name="T53" fmla="*/ 2147483646 h 428"/>
                  <a:gd name="T54" fmla="*/ 2147483646 w 160"/>
                  <a:gd name="T55" fmla="*/ 2147483646 h 428"/>
                  <a:gd name="T56" fmla="*/ 2147483646 w 160"/>
                  <a:gd name="T57" fmla="*/ 2147483646 h 428"/>
                  <a:gd name="T58" fmla="*/ 2147483646 w 160"/>
                  <a:gd name="T59" fmla="*/ 2147483646 h 428"/>
                  <a:gd name="T60" fmla="*/ 2147483646 w 160"/>
                  <a:gd name="T61" fmla="*/ 2147483646 h 428"/>
                  <a:gd name="T62" fmla="*/ 2147483646 w 160"/>
                  <a:gd name="T63" fmla="*/ 2147483646 h 428"/>
                  <a:gd name="T64" fmla="*/ 2147483646 w 160"/>
                  <a:gd name="T65" fmla="*/ 2147483646 h 428"/>
                  <a:gd name="T66" fmla="*/ 2147483646 w 160"/>
                  <a:gd name="T67" fmla="*/ 2147483646 h 428"/>
                  <a:gd name="T68" fmla="*/ 2147483646 w 160"/>
                  <a:gd name="T69" fmla="*/ 2147483646 h 428"/>
                  <a:gd name="T70" fmla="*/ 2147483646 w 160"/>
                  <a:gd name="T71" fmla="*/ 2147483646 h 428"/>
                  <a:gd name="T72" fmla="*/ 2147483646 w 160"/>
                  <a:gd name="T73" fmla="*/ 2147483646 h 428"/>
                  <a:gd name="T74" fmla="*/ 2147483646 w 160"/>
                  <a:gd name="T75" fmla="*/ 2147483646 h 428"/>
                  <a:gd name="T76" fmla="*/ 2147483646 w 160"/>
                  <a:gd name="T77" fmla="*/ 2147483646 h 428"/>
                  <a:gd name="T78" fmla="*/ 2147483646 w 160"/>
                  <a:gd name="T79" fmla="*/ 2147483646 h 428"/>
                  <a:gd name="T80" fmla="*/ 2147483646 w 160"/>
                  <a:gd name="T81" fmla="*/ 2147483646 h 428"/>
                  <a:gd name="T82" fmla="*/ 2147483646 w 160"/>
                  <a:gd name="T83" fmla="*/ 2147483646 h 428"/>
                  <a:gd name="T84" fmla="*/ 2147483646 w 160"/>
                  <a:gd name="T85" fmla="*/ 2147483646 h 428"/>
                  <a:gd name="T86" fmla="*/ 2147483646 w 160"/>
                  <a:gd name="T87" fmla="*/ 2147483646 h 428"/>
                  <a:gd name="T88" fmla="*/ 2147483646 w 160"/>
                  <a:gd name="T89" fmla="*/ 2147483646 h 428"/>
                  <a:gd name="T90" fmla="*/ 2147483646 w 160"/>
                  <a:gd name="T91" fmla="*/ 2147483646 h 428"/>
                  <a:gd name="T92" fmla="*/ 2147483646 w 160"/>
                  <a:gd name="T93" fmla="*/ 2147483646 h 428"/>
                  <a:gd name="T94" fmla="*/ 2147483646 w 160"/>
                  <a:gd name="T95" fmla="*/ 2147483646 h 428"/>
                  <a:gd name="T96" fmla="*/ 2147483646 w 160"/>
                  <a:gd name="T97" fmla="*/ 2147483646 h 428"/>
                  <a:gd name="T98" fmla="*/ 2147483646 w 160"/>
                  <a:gd name="T99" fmla="*/ 2147483646 h 428"/>
                  <a:gd name="T100" fmla="*/ 2147483646 w 160"/>
                  <a:gd name="T101" fmla="*/ 0 h 428"/>
                  <a:gd name="T102" fmla="*/ 2147483646 w 160"/>
                  <a:gd name="T103" fmla="*/ 0 h 428"/>
                  <a:gd name="T104" fmla="*/ 2147483646 w 160"/>
                  <a:gd name="T105" fmla="*/ 0 h 428"/>
                  <a:gd name="T106" fmla="*/ 2147483646 w 160"/>
                  <a:gd name="T107" fmla="*/ 0 h 428"/>
                  <a:gd name="T108" fmla="*/ 2147483646 w 160"/>
                  <a:gd name="T109" fmla="*/ 0 h 428"/>
                  <a:gd name="T110" fmla="*/ 0 w 160"/>
                  <a:gd name="T111" fmla="*/ 2147483646 h 42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160"/>
                  <a:gd name="T169" fmla="*/ 0 h 428"/>
                  <a:gd name="T170" fmla="*/ 160 w 160"/>
                  <a:gd name="T171" fmla="*/ 428 h 42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160" h="428">
                    <a:moveTo>
                      <a:pt x="4" y="49"/>
                    </a:moveTo>
                    <a:lnTo>
                      <a:pt x="0" y="45"/>
                    </a:lnTo>
                    <a:lnTo>
                      <a:pt x="16" y="63"/>
                    </a:lnTo>
                    <a:lnTo>
                      <a:pt x="30" y="80"/>
                    </a:lnTo>
                    <a:lnTo>
                      <a:pt x="43" y="96"/>
                    </a:lnTo>
                    <a:lnTo>
                      <a:pt x="54" y="112"/>
                    </a:lnTo>
                    <a:lnTo>
                      <a:pt x="63" y="126"/>
                    </a:lnTo>
                    <a:lnTo>
                      <a:pt x="71" y="140"/>
                    </a:lnTo>
                    <a:lnTo>
                      <a:pt x="78" y="152"/>
                    </a:lnTo>
                    <a:lnTo>
                      <a:pt x="84" y="165"/>
                    </a:lnTo>
                    <a:lnTo>
                      <a:pt x="89" y="177"/>
                    </a:lnTo>
                    <a:lnTo>
                      <a:pt x="92" y="187"/>
                    </a:lnTo>
                    <a:lnTo>
                      <a:pt x="94" y="198"/>
                    </a:lnTo>
                    <a:lnTo>
                      <a:pt x="97" y="208"/>
                    </a:lnTo>
                    <a:lnTo>
                      <a:pt x="98" y="219"/>
                    </a:lnTo>
                    <a:lnTo>
                      <a:pt x="98" y="228"/>
                    </a:lnTo>
                    <a:lnTo>
                      <a:pt x="98" y="237"/>
                    </a:lnTo>
                    <a:lnTo>
                      <a:pt x="98" y="245"/>
                    </a:lnTo>
                    <a:lnTo>
                      <a:pt x="92" y="286"/>
                    </a:lnTo>
                    <a:lnTo>
                      <a:pt x="85" y="327"/>
                    </a:lnTo>
                    <a:lnTo>
                      <a:pt x="82" y="350"/>
                    </a:lnTo>
                    <a:lnTo>
                      <a:pt x="80" y="374"/>
                    </a:lnTo>
                    <a:lnTo>
                      <a:pt x="82" y="387"/>
                    </a:lnTo>
                    <a:lnTo>
                      <a:pt x="83" y="400"/>
                    </a:lnTo>
                    <a:lnTo>
                      <a:pt x="84" y="414"/>
                    </a:lnTo>
                    <a:lnTo>
                      <a:pt x="87" y="428"/>
                    </a:lnTo>
                    <a:lnTo>
                      <a:pt x="147" y="414"/>
                    </a:lnTo>
                    <a:lnTo>
                      <a:pt x="145" y="404"/>
                    </a:lnTo>
                    <a:lnTo>
                      <a:pt x="143" y="393"/>
                    </a:lnTo>
                    <a:lnTo>
                      <a:pt x="142" y="384"/>
                    </a:lnTo>
                    <a:lnTo>
                      <a:pt x="142" y="375"/>
                    </a:lnTo>
                    <a:lnTo>
                      <a:pt x="143" y="355"/>
                    </a:lnTo>
                    <a:lnTo>
                      <a:pt x="146" y="336"/>
                    </a:lnTo>
                    <a:lnTo>
                      <a:pt x="153" y="296"/>
                    </a:lnTo>
                    <a:lnTo>
                      <a:pt x="160" y="252"/>
                    </a:lnTo>
                    <a:lnTo>
                      <a:pt x="160" y="238"/>
                    </a:lnTo>
                    <a:lnTo>
                      <a:pt x="160" y="226"/>
                    </a:lnTo>
                    <a:lnTo>
                      <a:pt x="158" y="213"/>
                    </a:lnTo>
                    <a:lnTo>
                      <a:pt x="157" y="199"/>
                    </a:lnTo>
                    <a:lnTo>
                      <a:pt x="155" y="185"/>
                    </a:lnTo>
                    <a:lnTo>
                      <a:pt x="151" y="171"/>
                    </a:lnTo>
                    <a:lnTo>
                      <a:pt x="147" y="156"/>
                    </a:lnTo>
                    <a:lnTo>
                      <a:pt x="141" y="141"/>
                    </a:lnTo>
                    <a:lnTo>
                      <a:pt x="134" y="126"/>
                    </a:lnTo>
                    <a:lnTo>
                      <a:pt x="125" y="109"/>
                    </a:lnTo>
                    <a:lnTo>
                      <a:pt x="115" y="93"/>
                    </a:lnTo>
                    <a:lnTo>
                      <a:pt x="105" y="77"/>
                    </a:lnTo>
                    <a:lnTo>
                      <a:pt x="92" y="59"/>
                    </a:lnTo>
                    <a:lnTo>
                      <a:pt x="78" y="42"/>
                    </a:lnTo>
                    <a:lnTo>
                      <a:pt x="63" y="23"/>
                    </a:lnTo>
                    <a:lnTo>
                      <a:pt x="46" y="3"/>
                    </a:lnTo>
                    <a:lnTo>
                      <a:pt x="42" y="0"/>
                    </a:lnTo>
                    <a:lnTo>
                      <a:pt x="46" y="3"/>
                    </a:lnTo>
                    <a:lnTo>
                      <a:pt x="43" y="1"/>
                    </a:lnTo>
                    <a:lnTo>
                      <a:pt x="42" y="0"/>
                    </a:lnTo>
                    <a:lnTo>
                      <a:pt x="4" y="4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64546" name="Freeform 888"/>
              <p:cNvSpPr>
                <a:spLocks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6408738" y="2343151"/>
                <a:ext cx="411163" cy="312738"/>
              </a:xfrm>
              <a:custGeom>
                <a:avLst/>
                <a:gdLst>
                  <a:gd name="T0" fmla="*/ 0 w 1035"/>
                  <a:gd name="T1" fmla="*/ 0 h 791"/>
                  <a:gd name="T2" fmla="*/ 0 w 1035"/>
                  <a:gd name="T3" fmla="*/ 2147483646 h 791"/>
                  <a:gd name="T4" fmla="*/ 0 w 1035"/>
                  <a:gd name="T5" fmla="*/ 2147483646 h 791"/>
                  <a:gd name="T6" fmla="*/ 0 w 1035"/>
                  <a:gd name="T7" fmla="*/ 2147483646 h 791"/>
                  <a:gd name="T8" fmla="*/ 2147483646 w 1035"/>
                  <a:gd name="T9" fmla="*/ 2147483646 h 791"/>
                  <a:gd name="T10" fmla="*/ 2147483646 w 1035"/>
                  <a:gd name="T11" fmla="*/ 2147483646 h 791"/>
                  <a:gd name="T12" fmla="*/ 2147483646 w 1035"/>
                  <a:gd name="T13" fmla="*/ 2147483646 h 791"/>
                  <a:gd name="T14" fmla="*/ 2147483646 w 1035"/>
                  <a:gd name="T15" fmla="*/ 2147483646 h 791"/>
                  <a:gd name="T16" fmla="*/ 2147483646 w 1035"/>
                  <a:gd name="T17" fmla="*/ 2147483646 h 791"/>
                  <a:gd name="T18" fmla="*/ 2147483646 w 1035"/>
                  <a:gd name="T19" fmla="*/ 2147483646 h 791"/>
                  <a:gd name="T20" fmla="*/ 2147483646 w 1035"/>
                  <a:gd name="T21" fmla="*/ 2147483646 h 791"/>
                  <a:gd name="T22" fmla="*/ 2147483646 w 1035"/>
                  <a:gd name="T23" fmla="*/ 2147483646 h 791"/>
                  <a:gd name="T24" fmla="*/ 2147483646 w 1035"/>
                  <a:gd name="T25" fmla="*/ 2147483646 h 791"/>
                  <a:gd name="T26" fmla="*/ 2147483646 w 1035"/>
                  <a:gd name="T27" fmla="*/ 2147483646 h 791"/>
                  <a:gd name="T28" fmla="*/ 2147483646 w 1035"/>
                  <a:gd name="T29" fmla="*/ 2147483646 h 791"/>
                  <a:gd name="T30" fmla="*/ 2147483646 w 1035"/>
                  <a:gd name="T31" fmla="*/ 2147483646 h 791"/>
                  <a:gd name="T32" fmla="*/ 2147483646 w 1035"/>
                  <a:gd name="T33" fmla="*/ 2147483646 h 791"/>
                  <a:gd name="T34" fmla="*/ 2147483646 w 1035"/>
                  <a:gd name="T35" fmla="*/ 2147483646 h 791"/>
                  <a:gd name="T36" fmla="*/ 2147483646 w 1035"/>
                  <a:gd name="T37" fmla="*/ 2147483646 h 791"/>
                  <a:gd name="T38" fmla="*/ 2147483646 w 1035"/>
                  <a:gd name="T39" fmla="*/ 2147483646 h 791"/>
                  <a:gd name="T40" fmla="*/ 2147483646 w 1035"/>
                  <a:gd name="T41" fmla="*/ 2147483646 h 791"/>
                  <a:gd name="T42" fmla="*/ 2147483646 w 1035"/>
                  <a:gd name="T43" fmla="*/ 2147483646 h 791"/>
                  <a:gd name="T44" fmla="*/ 2147483646 w 1035"/>
                  <a:gd name="T45" fmla="*/ 2147483646 h 791"/>
                  <a:gd name="T46" fmla="*/ 2147483646 w 1035"/>
                  <a:gd name="T47" fmla="*/ 2147483646 h 791"/>
                  <a:gd name="T48" fmla="*/ 2147483646 w 1035"/>
                  <a:gd name="T49" fmla="*/ 2147483646 h 791"/>
                  <a:gd name="T50" fmla="*/ 2147483646 w 1035"/>
                  <a:gd name="T51" fmla="*/ 2147483646 h 791"/>
                  <a:gd name="T52" fmla="*/ 2147483646 w 1035"/>
                  <a:gd name="T53" fmla="*/ 2147483646 h 791"/>
                  <a:gd name="T54" fmla="*/ 2147483646 w 1035"/>
                  <a:gd name="T55" fmla="*/ 2147483646 h 791"/>
                  <a:gd name="T56" fmla="*/ 2147483646 w 1035"/>
                  <a:gd name="T57" fmla="*/ 2147483646 h 791"/>
                  <a:gd name="T58" fmla="*/ 2147483646 w 1035"/>
                  <a:gd name="T59" fmla="*/ 2147483646 h 791"/>
                  <a:gd name="T60" fmla="*/ 2147483646 w 1035"/>
                  <a:gd name="T61" fmla="*/ 2147483646 h 791"/>
                  <a:gd name="T62" fmla="*/ 2147483646 w 1035"/>
                  <a:gd name="T63" fmla="*/ 2147483646 h 791"/>
                  <a:gd name="T64" fmla="*/ 2147483646 w 1035"/>
                  <a:gd name="T65" fmla="*/ 2147483646 h 791"/>
                  <a:gd name="T66" fmla="*/ 2147483646 w 1035"/>
                  <a:gd name="T67" fmla="*/ 2147483646 h 791"/>
                  <a:gd name="T68" fmla="*/ 2147483646 w 1035"/>
                  <a:gd name="T69" fmla="*/ 2147483646 h 791"/>
                  <a:gd name="T70" fmla="*/ 2147483646 w 1035"/>
                  <a:gd name="T71" fmla="*/ 2147483646 h 791"/>
                  <a:gd name="T72" fmla="*/ 2147483646 w 1035"/>
                  <a:gd name="T73" fmla="*/ 2147483646 h 791"/>
                  <a:gd name="T74" fmla="*/ 2147483646 w 1035"/>
                  <a:gd name="T75" fmla="*/ 2147483646 h 791"/>
                  <a:gd name="T76" fmla="*/ 2147483646 w 1035"/>
                  <a:gd name="T77" fmla="*/ 2147483646 h 791"/>
                  <a:gd name="T78" fmla="*/ 2147483646 w 1035"/>
                  <a:gd name="T79" fmla="*/ 2147483646 h 791"/>
                  <a:gd name="T80" fmla="*/ 2147483646 w 1035"/>
                  <a:gd name="T81" fmla="*/ 0 h 791"/>
                  <a:gd name="T82" fmla="*/ 2147483646 w 1035"/>
                  <a:gd name="T83" fmla="*/ 0 h 791"/>
                  <a:gd name="T84" fmla="*/ 0 w 1035"/>
                  <a:gd name="T85" fmla="*/ 0 h 79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035"/>
                  <a:gd name="T130" fmla="*/ 0 h 791"/>
                  <a:gd name="T131" fmla="*/ 1035 w 1035"/>
                  <a:gd name="T132" fmla="*/ 791 h 79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035" h="791">
                    <a:moveTo>
                      <a:pt x="0" y="0"/>
                    </a:moveTo>
                    <a:lnTo>
                      <a:pt x="0" y="0"/>
                    </a:lnTo>
                    <a:lnTo>
                      <a:pt x="0" y="25"/>
                    </a:lnTo>
                    <a:lnTo>
                      <a:pt x="1" y="48"/>
                    </a:lnTo>
                    <a:lnTo>
                      <a:pt x="5" y="71"/>
                    </a:lnTo>
                    <a:lnTo>
                      <a:pt x="7" y="93"/>
                    </a:lnTo>
                    <a:lnTo>
                      <a:pt x="12" y="116"/>
                    </a:lnTo>
                    <a:lnTo>
                      <a:pt x="18" y="136"/>
                    </a:lnTo>
                    <a:lnTo>
                      <a:pt x="24" y="157"/>
                    </a:lnTo>
                    <a:lnTo>
                      <a:pt x="31" y="177"/>
                    </a:lnTo>
                    <a:lnTo>
                      <a:pt x="39" y="196"/>
                    </a:lnTo>
                    <a:lnTo>
                      <a:pt x="48" y="214"/>
                    </a:lnTo>
                    <a:lnTo>
                      <a:pt x="57" y="233"/>
                    </a:lnTo>
                    <a:lnTo>
                      <a:pt x="68" y="251"/>
                    </a:lnTo>
                    <a:lnTo>
                      <a:pt x="78" y="268"/>
                    </a:lnTo>
                    <a:lnTo>
                      <a:pt x="90" y="284"/>
                    </a:lnTo>
                    <a:lnTo>
                      <a:pt x="103" y="299"/>
                    </a:lnTo>
                    <a:lnTo>
                      <a:pt x="116" y="315"/>
                    </a:lnTo>
                    <a:lnTo>
                      <a:pt x="129" y="330"/>
                    </a:lnTo>
                    <a:lnTo>
                      <a:pt x="143" y="344"/>
                    </a:lnTo>
                    <a:lnTo>
                      <a:pt x="157" y="358"/>
                    </a:lnTo>
                    <a:lnTo>
                      <a:pt x="174" y="372"/>
                    </a:lnTo>
                    <a:lnTo>
                      <a:pt x="205" y="396"/>
                    </a:lnTo>
                    <a:lnTo>
                      <a:pt x="239" y="421"/>
                    </a:lnTo>
                    <a:lnTo>
                      <a:pt x="274" y="443"/>
                    </a:lnTo>
                    <a:lnTo>
                      <a:pt x="310" y="464"/>
                    </a:lnTo>
                    <a:lnTo>
                      <a:pt x="348" y="483"/>
                    </a:lnTo>
                    <a:lnTo>
                      <a:pt x="387" y="502"/>
                    </a:lnTo>
                    <a:lnTo>
                      <a:pt x="426" y="521"/>
                    </a:lnTo>
                    <a:lnTo>
                      <a:pt x="467" y="538"/>
                    </a:lnTo>
                    <a:lnTo>
                      <a:pt x="508" y="556"/>
                    </a:lnTo>
                    <a:lnTo>
                      <a:pt x="549" y="572"/>
                    </a:lnTo>
                    <a:lnTo>
                      <a:pt x="630" y="604"/>
                    </a:lnTo>
                    <a:lnTo>
                      <a:pt x="711" y="637"/>
                    </a:lnTo>
                    <a:lnTo>
                      <a:pt x="751" y="655"/>
                    </a:lnTo>
                    <a:lnTo>
                      <a:pt x="791" y="671"/>
                    </a:lnTo>
                    <a:lnTo>
                      <a:pt x="828" y="689"/>
                    </a:lnTo>
                    <a:lnTo>
                      <a:pt x="865" y="708"/>
                    </a:lnTo>
                    <a:lnTo>
                      <a:pt x="900" y="727"/>
                    </a:lnTo>
                    <a:lnTo>
                      <a:pt x="934" y="746"/>
                    </a:lnTo>
                    <a:lnTo>
                      <a:pt x="966" y="769"/>
                    </a:lnTo>
                    <a:lnTo>
                      <a:pt x="997" y="791"/>
                    </a:lnTo>
                    <a:lnTo>
                      <a:pt x="1035" y="742"/>
                    </a:lnTo>
                    <a:lnTo>
                      <a:pt x="1001" y="717"/>
                    </a:lnTo>
                    <a:lnTo>
                      <a:pt x="966" y="695"/>
                    </a:lnTo>
                    <a:lnTo>
                      <a:pt x="930" y="673"/>
                    </a:lnTo>
                    <a:lnTo>
                      <a:pt x="893" y="653"/>
                    </a:lnTo>
                    <a:lnTo>
                      <a:pt x="855" y="634"/>
                    </a:lnTo>
                    <a:lnTo>
                      <a:pt x="815" y="616"/>
                    </a:lnTo>
                    <a:lnTo>
                      <a:pt x="776" y="597"/>
                    </a:lnTo>
                    <a:lnTo>
                      <a:pt x="735" y="580"/>
                    </a:lnTo>
                    <a:lnTo>
                      <a:pt x="653" y="547"/>
                    </a:lnTo>
                    <a:lnTo>
                      <a:pt x="571" y="515"/>
                    </a:lnTo>
                    <a:lnTo>
                      <a:pt x="531" y="499"/>
                    </a:lnTo>
                    <a:lnTo>
                      <a:pt x="490" y="481"/>
                    </a:lnTo>
                    <a:lnTo>
                      <a:pt x="452" y="465"/>
                    </a:lnTo>
                    <a:lnTo>
                      <a:pt x="414" y="447"/>
                    </a:lnTo>
                    <a:lnTo>
                      <a:pt x="376" y="429"/>
                    </a:lnTo>
                    <a:lnTo>
                      <a:pt x="340" y="410"/>
                    </a:lnTo>
                    <a:lnTo>
                      <a:pt x="305" y="390"/>
                    </a:lnTo>
                    <a:lnTo>
                      <a:pt x="273" y="369"/>
                    </a:lnTo>
                    <a:lnTo>
                      <a:pt x="241" y="347"/>
                    </a:lnTo>
                    <a:lnTo>
                      <a:pt x="212" y="324"/>
                    </a:lnTo>
                    <a:lnTo>
                      <a:pt x="199" y="312"/>
                    </a:lnTo>
                    <a:lnTo>
                      <a:pt x="185" y="299"/>
                    </a:lnTo>
                    <a:lnTo>
                      <a:pt x="174" y="288"/>
                    </a:lnTo>
                    <a:lnTo>
                      <a:pt x="161" y="274"/>
                    </a:lnTo>
                    <a:lnTo>
                      <a:pt x="150" y="261"/>
                    </a:lnTo>
                    <a:lnTo>
                      <a:pt x="139" y="247"/>
                    </a:lnTo>
                    <a:lnTo>
                      <a:pt x="129" y="233"/>
                    </a:lnTo>
                    <a:lnTo>
                      <a:pt x="119" y="218"/>
                    </a:lnTo>
                    <a:lnTo>
                      <a:pt x="111" y="203"/>
                    </a:lnTo>
                    <a:lnTo>
                      <a:pt x="103" y="188"/>
                    </a:lnTo>
                    <a:lnTo>
                      <a:pt x="95" y="171"/>
                    </a:lnTo>
                    <a:lnTo>
                      <a:pt x="89" y="155"/>
                    </a:lnTo>
                    <a:lnTo>
                      <a:pt x="82" y="138"/>
                    </a:lnTo>
                    <a:lnTo>
                      <a:pt x="77" y="120"/>
                    </a:lnTo>
                    <a:lnTo>
                      <a:pt x="72" y="102"/>
                    </a:lnTo>
                    <a:lnTo>
                      <a:pt x="68" y="83"/>
                    </a:lnTo>
                    <a:lnTo>
                      <a:pt x="65" y="63"/>
                    </a:lnTo>
                    <a:lnTo>
                      <a:pt x="63" y="43"/>
                    </a:lnTo>
                    <a:lnTo>
                      <a:pt x="62" y="22"/>
                    </a:lnTo>
                    <a:lnTo>
                      <a:pt x="6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64547" name="Freeform 889"/>
              <p:cNvSpPr>
                <a:spLocks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6408738" y="2017713"/>
                <a:ext cx="415925" cy="325438"/>
              </a:xfrm>
              <a:custGeom>
                <a:avLst/>
                <a:gdLst>
                  <a:gd name="T0" fmla="*/ 2147483646 w 1048"/>
                  <a:gd name="T1" fmla="*/ 0 h 817"/>
                  <a:gd name="T2" fmla="*/ 2147483646 w 1048"/>
                  <a:gd name="T3" fmla="*/ 0 h 817"/>
                  <a:gd name="T4" fmla="*/ 2147483646 w 1048"/>
                  <a:gd name="T5" fmla="*/ 2147483646 h 817"/>
                  <a:gd name="T6" fmla="*/ 2147483646 w 1048"/>
                  <a:gd name="T7" fmla="*/ 2147483646 h 817"/>
                  <a:gd name="T8" fmla="*/ 2147483646 w 1048"/>
                  <a:gd name="T9" fmla="*/ 2147483646 h 817"/>
                  <a:gd name="T10" fmla="*/ 2147483646 w 1048"/>
                  <a:gd name="T11" fmla="*/ 2147483646 h 817"/>
                  <a:gd name="T12" fmla="*/ 2147483646 w 1048"/>
                  <a:gd name="T13" fmla="*/ 2147483646 h 817"/>
                  <a:gd name="T14" fmla="*/ 2147483646 w 1048"/>
                  <a:gd name="T15" fmla="*/ 2147483646 h 817"/>
                  <a:gd name="T16" fmla="*/ 2147483646 w 1048"/>
                  <a:gd name="T17" fmla="*/ 2147483646 h 817"/>
                  <a:gd name="T18" fmla="*/ 2147483646 w 1048"/>
                  <a:gd name="T19" fmla="*/ 2147483646 h 817"/>
                  <a:gd name="T20" fmla="*/ 2147483646 w 1048"/>
                  <a:gd name="T21" fmla="*/ 2147483646 h 817"/>
                  <a:gd name="T22" fmla="*/ 2147483646 w 1048"/>
                  <a:gd name="T23" fmla="*/ 2147483646 h 817"/>
                  <a:gd name="T24" fmla="*/ 2147483646 w 1048"/>
                  <a:gd name="T25" fmla="*/ 2147483646 h 817"/>
                  <a:gd name="T26" fmla="*/ 2147483646 w 1048"/>
                  <a:gd name="T27" fmla="*/ 2147483646 h 817"/>
                  <a:gd name="T28" fmla="*/ 2147483646 w 1048"/>
                  <a:gd name="T29" fmla="*/ 2147483646 h 817"/>
                  <a:gd name="T30" fmla="*/ 2147483646 w 1048"/>
                  <a:gd name="T31" fmla="*/ 2147483646 h 817"/>
                  <a:gd name="T32" fmla="*/ 2147483646 w 1048"/>
                  <a:gd name="T33" fmla="*/ 2147483646 h 817"/>
                  <a:gd name="T34" fmla="*/ 2147483646 w 1048"/>
                  <a:gd name="T35" fmla="*/ 2147483646 h 817"/>
                  <a:gd name="T36" fmla="*/ 2147483646 w 1048"/>
                  <a:gd name="T37" fmla="*/ 2147483646 h 817"/>
                  <a:gd name="T38" fmla="*/ 2147483646 w 1048"/>
                  <a:gd name="T39" fmla="*/ 2147483646 h 817"/>
                  <a:gd name="T40" fmla="*/ 0 w 1048"/>
                  <a:gd name="T41" fmla="*/ 2147483646 h 817"/>
                  <a:gd name="T42" fmla="*/ 0 w 1048"/>
                  <a:gd name="T43" fmla="*/ 2147483646 h 817"/>
                  <a:gd name="T44" fmla="*/ 0 w 1048"/>
                  <a:gd name="T45" fmla="*/ 2147483646 h 817"/>
                  <a:gd name="T46" fmla="*/ 2147483646 w 1048"/>
                  <a:gd name="T47" fmla="*/ 2147483646 h 817"/>
                  <a:gd name="T48" fmla="*/ 2147483646 w 1048"/>
                  <a:gd name="T49" fmla="*/ 2147483646 h 817"/>
                  <a:gd name="T50" fmla="*/ 2147483646 w 1048"/>
                  <a:gd name="T51" fmla="*/ 2147483646 h 817"/>
                  <a:gd name="T52" fmla="*/ 2147483646 w 1048"/>
                  <a:gd name="T53" fmla="*/ 2147483646 h 817"/>
                  <a:gd name="T54" fmla="*/ 2147483646 w 1048"/>
                  <a:gd name="T55" fmla="*/ 2147483646 h 817"/>
                  <a:gd name="T56" fmla="*/ 2147483646 w 1048"/>
                  <a:gd name="T57" fmla="*/ 2147483646 h 817"/>
                  <a:gd name="T58" fmla="*/ 2147483646 w 1048"/>
                  <a:gd name="T59" fmla="*/ 2147483646 h 817"/>
                  <a:gd name="T60" fmla="*/ 2147483646 w 1048"/>
                  <a:gd name="T61" fmla="*/ 2147483646 h 817"/>
                  <a:gd name="T62" fmla="*/ 2147483646 w 1048"/>
                  <a:gd name="T63" fmla="*/ 2147483646 h 817"/>
                  <a:gd name="T64" fmla="*/ 2147483646 w 1048"/>
                  <a:gd name="T65" fmla="*/ 2147483646 h 817"/>
                  <a:gd name="T66" fmla="*/ 2147483646 w 1048"/>
                  <a:gd name="T67" fmla="*/ 2147483646 h 817"/>
                  <a:gd name="T68" fmla="*/ 2147483646 w 1048"/>
                  <a:gd name="T69" fmla="*/ 2147483646 h 817"/>
                  <a:gd name="T70" fmla="*/ 2147483646 w 1048"/>
                  <a:gd name="T71" fmla="*/ 2147483646 h 817"/>
                  <a:gd name="T72" fmla="*/ 2147483646 w 1048"/>
                  <a:gd name="T73" fmla="*/ 2147483646 h 817"/>
                  <a:gd name="T74" fmla="*/ 2147483646 w 1048"/>
                  <a:gd name="T75" fmla="*/ 2147483646 h 817"/>
                  <a:gd name="T76" fmla="*/ 2147483646 w 1048"/>
                  <a:gd name="T77" fmla="*/ 2147483646 h 817"/>
                  <a:gd name="T78" fmla="*/ 2147483646 w 1048"/>
                  <a:gd name="T79" fmla="*/ 2147483646 h 817"/>
                  <a:gd name="T80" fmla="*/ 2147483646 w 1048"/>
                  <a:gd name="T81" fmla="*/ 2147483646 h 817"/>
                  <a:gd name="T82" fmla="*/ 2147483646 w 1048"/>
                  <a:gd name="T83" fmla="*/ 2147483646 h 817"/>
                  <a:gd name="T84" fmla="*/ 2147483646 w 1048"/>
                  <a:gd name="T85" fmla="*/ 2147483646 h 817"/>
                  <a:gd name="T86" fmla="*/ 2147483646 w 1048"/>
                  <a:gd name="T87" fmla="*/ 2147483646 h 817"/>
                  <a:gd name="T88" fmla="*/ 2147483646 w 1048"/>
                  <a:gd name="T89" fmla="*/ 2147483646 h 817"/>
                  <a:gd name="T90" fmla="*/ 2147483646 w 1048"/>
                  <a:gd name="T91" fmla="*/ 2147483646 h 817"/>
                  <a:gd name="T92" fmla="*/ 2147483646 w 1048"/>
                  <a:gd name="T93" fmla="*/ 0 h 817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048"/>
                  <a:gd name="T142" fmla="*/ 0 h 817"/>
                  <a:gd name="T143" fmla="*/ 1048 w 1048"/>
                  <a:gd name="T144" fmla="*/ 817 h 817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048" h="817">
                    <a:moveTo>
                      <a:pt x="986" y="11"/>
                    </a:moveTo>
                    <a:lnTo>
                      <a:pt x="986" y="13"/>
                    </a:lnTo>
                    <a:lnTo>
                      <a:pt x="986" y="14"/>
                    </a:lnTo>
                    <a:lnTo>
                      <a:pt x="985" y="16"/>
                    </a:lnTo>
                    <a:lnTo>
                      <a:pt x="984" y="20"/>
                    </a:lnTo>
                    <a:lnTo>
                      <a:pt x="982" y="23"/>
                    </a:lnTo>
                    <a:lnTo>
                      <a:pt x="977" y="28"/>
                    </a:lnTo>
                    <a:lnTo>
                      <a:pt x="971" y="33"/>
                    </a:lnTo>
                    <a:lnTo>
                      <a:pt x="965" y="37"/>
                    </a:lnTo>
                    <a:lnTo>
                      <a:pt x="947" y="49"/>
                    </a:lnTo>
                    <a:lnTo>
                      <a:pt x="923" y="61"/>
                    </a:lnTo>
                    <a:lnTo>
                      <a:pt x="895" y="73"/>
                    </a:lnTo>
                    <a:lnTo>
                      <a:pt x="864" y="85"/>
                    </a:lnTo>
                    <a:lnTo>
                      <a:pt x="791" y="112"/>
                    </a:lnTo>
                    <a:lnTo>
                      <a:pt x="708" y="140"/>
                    </a:lnTo>
                    <a:lnTo>
                      <a:pt x="664" y="155"/>
                    </a:lnTo>
                    <a:lnTo>
                      <a:pt x="617" y="171"/>
                    </a:lnTo>
                    <a:lnTo>
                      <a:pt x="571" y="189"/>
                    </a:lnTo>
                    <a:lnTo>
                      <a:pt x="524" y="207"/>
                    </a:lnTo>
                    <a:lnTo>
                      <a:pt x="476" y="227"/>
                    </a:lnTo>
                    <a:lnTo>
                      <a:pt x="429" y="249"/>
                    </a:lnTo>
                    <a:lnTo>
                      <a:pt x="382" y="272"/>
                    </a:lnTo>
                    <a:lnTo>
                      <a:pt x="337" y="298"/>
                    </a:lnTo>
                    <a:lnTo>
                      <a:pt x="313" y="311"/>
                    </a:lnTo>
                    <a:lnTo>
                      <a:pt x="291" y="325"/>
                    </a:lnTo>
                    <a:lnTo>
                      <a:pt x="270" y="340"/>
                    </a:lnTo>
                    <a:lnTo>
                      <a:pt x="248" y="355"/>
                    </a:lnTo>
                    <a:lnTo>
                      <a:pt x="227" y="371"/>
                    </a:lnTo>
                    <a:lnTo>
                      <a:pt x="207" y="388"/>
                    </a:lnTo>
                    <a:lnTo>
                      <a:pt x="188" y="405"/>
                    </a:lnTo>
                    <a:lnTo>
                      <a:pt x="169" y="423"/>
                    </a:lnTo>
                    <a:lnTo>
                      <a:pt x="150" y="441"/>
                    </a:lnTo>
                    <a:lnTo>
                      <a:pt x="133" y="461"/>
                    </a:lnTo>
                    <a:lnTo>
                      <a:pt x="117" y="481"/>
                    </a:lnTo>
                    <a:lnTo>
                      <a:pt x="100" y="502"/>
                    </a:lnTo>
                    <a:lnTo>
                      <a:pt x="85" y="523"/>
                    </a:lnTo>
                    <a:lnTo>
                      <a:pt x="71" y="546"/>
                    </a:lnTo>
                    <a:lnTo>
                      <a:pt x="58" y="569"/>
                    </a:lnTo>
                    <a:lnTo>
                      <a:pt x="47" y="593"/>
                    </a:lnTo>
                    <a:lnTo>
                      <a:pt x="36" y="618"/>
                    </a:lnTo>
                    <a:lnTo>
                      <a:pt x="27" y="644"/>
                    </a:lnTo>
                    <a:lnTo>
                      <a:pt x="19" y="671"/>
                    </a:lnTo>
                    <a:lnTo>
                      <a:pt x="13" y="699"/>
                    </a:lnTo>
                    <a:lnTo>
                      <a:pt x="7" y="726"/>
                    </a:lnTo>
                    <a:lnTo>
                      <a:pt x="4" y="756"/>
                    </a:lnTo>
                    <a:lnTo>
                      <a:pt x="1" y="786"/>
                    </a:lnTo>
                    <a:lnTo>
                      <a:pt x="0" y="817"/>
                    </a:lnTo>
                    <a:lnTo>
                      <a:pt x="61" y="817"/>
                    </a:lnTo>
                    <a:lnTo>
                      <a:pt x="62" y="789"/>
                    </a:lnTo>
                    <a:lnTo>
                      <a:pt x="64" y="763"/>
                    </a:lnTo>
                    <a:lnTo>
                      <a:pt x="68" y="736"/>
                    </a:lnTo>
                    <a:lnTo>
                      <a:pt x="72" y="711"/>
                    </a:lnTo>
                    <a:lnTo>
                      <a:pt x="78" y="687"/>
                    </a:lnTo>
                    <a:lnTo>
                      <a:pt x="85" y="664"/>
                    </a:lnTo>
                    <a:lnTo>
                      <a:pt x="93" y="640"/>
                    </a:lnTo>
                    <a:lnTo>
                      <a:pt x="104" y="618"/>
                    </a:lnTo>
                    <a:lnTo>
                      <a:pt x="113" y="597"/>
                    </a:lnTo>
                    <a:lnTo>
                      <a:pt x="125" y="576"/>
                    </a:lnTo>
                    <a:lnTo>
                      <a:pt x="138" y="557"/>
                    </a:lnTo>
                    <a:lnTo>
                      <a:pt x="150" y="538"/>
                    </a:lnTo>
                    <a:lnTo>
                      <a:pt x="164" y="519"/>
                    </a:lnTo>
                    <a:lnTo>
                      <a:pt x="180" y="501"/>
                    </a:lnTo>
                    <a:lnTo>
                      <a:pt x="195" y="483"/>
                    </a:lnTo>
                    <a:lnTo>
                      <a:pt x="212" y="467"/>
                    </a:lnTo>
                    <a:lnTo>
                      <a:pt x="230" y="451"/>
                    </a:lnTo>
                    <a:lnTo>
                      <a:pt x="247" y="434"/>
                    </a:lnTo>
                    <a:lnTo>
                      <a:pt x="266" y="419"/>
                    </a:lnTo>
                    <a:lnTo>
                      <a:pt x="285" y="404"/>
                    </a:lnTo>
                    <a:lnTo>
                      <a:pt x="304" y="390"/>
                    </a:lnTo>
                    <a:lnTo>
                      <a:pt x="325" y="377"/>
                    </a:lnTo>
                    <a:lnTo>
                      <a:pt x="346" y="363"/>
                    </a:lnTo>
                    <a:lnTo>
                      <a:pt x="367" y="350"/>
                    </a:lnTo>
                    <a:lnTo>
                      <a:pt x="411" y="327"/>
                    </a:lnTo>
                    <a:lnTo>
                      <a:pt x="455" y="304"/>
                    </a:lnTo>
                    <a:lnTo>
                      <a:pt x="501" y="283"/>
                    </a:lnTo>
                    <a:lnTo>
                      <a:pt x="547" y="264"/>
                    </a:lnTo>
                    <a:lnTo>
                      <a:pt x="593" y="246"/>
                    </a:lnTo>
                    <a:lnTo>
                      <a:pt x="638" y="228"/>
                    </a:lnTo>
                    <a:lnTo>
                      <a:pt x="684" y="213"/>
                    </a:lnTo>
                    <a:lnTo>
                      <a:pt x="728" y="198"/>
                    </a:lnTo>
                    <a:lnTo>
                      <a:pt x="810" y="170"/>
                    </a:lnTo>
                    <a:lnTo>
                      <a:pt x="885" y="143"/>
                    </a:lnTo>
                    <a:lnTo>
                      <a:pt x="919" y="130"/>
                    </a:lnTo>
                    <a:lnTo>
                      <a:pt x="949" y="116"/>
                    </a:lnTo>
                    <a:lnTo>
                      <a:pt x="976" y="103"/>
                    </a:lnTo>
                    <a:lnTo>
                      <a:pt x="999" y="89"/>
                    </a:lnTo>
                    <a:lnTo>
                      <a:pt x="1011" y="80"/>
                    </a:lnTo>
                    <a:lnTo>
                      <a:pt x="1020" y="71"/>
                    </a:lnTo>
                    <a:lnTo>
                      <a:pt x="1029" y="62"/>
                    </a:lnTo>
                    <a:lnTo>
                      <a:pt x="1036" y="51"/>
                    </a:lnTo>
                    <a:lnTo>
                      <a:pt x="1042" y="40"/>
                    </a:lnTo>
                    <a:lnTo>
                      <a:pt x="1046" y="28"/>
                    </a:lnTo>
                    <a:lnTo>
                      <a:pt x="1048" y="14"/>
                    </a:lnTo>
                    <a:lnTo>
                      <a:pt x="1047" y="0"/>
                    </a:lnTo>
                    <a:lnTo>
                      <a:pt x="986" y="1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64548" name="Freeform 890"/>
              <p:cNvSpPr>
                <a:spLocks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6796088" y="1895476"/>
                <a:ext cx="71438" cy="153988"/>
              </a:xfrm>
              <a:custGeom>
                <a:avLst/>
                <a:gdLst>
                  <a:gd name="T0" fmla="*/ 2147483646 w 179"/>
                  <a:gd name="T1" fmla="*/ 2147483646 h 389"/>
                  <a:gd name="T2" fmla="*/ 2147483646 w 179"/>
                  <a:gd name="T3" fmla="*/ 2147483646 h 389"/>
                  <a:gd name="T4" fmla="*/ 2147483646 w 179"/>
                  <a:gd name="T5" fmla="*/ 2147483646 h 389"/>
                  <a:gd name="T6" fmla="*/ 2147483646 w 179"/>
                  <a:gd name="T7" fmla="*/ 2147483646 h 389"/>
                  <a:gd name="T8" fmla="*/ 2147483646 w 179"/>
                  <a:gd name="T9" fmla="*/ 2147483646 h 389"/>
                  <a:gd name="T10" fmla="*/ 2147483646 w 179"/>
                  <a:gd name="T11" fmla="*/ 2147483646 h 389"/>
                  <a:gd name="T12" fmla="*/ 2147483646 w 179"/>
                  <a:gd name="T13" fmla="*/ 2147483646 h 389"/>
                  <a:gd name="T14" fmla="*/ 2147483646 w 179"/>
                  <a:gd name="T15" fmla="*/ 2147483646 h 389"/>
                  <a:gd name="T16" fmla="*/ 2147483646 w 179"/>
                  <a:gd name="T17" fmla="*/ 2147483646 h 389"/>
                  <a:gd name="T18" fmla="*/ 2147483646 w 179"/>
                  <a:gd name="T19" fmla="*/ 2147483646 h 389"/>
                  <a:gd name="T20" fmla="*/ 2147483646 w 179"/>
                  <a:gd name="T21" fmla="*/ 2147483646 h 389"/>
                  <a:gd name="T22" fmla="*/ 2147483646 w 179"/>
                  <a:gd name="T23" fmla="*/ 2147483646 h 389"/>
                  <a:gd name="T24" fmla="*/ 2147483646 w 179"/>
                  <a:gd name="T25" fmla="*/ 2147483646 h 389"/>
                  <a:gd name="T26" fmla="*/ 2147483646 w 179"/>
                  <a:gd name="T27" fmla="*/ 2147483646 h 389"/>
                  <a:gd name="T28" fmla="*/ 2147483646 w 179"/>
                  <a:gd name="T29" fmla="*/ 2147483646 h 389"/>
                  <a:gd name="T30" fmla="*/ 2147483646 w 179"/>
                  <a:gd name="T31" fmla="*/ 2147483646 h 389"/>
                  <a:gd name="T32" fmla="*/ 2147483646 w 179"/>
                  <a:gd name="T33" fmla="*/ 2147483646 h 389"/>
                  <a:gd name="T34" fmla="*/ 2147483646 w 179"/>
                  <a:gd name="T35" fmla="*/ 2147483646 h 389"/>
                  <a:gd name="T36" fmla="*/ 2147483646 w 179"/>
                  <a:gd name="T37" fmla="*/ 2147483646 h 389"/>
                  <a:gd name="T38" fmla="*/ 2147483646 w 179"/>
                  <a:gd name="T39" fmla="*/ 2147483646 h 389"/>
                  <a:gd name="T40" fmla="*/ 2147483646 w 179"/>
                  <a:gd name="T41" fmla="*/ 0 h 389"/>
                  <a:gd name="T42" fmla="*/ 2147483646 w 179"/>
                  <a:gd name="T43" fmla="*/ 0 h 389"/>
                  <a:gd name="T44" fmla="*/ 2147483646 w 179"/>
                  <a:gd name="T45" fmla="*/ 0 h 389"/>
                  <a:gd name="T46" fmla="*/ 2147483646 w 179"/>
                  <a:gd name="T47" fmla="*/ 0 h 389"/>
                  <a:gd name="T48" fmla="*/ 2147483646 w 179"/>
                  <a:gd name="T49" fmla="*/ 0 h 389"/>
                  <a:gd name="T50" fmla="*/ 2147483646 w 179"/>
                  <a:gd name="T51" fmla="*/ 2147483646 h 389"/>
                  <a:gd name="T52" fmla="*/ 2147483646 w 179"/>
                  <a:gd name="T53" fmla="*/ 2147483646 h 389"/>
                  <a:gd name="T54" fmla="*/ 2147483646 w 179"/>
                  <a:gd name="T55" fmla="*/ 2147483646 h 389"/>
                  <a:gd name="T56" fmla="*/ 2147483646 w 179"/>
                  <a:gd name="T57" fmla="*/ 2147483646 h 389"/>
                  <a:gd name="T58" fmla="*/ 2147483646 w 179"/>
                  <a:gd name="T59" fmla="*/ 2147483646 h 389"/>
                  <a:gd name="T60" fmla="*/ 2147483646 w 179"/>
                  <a:gd name="T61" fmla="*/ 2147483646 h 389"/>
                  <a:gd name="T62" fmla="*/ 2147483646 w 179"/>
                  <a:gd name="T63" fmla="*/ 2147483646 h 389"/>
                  <a:gd name="T64" fmla="*/ 2147483646 w 179"/>
                  <a:gd name="T65" fmla="*/ 2147483646 h 389"/>
                  <a:gd name="T66" fmla="*/ 2147483646 w 179"/>
                  <a:gd name="T67" fmla="*/ 2147483646 h 389"/>
                  <a:gd name="T68" fmla="*/ 2147483646 w 179"/>
                  <a:gd name="T69" fmla="*/ 2147483646 h 389"/>
                  <a:gd name="T70" fmla="*/ 2147483646 w 179"/>
                  <a:gd name="T71" fmla="*/ 2147483646 h 389"/>
                  <a:gd name="T72" fmla="*/ 2147483646 w 179"/>
                  <a:gd name="T73" fmla="*/ 2147483646 h 389"/>
                  <a:gd name="T74" fmla="*/ 2147483646 w 179"/>
                  <a:gd name="T75" fmla="*/ 2147483646 h 389"/>
                  <a:gd name="T76" fmla="*/ 2147483646 w 179"/>
                  <a:gd name="T77" fmla="*/ 2147483646 h 389"/>
                  <a:gd name="T78" fmla="*/ 2147483646 w 179"/>
                  <a:gd name="T79" fmla="*/ 2147483646 h 389"/>
                  <a:gd name="T80" fmla="*/ 2147483646 w 179"/>
                  <a:gd name="T81" fmla="*/ 2147483646 h 389"/>
                  <a:gd name="T82" fmla="*/ 2147483646 w 179"/>
                  <a:gd name="T83" fmla="*/ 2147483646 h 389"/>
                  <a:gd name="T84" fmla="*/ 2147483646 w 179"/>
                  <a:gd name="T85" fmla="*/ 2147483646 h 389"/>
                  <a:gd name="T86" fmla="*/ 2147483646 w 179"/>
                  <a:gd name="T87" fmla="*/ 2147483646 h 389"/>
                  <a:gd name="T88" fmla="*/ 2147483646 w 179"/>
                  <a:gd name="T89" fmla="*/ 2147483646 h 389"/>
                  <a:gd name="T90" fmla="*/ 0 w 179"/>
                  <a:gd name="T91" fmla="*/ 2147483646 h 389"/>
                  <a:gd name="T92" fmla="*/ 2147483646 w 179"/>
                  <a:gd name="T93" fmla="*/ 2147483646 h 38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79"/>
                  <a:gd name="T142" fmla="*/ 0 h 389"/>
                  <a:gd name="T143" fmla="*/ 179 w 179"/>
                  <a:gd name="T144" fmla="*/ 389 h 38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79" h="389">
                    <a:moveTo>
                      <a:pt x="45" y="389"/>
                    </a:moveTo>
                    <a:lnTo>
                      <a:pt x="78" y="352"/>
                    </a:lnTo>
                    <a:lnTo>
                      <a:pt x="104" y="318"/>
                    </a:lnTo>
                    <a:lnTo>
                      <a:pt x="117" y="302"/>
                    </a:lnTo>
                    <a:lnTo>
                      <a:pt x="128" y="287"/>
                    </a:lnTo>
                    <a:lnTo>
                      <a:pt x="137" y="272"/>
                    </a:lnTo>
                    <a:lnTo>
                      <a:pt x="145" y="258"/>
                    </a:lnTo>
                    <a:lnTo>
                      <a:pt x="153" y="244"/>
                    </a:lnTo>
                    <a:lnTo>
                      <a:pt x="159" y="231"/>
                    </a:lnTo>
                    <a:lnTo>
                      <a:pt x="165" y="218"/>
                    </a:lnTo>
                    <a:lnTo>
                      <a:pt x="170" y="205"/>
                    </a:lnTo>
                    <a:lnTo>
                      <a:pt x="173" y="194"/>
                    </a:lnTo>
                    <a:lnTo>
                      <a:pt x="175" y="181"/>
                    </a:lnTo>
                    <a:lnTo>
                      <a:pt x="178" y="169"/>
                    </a:lnTo>
                    <a:lnTo>
                      <a:pt x="179" y="158"/>
                    </a:lnTo>
                    <a:lnTo>
                      <a:pt x="179" y="137"/>
                    </a:lnTo>
                    <a:lnTo>
                      <a:pt x="178" y="116"/>
                    </a:lnTo>
                    <a:lnTo>
                      <a:pt x="174" y="96"/>
                    </a:lnTo>
                    <a:lnTo>
                      <a:pt x="171" y="77"/>
                    </a:lnTo>
                    <a:lnTo>
                      <a:pt x="167" y="59"/>
                    </a:lnTo>
                    <a:lnTo>
                      <a:pt x="165" y="40"/>
                    </a:lnTo>
                    <a:lnTo>
                      <a:pt x="162" y="21"/>
                    </a:lnTo>
                    <a:lnTo>
                      <a:pt x="160" y="0"/>
                    </a:lnTo>
                    <a:lnTo>
                      <a:pt x="100" y="2"/>
                    </a:lnTo>
                    <a:lnTo>
                      <a:pt x="101" y="26"/>
                    </a:lnTo>
                    <a:lnTo>
                      <a:pt x="103" y="49"/>
                    </a:lnTo>
                    <a:lnTo>
                      <a:pt x="108" y="69"/>
                    </a:lnTo>
                    <a:lnTo>
                      <a:pt x="111" y="89"/>
                    </a:lnTo>
                    <a:lnTo>
                      <a:pt x="114" y="106"/>
                    </a:lnTo>
                    <a:lnTo>
                      <a:pt x="116" y="121"/>
                    </a:lnTo>
                    <a:lnTo>
                      <a:pt x="117" y="138"/>
                    </a:lnTo>
                    <a:lnTo>
                      <a:pt x="117" y="154"/>
                    </a:lnTo>
                    <a:lnTo>
                      <a:pt x="116" y="161"/>
                    </a:lnTo>
                    <a:lnTo>
                      <a:pt x="115" y="169"/>
                    </a:lnTo>
                    <a:lnTo>
                      <a:pt x="114" y="177"/>
                    </a:lnTo>
                    <a:lnTo>
                      <a:pt x="110" y="187"/>
                    </a:lnTo>
                    <a:lnTo>
                      <a:pt x="107" y="196"/>
                    </a:lnTo>
                    <a:lnTo>
                      <a:pt x="103" y="206"/>
                    </a:lnTo>
                    <a:lnTo>
                      <a:pt x="99" y="217"/>
                    </a:lnTo>
                    <a:lnTo>
                      <a:pt x="92" y="227"/>
                    </a:lnTo>
                    <a:lnTo>
                      <a:pt x="85" y="240"/>
                    </a:lnTo>
                    <a:lnTo>
                      <a:pt x="77" y="253"/>
                    </a:lnTo>
                    <a:lnTo>
                      <a:pt x="67" y="266"/>
                    </a:lnTo>
                    <a:lnTo>
                      <a:pt x="57" y="281"/>
                    </a:lnTo>
                    <a:lnTo>
                      <a:pt x="31" y="312"/>
                    </a:lnTo>
                    <a:lnTo>
                      <a:pt x="0" y="347"/>
                    </a:lnTo>
                    <a:lnTo>
                      <a:pt x="45" y="38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</p:grpSp>
        <p:cxnSp>
          <p:nvCxnSpPr>
            <p:cNvPr id="64544" name="Straight Connector 1453"/>
            <p:cNvCxnSpPr>
              <a:cxnSpLocks noChangeShapeType="1"/>
            </p:cNvCxnSpPr>
            <p:nvPr/>
          </p:nvCxnSpPr>
          <p:spPr bwMode="auto">
            <a:xfrm>
              <a:off x="3200400" y="3854238"/>
              <a:ext cx="457200" cy="1588"/>
            </a:xfrm>
            <a:prstGeom prst="line">
              <a:avLst/>
            </a:prstGeom>
            <a:noFill/>
            <a:ln w="9525" algn="ctr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4522" name="Group 1451"/>
          <p:cNvGrpSpPr>
            <a:grpSpLocks/>
          </p:cNvGrpSpPr>
          <p:nvPr/>
        </p:nvGrpSpPr>
        <p:grpSpPr bwMode="auto">
          <a:xfrm>
            <a:off x="5080398" y="1839516"/>
            <a:ext cx="344090" cy="800100"/>
            <a:chOff x="3200400" y="3429000"/>
            <a:chExt cx="458788" cy="911225"/>
          </a:xfrm>
        </p:grpSpPr>
        <p:grpSp>
          <p:nvGrpSpPr>
            <p:cNvPr id="64537" name="Group 1406"/>
            <p:cNvGrpSpPr>
              <a:grpSpLocks/>
            </p:cNvGrpSpPr>
            <p:nvPr/>
          </p:nvGrpSpPr>
          <p:grpSpPr bwMode="auto">
            <a:xfrm>
              <a:off x="3200400" y="3429000"/>
              <a:ext cx="458788" cy="911225"/>
              <a:chOff x="6408738" y="1895476"/>
              <a:chExt cx="458788" cy="911225"/>
            </a:xfrm>
          </p:grpSpPr>
          <p:sp>
            <p:nvSpPr>
              <p:cNvPr id="64539" name="Freeform 887"/>
              <p:cNvSpPr>
                <a:spLocks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6802438" y="2636838"/>
                <a:ext cx="63500" cy="169863"/>
              </a:xfrm>
              <a:custGeom>
                <a:avLst/>
                <a:gdLst>
                  <a:gd name="T0" fmla="*/ 0 w 160"/>
                  <a:gd name="T1" fmla="*/ 2147483646 h 428"/>
                  <a:gd name="T2" fmla="*/ 0 w 160"/>
                  <a:gd name="T3" fmla="*/ 2147483646 h 428"/>
                  <a:gd name="T4" fmla="*/ 0 w 160"/>
                  <a:gd name="T5" fmla="*/ 2147483646 h 428"/>
                  <a:gd name="T6" fmla="*/ 2147483646 w 160"/>
                  <a:gd name="T7" fmla="*/ 2147483646 h 428"/>
                  <a:gd name="T8" fmla="*/ 2147483646 w 160"/>
                  <a:gd name="T9" fmla="*/ 2147483646 h 428"/>
                  <a:gd name="T10" fmla="*/ 2147483646 w 160"/>
                  <a:gd name="T11" fmla="*/ 2147483646 h 428"/>
                  <a:gd name="T12" fmla="*/ 2147483646 w 160"/>
                  <a:gd name="T13" fmla="*/ 2147483646 h 428"/>
                  <a:gd name="T14" fmla="*/ 2147483646 w 160"/>
                  <a:gd name="T15" fmla="*/ 2147483646 h 428"/>
                  <a:gd name="T16" fmla="*/ 2147483646 w 160"/>
                  <a:gd name="T17" fmla="*/ 2147483646 h 428"/>
                  <a:gd name="T18" fmla="*/ 2147483646 w 160"/>
                  <a:gd name="T19" fmla="*/ 2147483646 h 428"/>
                  <a:gd name="T20" fmla="*/ 2147483646 w 160"/>
                  <a:gd name="T21" fmla="*/ 2147483646 h 428"/>
                  <a:gd name="T22" fmla="*/ 2147483646 w 160"/>
                  <a:gd name="T23" fmla="*/ 2147483646 h 428"/>
                  <a:gd name="T24" fmla="*/ 2147483646 w 160"/>
                  <a:gd name="T25" fmla="*/ 2147483646 h 428"/>
                  <a:gd name="T26" fmla="*/ 2147483646 w 160"/>
                  <a:gd name="T27" fmla="*/ 2147483646 h 428"/>
                  <a:gd name="T28" fmla="*/ 2147483646 w 160"/>
                  <a:gd name="T29" fmla="*/ 2147483646 h 428"/>
                  <a:gd name="T30" fmla="*/ 2147483646 w 160"/>
                  <a:gd name="T31" fmla="*/ 2147483646 h 428"/>
                  <a:gd name="T32" fmla="*/ 2147483646 w 160"/>
                  <a:gd name="T33" fmla="*/ 2147483646 h 428"/>
                  <a:gd name="T34" fmla="*/ 2147483646 w 160"/>
                  <a:gd name="T35" fmla="*/ 2147483646 h 428"/>
                  <a:gd name="T36" fmla="*/ 2147483646 w 160"/>
                  <a:gd name="T37" fmla="*/ 2147483646 h 428"/>
                  <a:gd name="T38" fmla="*/ 2147483646 w 160"/>
                  <a:gd name="T39" fmla="*/ 2147483646 h 428"/>
                  <a:gd name="T40" fmla="*/ 2147483646 w 160"/>
                  <a:gd name="T41" fmla="*/ 2147483646 h 428"/>
                  <a:gd name="T42" fmla="*/ 2147483646 w 160"/>
                  <a:gd name="T43" fmla="*/ 2147483646 h 428"/>
                  <a:gd name="T44" fmla="*/ 2147483646 w 160"/>
                  <a:gd name="T45" fmla="*/ 2147483646 h 428"/>
                  <a:gd name="T46" fmla="*/ 2147483646 w 160"/>
                  <a:gd name="T47" fmla="*/ 2147483646 h 428"/>
                  <a:gd name="T48" fmla="*/ 2147483646 w 160"/>
                  <a:gd name="T49" fmla="*/ 2147483646 h 428"/>
                  <a:gd name="T50" fmla="*/ 2147483646 w 160"/>
                  <a:gd name="T51" fmla="*/ 2147483646 h 428"/>
                  <a:gd name="T52" fmla="*/ 2147483646 w 160"/>
                  <a:gd name="T53" fmla="*/ 2147483646 h 428"/>
                  <a:gd name="T54" fmla="*/ 2147483646 w 160"/>
                  <a:gd name="T55" fmla="*/ 2147483646 h 428"/>
                  <a:gd name="T56" fmla="*/ 2147483646 w 160"/>
                  <a:gd name="T57" fmla="*/ 2147483646 h 428"/>
                  <a:gd name="T58" fmla="*/ 2147483646 w 160"/>
                  <a:gd name="T59" fmla="*/ 2147483646 h 428"/>
                  <a:gd name="T60" fmla="*/ 2147483646 w 160"/>
                  <a:gd name="T61" fmla="*/ 2147483646 h 428"/>
                  <a:gd name="T62" fmla="*/ 2147483646 w 160"/>
                  <a:gd name="T63" fmla="*/ 2147483646 h 428"/>
                  <a:gd name="T64" fmla="*/ 2147483646 w 160"/>
                  <a:gd name="T65" fmla="*/ 2147483646 h 428"/>
                  <a:gd name="T66" fmla="*/ 2147483646 w 160"/>
                  <a:gd name="T67" fmla="*/ 2147483646 h 428"/>
                  <a:gd name="T68" fmla="*/ 2147483646 w 160"/>
                  <a:gd name="T69" fmla="*/ 2147483646 h 428"/>
                  <a:gd name="T70" fmla="*/ 2147483646 w 160"/>
                  <a:gd name="T71" fmla="*/ 2147483646 h 428"/>
                  <a:gd name="T72" fmla="*/ 2147483646 w 160"/>
                  <a:gd name="T73" fmla="*/ 2147483646 h 428"/>
                  <a:gd name="T74" fmla="*/ 2147483646 w 160"/>
                  <a:gd name="T75" fmla="*/ 2147483646 h 428"/>
                  <a:gd name="T76" fmla="*/ 2147483646 w 160"/>
                  <a:gd name="T77" fmla="*/ 2147483646 h 428"/>
                  <a:gd name="T78" fmla="*/ 2147483646 w 160"/>
                  <a:gd name="T79" fmla="*/ 2147483646 h 428"/>
                  <a:gd name="T80" fmla="*/ 2147483646 w 160"/>
                  <a:gd name="T81" fmla="*/ 2147483646 h 428"/>
                  <a:gd name="T82" fmla="*/ 2147483646 w 160"/>
                  <a:gd name="T83" fmla="*/ 2147483646 h 428"/>
                  <a:gd name="T84" fmla="*/ 2147483646 w 160"/>
                  <a:gd name="T85" fmla="*/ 2147483646 h 428"/>
                  <a:gd name="T86" fmla="*/ 2147483646 w 160"/>
                  <a:gd name="T87" fmla="*/ 2147483646 h 428"/>
                  <a:gd name="T88" fmla="*/ 2147483646 w 160"/>
                  <a:gd name="T89" fmla="*/ 2147483646 h 428"/>
                  <a:gd name="T90" fmla="*/ 2147483646 w 160"/>
                  <a:gd name="T91" fmla="*/ 2147483646 h 428"/>
                  <a:gd name="T92" fmla="*/ 2147483646 w 160"/>
                  <a:gd name="T93" fmla="*/ 2147483646 h 428"/>
                  <a:gd name="T94" fmla="*/ 2147483646 w 160"/>
                  <a:gd name="T95" fmla="*/ 2147483646 h 428"/>
                  <a:gd name="T96" fmla="*/ 2147483646 w 160"/>
                  <a:gd name="T97" fmla="*/ 2147483646 h 428"/>
                  <a:gd name="T98" fmla="*/ 2147483646 w 160"/>
                  <a:gd name="T99" fmla="*/ 2147483646 h 428"/>
                  <a:gd name="T100" fmla="*/ 2147483646 w 160"/>
                  <a:gd name="T101" fmla="*/ 0 h 428"/>
                  <a:gd name="T102" fmla="*/ 2147483646 w 160"/>
                  <a:gd name="T103" fmla="*/ 0 h 428"/>
                  <a:gd name="T104" fmla="*/ 2147483646 w 160"/>
                  <a:gd name="T105" fmla="*/ 0 h 428"/>
                  <a:gd name="T106" fmla="*/ 2147483646 w 160"/>
                  <a:gd name="T107" fmla="*/ 0 h 428"/>
                  <a:gd name="T108" fmla="*/ 2147483646 w 160"/>
                  <a:gd name="T109" fmla="*/ 0 h 428"/>
                  <a:gd name="T110" fmla="*/ 0 w 160"/>
                  <a:gd name="T111" fmla="*/ 2147483646 h 42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160"/>
                  <a:gd name="T169" fmla="*/ 0 h 428"/>
                  <a:gd name="T170" fmla="*/ 160 w 160"/>
                  <a:gd name="T171" fmla="*/ 428 h 42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160" h="428">
                    <a:moveTo>
                      <a:pt x="4" y="49"/>
                    </a:moveTo>
                    <a:lnTo>
                      <a:pt x="0" y="45"/>
                    </a:lnTo>
                    <a:lnTo>
                      <a:pt x="16" y="63"/>
                    </a:lnTo>
                    <a:lnTo>
                      <a:pt x="30" y="80"/>
                    </a:lnTo>
                    <a:lnTo>
                      <a:pt x="43" y="96"/>
                    </a:lnTo>
                    <a:lnTo>
                      <a:pt x="54" y="112"/>
                    </a:lnTo>
                    <a:lnTo>
                      <a:pt x="63" y="126"/>
                    </a:lnTo>
                    <a:lnTo>
                      <a:pt x="71" y="140"/>
                    </a:lnTo>
                    <a:lnTo>
                      <a:pt x="78" y="152"/>
                    </a:lnTo>
                    <a:lnTo>
                      <a:pt x="84" y="165"/>
                    </a:lnTo>
                    <a:lnTo>
                      <a:pt x="89" y="177"/>
                    </a:lnTo>
                    <a:lnTo>
                      <a:pt x="92" y="187"/>
                    </a:lnTo>
                    <a:lnTo>
                      <a:pt x="94" y="198"/>
                    </a:lnTo>
                    <a:lnTo>
                      <a:pt x="97" y="208"/>
                    </a:lnTo>
                    <a:lnTo>
                      <a:pt x="98" y="219"/>
                    </a:lnTo>
                    <a:lnTo>
                      <a:pt x="98" y="228"/>
                    </a:lnTo>
                    <a:lnTo>
                      <a:pt x="98" y="237"/>
                    </a:lnTo>
                    <a:lnTo>
                      <a:pt x="98" y="245"/>
                    </a:lnTo>
                    <a:lnTo>
                      <a:pt x="92" y="286"/>
                    </a:lnTo>
                    <a:lnTo>
                      <a:pt x="85" y="327"/>
                    </a:lnTo>
                    <a:lnTo>
                      <a:pt x="82" y="350"/>
                    </a:lnTo>
                    <a:lnTo>
                      <a:pt x="80" y="374"/>
                    </a:lnTo>
                    <a:lnTo>
                      <a:pt x="82" y="387"/>
                    </a:lnTo>
                    <a:lnTo>
                      <a:pt x="83" y="400"/>
                    </a:lnTo>
                    <a:lnTo>
                      <a:pt x="84" y="414"/>
                    </a:lnTo>
                    <a:lnTo>
                      <a:pt x="87" y="428"/>
                    </a:lnTo>
                    <a:lnTo>
                      <a:pt x="147" y="414"/>
                    </a:lnTo>
                    <a:lnTo>
                      <a:pt x="145" y="404"/>
                    </a:lnTo>
                    <a:lnTo>
                      <a:pt x="143" y="393"/>
                    </a:lnTo>
                    <a:lnTo>
                      <a:pt x="142" y="384"/>
                    </a:lnTo>
                    <a:lnTo>
                      <a:pt x="142" y="375"/>
                    </a:lnTo>
                    <a:lnTo>
                      <a:pt x="143" y="355"/>
                    </a:lnTo>
                    <a:lnTo>
                      <a:pt x="146" y="336"/>
                    </a:lnTo>
                    <a:lnTo>
                      <a:pt x="153" y="296"/>
                    </a:lnTo>
                    <a:lnTo>
                      <a:pt x="160" y="252"/>
                    </a:lnTo>
                    <a:lnTo>
                      <a:pt x="160" y="238"/>
                    </a:lnTo>
                    <a:lnTo>
                      <a:pt x="160" y="226"/>
                    </a:lnTo>
                    <a:lnTo>
                      <a:pt x="158" y="213"/>
                    </a:lnTo>
                    <a:lnTo>
                      <a:pt x="157" y="199"/>
                    </a:lnTo>
                    <a:lnTo>
                      <a:pt x="155" y="185"/>
                    </a:lnTo>
                    <a:lnTo>
                      <a:pt x="151" y="171"/>
                    </a:lnTo>
                    <a:lnTo>
                      <a:pt x="147" y="156"/>
                    </a:lnTo>
                    <a:lnTo>
                      <a:pt x="141" y="141"/>
                    </a:lnTo>
                    <a:lnTo>
                      <a:pt x="134" y="126"/>
                    </a:lnTo>
                    <a:lnTo>
                      <a:pt x="125" y="109"/>
                    </a:lnTo>
                    <a:lnTo>
                      <a:pt x="115" y="93"/>
                    </a:lnTo>
                    <a:lnTo>
                      <a:pt x="105" y="77"/>
                    </a:lnTo>
                    <a:lnTo>
                      <a:pt x="92" y="59"/>
                    </a:lnTo>
                    <a:lnTo>
                      <a:pt x="78" y="42"/>
                    </a:lnTo>
                    <a:lnTo>
                      <a:pt x="63" y="23"/>
                    </a:lnTo>
                    <a:lnTo>
                      <a:pt x="46" y="3"/>
                    </a:lnTo>
                    <a:lnTo>
                      <a:pt x="42" y="0"/>
                    </a:lnTo>
                    <a:lnTo>
                      <a:pt x="46" y="3"/>
                    </a:lnTo>
                    <a:lnTo>
                      <a:pt x="43" y="1"/>
                    </a:lnTo>
                    <a:lnTo>
                      <a:pt x="42" y="0"/>
                    </a:lnTo>
                    <a:lnTo>
                      <a:pt x="4" y="4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64540" name="Freeform 888"/>
              <p:cNvSpPr>
                <a:spLocks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6408738" y="2343151"/>
                <a:ext cx="411163" cy="312738"/>
              </a:xfrm>
              <a:custGeom>
                <a:avLst/>
                <a:gdLst>
                  <a:gd name="T0" fmla="*/ 0 w 1035"/>
                  <a:gd name="T1" fmla="*/ 0 h 791"/>
                  <a:gd name="T2" fmla="*/ 0 w 1035"/>
                  <a:gd name="T3" fmla="*/ 2147483646 h 791"/>
                  <a:gd name="T4" fmla="*/ 0 w 1035"/>
                  <a:gd name="T5" fmla="*/ 2147483646 h 791"/>
                  <a:gd name="T6" fmla="*/ 0 w 1035"/>
                  <a:gd name="T7" fmla="*/ 2147483646 h 791"/>
                  <a:gd name="T8" fmla="*/ 2147483646 w 1035"/>
                  <a:gd name="T9" fmla="*/ 2147483646 h 791"/>
                  <a:gd name="T10" fmla="*/ 2147483646 w 1035"/>
                  <a:gd name="T11" fmla="*/ 2147483646 h 791"/>
                  <a:gd name="T12" fmla="*/ 2147483646 w 1035"/>
                  <a:gd name="T13" fmla="*/ 2147483646 h 791"/>
                  <a:gd name="T14" fmla="*/ 2147483646 w 1035"/>
                  <a:gd name="T15" fmla="*/ 2147483646 h 791"/>
                  <a:gd name="T16" fmla="*/ 2147483646 w 1035"/>
                  <a:gd name="T17" fmla="*/ 2147483646 h 791"/>
                  <a:gd name="T18" fmla="*/ 2147483646 w 1035"/>
                  <a:gd name="T19" fmla="*/ 2147483646 h 791"/>
                  <a:gd name="T20" fmla="*/ 2147483646 w 1035"/>
                  <a:gd name="T21" fmla="*/ 2147483646 h 791"/>
                  <a:gd name="T22" fmla="*/ 2147483646 w 1035"/>
                  <a:gd name="T23" fmla="*/ 2147483646 h 791"/>
                  <a:gd name="T24" fmla="*/ 2147483646 w 1035"/>
                  <a:gd name="T25" fmla="*/ 2147483646 h 791"/>
                  <a:gd name="T26" fmla="*/ 2147483646 w 1035"/>
                  <a:gd name="T27" fmla="*/ 2147483646 h 791"/>
                  <a:gd name="T28" fmla="*/ 2147483646 w 1035"/>
                  <a:gd name="T29" fmla="*/ 2147483646 h 791"/>
                  <a:gd name="T30" fmla="*/ 2147483646 w 1035"/>
                  <a:gd name="T31" fmla="*/ 2147483646 h 791"/>
                  <a:gd name="T32" fmla="*/ 2147483646 w 1035"/>
                  <a:gd name="T33" fmla="*/ 2147483646 h 791"/>
                  <a:gd name="T34" fmla="*/ 2147483646 w 1035"/>
                  <a:gd name="T35" fmla="*/ 2147483646 h 791"/>
                  <a:gd name="T36" fmla="*/ 2147483646 w 1035"/>
                  <a:gd name="T37" fmla="*/ 2147483646 h 791"/>
                  <a:gd name="T38" fmla="*/ 2147483646 w 1035"/>
                  <a:gd name="T39" fmla="*/ 2147483646 h 791"/>
                  <a:gd name="T40" fmla="*/ 2147483646 w 1035"/>
                  <a:gd name="T41" fmla="*/ 2147483646 h 791"/>
                  <a:gd name="T42" fmla="*/ 2147483646 w 1035"/>
                  <a:gd name="T43" fmla="*/ 2147483646 h 791"/>
                  <a:gd name="T44" fmla="*/ 2147483646 w 1035"/>
                  <a:gd name="T45" fmla="*/ 2147483646 h 791"/>
                  <a:gd name="T46" fmla="*/ 2147483646 w 1035"/>
                  <a:gd name="T47" fmla="*/ 2147483646 h 791"/>
                  <a:gd name="T48" fmla="*/ 2147483646 w 1035"/>
                  <a:gd name="T49" fmla="*/ 2147483646 h 791"/>
                  <a:gd name="T50" fmla="*/ 2147483646 w 1035"/>
                  <a:gd name="T51" fmla="*/ 2147483646 h 791"/>
                  <a:gd name="T52" fmla="*/ 2147483646 w 1035"/>
                  <a:gd name="T53" fmla="*/ 2147483646 h 791"/>
                  <a:gd name="T54" fmla="*/ 2147483646 w 1035"/>
                  <a:gd name="T55" fmla="*/ 2147483646 h 791"/>
                  <a:gd name="T56" fmla="*/ 2147483646 w 1035"/>
                  <a:gd name="T57" fmla="*/ 2147483646 h 791"/>
                  <a:gd name="T58" fmla="*/ 2147483646 w 1035"/>
                  <a:gd name="T59" fmla="*/ 2147483646 h 791"/>
                  <a:gd name="T60" fmla="*/ 2147483646 w 1035"/>
                  <a:gd name="T61" fmla="*/ 2147483646 h 791"/>
                  <a:gd name="T62" fmla="*/ 2147483646 w 1035"/>
                  <a:gd name="T63" fmla="*/ 2147483646 h 791"/>
                  <a:gd name="T64" fmla="*/ 2147483646 w 1035"/>
                  <a:gd name="T65" fmla="*/ 2147483646 h 791"/>
                  <a:gd name="T66" fmla="*/ 2147483646 w 1035"/>
                  <a:gd name="T67" fmla="*/ 2147483646 h 791"/>
                  <a:gd name="T68" fmla="*/ 2147483646 w 1035"/>
                  <a:gd name="T69" fmla="*/ 2147483646 h 791"/>
                  <a:gd name="T70" fmla="*/ 2147483646 w 1035"/>
                  <a:gd name="T71" fmla="*/ 2147483646 h 791"/>
                  <a:gd name="T72" fmla="*/ 2147483646 w 1035"/>
                  <a:gd name="T73" fmla="*/ 2147483646 h 791"/>
                  <a:gd name="T74" fmla="*/ 2147483646 w 1035"/>
                  <a:gd name="T75" fmla="*/ 2147483646 h 791"/>
                  <a:gd name="T76" fmla="*/ 2147483646 w 1035"/>
                  <a:gd name="T77" fmla="*/ 2147483646 h 791"/>
                  <a:gd name="T78" fmla="*/ 2147483646 w 1035"/>
                  <a:gd name="T79" fmla="*/ 2147483646 h 791"/>
                  <a:gd name="T80" fmla="*/ 2147483646 w 1035"/>
                  <a:gd name="T81" fmla="*/ 0 h 791"/>
                  <a:gd name="T82" fmla="*/ 2147483646 w 1035"/>
                  <a:gd name="T83" fmla="*/ 0 h 791"/>
                  <a:gd name="T84" fmla="*/ 0 w 1035"/>
                  <a:gd name="T85" fmla="*/ 0 h 79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035"/>
                  <a:gd name="T130" fmla="*/ 0 h 791"/>
                  <a:gd name="T131" fmla="*/ 1035 w 1035"/>
                  <a:gd name="T132" fmla="*/ 791 h 79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035" h="791">
                    <a:moveTo>
                      <a:pt x="0" y="0"/>
                    </a:moveTo>
                    <a:lnTo>
                      <a:pt x="0" y="0"/>
                    </a:lnTo>
                    <a:lnTo>
                      <a:pt x="0" y="25"/>
                    </a:lnTo>
                    <a:lnTo>
                      <a:pt x="1" y="48"/>
                    </a:lnTo>
                    <a:lnTo>
                      <a:pt x="5" y="71"/>
                    </a:lnTo>
                    <a:lnTo>
                      <a:pt x="7" y="93"/>
                    </a:lnTo>
                    <a:lnTo>
                      <a:pt x="12" y="116"/>
                    </a:lnTo>
                    <a:lnTo>
                      <a:pt x="18" y="136"/>
                    </a:lnTo>
                    <a:lnTo>
                      <a:pt x="24" y="157"/>
                    </a:lnTo>
                    <a:lnTo>
                      <a:pt x="31" y="177"/>
                    </a:lnTo>
                    <a:lnTo>
                      <a:pt x="39" y="196"/>
                    </a:lnTo>
                    <a:lnTo>
                      <a:pt x="48" y="214"/>
                    </a:lnTo>
                    <a:lnTo>
                      <a:pt x="57" y="233"/>
                    </a:lnTo>
                    <a:lnTo>
                      <a:pt x="68" y="251"/>
                    </a:lnTo>
                    <a:lnTo>
                      <a:pt x="78" y="268"/>
                    </a:lnTo>
                    <a:lnTo>
                      <a:pt x="90" y="284"/>
                    </a:lnTo>
                    <a:lnTo>
                      <a:pt x="103" y="299"/>
                    </a:lnTo>
                    <a:lnTo>
                      <a:pt x="116" y="315"/>
                    </a:lnTo>
                    <a:lnTo>
                      <a:pt x="129" y="330"/>
                    </a:lnTo>
                    <a:lnTo>
                      <a:pt x="143" y="344"/>
                    </a:lnTo>
                    <a:lnTo>
                      <a:pt x="157" y="358"/>
                    </a:lnTo>
                    <a:lnTo>
                      <a:pt x="174" y="372"/>
                    </a:lnTo>
                    <a:lnTo>
                      <a:pt x="205" y="396"/>
                    </a:lnTo>
                    <a:lnTo>
                      <a:pt x="239" y="421"/>
                    </a:lnTo>
                    <a:lnTo>
                      <a:pt x="274" y="443"/>
                    </a:lnTo>
                    <a:lnTo>
                      <a:pt x="310" y="464"/>
                    </a:lnTo>
                    <a:lnTo>
                      <a:pt x="348" y="483"/>
                    </a:lnTo>
                    <a:lnTo>
                      <a:pt x="387" y="502"/>
                    </a:lnTo>
                    <a:lnTo>
                      <a:pt x="426" y="521"/>
                    </a:lnTo>
                    <a:lnTo>
                      <a:pt x="467" y="538"/>
                    </a:lnTo>
                    <a:lnTo>
                      <a:pt x="508" y="556"/>
                    </a:lnTo>
                    <a:lnTo>
                      <a:pt x="549" y="572"/>
                    </a:lnTo>
                    <a:lnTo>
                      <a:pt x="630" y="604"/>
                    </a:lnTo>
                    <a:lnTo>
                      <a:pt x="711" y="637"/>
                    </a:lnTo>
                    <a:lnTo>
                      <a:pt x="751" y="655"/>
                    </a:lnTo>
                    <a:lnTo>
                      <a:pt x="791" y="671"/>
                    </a:lnTo>
                    <a:lnTo>
                      <a:pt x="828" y="689"/>
                    </a:lnTo>
                    <a:lnTo>
                      <a:pt x="865" y="708"/>
                    </a:lnTo>
                    <a:lnTo>
                      <a:pt x="900" y="727"/>
                    </a:lnTo>
                    <a:lnTo>
                      <a:pt x="934" y="746"/>
                    </a:lnTo>
                    <a:lnTo>
                      <a:pt x="966" y="769"/>
                    </a:lnTo>
                    <a:lnTo>
                      <a:pt x="997" y="791"/>
                    </a:lnTo>
                    <a:lnTo>
                      <a:pt x="1035" y="742"/>
                    </a:lnTo>
                    <a:lnTo>
                      <a:pt x="1001" y="717"/>
                    </a:lnTo>
                    <a:lnTo>
                      <a:pt x="966" y="695"/>
                    </a:lnTo>
                    <a:lnTo>
                      <a:pt x="930" y="673"/>
                    </a:lnTo>
                    <a:lnTo>
                      <a:pt x="893" y="653"/>
                    </a:lnTo>
                    <a:lnTo>
                      <a:pt x="855" y="634"/>
                    </a:lnTo>
                    <a:lnTo>
                      <a:pt x="815" y="616"/>
                    </a:lnTo>
                    <a:lnTo>
                      <a:pt x="776" y="597"/>
                    </a:lnTo>
                    <a:lnTo>
                      <a:pt x="735" y="580"/>
                    </a:lnTo>
                    <a:lnTo>
                      <a:pt x="653" y="547"/>
                    </a:lnTo>
                    <a:lnTo>
                      <a:pt x="571" y="515"/>
                    </a:lnTo>
                    <a:lnTo>
                      <a:pt x="531" y="499"/>
                    </a:lnTo>
                    <a:lnTo>
                      <a:pt x="490" y="481"/>
                    </a:lnTo>
                    <a:lnTo>
                      <a:pt x="452" y="465"/>
                    </a:lnTo>
                    <a:lnTo>
                      <a:pt x="414" y="447"/>
                    </a:lnTo>
                    <a:lnTo>
                      <a:pt x="376" y="429"/>
                    </a:lnTo>
                    <a:lnTo>
                      <a:pt x="340" y="410"/>
                    </a:lnTo>
                    <a:lnTo>
                      <a:pt x="305" y="390"/>
                    </a:lnTo>
                    <a:lnTo>
                      <a:pt x="273" y="369"/>
                    </a:lnTo>
                    <a:lnTo>
                      <a:pt x="241" y="347"/>
                    </a:lnTo>
                    <a:lnTo>
                      <a:pt x="212" y="324"/>
                    </a:lnTo>
                    <a:lnTo>
                      <a:pt x="199" y="312"/>
                    </a:lnTo>
                    <a:lnTo>
                      <a:pt x="185" y="299"/>
                    </a:lnTo>
                    <a:lnTo>
                      <a:pt x="174" y="288"/>
                    </a:lnTo>
                    <a:lnTo>
                      <a:pt x="161" y="274"/>
                    </a:lnTo>
                    <a:lnTo>
                      <a:pt x="150" y="261"/>
                    </a:lnTo>
                    <a:lnTo>
                      <a:pt x="139" y="247"/>
                    </a:lnTo>
                    <a:lnTo>
                      <a:pt x="129" y="233"/>
                    </a:lnTo>
                    <a:lnTo>
                      <a:pt x="119" y="218"/>
                    </a:lnTo>
                    <a:lnTo>
                      <a:pt x="111" y="203"/>
                    </a:lnTo>
                    <a:lnTo>
                      <a:pt x="103" y="188"/>
                    </a:lnTo>
                    <a:lnTo>
                      <a:pt x="95" y="171"/>
                    </a:lnTo>
                    <a:lnTo>
                      <a:pt x="89" y="155"/>
                    </a:lnTo>
                    <a:lnTo>
                      <a:pt x="82" y="138"/>
                    </a:lnTo>
                    <a:lnTo>
                      <a:pt x="77" y="120"/>
                    </a:lnTo>
                    <a:lnTo>
                      <a:pt x="72" y="102"/>
                    </a:lnTo>
                    <a:lnTo>
                      <a:pt x="68" y="83"/>
                    </a:lnTo>
                    <a:lnTo>
                      <a:pt x="65" y="63"/>
                    </a:lnTo>
                    <a:lnTo>
                      <a:pt x="63" y="43"/>
                    </a:lnTo>
                    <a:lnTo>
                      <a:pt x="62" y="22"/>
                    </a:lnTo>
                    <a:lnTo>
                      <a:pt x="6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64541" name="Freeform 889"/>
              <p:cNvSpPr>
                <a:spLocks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6408738" y="2017713"/>
                <a:ext cx="415925" cy="325438"/>
              </a:xfrm>
              <a:custGeom>
                <a:avLst/>
                <a:gdLst>
                  <a:gd name="T0" fmla="*/ 2147483646 w 1048"/>
                  <a:gd name="T1" fmla="*/ 0 h 817"/>
                  <a:gd name="T2" fmla="*/ 2147483646 w 1048"/>
                  <a:gd name="T3" fmla="*/ 0 h 817"/>
                  <a:gd name="T4" fmla="*/ 2147483646 w 1048"/>
                  <a:gd name="T5" fmla="*/ 2147483646 h 817"/>
                  <a:gd name="T6" fmla="*/ 2147483646 w 1048"/>
                  <a:gd name="T7" fmla="*/ 2147483646 h 817"/>
                  <a:gd name="T8" fmla="*/ 2147483646 w 1048"/>
                  <a:gd name="T9" fmla="*/ 2147483646 h 817"/>
                  <a:gd name="T10" fmla="*/ 2147483646 w 1048"/>
                  <a:gd name="T11" fmla="*/ 2147483646 h 817"/>
                  <a:gd name="T12" fmla="*/ 2147483646 w 1048"/>
                  <a:gd name="T13" fmla="*/ 2147483646 h 817"/>
                  <a:gd name="T14" fmla="*/ 2147483646 w 1048"/>
                  <a:gd name="T15" fmla="*/ 2147483646 h 817"/>
                  <a:gd name="T16" fmla="*/ 2147483646 w 1048"/>
                  <a:gd name="T17" fmla="*/ 2147483646 h 817"/>
                  <a:gd name="T18" fmla="*/ 2147483646 w 1048"/>
                  <a:gd name="T19" fmla="*/ 2147483646 h 817"/>
                  <a:gd name="T20" fmla="*/ 2147483646 w 1048"/>
                  <a:gd name="T21" fmla="*/ 2147483646 h 817"/>
                  <a:gd name="T22" fmla="*/ 2147483646 w 1048"/>
                  <a:gd name="T23" fmla="*/ 2147483646 h 817"/>
                  <a:gd name="T24" fmla="*/ 2147483646 w 1048"/>
                  <a:gd name="T25" fmla="*/ 2147483646 h 817"/>
                  <a:gd name="T26" fmla="*/ 2147483646 w 1048"/>
                  <a:gd name="T27" fmla="*/ 2147483646 h 817"/>
                  <a:gd name="T28" fmla="*/ 2147483646 w 1048"/>
                  <a:gd name="T29" fmla="*/ 2147483646 h 817"/>
                  <a:gd name="T30" fmla="*/ 2147483646 w 1048"/>
                  <a:gd name="T31" fmla="*/ 2147483646 h 817"/>
                  <a:gd name="T32" fmla="*/ 2147483646 w 1048"/>
                  <a:gd name="T33" fmla="*/ 2147483646 h 817"/>
                  <a:gd name="T34" fmla="*/ 2147483646 w 1048"/>
                  <a:gd name="T35" fmla="*/ 2147483646 h 817"/>
                  <a:gd name="T36" fmla="*/ 2147483646 w 1048"/>
                  <a:gd name="T37" fmla="*/ 2147483646 h 817"/>
                  <a:gd name="T38" fmla="*/ 2147483646 w 1048"/>
                  <a:gd name="T39" fmla="*/ 2147483646 h 817"/>
                  <a:gd name="T40" fmla="*/ 0 w 1048"/>
                  <a:gd name="T41" fmla="*/ 2147483646 h 817"/>
                  <a:gd name="T42" fmla="*/ 0 w 1048"/>
                  <a:gd name="T43" fmla="*/ 2147483646 h 817"/>
                  <a:gd name="T44" fmla="*/ 0 w 1048"/>
                  <a:gd name="T45" fmla="*/ 2147483646 h 817"/>
                  <a:gd name="T46" fmla="*/ 2147483646 w 1048"/>
                  <a:gd name="T47" fmla="*/ 2147483646 h 817"/>
                  <a:gd name="T48" fmla="*/ 2147483646 w 1048"/>
                  <a:gd name="T49" fmla="*/ 2147483646 h 817"/>
                  <a:gd name="T50" fmla="*/ 2147483646 w 1048"/>
                  <a:gd name="T51" fmla="*/ 2147483646 h 817"/>
                  <a:gd name="T52" fmla="*/ 2147483646 w 1048"/>
                  <a:gd name="T53" fmla="*/ 2147483646 h 817"/>
                  <a:gd name="T54" fmla="*/ 2147483646 w 1048"/>
                  <a:gd name="T55" fmla="*/ 2147483646 h 817"/>
                  <a:gd name="T56" fmla="*/ 2147483646 w 1048"/>
                  <a:gd name="T57" fmla="*/ 2147483646 h 817"/>
                  <a:gd name="T58" fmla="*/ 2147483646 w 1048"/>
                  <a:gd name="T59" fmla="*/ 2147483646 h 817"/>
                  <a:gd name="T60" fmla="*/ 2147483646 w 1048"/>
                  <a:gd name="T61" fmla="*/ 2147483646 h 817"/>
                  <a:gd name="T62" fmla="*/ 2147483646 w 1048"/>
                  <a:gd name="T63" fmla="*/ 2147483646 h 817"/>
                  <a:gd name="T64" fmla="*/ 2147483646 w 1048"/>
                  <a:gd name="T65" fmla="*/ 2147483646 h 817"/>
                  <a:gd name="T66" fmla="*/ 2147483646 w 1048"/>
                  <a:gd name="T67" fmla="*/ 2147483646 h 817"/>
                  <a:gd name="T68" fmla="*/ 2147483646 w 1048"/>
                  <a:gd name="T69" fmla="*/ 2147483646 h 817"/>
                  <a:gd name="T70" fmla="*/ 2147483646 w 1048"/>
                  <a:gd name="T71" fmla="*/ 2147483646 h 817"/>
                  <a:gd name="T72" fmla="*/ 2147483646 w 1048"/>
                  <a:gd name="T73" fmla="*/ 2147483646 h 817"/>
                  <a:gd name="T74" fmla="*/ 2147483646 w 1048"/>
                  <a:gd name="T75" fmla="*/ 2147483646 h 817"/>
                  <a:gd name="T76" fmla="*/ 2147483646 w 1048"/>
                  <a:gd name="T77" fmla="*/ 2147483646 h 817"/>
                  <a:gd name="T78" fmla="*/ 2147483646 w 1048"/>
                  <a:gd name="T79" fmla="*/ 2147483646 h 817"/>
                  <a:gd name="T80" fmla="*/ 2147483646 w 1048"/>
                  <a:gd name="T81" fmla="*/ 2147483646 h 817"/>
                  <a:gd name="T82" fmla="*/ 2147483646 w 1048"/>
                  <a:gd name="T83" fmla="*/ 2147483646 h 817"/>
                  <a:gd name="T84" fmla="*/ 2147483646 w 1048"/>
                  <a:gd name="T85" fmla="*/ 2147483646 h 817"/>
                  <a:gd name="T86" fmla="*/ 2147483646 w 1048"/>
                  <a:gd name="T87" fmla="*/ 2147483646 h 817"/>
                  <a:gd name="T88" fmla="*/ 2147483646 w 1048"/>
                  <a:gd name="T89" fmla="*/ 2147483646 h 817"/>
                  <a:gd name="T90" fmla="*/ 2147483646 w 1048"/>
                  <a:gd name="T91" fmla="*/ 2147483646 h 817"/>
                  <a:gd name="T92" fmla="*/ 2147483646 w 1048"/>
                  <a:gd name="T93" fmla="*/ 0 h 817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048"/>
                  <a:gd name="T142" fmla="*/ 0 h 817"/>
                  <a:gd name="T143" fmla="*/ 1048 w 1048"/>
                  <a:gd name="T144" fmla="*/ 817 h 817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048" h="817">
                    <a:moveTo>
                      <a:pt x="986" y="11"/>
                    </a:moveTo>
                    <a:lnTo>
                      <a:pt x="986" y="13"/>
                    </a:lnTo>
                    <a:lnTo>
                      <a:pt x="986" y="14"/>
                    </a:lnTo>
                    <a:lnTo>
                      <a:pt x="985" y="16"/>
                    </a:lnTo>
                    <a:lnTo>
                      <a:pt x="984" y="20"/>
                    </a:lnTo>
                    <a:lnTo>
                      <a:pt x="982" y="23"/>
                    </a:lnTo>
                    <a:lnTo>
                      <a:pt x="977" y="28"/>
                    </a:lnTo>
                    <a:lnTo>
                      <a:pt x="971" y="33"/>
                    </a:lnTo>
                    <a:lnTo>
                      <a:pt x="965" y="37"/>
                    </a:lnTo>
                    <a:lnTo>
                      <a:pt x="947" y="49"/>
                    </a:lnTo>
                    <a:lnTo>
                      <a:pt x="923" y="61"/>
                    </a:lnTo>
                    <a:lnTo>
                      <a:pt x="895" y="73"/>
                    </a:lnTo>
                    <a:lnTo>
                      <a:pt x="864" y="85"/>
                    </a:lnTo>
                    <a:lnTo>
                      <a:pt x="791" y="112"/>
                    </a:lnTo>
                    <a:lnTo>
                      <a:pt x="708" y="140"/>
                    </a:lnTo>
                    <a:lnTo>
                      <a:pt x="664" y="155"/>
                    </a:lnTo>
                    <a:lnTo>
                      <a:pt x="617" y="171"/>
                    </a:lnTo>
                    <a:lnTo>
                      <a:pt x="571" y="189"/>
                    </a:lnTo>
                    <a:lnTo>
                      <a:pt x="524" y="207"/>
                    </a:lnTo>
                    <a:lnTo>
                      <a:pt x="476" y="227"/>
                    </a:lnTo>
                    <a:lnTo>
                      <a:pt x="429" y="249"/>
                    </a:lnTo>
                    <a:lnTo>
                      <a:pt x="382" y="272"/>
                    </a:lnTo>
                    <a:lnTo>
                      <a:pt x="337" y="298"/>
                    </a:lnTo>
                    <a:lnTo>
                      <a:pt x="313" y="311"/>
                    </a:lnTo>
                    <a:lnTo>
                      <a:pt x="291" y="325"/>
                    </a:lnTo>
                    <a:lnTo>
                      <a:pt x="270" y="340"/>
                    </a:lnTo>
                    <a:lnTo>
                      <a:pt x="248" y="355"/>
                    </a:lnTo>
                    <a:lnTo>
                      <a:pt x="227" y="371"/>
                    </a:lnTo>
                    <a:lnTo>
                      <a:pt x="207" y="388"/>
                    </a:lnTo>
                    <a:lnTo>
                      <a:pt x="188" y="405"/>
                    </a:lnTo>
                    <a:lnTo>
                      <a:pt x="169" y="423"/>
                    </a:lnTo>
                    <a:lnTo>
                      <a:pt x="150" y="441"/>
                    </a:lnTo>
                    <a:lnTo>
                      <a:pt x="133" y="461"/>
                    </a:lnTo>
                    <a:lnTo>
                      <a:pt x="117" y="481"/>
                    </a:lnTo>
                    <a:lnTo>
                      <a:pt x="100" y="502"/>
                    </a:lnTo>
                    <a:lnTo>
                      <a:pt x="85" y="523"/>
                    </a:lnTo>
                    <a:lnTo>
                      <a:pt x="71" y="546"/>
                    </a:lnTo>
                    <a:lnTo>
                      <a:pt x="58" y="569"/>
                    </a:lnTo>
                    <a:lnTo>
                      <a:pt x="47" y="593"/>
                    </a:lnTo>
                    <a:lnTo>
                      <a:pt x="36" y="618"/>
                    </a:lnTo>
                    <a:lnTo>
                      <a:pt x="27" y="644"/>
                    </a:lnTo>
                    <a:lnTo>
                      <a:pt x="19" y="671"/>
                    </a:lnTo>
                    <a:lnTo>
                      <a:pt x="13" y="699"/>
                    </a:lnTo>
                    <a:lnTo>
                      <a:pt x="7" y="726"/>
                    </a:lnTo>
                    <a:lnTo>
                      <a:pt x="4" y="756"/>
                    </a:lnTo>
                    <a:lnTo>
                      <a:pt x="1" y="786"/>
                    </a:lnTo>
                    <a:lnTo>
                      <a:pt x="0" y="817"/>
                    </a:lnTo>
                    <a:lnTo>
                      <a:pt x="61" y="817"/>
                    </a:lnTo>
                    <a:lnTo>
                      <a:pt x="62" y="789"/>
                    </a:lnTo>
                    <a:lnTo>
                      <a:pt x="64" y="763"/>
                    </a:lnTo>
                    <a:lnTo>
                      <a:pt x="68" y="736"/>
                    </a:lnTo>
                    <a:lnTo>
                      <a:pt x="72" y="711"/>
                    </a:lnTo>
                    <a:lnTo>
                      <a:pt x="78" y="687"/>
                    </a:lnTo>
                    <a:lnTo>
                      <a:pt x="85" y="664"/>
                    </a:lnTo>
                    <a:lnTo>
                      <a:pt x="93" y="640"/>
                    </a:lnTo>
                    <a:lnTo>
                      <a:pt x="104" y="618"/>
                    </a:lnTo>
                    <a:lnTo>
                      <a:pt x="113" y="597"/>
                    </a:lnTo>
                    <a:lnTo>
                      <a:pt x="125" y="576"/>
                    </a:lnTo>
                    <a:lnTo>
                      <a:pt x="138" y="557"/>
                    </a:lnTo>
                    <a:lnTo>
                      <a:pt x="150" y="538"/>
                    </a:lnTo>
                    <a:lnTo>
                      <a:pt x="164" y="519"/>
                    </a:lnTo>
                    <a:lnTo>
                      <a:pt x="180" y="501"/>
                    </a:lnTo>
                    <a:lnTo>
                      <a:pt x="195" y="483"/>
                    </a:lnTo>
                    <a:lnTo>
                      <a:pt x="212" y="467"/>
                    </a:lnTo>
                    <a:lnTo>
                      <a:pt x="230" y="451"/>
                    </a:lnTo>
                    <a:lnTo>
                      <a:pt x="247" y="434"/>
                    </a:lnTo>
                    <a:lnTo>
                      <a:pt x="266" y="419"/>
                    </a:lnTo>
                    <a:lnTo>
                      <a:pt x="285" y="404"/>
                    </a:lnTo>
                    <a:lnTo>
                      <a:pt x="304" y="390"/>
                    </a:lnTo>
                    <a:lnTo>
                      <a:pt x="325" y="377"/>
                    </a:lnTo>
                    <a:lnTo>
                      <a:pt x="346" y="363"/>
                    </a:lnTo>
                    <a:lnTo>
                      <a:pt x="367" y="350"/>
                    </a:lnTo>
                    <a:lnTo>
                      <a:pt x="411" y="327"/>
                    </a:lnTo>
                    <a:lnTo>
                      <a:pt x="455" y="304"/>
                    </a:lnTo>
                    <a:lnTo>
                      <a:pt x="501" y="283"/>
                    </a:lnTo>
                    <a:lnTo>
                      <a:pt x="547" y="264"/>
                    </a:lnTo>
                    <a:lnTo>
                      <a:pt x="593" y="246"/>
                    </a:lnTo>
                    <a:lnTo>
                      <a:pt x="638" y="228"/>
                    </a:lnTo>
                    <a:lnTo>
                      <a:pt x="684" y="213"/>
                    </a:lnTo>
                    <a:lnTo>
                      <a:pt x="728" y="198"/>
                    </a:lnTo>
                    <a:lnTo>
                      <a:pt x="810" y="170"/>
                    </a:lnTo>
                    <a:lnTo>
                      <a:pt x="885" y="143"/>
                    </a:lnTo>
                    <a:lnTo>
                      <a:pt x="919" y="130"/>
                    </a:lnTo>
                    <a:lnTo>
                      <a:pt x="949" y="116"/>
                    </a:lnTo>
                    <a:lnTo>
                      <a:pt x="976" y="103"/>
                    </a:lnTo>
                    <a:lnTo>
                      <a:pt x="999" y="89"/>
                    </a:lnTo>
                    <a:lnTo>
                      <a:pt x="1011" y="80"/>
                    </a:lnTo>
                    <a:lnTo>
                      <a:pt x="1020" y="71"/>
                    </a:lnTo>
                    <a:lnTo>
                      <a:pt x="1029" y="62"/>
                    </a:lnTo>
                    <a:lnTo>
                      <a:pt x="1036" y="51"/>
                    </a:lnTo>
                    <a:lnTo>
                      <a:pt x="1042" y="40"/>
                    </a:lnTo>
                    <a:lnTo>
                      <a:pt x="1046" y="28"/>
                    </a:lnTo>
                    <a:lnTo>
                      <a:pt x="1048" y="14"/>
                    </a:lnTo>
                    <a:lnTo>
                      <a:pt x="1047" y="0"/>
                    </a:lnTo>
                    <a:lnTo>
                      <a:pt x="986" y="1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64542" name="Freeform 890"/>
              <p:cNvSpPr>
                <a:spLocks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6796088" y="1895476"/>
                <a:ext cx="71438" cy="153988"/>
              </a:xfrm>
              <a:custGeom>
                <a:avLst/>
                <a:gdLst>
                  <a:gd name="T0" fmla="*/ 2147483646 w 179"/>
                  <a:gd name="T1" fmla="*/ 2147483646 h 389"/>
                  <a:gd name="T2" fmla="*/ 2147483646 w 179"/>
                  <a:gd name="T3" fmla="*/ 2147483646 h 389"/>
                  <a:gd name="T4" fmla="*/ 2147483646 w 179"/>
                  <a:gd name="T5" fmla="*/ 2147483646 h 389"/>
                  <a:gd name="T6" fmla="*/ 2147483646 w 179"/>
                  <a:gd name="T7" fmla="*/ 2147483646 h 389"/>
                  <a:gd name="T8" fmla="*/ 2147483646 w 179"/>
                  <a:gd name="T9" fmla="*/ 2147483646 h 389"/>
                  <a:gd name="T10" fmla="*/ 2147483646 w 179"/>
                  <a:gd name="T11" fmla="*/ 2147483646 h 389"/>
                  <a:gd name="T12" fmla="*/ 2147483646 w 179"/>
                  <a:gd name="T13" fmla="*/ 2147483646 h 389"/>
                  <a:gd name="T14" fmla="*/ 2147483646 w 179"/>
                  <a:gd name="T15" fmla="*/ 2147483646 h 389"/>
                  <a:gd name="T16" fmla="*/ 2147483646 w 179"/>
                  <a:gd name="T17" fmla="*/ 2147483646 h 389"/>
                  <a:gd name="T18" fmla="*/ 2147483646 w 179"/>
                  <a:gd name="T19" fmla="*/ 2147483646 h 389"/>
                  <a:gd name="T20" fmla="*/ 2147483646 w 179"/>
                  <a:gd name="T21" fmla="*/ 2147483646 h 389"/>
                  <a:gd name="T22" fmla="*/ 2147483646 w 179"/>
                  <a:gd name="T23" fmla="*/ 2147483646 h 389"/>
                  <a:gd name="T24" fmla="*/ 2147483646 w 179"/>
                  <a:gd name="T25" fmla="*/ 2147483646 h 389"/>
                  <a:gd name="T26" fmla="*/ 2147483646 w 179"/>
                  <a:gd name="T27" fmla="*/ 2147483646 h 389"/>
                  <a:gd name="T28" fmla="*/ 2147483646 w 179"/>
                  <a:gd name="T29" fmla="*/ 2147483646 h 389"/>
                  <a:gd name="T30" fmla="*/ 2147483646 w 179"/>
                  <a:gd name="T31" fmla="*/ 2147483646 h 389"/>
                  <a:gd name="T32" fmla="*/ 2147483646 w 179"/>
                  <a:gd name="T33" fmla="*/ 2147483646 h 389"/>
                  <a:gd name="T34" fmla="*/ 2147483646 w 179"/>
                  <a:gd name="T35" fmla="*/ 2147483646 h 389"/>
                  <a:gd name="T36" fmla="*/ 2147483646 w 179"/>
                  <a:gd name="T37" fmla="*/ 2147483646 h 389"/>
                  <a:gd name="T38" fmla="*/ 2147483646 w 179"/>
                  <a:gd name="T39" fmla="*/ 2147483646 h 389"/>
                  <a:gd name="T40" fmla="*/ 2147483646 w 179"/>
                  <a:gd name="T41" fmla="*/ 0 h 389"/>
                  <a:gd name="T42" fmla="*/ 2147483646 w 179"/>
                  <a:gd name="T43" fmla="*/ 0 h 389"/>
                  <a:gd name="T44" fmla="*/ 2147483646 w 179"/>
                  <a:gd name="T45" fmla="*/ 0 h 389"/>
                  <a:gd name="T46" fmla="*/ 2147483646 w 179"/>
                  <a:gd name="T47" fmla="*/ 0 h 389"/>
                  <a:gd name="T48" fmla="*/ 2147483646 w 179"/>
                  <a:gd name="T49" fmla="*/ 0 h 389"/>
                  <a:gd name="T50" fmla="*/ 2147483646 w 179"/>
                  <a:gd name="T51" fmla="*/ 2147483646 h 389"/>
                  <a:gd name="T52" fmla="*/ 2147483646 w 179"/>
                  <a:gd name="T53" fmla="*/ 2147483646 h 389"/>
                  <a:gd name="T54" fmla="*/ 2147483646 w 179"/>
                  <a:gd name="T55" fmla="*/ 2147483646 h 389"/>
                  <a:gd name="T56" fmla="*/ 2147483646 w 179"/>
                  <a:gd name="T57" fmla="*/ 2147483646 h 389"/>
                  <a:gd name="T58" fmla="*/ 2147483646 w 179"/>
                  <a:gd name="T59" fmla="*/ 2147483646 h 389"/>
                  <a:gd name="T60" fmla="*/ 2147483646 w 179"/>
                  <a:gd name="T61" fmla="*/ 2147483646 h 389"/>
                  <a:gd name="T62" fmla="*/ 2147483646 w 179"/>
                  <a:gd name="T63" fmla="*/ 2147483646 h 389"/>
                  <a:gd name="T64" fmla="*/ 2147483646 w 179"/>
                  <a:gd name="T65" fmla="*/ 2147483646 h 389"/>
                  <a:gd name="T66" fmla="*/ 2147483646 w 179"/>
                  <a:gd name="T67" fmla="*/ 2147483646 h 389"/>
                  <a:gd name="T68" fmla="*/ 2147483646 w 179"/>
                  <a:gd name="T69" fmla="*/ 2147483646 h 389"/>
                  <a:gd name="T70" fmla="*/ 2147483646 w 179"/>
                  <a:gd name="T71" fmla="*/ 2147483646 h 389"/>
                  <a:gd name="T72" fmla="*/ 2147483646 w 179"/>
                  <a:gd name="T73" fmla="*/ 2147483646 h 389"/>
                  <a:gd name="T74" fmla="*/ 2147483646 w 179"/>
                  <a:gd name="T75" fmla="*/ 2147483646 h 389"/>
                  <a:gd name="T76" fmla="*/ 2147483646 w 179"/>
                  <a:gd name="T77" fmla="*/ 2147483646 h 389"/>
                  <a:gd name="T78" fmla="*/ 2147483646 w 179"/>
                  <a:gd name="T79" fmla="*/ 2147483646 h 389"/>
                  <a:gd name="T80" fmla="*/ 2147483646 w 179"/>
                  <a:gd name="T81" fmla="*/ 2147483646 h 389"/>
                  <a:gd name="T82" fmla="*/ 2147483646 w 179"/>
                  <a:gd name="T83" fmla="*/ 2147483646 h 389"/>
                  <a:gd name="T84" fmla="*/ 2147483646 w 179"/>
                  <a:gd name="T85" fmla="*/ 2147483646 h 389"/>
                  <a:gd name="T86" fmla="*/ 2147483646 w 179"/>
                  <a:gd name="T87" fmla="*/ 2147483646 h 389"/>
                  <a:gd name="T88" fmla="*/ 2147483646 w 179"/>
                  <a:gd name="T89" fmla="*/ 2147483646 h 389"/>
                  <a:gd name="T90" fmla="*/ 0 w 179"/>
                  <a:gd name="T91" fmla="*/ 2147483646 h 389"/>
                  <a:gd name="T92" fmla="*/ 2147483646 w 179"/>
                  <a:gd name="T93" fmla="*/ 2147483646 h 38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79"/>
                  <a:gd name="T142" fmla="*/ 0 h 389"/>
                  <a:gd name="T143" fmla="*/ 179 w 179"/>
                  <a:gd name="T144" fmla="*/ 389 h 38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79" h="389">
                    <a:moveTo>
                      <a:pt x="45" y="389"/>
                    </a:moveTo>
                    <a:lnTo>
                      <a:pt x="78" y="352"/>
                    </a:lnTo>
                    <a:lnTo>
                      <a:pt x="104" y="318"/>
                    </a:lnTo>
                    <a:lnTo>
                      <a:pt x="117" y="302"/>
                    </a:lnTo>
                    <a:lnTo>
                      <a:pt x="128" y="287"/>
                    </a:lnTo>
                    <a:lnTo>
                      <a:pt x="137" y="272"/>
                    </a:lnTo>
                    <a:lnTo>
                      <a:pt x="145" y="258"/>
                    </a:lnTo>
                    <a:lnTo>
                      <a:pt x="153" y="244"/>
                    </a:lnTo>
                    <a:lnTo>
                      <a:pt x="159" y="231"/>
                    </a:lnTo>
                    <a:lnTo>
                      <a:pt x="165" y="218"/>
                    </a:lnTo>
                    <a:lnTo>
                      <a:pt x="170" y="205"/>
                    </a:lnTo>
                    <a:lnTo>
                      <a:pt x="173" y="194"/>
                    </a:lnTo>
                    <a:lnTo>
                      <a:pt x="175" y="181"/>
                    </a:lnTo>
                    <a:lnTo>
                      <a:pt x="178" y="169"/>
                    </a:lnTo>
                    <a:lnTo>
                      <a:pt x="179" y="158"/>
                    </a:lnTo>
                    <a:lnTo>
                      <a:pt x="179" y="137"/>
                    </a:lnTo>
                    <a:lnTo>
                      <a:pt x="178" y="116"/>
                    </a:lnTo>
                    <a:lnTo>
                      <a:pt x="174" y="96"/>
                    </a:lnTo>
                    <a:lnTo>
                      <a:pt x="171" y="77"/>
                    </a:lnTo>
                    <a:lnTo>
                      <a:pt x="167" y="59"/>
                    </a:lnTo>
                    <a:lnTo>
                      <a:pt x="165" y="40"/>
                    </a:lnTo>
                    <a:lnTo>
                      <a:pt x="162" y="21"/>
                    </a:lnTo>
                    <a:lnTo>
                      <a:pt x="160" y="0"/>
                    </a:lnTo>
                    <a:lnTo>
                      <a:pt x="100" y="2"/>
                    </a:lnTo>
                    <a:lnTo>
                      <a:pt x="101" y="26"/>
                    </a:lnTo>
                    <a:lnTo>
                      <a:pt x="103" y="49"/>
                    </a:lnTo>
                    <a:lnTo>
                      <a:pt x="108" y="69"/>
                    </a:lnTo>
                    <a:lnTo>
                      <a:pt x="111" y="89"/>
                    </a:lnTo>
                    <a:lnTo>
                      <a:pt x="114" y="106"/>
                    </a:lnTo>
                    <a:lnTo>
                      <a:pt x="116" y="121"/>
                    </a:lnTo>
                    <a:lnTo>
                      <a:pt x="117" y="138"/>
                    </a:lnTo>
                    <a:lnTo>
                      <a:pt x="117" y="154"/>
                    </a:lnTo>
                    <a:lnTo>
                      <a:pt x="116" y="161"/>
                    </a:lnTo>
                    <a:lnTo>
                      <a:pt x="115" y="169"/>
                    </a:lnTo>
                    <a:lnTo>
                      <a:pt x="114" y="177"/>
                    </a:lnTo>
                    <a:lnTo>
                      <a:pt x="110" y="187"/>
                    </a:lnTo>
                    <a:lnTo>
                      <a:pt x="107" y="196"/>
                    </a:lnTo>
                    <a:lnTo>
                      <a:pt x="103" y="206"/>
                    </a:lnTo>
                    <a:lnTo>
                      <a:pt x="99" y="217"/>
                    </a:lnTo>
                    <a:lnTo>
                      <a:pt x="92" y="227"/>
                    </a:lnTo>
                    <a:lnTo>
                      <a:pt x="85" y="240"/>
                    </a:lnTo>
                    <a:lnTo>
                      <a:pt x="77" y="253"/>
                    </a:lnTo>
                    <a:lnTo>
                      <a:pt x="67" y="266"/>
                    </a:lnTo>
                    <a:lnTo>
                      <a:pt x="57" y="281"/>
                    </a:lnTo>
                    <a:lnTo>
                      <a:pt x="31" y="312"/>
                    </a:lnTo>
                    <a:lnTo>
                      <a:pt x="0" y="347"/>
                    </a:lnTo>
                    <a:lnTo>
                      <a:pt x="45" y="38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</p:grpSp>
        <p:cxnSp>
          <p:nvCxnSpPr>
            <p:cNvPr id="64538" name="Straight Connector 1453"/>
            <p:cNvCxnSpPr>
              <a:cxnSpLocks noChangeShapeType="1"/>
            </p:cNvCxnSpPr>
            <p:nvPr/>
          </p:nvCxnSpPr>
          <p:spPr bwMode="auto">
            <a:xfrm>
              <a:off x="3200400" y="3854238"/>
              <a:ext cx="457200" cy="1588"/>
            </a:xfrm>
            <a:prstGeom prst="line">
              <a:avLst/>
            </a:prstGeom>
            <a:noFill/>
            <a:ln w="9525" algn="ctr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4523" name="Group 1451"/>
          <p:cNvGrpSpPr>
            <a:grpSpLocks/>
          </p:cNvGrpSpPr>
          <p:nvPr/>
        </p:nvGrpSpPr>
        <p:grpSpPr bwMode="auto">
          <a:xfrm>
            <a:off x="5765006" y="1496616"/>
            <a:ext cx="344091" cy="800100"/>
            <a:chOff x="3200400" y="3429000"/>
            <a:chExt cx="458788" cy="911225"/>
          </a:xfrm>
        </p:grpSpPr>
        <p:grpSp>
          <p:nvGrpSpPr>
            <p:cNvPr id="64531" name="Group 1406"/>
            <p:cNvGrpSpPr>
              <a:grpSpLocks/>
            </p:cNvGrpSpPr>
            <p:nvPr/>
          </p:nvGrpSpPr>
          <p:grpSpPr bwMode="auto">
            <a:xfrm>
              <a:off x="3200400" y="3429000"/>
              <a:ext cx="458788" cy="911225"/>
              <a:chOff x="6408738" y="1895476"/>
              <a:chExt cx="458788" cy="911225"/>
            </a:xfrm>
          </p:grpSpPr>
          <p:sp>
            <p:nvSpPr>
              <p:cNvPr id="64533" name="Freeform 887"/>
              <p:cNvSpPr>
                <a:spLocks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6802438" y="2636838"/>
                <a:ext cx="63500" cy="169863"/>
              </a:xfrm>
              <a:custGeom>
                <a:avLst/>
                <a:gdLst>
                  <a:gd name="T0" fmla="*/ 0 w 160"/>
                  <a:gd name="T1" fmla="*/ 2147483646 h 428"/>
                  <a:gd name="T2" fmla="*/ 0 w 160"/>
                  <a:gd name="T3" fmla="*/ 2147483646 h 428"/>
                  <a:gd name="T4" fmla="*/ 0 w 160"/>
                  <a:gd name="T5" fmla="*/ 2147483646 h 428"/>
                  <a:gd name="T6" fmla="*/ 2147483646 w 160"/>
                  <a:gd name="T7" fmla="*/ 2147483646 h 428"/>
                  <a:gd name="T8" fmla="*/ 2147483646 w 160"/>
                  <a:gd name="T9" fmla="*/ 2147483646 h 428"/>
                  <a:gd name="T10" fmla="*/ 2147483646 w 160"/>
                  <a:gd name="T11" fmla="*/ 2147483646 h 428"/>
                  <a:gd name="T12" fmla="*/ 2147483646 w 160"/>
                  <a:gd name="T13" fmla="*/ 2147483646 h 428"/>
                  <a:gd name="T14" fmla="*/ 2147483646 w 160"/>
                  <a:gd name="T15" fmla="*/ 2147483646 h 428"/>
                  <a:gd name="T16" fmla="*/ 2147483646 w 160"/>
                  <a:gd name="T17" fmla="*/ 2147483646 h 428"/>
                  <a:gd name="T18" fmla="*/ 2147483646 w 160"/>
                  <a:gd name="T19" fmla="*/ 2147483646 h 428"/>
                  <a:gd name="T20" fmla="*/ 2147483646 w 160"/>
                  <a:gd name="T21" fmla="*/ 2147483646 h 428"/>
                  <a:gd name="T22" fmla="*/ 2147483646 w 160"/>
                  <a:gd name="T23" fmla="*/ 2147483646 h 428"/>
                  <a:gd name="T24" fmla="*/ 2147483646 w 160"/>
                  <a:gd name="T25" fmla="*/ 2147483646 h 428"/>
                  <a:gd name="T26" fmla="*/ 2147483646 w 160"/>
                  <a:gd name="T27" fmla="*/ 2147483646 h 428"/>
                  <a:gd name="T28" fmla="*/ 2147483646 w 160"/>
                  <a:gd name="T29" fmla="*/ 2147483646 h 428"/>
                  <a:gd name="T30" fmla="*/ 2147483646 w 160"/>
                  <a:gd name="T31" fmla="*/ 2147483646 h 428"/>
                  <a:gd name="T32" fmla="*/ 2147483646 w 160"/>
                  <a:gd name="T33" fmla="*/ 2147483646 h 428"/>
                  <a:gd name="T34" fmla="*/ 2147483646 w 160"/>
                  <a:gd name="T35" fmla="*/ 2147483646 h 428"/>
                  <a:gd name="T36" fmla="*/ 2147483646 w 160"/>
                  <a:gd name="T37" fmla="*/ 2147483646 h 428"/>
                  <a:gd name="T38" fmla="*/ 2147483646 w 160"/>
                  <a:gd name="T39" fmla="*/ 2147483646 h 428"/>
                  <a:gd name="T40" fmla="*/ 2147483646 w 160"/>
                  <a:gd name="T41" fmla="*/ 2147483646 h 428"/>
                  <a:gd name="T42" fmla="*/ 2147483646 w 160"/>
                  <a:gd name="T43" fmla="*/ 2147483646 h 428"/>
                  <a:gd name="T44" fmla="*/ 2147483646 w 160"/>
                  <a:gd name="T45" fmla="*/ 2147483646 h 428"/>
                  <a:gd name="T46" fmla="*/ 2147483646 w 160"/>
                  <a:gd name="T47" fmla="*/ 2147483646 h 428"/>
                  <a:gd name="T48" fmla="*/ 2147483646 w 160"/>
                  <a:gd name="T49" fmla="*/ 2147483646 h 428"/>
                  <a:gd name="T50" fmla="*/ 2147483646 w 160"/>
                  <a:gd name="T51" fmla="*/ 2147483646 h 428"/>
                  <a:gd name="T52" fmla="*/ 2147483646 w 160"/>
                  <a:gd name="T53" fmla="*/ 2147483646 h 428"/>
                  <a:gd name="T54" fmla="*/ 2147483646 w 160"/>
                  <a:gd name="T55" fmla="*/ 2147483646 h 428"/>
                  <a:gd name="T56" fmla="*/ 2147483646 w 160"/>
                  <a:gd name="T57" fmla="*/ 2147483646 h 428"/>
                  <a:gd name="T58" fmla="*/ 2147483646 w 160"/>
                  <a:gd name="T59" fmla="*/ 2147483646 h 428"/>
                  <a:gd name="T60" fmla="*/ 2147483646 w 160"/>
                  <a:gd name="T61" fmla="*/ 2147483646 h 428"/>
                  <a:gd name="T62" fmla="*/ 2147483646 w 160"/>
                  <a:gd name="T63" fmla="*/ 2147483646 h 428"/>
                  <a:gd name="T64" fmla="*/ 2147483646 w 160"/>
                  <a:gd name="T65" fmla="*/ 2147483646 h 428"/>
                  <a:gd name="T66" fmla="*/ 2147483646 w 160"/>
                  <a:gd name="T67" fmla="*/ 2147483646 h 428"/>
                  <a:gd name="T68" fmla="*/ 2147483646 w 160"/>
                  <a:gd name="T69" fmla="*/ 2147483646 h 428"/>
                  <a:gd name="T70" fmla="*/ 2147483646 w 160"/>
                  <a:gd name="T71" fmla="*/ 2147483646 h 428"/>
                  <a:gd name="T72" fmla="*/ 2147483646 w 160"/>
                  <a:gd name="T73" fmla="*/ 2147483646 h 428"/>
                  <a:gd name="T74" fmla="*/ 2147483646 w 160"/>
                  <a:gd name="T75" fmla="*/ 2147483646 h 428"/>
                  <a:gd name="T76" fmla="*/ 2147483646 w 160"/>
                  <a:gd name="T77" fmla="*/ 2147483646 h 428"/>
                  <a:gd name="T78" fmla="*/ 2147483646 w 160"/>
                  <a:gd name="T79" fmla="*/ 2147483646 h 428"/>
                  <a:gd name="T80" fmla="*/ 2147483646 w 160"/>
                  <a:gd name="T81" fmla="*/ 2147483646 h 428"/>
                  <a:gd name="T82" fmla="*/ 2147483646 w 160"/>
                  <a:gd name="T83" fmla="*/ 2147483646 h 428"/>
                  <a:gd name="T84" fmla="*/ 2147483646 w 160"/>
                  <a:gd name="T85" fmla="*/ 2147483646 h 428"/>
                  <a:gd name="T86" fmla="*/ 2147483646 w 160"/>
                  <a:gd name="T87" fmla="*/ 2147483646 h 428"/>
                  <a:gd name="T88" fmla="*/ 2147483646 w 160"/>
                  <a:gd name="T89" fmla="*/ 2147483646 h 428"/>
                  <a:gd name="T90" fmla="*/ 2147483646 w 160"/>
                  <a:gd name="T91" fmla="*/ 2147483646 h 428"/>
                  <a:gd name="T92" fmla="*/ 2147483646 w 160"/>
                  <a:gd name="T93" fmla="*/ 2147483646 h 428"/>
                  <a:gd name="T94" fmla="*/ 2147483646 w 160"/>
                  <a:gd name="T95" fmla="*/ 2147483646 h 428"/>
                  <a:gd name="T96" fmla="*/ 2147483646 w 160"/>
                  <a:gd name="T97" fmla="*/ 2147483646 h 428"/>
                  <a:gd name="T98" fmla="*/ 2147483646 w 160"/>
                  <a:gd name="T99" fmla="*/ 2147483646 h 428"/>
                  <a:gd name="T100" fmla="*/ 2147483646 w 160"/>
                  <a:gd name="T101" fmla="*/ 0 h 428"/>
                  <a:gd name="T102" fmla="*/ 2147483646 w 160"/>
                  <a:gd name="T103" fmla="*/ 0 h 428"/>
                  <a:gd name="T104" fmla="*/ 2147483646 w 160"/>
                  <a:gd name="T105" fmla="*/ 0 h 428"/>
                  <a:gd name="T106" fmla="*/ 2147483646 w 160"/>
                  <a:gd name="T107" fmla="*/ 0 h 428"/>
                  <a:gd name="T108" fmla="*/ 2147483646 w 160"/>
                  <a:gd name="T109" fmla="*/ 0 h 428"/>
                  <a:gd name="T110" fmla="*/ 0 w 160"/>
                  <a:gd name="T111" fmla="*/ 2147483646 h 42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160"/>
                  <a:gd name="T169" fmla="*/ 0 h 428"/>
                  <a:gd name="T170" fmla="*/ 160 w 160"/>
                  <a:gd name="T171" fmla="*/ 428 h 42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160" h="428">
                    <a:moveTo>
                      <a:pt x="4" y="49"/>
                    </a:moveTo>
                    <a:lnTo>
                      <a:pt x="0" y="45"/>
                    </a:lnTo>
                    <a:lnTo>
                      <a:pt x="16" y="63"/>
                    </a:lnTo>
                    <a:lnTo>
                      <a:pt x="30" y="80"/>
                    </a:lnTo>
                    <a:lnTo>
                      <a:pt x="43" y="96"/>
                    </a:lnTo>
                    <a:lnTo>
                      <a:pt x="54" y="112"/>
                    </a:lnTo>
                    <a:lnTo>
                      <a:pt x="63" y="126"/>
                    </a:lnTo>
                    <a:lnTo>
                      <a:pt x="71" y="140"/>
                    </a:lnTo>
                    <a:lnTo>
                      <a:pt x="78" y="152"/>
                    </a:lnTo>
                    <a:lnTo>
                      <a:pt x="84" y="165"/>
                    </a:lnTo>
                    <a:lnTo>
                      <a:pt x="89" y="177"/>
                    </a:lnTo>
                    <a:lnTo>
                      <a:pt x="92" y="187"/>
                    </a:lnTo>
                    <a:lnTo>
                      <a:pt x="94" y="198"/>
                    </a:lnTo>
                    <a:lnTo>
                      <a:pt x="97" y="208"/>
                    </a:lnTo>
                    <a:lnTo>
                      <a:pt x="98" y="219"/>
                    </a:lnTo>
                    <a:lnTo>
                      <a:pt x="98" y="228"/>
                    </a:lnTo>
                    <a:lnTo>
                      <a:pt x="98" y="237"/>
                    </a:lnTo>
                    <a:lnTo>
                      <a:pt x="98" y="245"/>
                    </a:lnTo>
                    <a:lnTo>
                      <a:pt x="92" y="286"/>
                    </a:lnTo>
                    <a:lnTo>
                      <a:pt x="85" y="327"/>
                    </a:lnTo>
                    <a:lnTo>
                      <a:pt x="82" y="350"/>
                    </a:lnTo>
                    <a:lnTo>
                      <a:pt x="80" y="374"/>
                    </a:lnTo>
                    <a:lnTo>
                      <a:pt x="82" y="387"/>
                    </a:lnTo>
                    <a:lnTo>
                      <a:pt x="83" y="400"/>
                    </a:lnTo>
                    <a:lnTo>
                      <a:pt x="84" y="414"/>
                    </a:lnTo>
                    <a:lnTo>
                      <a:pt x="87" y="428"/>
                    </a:lnTo>
                    <a:lnTo>
                      <a:pt x="147" y="414"/>
                    </a:lnTo>
                    <a:lnTo>
                      <a:pt x="145" y="404"/>
                    </a:lnTo>
                    <a:lnTo>
                      <a:pt x="143" y="393"/>
                    </a:lnTo>
                    <a:lnTo>
                      <a:pt x="142" y="384"/>
                    </a:lnTo>
                    <a:lnTo>
                      <a:pt x="142" y="375"/>
                    </a:lnTo>
                    <a:lnTo>
                      <a:pt x="143" y="355"/>
                    </a:lnTo>
                    <a:lnTo>
                      <a:pt x="146" y="336"/>
                    </a:lnTo>
                    <a:lnTo>
                      <a:pt x="153" y="296"/>
                    </a:lnTo>
                    <a:lnTo>
                      <a:pt x="160" y="252"/>
                    </a:lnTo>
                    <a:lnTo>
                      <a:pt x="160" y="238"/>
                    </a:lnTo>
                    <a:lnTo>
                      <a:pt x="160" y="226"/>
                    </a:lnTo>
                    <a:lnTo>
                      <a:pt x="158" y="213"/>
                    </a:lnTo>
                    <a:lnTo>
                      <a:pt x="157" y="199"/>
                    </a:lnTo>
                    <a:lnTo>
                      <a:pt x="155" y="185"/>
                    </a:lnTo>
                    <a:lnTo>
                      <a:pt x="151" y="171"/>
                    </a:lnTo>
                    <a:lnTo>
                      <a:pt x="147" y="156"/>
                    </a:lnTo>
                    <a:lnTo>
                      <a:pt x="141" y="141"/>
                    </a:lnTo>
                    <a:lnTo>
                      <a:pt x="134" y="126"/>
                    </a:lnTo>
                    <a:lnTo>
                      <a:pt x="125" y="109"/>
                    </a:lnTo>
                    <a:lnTo>
                      <a:pt x="115" y="93"/>
                    </a:lnTo>
                    <a:lnTo>
                      <a:pt x="105" y="77"/>
                    </a:lnTo>
                    <a:lnTo>
                      <a:pt x="92" y="59"/>
                    </a:lnTo>
                    <a:lnTo>
                      <a:pt x="78" y="42"/>
                    </a:lnTo>
                    <a:lnTo>
                      <a:pt x="63" y="23"/>
                    </a:lnTo>
                    <a:lnTo>
                      <a:pt x="46" y="3"/>
                    </a:lnTo>
                    <a:lnTo>
                      <a:pt x="42" y="0"/>
                    </a:lnTo>
                    <a:lnTo>
                      <a:pt x="46" y="3"/>
                    </a:lnTo>
                    <a:lnTo>
                      <a:pt x="43" y="1"/>
                    </a:lnTo>
                    <a:lnTo>
                      <a:pt x="42" y="0"/>
                    </a:lnTo>
                    <a:lnTo>
                      <a:pt x="4" y="4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64534" name="Freeform 888"/>
              <p:cNvSpPr>
                <a:spLocks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6408738" y="2343151"/>
                <a:ext cx="411163" cy="312738"/>
              </a:xfrm>
              <a:custGeom>
                <a:avLst/>
                <a:gdLst>
                  <a:gd name="T0" fmla="*/ 0 w 1035"/>
                  <a:gd name="T1" fmla="*/ 0 h 791"/>
                  <a:gd name="T2" fmla="*/ 0 w 1035"/>
                  <a:gd name="T3" fmla="*/ 2147483646 h 791"/>
                  <a:gd name="T4" fmla="*/ 0 w 1035"/>
                  <a:gd name="T5" fmla="*/ 2147483646 h 791"/>
                  <a:gd name="T6" fmla="*/ 0 w 1035"/>
                  <a:gd name="T7" fmla="*/ 2147483646 h 791"/>
                  <a:gd name="T8" fmla="*/ 2147483646 w 1035"/>
                  <a:gd name="T9" fmla="*/ 2147483646 h 791"/>
                  <a:gd name="T10" fmla="*/ 2147483646 w 1035"/>
                  <a:gd name="T11" fmla="*/ 2147483646 h 791"/>
                  <a:gd name="T12" fmla="*/ 2147483646 w 1035"/>
                  <a:gd name="T13" fmla="*/ 2147483646 h 791"/>
                  <a:gd name="T14" fmla="*/ 2147483646 w 1035"/>
                  <a:gd name="T15" fmla="*/ 2147483646 h 791"/>
                  <a:gd name="T16" fmla="*/ 2147483646 w 1035"/>
                  <a:gd name="T17" fmla="*/ 2147483646 h 791"/>
                  <a:gd name="T18" fmla="*/ 2147483646 w 1035"/>
                  <a:gd name="T19" fmla="*/ 2147483646 h 791"/>
                  <a:gd name="T20" fmla="*/ 2147483646 w 1035"/>
                  <a:gd name="T21" fmla="*/ 2147483646 h 791"/>
                  <a:gd name="T22" fmla="*/ 2147483646 w 1035"/>
                  <a:gd name="T23" fmla="*/ 2147483646 h 791"/>
                  <a:gd name="T24" fmla="*/ 2147483646 w 1035"/>
                  <a:gd name="T25" fmla="*/ 2147483646 h 791"/>
                  <a:gd name="T26" fmla="*/ 2147483646 w 1035"/>
                  <a:gd name="T27" fmla="*/ 2147483646 h 791"/>
                  <a:gd name="T28" fmla="*/ 2147483646 w 1035"/>
                  <a:gd name="T29" fmla="*/ 2147483646 h 791"/>
                  <a:gd name="T30" fmla="*/ 2147483646 w 1035"/>
                  <a:gd name="T31" fmla="*/ 2147483646 h 791"/>
                  <a:gd name="T32" fmla="*/ 2147483646 w 1035"/>
                  <a:gd name="T33" fmla="*/ 2147483646 h 791"/>
                  <a:gd name="T34" fmla="*/ 2147483646 w 1035"/>
                  <a:gd name="T35" fmla="*/ 2147483646 h 791"/>
                  <a:gd name="T36" fmla="*/ 2147483646 w 1035"/>
                  <a:gd name="T37" fmla="*/ 2147483646 h 791"/>
                  <a:gd name="T38" fmla="*/ 2147483646 w 1035"/>
                  <a:gd name="T39" fmla="*/ 2147483646 h 791"/>
                  <a:gd name="T40" fmla="*/ 2147483646 w 1035"/>
                  <a:gd name="T41" fmla="*/ 2147483646 h 791"/>
                  <a:gd name="T42" fmla="*/ 2147483646 w 1035"/>
                  <a:gd name="T43" fmla="*/ 2147483646 h 791"/>
                  <a:gd name="T44" fmla="*/ 2147483646 w 1035"/>
                  <a:gd name="T45" fmla="*/ 2147483646 h 791"/>
                  <a:gd name="T46" fmla="*/ 2147483646 w 1035"/>
                  <a:gd name="T47" fmla="*/ 2147483646 h 791"/>
                  <a:gd name="T48" fmla="*/ 2147483646 w 1035"/>
                  <a:gd name="T49" fmla="*/ 2147483646 h 791"/>
                  <a:gd name="T50" fmla="*/ 2147483646 w 1035"/>
                  <a:gd name="T51" fmla="*/ 2147483646 h 791"/>
                  <a:gd name="T52" fmla="*/ 2147483646 w 1035"/>
                  <a:gd name="T53" fmla="*/ 2147483646 h 791"/>
                  <a:gd name="T54" fmla="*/ 2147483646 w 1035"/>
                  <a:gd name="T55" fmla="*/ 2147483646 h 791"/>
                  <a:gd name="T56" fmla="*/ 2147483646 w 1035"/>
                  <a:gd name="T57" fmla="*/ 2147483646 h 791"/>
                  <a:gd name="T58" fmla="*/ 2147483646 w 1035"/>
                  <a:gd name="T59" fmla="*/ 2147483646 h 791"/>
                  <a:gd name="T60" fmla="*/ 2147483646 w 1035"/>
                  <a:gd name="T61" fmla="*/ 2147483646 h 791"/>
                  <a:gd name="T62" fmla="*/ 2147483646 w 1035"/>
                  <a:gd name="T63" fmla="*/ 2147483646 h 791"/>
                  <a:gd name="T64" fmla="*/ 2147483646 w 1035"/>
                  <a:gd name="T65" fmla="*/ 2147483646 h 791"/>
                  <a:gd name="T66" fmla="*/ 2147483646 w 1035"/>
                  <a:gd name="T67" fmla="*/ 2147483646 h 791"/>
                  <a:gd name="T68" fmla="*/ 2147483646 w 1035"/>
                  <a:gd name="T69" fmla="*/ 2147483646 h 791"/>
                  <a:gd name="T70" fmla="*/ 2147483646 w 1035"/>
                  <a:gd name="T71" fmla="*/ 2147483646 h 791"/>
                  <a:gd name="T72" fmla="*/ 2147483646 w 1035"/>
                  <a:gd name="T73" fmla="*/ 2147483646 h 791"/>
                  <a:gd name="T74" fmla="*/ 2147483646 w 1035"/>
                  <a:gd name="T75" fmla="*/ 2147483646 h 791"/>
                  <a:gd name="T76" fmla="*/ 2147483646 w 1035"/>
                  <a:gd name="T77" fmla="*/ 2147483646 h 791"/>
                  <a:gd name="T78" fmla="*/ 2147483646 w 1035"/>
                  <a:gd name="T79" fmla="*/ 2147483646 h 791"/>
                  <a:gd name="T80" fmla="*/ 2147483646 w 1035"/>
                  <a:gd name="T81" fmla="*/ 0 h 791"/>
                  <a:gd name="T82" fmla="*/ 2147483646 w 1035"/>
                  <a:gd name="T83" fmla="*/ 0 h 791"/>
                  <a:gd name="T84" fmla="*/ 0 w 1035"/>
                  <a:gd name="T85" fmla="*/ 0 h 79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035"/>
                  <a:gd name="T130" fmla="*/ 0 h 791"/>
                  <a:gd name="T131" fmla="*/ 1035 w 1035"/>
                  <a:gd name="T132" fmla="*/ 791 h 79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035" h="791">
                    <a:moveTo>
                      <a:pt x="0" y="0"/>
                    </a:moveTo>
                    <a:lnTo>
                      <a:pt x="0" y="0"/>
                    </a:lnTo>
                    <a:lnTo>
                      <a:pt x="0" y="25"/>
                    </a:lnTo>
                    <a:lnTo>
                      <a:pt x="1" y="48"/>
                    </a:lnTo>
                    <a:lnTo>
                      <a:pt x="5" y="71"/>
                    </a:lnTo>
                    <a:lnTo>
                      <a:pt x="7" y="93"/>
                    </a:lnTo>
                    <a:lnTo>
                      <a:pt x="12" y="116"/>
                    </a:lnTo>
                    <a:lnTo>
                      <a:pt x="18" y="136"/>
                    </a:lnTo>
                    <a:lnTo>
                      <a:pt x="24" y="157"/>
                    </a:lnTo>
                    <a:lnTo>
                      <a:pt x="31" y="177"/>
                    </a:lnTo>
                    <a:lnTo>
                      <a:pt x="39" y="196"/>
                    </a:lnTo>
                    <a:lnTo>
                      <a:pt x="48" y="214"/>
                    </a:lnTo>
                    <a:lnTo>
                      <a:pt x="57" y="233"/>
                    </a:lnTo>
                    <a:lnTo>
                      <a:pt x="68" y="251"/>
                    </a:lnTo>
                    <a:lnTo>
                      <a:pt x="78" y="268"/>
                    </a:lnTo>
                    <a:lnTo>
                      <a:pt x="90" y="284"/>
                    </a:lnTo>
                    <a:lnTo>
                      <a:pt x="103" y="299"/>
                    </a:lnTo>
                    <a:lnTo>
                      <a:pt x="116" y="315"/>
                    </a:lnTo>
                    <a:lnTo>
                      <a:pt x="129" y="330"/>
                    </a:lnTo>
                    <a:lnTo>
                      <a:pt x="143" y="344"/>
                    </a:lnTo>
                    <a:lnTo>
                      <a:pt x="157" y="358"/>
                    </a:lnTo>
                    <a:lnTo>
                      <a:pt x="174" y="372"/>
                    </a:lnTo>
                    <a:lnTo>
                      <a:pt x="205" y="396"/>
                    </a:lnTo>
                    <a:lnTo>
                      <a:pt x="239" y="421"/>
                    </a:lnTo>
                    <a:lnTo>
                      <a:pt x="274" y="443"/>
                    </a:lnTo>
                    <a:lnTo>
                      <a:pt x="310" y="464"/>
                    </a:lnTo>
                    <a:lnTo>
                      <a:pt x="348" y="483"/>
                    </a:lnTo>
                    <a:lnTo>
                      <a:pt x="387" y="502"/>
                    </a:lnTo>
                    <a:lnTo>
                      <a:pt x="426" y="521"/>
                    </a:lnTo>
                    <a:lnTo>
                      <a:pt x="467" y="538"/>
                    </a:lnTo>
                    <a:lnTo>
                      <a:pt x="508" y="556"/>
                    </a:lnTo>
                    <a:lnTo>
                      <a:pt x="549" y="572"/>
                    </a:lnTo>
                    <a:lnTo>
                      <a:pt x="630" y="604"/>
                    </a:lnTo>
                    <a:lnTo>
                      <a:pt x="711" y="637"/>
                    </a:lnTo>
                    <a:lnTo>
                      <a:pt x="751" y="655"/>
                    </a:lnTo>
                    <a:lnTo>
                      <a:pt x="791" y="671"/>
                    </a:lnTo>
                    <a:lnTo>
                      <a:pt x="828" y="689"/>
                    </a:lnTo>
                    <a:lnTo>
                      <a:pt x="865" y="708"/>
                    </a:lnTo>
                    <a:lnTo>
                      <a:pt x="900" y="727"/>
                    </a:lnTo>
                    <a:lnTo>
                      <a:pt x="934" y="746"/>
                    </a:lnTo>
                    <a:lnTo>
                      <a:pt x="966" y="769"/>
                    </a:lnTo>
                    <a:lnTo>
                      <a:pt x="997" y="791"/>
                    </a:lnTo>
                    <a:lnTo>
                      <a:pt x="1035" y="742"/>
                    </a:lnTo>
                    <a:lnTo>
                      <a:pt x="1001" y="717"/>
                    </a:lnTo>
                    <a:lnTo>
                      <a:pt x="966" y="695"/>
                    </a:lnTo>
                    <a:lnTo>
                      <a:pt x="930" y="673"/>
                    </a:lnTo>
                    <a:lnTo>
                      <a:pt x="893" y="653"/>
                    </a:lnTo>
                    <a:lnTo>
                      <a:pt x="855" y="634"/>
                    </a:lnTo>
                    <a:lnTo>
                      <a:pt x="815" y="616"/>
                    </a:lnTo>
                    <a:lnTo>
                      <a:pt x="776" y="597"/>
                    </a:lnTo>
                    <a:lnTo>
                      <a:pt x="735" y="580"/>
                    </a:lnTo>
                    <a:lnTo>
                      <a:pt x="653" y="547"/>
                    </a:lnTo>
                    <a:lnTo>
                      <a:pt x="571" y="515"/>
                    </a:lnTo>
                    <a:lnTo>
                      <a:pt x="531" y="499"/>
                    </a:lnTo>
                    <a:lnTo>
                      <a:pt x="490" y="481"/>
                    </a:lnTo>
                    <a:lnTo>
                      <a:pt x="452" y="465"/>
                    </a:lnTo>
                    <a:lnTo>
                      <a:pt x="414" y="447"/>
                    </a:lnTo>
                    <a:lnTo>
                      <a:pt x="376" y="429"/>
                    </a:lnTo>
                    <a:lnTo>
                      <a:pt x="340" y="410"/>
                    </a:lnTo>
                    <a:lnTo>
                      <a:pt x="305" y="390"/>
                    </a:lnTo>
                    <a:lnTo>
                      <a:pt x="273" y="369"/>
                    </a:lnTo>
                    <a:lnTo>
                      <a:pt x="241" y="347"/>
                    </a:lnTo>
                    <a:lnTo>
                      <a:pt x="212" y="324"/>
                    </a:lnTo>
                    <a:lnTo>
                      <a:pt x="199" y="312"/>
                    </a:lnTo>
                    <a:lnTo>
                      <a:pt x="185" y="299"/>
                    </a:lnTo>
                    <a:lnTo>
                      <a:pt x="174" y="288"/>
                    </a:lnTo>
                    <a:lnTo>
                      <a:pt x="161" y="274"/>
                    </a:lnTo>
                    <a:lnTo>
                      <a:pt x="150" y="261"/>
                    </a:lnTo>
                    <a:lnTo>
                      <a:pt x="139" y="247"/>
                    </a:lnTo>
                    <a:lnTo>
                      <a:pt x="129" y="233"/>
                    </a:lnTo>
                    <a:lnTo>
                      <a:pt x="119" y="218"/>
                    </a:lnTo>
                    <a:lnTo>
                      <a:pt x="111" y="203"/>
                    </a:lnTo>
                    <a:lnTo>
                      <a:pt x="103" y="188"/>
                    </a:lnTo>
                    <a:lnTo>
                      <a:pt x="95" y="171"/>
                    </a:lnTo>
                    <a:lnTo>
                      <a:pt x="89" y="155"/>
                    </a:lnTo>
                    <a:lnTo>
                      <a:pt x="82" y="138"/>
                    </a:lnTo>
                    <a:lnTo>
                      <a:pt x="77" y="120"/>
                    </a:lnTo>
                    <a:lnTo>
                      <a:pt x="72" y="102"/>
                    </a:lnTo>
                    <a:lnTo>
                      <a:pt x="68" y="83"/>
                    </a:lnTo>
                    <a:lnTo>
                      <a:pt x="65" y="63"/>
                    </a:lnTo>
                    <a:lnTo>
                      <a:pt x="63" y="43"/>
                    </a:lnTo>
                    <a:lnTo>
                      <a:pt x="62" y="22"/>
                    </a:lnTo>
                    <a:lnTo>
                      <a:pt x="6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64535" name="Freeform 889"/>
              <p:cNvSpPr>
                <a:spLocks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6408738" y="2017713"/>
                <a:ext cx="415925" cy="325438"/>
              </a:xfrm>
              <a:custGeom>
                <a:avLst/>
                <a:gdLst>
                  <a:gd name="T0" fmla="*/ 2147483646 w 1048"/>
                  <a:gd name="T1" fmla="*/ 0 h 817"/>
                  <a:gd name="T2" fmla="*/ 2147483646 w 1048"/>
                  <a:gd name="T3" fmla="*/ 0 h 817"/>
                  <a:gd name="T4" fmla="*/ 2147483646 w 1048"/>
                  <a:gd name="T5" fmla="*/ 2147483646 h 817"/>
                  <a:gd name="T6" fmla="*/ 2147483646 w 1048"/>
                  <a:gd name="T7" fmla="*/ 2147483646 h 817"/>
                  <a:gd name="T8" fmla="*/ 2147483646 w 1048"/>
                  <a:gd name="T9" fmla="*/ 2147483646 h 817"/>
                  <a:gd name="T10" fmla="*/ 2147483646 w 1048"/>
                  <a:gd name="T11" fmla="*/ 2147483646 h 817"/>
                  <a:gd name="T12" fmla="*/ 2147483646 w 1048"/>
                  <a:gd name="T13" fmla="*/ 2147483646 h 817"/>
                  <a:gd name="T14" fmla="*/ 2147483646 w 1048"/>
                  <a:gd name="T15" fmla="*/ 2147483646 h 817"/>
                  <a:gd name="T16" fmla="*/ 2147483646 w 1048"/>
                  <a:gd name="T17" fmla="*/ 2147483646 h 817"/>
                  <a:gd name="T18" fmla="*/ 2147483646 w 1048"/>
                  <a:gd name="T19" fmla="*/ 2147483646 h 817"/>
                  <a:gd name="T20" fmla="*/ 2147483646 w 1048"/>
                  <a:gd name="T21" fmla="*/ 2147483646 h 817"/>
                  <a:gd name="T22" fmla="*/ 2147483646 w 1048"/>
                  <a:gd name="T23" fmla="*/ 2147483646 h 817"/>
                  <a:gd name="T24" fmla="*/ 2147483646 w 1048"/>
                  <a:gd name="T25" fmla="*/ 2147483646 h 817"/>
                  <a:gd name="T26" fmla="*/ 2147483646 w 1048"/>
                  <a:gd name="T27" fmla="*/ 2147483646 h 817"/>
                  <a:gd name="T28" fmla="*/ 2147483646 w 1048"/>
                  <a:gd name="T29" fmla="*/ 2147483646 h 817"/>
                  <a:gd name="T30" fmla="*/ 2147483646 w 1048"/>
                  <a:gd name="T31" fmla="*/ 2147483646 h 817"/>
                  <a:gd name="T32" fmla="*/ 2147483646 w 1048"/>
                  <a:gd name="T33" fmla="*/ 2147483646 h 817"/>
                  <a:gd name="T34" fmla="*/ 2147483646 w 1048"/>
                  <a:gd name="T35" fmla="*/ 2147483646 h 817"/>
                  <a:gd name="T36" fmla="*/ 2147483646 w 1048"/>
                  <a:gd name="T37" fmla="*/ 2147483646 h 817"/>
                  <a:gd name="T38" fmla="*/ 2147483646 w 1048"/>
                  <a:gd name="T39" fmla="*/ 2147483646 h 817"/>
                  <a:gd name="T40" fmla="*/ 0 w 1048"/>
                  <a:gd name="T41" fmla="*/ 2147483646 h 817"/>
                  <a:gd name="T42" fmla="*/ 0 w 1048"/>
                  <a:gd name="T43" fmla="*/ 2147483646 h 817"/>
                  <a:gd name="T44" fmla="*/ 0 w 1048"/>
                  <a:gd name="T45" fmla="*/ 2147483646 h 817"/>
                  <a:gd name="T46" fmla="*/ 2147483646 w 1048"/>
                  <a:gd name="T47" fmla="*/ 2147483646 h 817"/>
                  <a:gd name="T48" fmla="*/ 2147483646 w 1048"/>
                  <a:gd name="T49" fmla="*/ 2147483646 h 817"/>
                  <a:gd name="T50" fmla="*/ 2147483646 w 1048"/>
                  <a:gd name="T51" fmla="*/ 2147483646 h 817"/>
                  <a:gd name="T52" fmla="*/ 2147483646 w 1048"/>
                  <a:gd name="T53" fmla="*/ 2147483646 h 817"/>
                  <a:gd name="T54" fmla="*/ 2147483646 w 1048"/>
                  <a:gd name="T55" fmla="*/ 2147483646 h 817"/>
                  <a:gd name="T56" fmla="*/ 2147483646 w 1048"/>
                  <a:gd name="T57" fmla="*/ 2147483646 h 817"/>
                  <a:gd name="T58" fmla="*/ 2147483646 w 1048"/>
                  <a:gd name="T59" fmla="*/ 2147483646 h 817"/>
                  <a:gd name="T60" fmla="*/ 2147483646 w 1048"/>
                  <a:gd name="T61" fmla="*/ 2147483646 h 817"/>
                  <a:gd name="T62" fmla="*/ 2147483646 w 1048"/>
                  <a:gd name="T63" fmla="*/ 2147483646 h 817"/>
                  <a:gd name="T64" fmla="*/ 2147483646 w 1048"/>
                  <a:gd name="T65" fmla="*/ 2147483646 h 817"/>
                  <a:gd name="T66" fmla="*/ 2147483646 w 1048"/>
                  <a:gd name="T67" fmla="*/ 2147483646 h 817"/>
                  <a:gd name="T68" fmla="*/ 2147483646 w 1048"/>
                  <a:gd name="T69" fmla="*/ 2147483646 h 817"/>
                  <a:gd name="T70" fmla="*/ 2147483646 w 1048"/>
                  <a:gd name="T71" fmla="*/ 2147483646 h 817"/>
                  <a:gd name="T72" fmla="*/ 2147483646 w 1048"/>
                  <a:gd name="T73" fmla="*/ 2147483646 h 817"/>
                  <a:gd name="T74" fmla="*/ 2147483646 w 1048"/>
                  <a:gd name="T75" fmla="*/ 2147483646 h 817"/>
                  <a:gd name="T76" fmla="*/ 2147483646 w 1048"/>
                  <a:gd name="T77" fmla="*/ 2147483646 h 817"/>
                  <a:gd name="T78" fmla="*/ 2147483646 w 1048"/>
                  <a:gd name="T79" fmla="*/ 2147483646 h 817"/>
                  <a:gd name="T80" fmla="*/ 2147483646 w 1048"/>
                  <a:gd name="T81" fmla="*/ 2147483646 h 817"/>
                  <a:gd name="T82" fmla="*/ 2147483646 w 1048"/>
                  <a:gd name="T83" fmla="*/ 2147483646 h 817"/>
                  <a:gd name="T84" fmla="*/ 2147483646 w 1048"/>
                  <a:gd name="T85" fmla="*/ 2147483646 h 817"/>
                  <a:gd name="T86" fmla="*/ 2147483646 w 1048"/>
                  <a:gd name="T87" fmla="*/ 2147483646 h 817"/>
                  <a:gd name="T88" fmla="*/ 2147483646 w 1048"/>
                  <a:gd name="T89" fmla="*/ 2147483646 h 817"/>
                  <a:gd name="T90" fmla="*/ 2147483646 w 1048"/>
                  <a:gd name="T91" fmla="*/ 2147483646 h 817"/>
                  <a:gd name="T92" fmla="*/ 2147483646 w 1048"/>
                  <a:gd name="T93" fmla="*/ 0 h 817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048"/>
                  <a:gd name="T142" fmla="*/ 0 h 817"/>
                  <a:gd name="T143" fmla="*/ 1048 w 1048"/>
                  <a:gd name="T144" fmla="*/ 817 h 817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048" h="817">
                    <a:moveTo>
                      <a:pt x="986" y="11"/>
                    </a:moveTo>
                    <a:lnTo>
                      <a:pt x="986" y="13"/>
                    </a:lnTo>
                    <a:lnTo>
                      <a:pt x="986" y="14"/>
                    </a:lnTo>
                    <a:lnTo>
                      <a:pt x="985" y="16"/>
                    </a:lnTo>
                    <a:lnTo>
                      <a:pt x="984" y="20"/>
                    </a:lnTo>
                    <a:lnTo>
                      <a:pt x="982" y="23"/>
                    </a:lnTo>
                    <a:lnTo>
                      <a:pt x="977" y="28"/>
                    </a:lnTo>
                    <a:lnTo>
                      <a:pt x="971" y="33"/>
                    </a:lnTo>
                    <a:lnTo>
                      <a:pt x="965" y="37"/>
                    </a:lnTo>
                    <a:lnTo>
                      <a:pt x="947" y="49"/>
                    </a:lnTo>
                    <a:lnTo>
                      <a:pt x="923" y="61"/>
                    </a:lnTo>
                    <a:lnTo>
                      <a:pt x="895" y="73"/>
                    </a:lnTo>
                    <a:lnTo>
                      <a:pt x="864" y="85"/>
                    </a:lnTo>
                    <a:lnTo>
                      <a:pt x="791" y="112"/>
                    </a:lnTo>
                    <a:lnTo>
                      <a:pt x="708" y="140"/>
                    </a:lnTo>
                    <a:lnTo>
                      <a:pt x="664" y="155"/>
                    </a:lnTo>
                    <a:lnTo>
                      <a:pt x="617" y="171"/>
                    </a:lnTo>
                    <a:lnTo>
                      <a:pt x="571" y="189"/>
                    </a:lnTo>
                    <a:lnTo>
                      <a:pt x="524" y="207"/>
                    </a:lnTo>
                    <a:lnTo>
                      <a:pt x="476" y="227"/>
                    </a:lnTo>
                    <a:lnTo>
                      <a:pt x="429" y="249"/>
                    </a:lnTo>
                    <a:lnTo>
                      <a:pt x="382" y="272"/>
                    </a:lnTo>
                    <a:lnTo>
                      <a:pt x="337" y="298"/>
                    </a:lnTo>
                    <a:lnTo>
                      <a:pt x="313" y="311"/>
                    </a:lnTo>
                    <a:lnTo>
                      <a:pt x="291" y="325"/>
                    </a:lnTo>
                    <a:lnTo>
                      <a:pt x="270" y="340"/>
                    </a:lnTo>
                    <a:lnTo>
                      <a:pt x="248" y="355"/>
                    </a:lnTo>
                    <a:lnTo>
                      <a:pt x="227" y="371"/>
                    </a:lnTo>
                    <a:lnTo>
                      <a:pt x="207" y="388"/>
                    </a:lnTo>
                    <a:lnTo>
                      <a:pt x="188" y="405"/>
                    </a:lnTo>
                    <a:lnTo>
                      <a:pt x="169" y="423"/>
                    </a:lnTo>
                    <a:lnTo>
                      <a:pt x="150" y="441"/>
                    </a:lnTo>
                    <a:lnTo>
                      <a:pt x="133" y="461"/>
                    </a:lnTo>
                    <a:lnTo>
                      <a:pt x="117" y="481"/>
                    </a:lnTo>
                    <a:lnTo>
                      <a:pt x="100" y="502"/>
                    </a:lnTo>
                    <a:lnTo>
                      <a:pt x="85" y="523"/>
                    </a:lnTo>
                    <a:lnTo>
                      <a:pt x="71" y="546"/>
                    </a:lnTo>
                    <a:lnTo>
                      <a:pt x="58" y="569"/>
                    </a:lnTo>
                    <a:lnTo>
                      <a:pt x="47" y="593"/>
                    </a:lnTo>
                    <a:lnTo>
                      <a:pt x="36" y="618"/>
                    </a:lnTo>
                    <a:lnTo>
                      <a:pt x="27" y="644"/>
                    </a:lnTo>
                    <a:lnTo>
                      <a:pt x="19" y="671"/>
                    </a:lnTo>
                    <a:lnTo>
                      <a:pt x="13" y="699"/>
                    </a:lnTo>
                    <a:lnTo>
                      <a:pt x="7" y="726"/>
                    </a:lnTo>
                    <a:lnTo>
                      <a:pt x="4" y="756"/>
                    </a:lnTo>
                    <a:lnTo>
                      <a:pt x="1" y="786"/>
                    </a:lnTo>
                    <a:lnTo>
                      <a:pt x="0" y="817"/>
                    </a:lnTo>
                    <a:lnTo>
                      <a:pt x="61" y="817"/>
                    </a:lnTo>
                    <a:lnTo>
                      <a:pt x="62" y="789"/>
                    </a:lnTo>
                    <a:lnTo>
                      <a:pt x="64" y="763"/>
                    </a:lnTo>
                    <a:lnTo>
                      <a:pt x="68" y="736"/>
                    </a:lnTo>
                    <a:lnTo>
                      <a:pt x="72" y="711"/>
                    </a:lnTo>
                    <a:lnTo>
                      <a:pt x="78" y="687"/>
                    </a:lnTo>
                    <a:lnTo>
                      <a:pt x="85" y="664"/>
                    </a:lnTo>
                    <a:lnTo>
                      <a:pt x="93" y="640"/>
                    </a:lnTo>
                    <a:lnTo>
                      <a:pt x="104" y="618"/>
                    </a:lnTo>
                    <a:lnTo>
                      <a:pt x="113" y="597"/>
                    </a:lnTo>
                    <a:lnTo>
                      <a:pt x="125" y="576"/>
                    </a:lnTo>
                    <a:lnTo>
                      <a:pt x="138" y="557"/>
                    </a:lnTo>
                    <a:lnTo>
                      <a:pt x="150" y="538"/>
                    </a:lnTo>
                    <a:lnTo>
                      <a:pt x="164" y="519"/>
                    </a:lnTo>
                    <a:lnTo>
                      <a:pt x="180" y="501"/>
                    </a:lnTo>
                    <a:lnTo>
                      <a:pt x="195" y="483"/>
                    </a:lnTo>
                    <a:lnTo>
                      <a:pt x="212" y="467"/>
                    </a:lnTo>
                    <a:lnTo>
                      <a:pt x="230" y="451"/>
                    </a:lnTo>
                    <a:lnTo>
                      <a:pt x="247" y="434"/>
                    </a:lnTo>
                    <a:lnTo>
                      <a:pt x="266" y="419"/>
                    </a:lnTo>
                    <a:lnTo>
                      <a:pt x="285" y="404"/>
                    </a:lnTo>
                    <a:lnTo>
                      <a:pt x="304" y="390"/>
                    </a:lnTo>
                    <a:lnTo>
                      <a:pt x="325" y="377"/>
                    </a:lnTo>
                    <a:lnTo>
                      <a:pt x="346" y="363"/>
                    </a:lnTo>
                    <a:lnTo>
                      <a:pt x="367" y="350"/>
                    </a:lnTo>
                    <a:lnTo>
                      <a:pt x="411" y="327"/>
                    </a:lnTo>
                    <a:lnTo>
                      <a:pt x="455" y="304"/>
                    </a:lnTo>
                    <a:lnTo>
                      <a:pt x="501" y="283"/>
                    </a:lnTo>
                    <a:lnTo>
                      <a:pt x="547" y="264"/>
                    </a:lnTo>
                    <a:lnTo>
                      <a:pt x="593" y="246"/>
                    </a:lnTo>
                    <a:lnTo>
                      <a:pt x="638" y="228"/>
                    </a:lnTo>
                    <a:lnTo>
                      <a:pt x="684" y="213"/>
                    </a:lnTo>
                    <a:lnTo>
                      <a:pt x="728" y="198"/>
                    </a:lnTo>
                    <a:lnTo>
                      <a:pt x="810" y="170"/>
                    </a:lnTo>
                    <a:lnTo>
                      <a:pt x="885" y="143"/>
                    </a:lnTo>
                    <a:lnTo>
                      <a:pt x="919" y="130"/>
                    </a:lnTo>
                    <a:lnTo>
                      <a:pt x="949" y="116"/>
                    </a:lnTo>
                    <a:lnTo>
                      <a:pt x="976" y="103"/>
                    </a:lnTo>
                    <a:lnTo>
                      <a:pt x="999" y="89"/>
                    </a:lnTo>
                    <a:lnTo>
                      <a:pt x="1011" y="80"/>
                    </a:lnTo>
                    <a:lnTo>
                      <a:pt x="1020" y="71"/>
                    </a:lnTo>
                    <a:lnTo>
                      <a:pt x="1029" y="62"/>
                    </a:lnTo>
                    <a:lnTo>
                      <a:pt x="1036" y="51"/>
                    </a:lnTo>
                    <a:lnTo>
                      <a:pt x="1042" y="40"/>
                    </a:lnTo>
                    <a:lnTo>
                      <a:pt x="1046" y="28"/>
                    </a:lnTo>
                    <a:lnTo>
                      <a:pt x="1048" y="14"/>
                    </a:lnTo>
                    <a:lnTo>
                      <a:pt x="1047" y="0"/>
                    </a:lnTo>
                    <a:lnTo>
                      <a:pt x="986" y="1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64536" name="Freeform 890"/>
              <p:cNvSpPr>
                <a:spLocks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6796088" y="1895476"/>
                <a:ext cx="71438" cy="153988"/>
              </a:xfrm>
              <a:custGeom>
                <a:avLst/>
                <a:gdLst>
                  <a:gd name="T0" fmla="*/ 2147483646 w 179"/>
                  <a:gd name="T1" fmla="*/ 2147483646 h 389"/>
                  <a:gd name="T2" fmla="*/ 2147483646 w 179"/>
                  <a:gd name="T3" fmla="*/ 2147483646 h 389"/>
                  <a:gd name="T4" fmla="*/ 2147483646 w 179"/>
                  <a:gd name="T5" fmla="*/ 2147483646 h 389"/>
                  <a:gd name="T6" fmla="*/ 2147483646 w 179"/>
                  <a:gd name="T7" fmla="*/ 2147483646 h 389"/>
                  <a:gd name="T8" fmla="*/ 2147483646 w 179"/>
                  <a:gd name="T9" fmla="*/ 2147483646 h 389"/>
                  <a:gd name="T10" fmla="*/ 2147483646 w 179"/>
                  <a:gd name="T11" fmla="*/ 2147483646 h 389"/>
                  <a:gd name="T12" fmla="*/ 2147483646 w 179"/>
                  <a:gd name="T13" fmla="*/ 2147483646 h 389"/>
                  <a:gd name="T14" fmla="*/ 2147483646 w 179"/>
                  <a:gd name="T15" fmla="*/ 2147483646 h 389"/>
                  <a:gd name="T16" fmla="*/ 2147483646 w 179"/>
                  <a:gd name="T17" fmla="*/ 2147483646 h 389"/>
                  <a:gd name="T18" fmla="*/ 2147483646 w 179"/>
                  <a:gd name="T19" fmla="*/ 2147483646 h 389"/>
                  <a:gd name="T20" fmla="*/ 2147483646 w 179"/>
                  <a:gd name="T21" fmla="*/ 2147483646 h 389"/>
                  <a:gd name="T22" fmla="*/ 2147483646 w 179"/>
                  <a:gd name="T23" fmla="*/ 2147483646 h 389"/>
                  <a:gd name="T24" fmla="*/ 2147483646 w 179"/>
                  <a:gd name="T25" fmla="*/ 2147483646 h 389"/>
                  <a:gd name="T26" fmla="*/ 2147483646 w 179"/>
                  <a:gd name="T27" fmla="*/ 2147483646 h 389"/>
                  <a:gd name="T28" fmla="*/ 2147483646 w 179"/>
                  <a:gd name="T29" fmla="*/ 2147483646 h 389"/>
                  <a:gd name="T30" fmla="*/ 2147483646 w 179"/>
                  <a:gd name="T31" fmla="*/ 2147483646 h 389"/>
                  <a:gd name="T32" fmla="*/ 2147483646 w 179"/>
                  <a:gd name="T33" fmla="*/ 2147483646 h 389"/>
                  <a:gd name="T34" fmla="*/ 2147483646 w 179"/>
                  <a:gd name="T35" fmla="*/ 2147483646 h 389"/>
                  <a:gd name="T36" fmla="*/ 2147483646 w 179"/>
                  <a:gd name="T37" fmla="*/ 2147483646 h 389"/>
                  <a:gd name="T38" fmla="*/ 2147483646 w 179"/>
                  <a:gd name="T39" fmla="*/ 2147483646 h 389"/>
                  <a:gd name="T40" fmla="*/ 2147483646 w 179"/>
                  <a:gd name="T41" fmla="*/ 0 h 389"/>
                  <a:gd name="T42" fmla="*/ 2147483646 w 179"/>
                  <a:gd name="T43" fmla="*/ 0 h 389"/>
                  <a:gd name="T44" fmla="*/ 2147483646 w 179"/>
                  <a:gd name="T45" fmla="*/ 0 h 389"/>
                  <a:gd name="T46" fmla="*/ 2147483646 w 179"/>
                  <a:gd name="T47" fmla="*/ 0 h 389"/>
                  <a:gd name="T48" fmla="*/ 2147483646 w 179"/>
                  <a:gd name="T49" fmla="*/ 0 h 389"/>
                  <a:gd name="T50" fmla="*/ 2147483646 w 179"/>
                  <a:gd name="T51" fmla="*/ 2147483646 h 389"/>
                  <a:gd name="T52" fmla="*/ 2147483646 w 179"/>
                  <a:gd name="T53" fmla="*/ 2147483646 h 389"/>
                  <a:gd name="T54" fmla="*/ 2147483646 w 179"/>
                  <a:gd name="T55" fmla="*/ 2147483646 h 389"/>
                  <a:gd name="T56" fmla="*/ 2147483646 w 179"/>
                  <a:gd name="T57" fmla="*/ 2147483646 h 389"/>
                  <a:gd name="T58" fmla="*/ 2147483646 w 179"/>
                  <a:gd name="T59" fmla="*/ 2147483646 h 389"/>
                  <a:gd name="T60" fmla="*/ 2147483646 w 179"/>
                  <a:gd name="T61" fmla="*/ 2147483646 h 389"/>
                  <a:gd name="T62" fmla="*/ 2147483646 w 179"/>
                  <a:gd name="T63" fmla="*/ 2147483646 h 389"/>
                  <a:gd name="T64" fmla="*/ 2147483646 w 179"/>
                  <a:gd name="T65" fmla="*/ 2147483646 h 389"/>
                  <a:gd name="T66" fmla="*/ 2147483646 w 179"/>
                  <a:gd name="T67" fmla="*/ 2147483646 h 389"/>
                  <a:gd name="T68" fmla="*/ 2147483646 w 179"/>
                  <a:gd name="T69" fmla="*/ 2147483646 h 389"/>
                  <a:gd name="T70" fmla="*/ 2147483646 w 179"/>
                  <a:gd name="T71" fmla="*/ 2147483646 h 389"/>
                  <a:gd name="T72" fmla="*/ 2147483646 w 179"/>
                  <a:gd name="T73" fmla="*/ 2147483646 h 389"/>
                  <a:gd name="T74" fmla="*/ 2147483646 w 179"/>
                  <a:gd name="T75" fmla="*/ 2147483646 h 389"/>
                  <a:gd name="T76" fmla="*/ 2147483646 w 179"/>
                  <a:gd name="T77" fmla="*/ 2147483646 h 389"/>
                  <a:gd name="T78" fmla="*/ 2147483646 w 179"/>
                  <a:gd name="T79" fmla="*/ 2147483646 h 389"/>
                  <a:gd name="T80" fmla="*/ 2147483646 w 179"/>
                  <a:gd name="T81" fmla="*/ 2147483646 h 389"/>
                  <a:gd name="T82" fmla="*/ 2147483646 w 179"/>
                  <a:gd name="T83" fmla="*/ 2147483646 h 389"/>
                  <a:gd name="T84" fmla="*/ 2147483646 w 179"/>
                  <a:gd name="T85" fmla="*/ 2147483646 h 389"/>
                  <a:gd name="T86" fmla="*/ 2147483646 w 179"/>
                  <a:gd name="T87" fmla="*/ 2147483646 h 389"/>
                  <a:gd name="T88" fmla="*/ 2147483646 w 179"/>
                  <a:gd name="T89" fmla="*/ 2147483646 h 389"/>
                  <a:gd name="T90" fmla="*/ 0 w 179"/>
                  <a:gd name="T91" fmla="*/ 2147483646 h 389"/>
                  <a:gd name="T92" fmla="*/ 2147483646 w 179"/>
                  <a:gd name="T93" fmla="*/ 2147483646 h 38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79"/>
                  <a:gd name="T142" fmla="*/ 0 h 389"/>
                  <a:gd name="T143" fmla="*/ 179 w 179"/>
                  <a:gd name="T144" fmla="*/ 389 h 38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79" h="389">
                    <a:moveTo>
                      <a:pt x="45" y="389"/>
                    </a:moveTo>
                    <a:lnTo>
                      <a:pt x="78" y="352"/>
                    </a:lnTo>
                    <a:lnTo>
                      <a:pt x="104" y="318"/>
                    </a:lnTo>
                    <a:lnTo>
                      <a:pt x="117" y="302"/>
                    </a:lnTo>
                    <a:lnTo>
                      <a:pt x="128" y="287"/>
                    </a:lnTo>
                    <a:lnTo>
                      <a:pt x="137" y="272"/>
                    </a:lnTo>
                    <a:lnTo>
                      <a:pt x="145" y="258"/>
                    </a:lnTo>
                    <a:lnTo>
                      <a:pt x="153" y="244"/>
                    </a:lnTo>
                    <a:lnTo>
                      <a:pt x="159" y="231"/>
                    </a:lnTo>
                    <a:lnTo>
                      <a:pt x="165" y="218"/>
                    </a:lnTo>
                    <a:lnTo>
                      <a:pt x="170" y="205"/>
                    </a:lnTo>
                    <a:lnTo>
                      <a:pt x="173" y="194"/>
                    </a:lnTo>
                    <a:lnTo>
                      <a:pt x="175" y="181"/>
                    </a:lnTo>
                    <a:lnTo>
                      <a:pt x="178" y="169"/>
                    </a:lnTo>
                    <a:lnTo>
                      <a:pt x="179" y="158"/>
                    </a:lnTo>
                    <a:lnTo>
                      <a:pt x="179" y="137"/>
                    </a:lnTo>
                    <a:lnTo>
                      <a:pt x="178" y="116"/>
                    </a:lnTo>
                    <a:lnTo>
                      <a:pt x="174" y="96"/>
                    </a:lnTo>
                    <a:lnTo>
                      <a:pt x="171" y="77"/>
                    </a:lnTo>
                    <a:lnTo>
                      <a:pt x="167" y="59"/>
                    </a:lnTo>
                    <a:lnTo>
                      <a:pt x="165" y="40"/>
                    </a:lnTo>
                    <a:lnTo>
                      <a:pt x="162" y="21"/>
                    </a:lnTo>
                    <a:lnTo>
                      <a:pt x="160" y="0"/>
                    </a:lnTo>
                    <a:lnTo>
                      <a:pt x="100" y="2"/>
                    </a:lnTo>
                    <a:lnTo>
                      <a:pt x="101" y="26"/>
                    </a:lnTo>
                    <a:lnTo>
                      <a:pt x="103" y="49"/>
                    </a:lnTo>
                    <a:lnTo>
                      <a:pt x="108" y="69"/>
                    </a:lnTo>
                    <a:lnTo>
                      <a:pt x="111" y="89"/>
                    </a:lnTo>
                    <a:lnTo>
                      <a:pt x="114" y="106"/>
                    </a:lnTo>
                    <a:lnTo>
                      <a:pt x="116" y="121"/>
                    </a:lnTo>
                    <a:lnTo>
                      <a:pt x="117" y="138"/>
                    </a:lnTo>
                    <a:lnTo>
                      <a:pt x="117" y="154"/>
                    </a:lnTo>
                    <a:lnTo>
                      <a:pt x="116" y="161"/>
                    </a:lnTo>
                    <a:lnTo>
                      <a:pt x="115" y="169"/>
                    </a:lnTo>
                    <a:lnTo>
                      <a:pt x="114" y="177"/>
                    </a:lnTo>
                    <a:lnTo>
                      <a:pt x="110" y="187"/>
                    </a:lnTo>
                    <a:lnTo>
                      <a:pt x="107" y="196"/>
                    </a:lnTo>
                    <a:lnTo>
                      <a:pt x="103" y="206"/>
                    </a:lnTo>
                    <a:lnTo>
                      <a:pt x="99" y="217"/>
                    </a:lnTo>
                    <a:lnTo>
                      <a:pt x="92" y="227"/>
                    </a:lnTo>
                    <a:lnTo>
                      <a:pt x="85" y="240"/>
                    </a:lnTo>
                    <a:lnTo>
                      <a:pt x="77" y="253"/>
                    </a:lnTo>
                    <a:lnTo>
                      <a:pt x="67" y="266"/>
                    </a:lnTo>
                    <a:lnTo>
                      <a:pt x="57" y="281"/>
                    </a:lnTo>
                    <a:lnTo>
                      <a:pt x="31" y="312"/>
                    </a:lnTo>
                    <a:lnTo>
                      <a:pt x="0" y="347"/>
                    </a:lnTo>
                    <a:lnTo>
                      <a:pt x="45" y="38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</p:grpSp>
        <p:cxnSp>
          <p:nvCxnSpPr>
            <p:cNvPr id="64532" name="Straight Connector 1453"/>
            <p:cNvCxnSpPr>
              <a:cxnSpLocks noChangeShapeType="1"/>
            </p:cNvCxnSpPr>
            <p:nvPr/>
          </p:nvCxnSpPr>
          <p:spPr bwMode="auto">
            <a:xfrm>
              <a:off x="3200400" y="3854238"/>
              <a:ext cx="457200" cy="1588"/>
            </a:xfrm>
            <a:prstGeom prst="line">
              <a:avLst/>
            </a:prstGeom>
            <a:noFill/>
            <a:ln w="9525" algn="ctr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4524" name="Group 1451"/>
          <p:cNvGrpSpPr>
            <a:grpSpLocks/>
          </p:cNvGrpSpPr>
          <p:nvPr/>
        </p:nvGrpSpPr>
        <p:grpSpPr bwMode="auto">
          <a:xfrm>
            <a:off x="3708798" y="2525316"/>
            <a:ext cx="344090" cy="800100"/>
            <a:chOff x="3200400" y="3429000"/>
            <a:chExt cx="458788" cy="911225"/>
          </a:xfrm>
        </p:grpSpPr>
        <p:grpSp>
          <p:nvGrpSpPr>
            <p:cNvPr id="64525" name="Group 1406"/>
            <p:cNvGrpSpPr>
              <a:grpSpLocks/>
            </p:cNvGrpSpPr>
            <p:nvPr/>
          </p:nvGrpSpPr>
          <p:grpSpPr bwMode="auto">
            <a:xfrm>
              <a:off x="3200400" y="3429000"/>
              <a:ext cx="458788" cy="911225"/>
              <a:chOff x="6408738" y="1895476"/>
              <a:chExt cx="458788" cy="911225"/>
            </a:xfrm>
          </p:grpSpPr>
          <p:sp>
            <p:nvSpPr>
              <p:cNvPr id="64527" name="Freeform 887"/>
              <p:cNvSpPr>
                <a:spLocks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6802438" y="2636838"/>
                <a:ext cx="63500" cy="169863"/>
              </a:xfrm>
              <a:custGeom>
                <a:avLst/>
                <a:gdLst>
                  <a:gd name="T0" fmla="*/ 0 w 160"/>
                  <a:gd name="T1" fmla="*/ 2147483646 h 428"/>
                  <a:gd name="T2" fmla="*/ 0 w 160"/>
                  <a:gd name="T3" fmla="*/ 2147483646 h 428"/>
                  <a:gd name="T4" fmla="*/ 0 w 160"/>
                  <a:gd name="T5" fmla="*/ 2147483646 h 428"/>
                  <a:gd name="T6" fmla="*/ 2147483646 w 160"/>
                  <a:gd name="T7" fmla="*/ 2147483646 h 428"/>
                  <a:gd name="T8" fmla="*/ 2147483646 w 160"/>
                  <a:gd name="T9" fmla="*/ 2147483646 h 428"/>
                  <a:gd name="T10" fmla="*/ 2147483646 w 160"/>
                  <a:gd name="T11" fmla="*/ 2147483646 h 428"/>
                  <a:gd name="T12" fmla="*/ 2147483646 w 160"/>
                  <a:gd name="T13" fmla="*/ 2147483646 h 428"/>
                  <a:gd name="T14" fmla="*/ 2147483646 w 160"/>
                  <a:gd name="T15" fmla="*/ 2147483646 h 428"/>
                  <a:gd name="T16" fmla="*/ 2147483646 w 160"/>
                  <a:gd name="T17" fmla="*/ 2147483646 h 428"/>
                  <a:gd name="T18" fmla="*/ 2147483646 w 160"/>
                  <a:gd name="T19" fmla="*/ 2147483646 h 428"/>
                  <a:gd name="T20" fmla="*/ 2147483646 w 160"/>
                  <a:gd name="T21" fmla="*/ 2147483646 h 428"/>
                  <a:gd name="T22" fmla="*/ 2147483646 w 160"/>
                  <a:gd name="T23" fmla="*/ 2147483646 h 428"/>
                  <a:gd name="T24" fmla="*/ 2147483646 w 160"/>
                  <a:gd name="T25" fmla="*/ 2147483646 h 428"/>
                  <a:gd name="T26" fmla="*/ 2147483646 w 160"/>
                  <a:gd name="T27" fmla="*/ 2147483646 h 428"/>
                  <a:gd name="T28" fmla="*/ 2147483646 w 160"/>
                  <a:gd name="T29" fmla="*/ 2147483646 h 428"/>
                  <a:gd name="T30" fmla="*/ 2147483646 w 160"/>
                  <a:gd name="T31" fmla="*/ 2147483646 h 428"/>
                  <a:gd name="T32" fmla="*/ 2147483646 w 160"/>
                  <a:gd name="T33" fmla="*/ 2147483646 h 428"/>
                  <a:gd name="T34" fmla="*/ 2147483646 w 160"/>
                  <a:gd name="T35" fmla="*/ 2147483646 h 428"/>
                  <a:gd name="T36" fmla="*/ 2147483646 w 160"/>
                  <a:gd name="T37" fmla="*/ 2147483646 h 428"/>
                  <a:gd name="T38" fmla="*/ 2147483646 w 160"/>
                  <a:gd name="T39" fmla="*/ 2147483646 h 428"/>
                  <a:gd name="T40" fmla="*/ 2147483646 w 160"/>
                  <a:gd name="T41" fmla="*/ 2147483646 h 428"/>
                  <a:gd name="T42" fmla="*/ 2147483646 w 160"/>
                  <a:gd name="T43" fmla="*/ 2147483646 h 428"/>
                  <a:gd name="T44" fmla="*/ 2147483646 w 160"/>
                  <a:gd name="T45" fmla="*/ 2147483646 h 428"/>
                  <a:gd name="T46" fmla="*/ 2147483646 w 160"/>
                  <a:gd name="T47" fmla="*/ 2147483646 h 428"/>
                  <a:gd name="T48" fmla="*/ 2147483646 w 160"/>
                  <a:gd name="T49" fmla="*/ 2147483646 h 428"/>
                  <a:gd name="T50" fmla="*/ 2147483646 w 160"/>
                  <a:gd name="T51" fmla="*/ 2147483646 h 428"/>
                  <a:gd name="T52" fmla="*/ 2147483646 w 160"/>
                  <a:gd name="T53" fmla="*/ 2147483646 h 428"/>
                  <a:gd name="T54" fmla="*/ 2147483646 w 160"/>
                  <a:gd name="T55" fmla="*/ 2147483646 h 428"/>
                  <a:gd name="T56" fmla="*/ 2147483646 w 160"/>
                  <a:gd name="T57" fmla="*/ 2147483646 h 428"/>
                  <a:gd name="T58" fmla="*/ 2147483646 w 160"/>
                  <a:gd name="T59" fmla="*/ 2147483646 h 428"/>
                  <a:gd name="T60" fmla="*/ 2147483646 w 160"/>
                  <a:gd name="T61" fmla="*/ 2147483646 h 428"/>
                  <a:gd name="T62" fmla="*/ 2147483646 w 160"/>
                  <a:gd name="T63" fmla="*/ 2147483646 h 428"/>
                  <a:gd name="T64" fmla="*/ 2147483646 w 160"/>
                  <a:gd name="T65" fmla="*/ 2147483646 h 428"/>
                  <a:gd name="T66" fmla="*/ 2147483646 w 160"/>
                  <a:gd name="T67" fmla="*/ 2147483646 h 428"/>
                  <a:gd name="T68" fmla="*/ 2147483646 w 160"/>
                  <a:gd name="T69" fmla="*/ 2147483646 h 428"/>
                  <a:gd name="T70" fmla="*/ 2147483646 w 160"/>
                  <a:gd name="T71" fmla="*/ 2147483646 h 428"/>
                  <a:gd name="T72" fmla="*/ 2147483646 w 160"/>
                  <a:gd name="T73" fmla="*/ 2147483646 h 428"/>
                  <a:gd name="T74" fmla="*/ 2147483646 w 160"/>
                  <a:gd name="T75" fmla="*/ 2147483646 h 428"/>
                  <a:gd name="T76" fmla="*/ 2147483646 w 160"/>
                  <a:gd name="T77" fmla="*/ 2147483646 h 428"/>
                  <a:gd name="T78" fmla="*/ 2147483646 w 160"/>
                  <a:gd name="T79" fmla="*/ 2147483646 h 428"/>
                  <a:gd name="T80" fmla="*/ 2147483646 w 160"/>
                  <a:gd name="T81" fmla="*/ 2147483646 h 428"/>
                  <a:gd name="T82" fmla="*/ 2147483646 w 160"/>
                  <a:gd name="T83" fmla="*/ 2147483646 h 428"/>
                  <a:gd name="T84" fmla="*/ 2147483646 w 160"/>
                  <a:gd name="T85" fmla="*/ 2147483646 h 428"/>
                  <a:gd name="T86" fmla="*/ 2147483646 w 160"/>
                  <a:gd name="T87" fmla="*/ 2147483646 h 428"/>
                  <a:gd name="T88" fmla="*/ 2147483646 w 160"/>
                  <a:gd name="T89" fmla="*/ 2147483646 h 428"/>
                  <a:gd name="T90" fmla="*/ 2147483646 w 160"/>
                  <a:gd name="T91" fmla="*/ 2147483646 h 428"/>
                  <a:gd name="T92" fmla="*/ 2147483646 w 160"/>
                  <a:gd name="T93" fmla="*/ 2147483646 h 428"/>
                  <a:gd name="T94" fmla="*/ 2147483646 w 160"/>
                  <a:gd name="T95" fmla="*/ 2147483646 h 428"/>
                  <a:gd name="T96" fmla="*/ 2147483646 w 160"/>
                  <a:gd name="T97" fmla="*/ 2147483646 h 428"/>
                  <a:gd name="T98" fmla="*/ 2147483646 w 160"/>
                  <a:gd name="T99" fmla="*/ 2147483646 h 428"/>
                  <a:gd name="T100" fmla="*/ 2147483646 w 160"/>
                  <a:gd name="T101" fmla="*/ 0 h 428"/>
                  <a:gd name="T102" fmla="*/ 2147483646 w 160"/>
                  <a:gd name="T103" fmla="*/ 0 h 428"/>
                  <a:gd name="T104" fmla="*/ 2147483646 w 160"/>
                  <a:gd name="T105" fmla="*/ 0 h 428"/>
                  <a:gd name="T106" fmla="*/ 2147483646 w 160"/>
                  <a:gd name="T107" fmla="*/ 0 h 428"/>
                  <a:gd name="T108" fmla="*/ 2147483646 w 160"/>
                  <a:gd name="T109" fmla="*/ 0 h 428"/>
                  <a:gd name="T110" fmla="*/ 0 w 160"/>
                  <a:gd name="T111" fmla="*/ 2147483646 h 42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160"/>
                  <a:gd name="T169" fmla="*/ 0 h 428"/>
                  <a:gd name="T170" fmla="*/ 160 w 160"/>
                  <a:gd name="T171" fmla="*/ 428 h 42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160" h="428">
                    <a:moveTo>
                      <a:pt x="4" y="49"/>
                    </a:moveTo>
                    <a:lnTo>
                      <a:pt x="0" y="45"/>
                    </a:lnTo>
                    <a:lnTo>
                      <a:pt x="16" y="63"/>
                    </a:lnTo>
                    <a:lnTo>
                      <a:pt x="30" y="80"/>
                    </a:lnTo>
                    <a:lnTo>
                      <a:pt x="43" y="96"/>
                    </a:lnTo>
                    <a:lnTo>
                      <a:pt x="54" y="112"/>
                    </a:lnTo>
                    <a:lnTo>
                      <a:pt x="63" y="126"/>
                    </a:lnTo>
                    <a:lnTo>
                      <a:pt x="71" y="140"/>
                    </a:lnTo>
                    <a:lnTo>
                      <a:pt x="78" y="152"/>
                    </a:lnTo>
                    <a:lnTo>
                      <a:pt x="84" y="165"/>
                    </a:lnTo>
                    <a:lnTo>
                      <a:pt x="89" y="177"/>
                    </a:lnTo>
                    <a:lnTo>
                      <a:pt x="92" y="187"/>
                    </a:lnTo>
                    <a:lnTo>
                      <a:pt x="94" y="198"/>
                    </a:lnTo>
                    <a:lnTo>
                      <a:pt x="97" y="208"/>
                    </a:lnTo>
                    <a:lnTo>
                      <a:pt x="98" y="219"/>
                    </a:lnTo>
                    <a:lnTo>
                      <a:pt x="98" y="228"/>
                    </a:lnTo>
                    <a:lnTo>
                      <a:pt x="98" y="237"/>
                    </a:lnTo>
                    <a:lnTo>
                      <a:pt x="98" y="245"/>
                    </a:lnTo>
                    <a:lnTo>
                      <a:pt x="92" y="286"/>
                    </a:lnTo>
                    <a:lnTo>
                      <a:pt x="85" y="327"/>
                    </a:lnTo>
                    <a:lnTo>
                      <a:pt x="82" y="350"/>
                    </a:lnTo>
                    <a:lnTo>
                      <a:pt x="80" y="374"/>
                    </a:lnTo>
                    <a:lnTo>
                      <a:pt x="82" y="387"/>
                    </a:lnTo>
                    <a:lnTo>
                      <a:pt x="83" y="400"/>
                    </a:lnTo>
                    <a:lnTo>
                      <a:pt x="84" y="414"/>
                    </a:lnTo>
                    <a:lnTo>
                      <a:pt x="87" y="428"/>
                    </a:lnTo>
                    <a:lnTo>
                      <a:pt x="147" y="414"/>
                    </a:lnTo>
                    <a:lnTo>
                      <a:pt x="145" y="404"/>
                    </a:lnTo>
                    <a:lnTo>
                      <a:pt x="143" y="393"/>
                    </a:lnTo>
                    <a:lnTo>
                      <a:pt x="142" y="384"/>
                    </a:lnTo>
                    <a:lnTo>
                      <a:pt x="142" y="375"/>
                    </a:lnTo>
                    <a:lnTo>
                      <a:pt x="143" y="355"/>
                    </a:lnTo>
                    <a:lnTo>
                      <a:pt x="146" y="336"/>
                    </a:lnTo>
                    <a:lnTo>
                      <a:pt x="153" y="296"/>
                    </a:lnTo>
                    <a:lnTo>
                      <a:pt x="160" y="252"/>
                    </a:lnTo>
                    <a:lnTo>
                      <a:pt x="160" y="238"/>
                    </a:lnTo>
                    <a:lnTo>
                      <a:pt x="160" y="226"/>
                    </a:lnTo>
                    <a:lnTo>
                      <a:pt x="158" y="213"/>
                    </a:lnTo>
                    <a:lnTo>
                      <a:pt x="157" y="199"/>
                    </a:lnTo>
                    <a:lnTo>
                      <a:pt x="155" y="185"/>
                    </a:lnTo>
                    <a:lnTo>
                      <a:pt x="151" y="171"/>
                    </a:lnTo>
                    <a:lnTo>
                      <a:pt x="147" y="156"/>
                    </a:lnTo>
                    <a:lnTo>
                      <a:pt x="141" y="141"/>
                    </a:lnTo>
                    <a:lnTo>
                      <a:pt x="134" y="126"/>
                    </a:lnTo>
                    <a:lnTo>
                      <a:pt x="125" y="109"/>
                    </a:lnTo>
                    <a:lnTo>
                      <a:pt x="115" y="93"/>
                    </a:lnTo>
                    <a:lnTo>
                      <a:pt x="105" y="77"/>
                    </a:lnTo>
                    <a:lnTo>
                      <a:pt x="92" y="59"/>
                    </a:lnTo>
                    <a:lnTo>
                      <a:pt x="78" y="42"/>
                    </a:lnTo>
                    <a:lnTo>
                      <a:pt x="63" y="23"/>
                    </a:lnTo>
                    <a:lnTo>
                      <a:pt x="46" y="3"/>
                    </a:lnTo>
                    <a:lnTo>
                      <a:pt x="42" y="0"/>
                    </a:lnTo>
                    <a:lnTo>
                      <a:pt x="46" y="3"/>
                    </a:lnTo>
                    <a:lnTo>
                      <a:pt x="43" y="1"/>
                    </a:lnTo>
                    <a:lnTo>
                      <a:pt x="42" y="0"/>
                    </a:lnTo>
                    <a:lnTo>
                      <a:pt x="4" y="4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64528" name="Freeform 888"/>
              <p:cNvSpPr>
                <a:spLocks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6408738" y="2343151"/>
                <a:ext cx="411163" cy="312738"/>
              </a:xfrm>
              <a:custGeom>
                <a:avLst/>
                <a:gdLst>
                  <a:gd name="T0" fmla="*/ 0 w 1035"/>
                  <a:gd name="T1" fmla="*/ 0 h 791"/>
                  <a:gd name="T2" fmla="*/ 0 w 1035"/>
                  <a:gd name="T3" fmla="*/ 2147483646 h 791"/>
                  <a:gd name="T4" fmla="*/ 0 w 1035"/>
                  <a:gd name="T5" fmla="*/ 2147483646 h 791"/>
                  <a:gd name="T6" fmla="*/ 0 w 1035"/>
                  <a:gd name="T7" fmla="*/ 2147483646 h 791"/>
                  <a:gd name="T8" fmla="*/ 2147483646 w 1035"/>
                  <a:gd name="T9" fmla="*/ 2147483646 h 791"/>
                  <a:gd name="T10" fmla="*/ 2147483646 w 1035"/>
                  <a:gd name="T11" fmla="*/ 2147483646 h 791"/>
                  <a:gd name="T12" fmla="*/ 2147483646 w 1035"/>
                  <a:gd name="T13" fmla="*/ 2147483646 h 791"/>
                  <a:gd name="T14" fmla="*/ 2147483646 w 1035"/>
                  <a:gd name="T15" fmla="*/ 2147483646 h 791"/>
                  <a:gd name="T16" fmla="*/ 2147483646 w 1035"/>
                  <a:gd name="T17" fmla="*/ 2147483646 h 791"/>
                  <a:gd name="T18" fmla="*/ 2147483646 w 1035"/>
                  <a:gd name="T19" fmla="*/ 2147483646 h 791"/>
                  <a:gd name="T20" fmla="*/ 2147483646 w 1035"/>
                  <a:gd name="T21" fmla="*/ 2147483646 h 791"/>
                  <a:gd name="T22" fmla="*/ 2147483646 w 1035"/>
                  <a:gd name="T23" fmla="*/ 2147483646 h 791"/>
                  <a:gd name="T24" fmla="*/ 2147483646 w 1035"/>
                  <a:gd name="T25" fmla="*/ 2147483646 h 791"/>
                  <a:gd name="T26" fmla="*/ 2147483646 w 1035"/>
                  <a:gd name="T27" fmla="*/ 2147483646 h 791"/>
                  <a:gd name="T28" fmla="*/ 2147483646 w 1035"/>
                  <a:gd name="T29" fmla="*/ 2147483646 h 791"/>
                  <a:gd name="T30" fmla="*/ 2147483646 w 1035"/>
                  <a:gd name="T31" fmla="*/ 2147483646 h 791"/>
                  <a:gd name="T32" fmla="*/ 2147483646 w 1035"/>
                  <a:gd name="T33" fmla="*/ 2147483646 h 791"/>
                  <a:gd name="T34" fmla="*/ 2147483646 w 1035"/>
                  <a:gd name="T35" fmla="*/ 2147483646 h 791"/>
                  <a:gd name="T36" fmla="*/ 2147483646 w 1035"/>
                  <a:gd name="T37" fmla="*/ 2147483646 h 791"/>
                  <a:gd name="T38" fmla="*/ 2147483646 w 1035"/>
                  <a:gd name="T39" fmla="*/ 2147483646 h 791"/>
                  <a:gd name="T40" fmla="*/ 2147483646 w 1035"/>
                  <a:gd name="T41" fmla="*/ 2147483646 h 791"/>
                  <a:gd name="T42" fmla="*/ 2147483646 w 1035"/>
                  <a:gd name="T43" fmla="*/ 2147483646 h 791"/>
                  <a:gd name="T44" fmla="*/ 2147483646 w 1035"/>
                  <a:gd name="T45" fmla="*/ 2147483646 h 791"/>
                  <a:gd name="T46" fmla="*/ 2147483646 w 1035"/>
                  <a:gd name="T47" fmla="*/ 2147483646 h 791"/>
                  <a:gd name="T48" fmla="*/ 2147483646 w 1035"/>
                  <a:gd name="T49" fmla="*/ 2147483646 h 791"/>
                  <a:gd name="T50" fmla="*/ 2147483646 w 1035"/>
                  <a:gd name="T51" fmla="*/ 2147483646 h 791"/>
                  <a:gd name="T52" fmla="*/ 2147483646 w 1035"/>
                  <a:gd name="T53" fmla="*/ 2147483646 h 791"/>
                  <a:gd name="T54" fmla="*/ 2147483646 w 1035"/>
                  <a:gd name="T55" fmla="*/ 2147483646 h 791"/>
                  <a:gd name="T56" fmla="*/ 2147483646 w 1035"/>
                  <a:gd name="T57" fmla="*/ 2147483646 h 791"/>
                  <a:gd name="T58" fmla="*/ 2147483646 w 1035"/>
                  <a:gd name="T59" fmla="*/ 2147483646 h 791"/>
                  <a:gd name="T60" fmla="*/ 2147483646 w 1035"/>
                  <a:gd name="T61" fmla="*/ 2147483646 h 791"/>
                  <a:gd name="T62" fmla="*/ 2147483646 w 1035"/>
                  <a:gd name="T63" fmla="*/ 2147483646 h 791"/>
                  <a:gd name="T64" fmla="*/ 2147483646 w 1035"/>
                  <a:gd name="T65" fmla="*/ 2147483646 h 791"/>
                  <a:gd name="T66" fmla="*/ 2147483646 w 1035"/>
                  <a:gd name="T67" fmla="*/ 2147483646 h 791"/>
                  <a:gd name="T68" fmla="*/ 2147483646 w 1035"/>
                  <a:gd name="T69" fmla="*/ 2147483646 h 791"/>
                  <a:gd name="T70" fmla="*/ 2147483646 w 1035"/>
                  <a:gd name="T71" fmla="*/ 2147483646 h 791"/>
                  <a:gd name="T72" fmla="*/ 2147483646 w 1035"/>
                  <a:gd name="T73" fmla="*/ 2147483646 h 791"/>
                  <a:gd name="T74" fmla="*/ 2147483646 w 1035"/>
                  <a:gd name="T75" fmla="*/ 2147483646 h 791"/>
                  <a:gd name="T76" fmla="*/ 2147483646 w 1035"/>
                  <a:gd name="T77" fmla="*/ 2147483646 h 791"/>
                  <a:gd name="T78" fmla="*/ 2147483646 w 1035"/>
                  <a:gd name="T79" fmla="*/ 2147483646 h 791"/>
                  <a:gd name="T80" fmla="*/ 2147483646 w 1035"/>
                  <a:gd name="T81" fmla="*/ 0 h 791"/>
                  <a:gd name="T82" fmla="*/ 2147483646 w 1035"/>
                  <a:gd name="T83" fmla="*/ 0 h 791"/>
                  <a:gd name="T84" fmla="*/ 0 w 1035"/>
                  <a:gd name="T85" fmla="*/ 0 h 79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035"/>
                  <a:gd name="T130" fmla="*/ 0 h 791"/>
                  <a:gd name="T131" fmla="*/ 1035 w 1035"/>
                  <a:gd name="T132" fmla="*/ 791 h 79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035" h="791">
                    <a:moveTo>
                      <a:pt x="0" y="0"/>
                    </a:moveTo>
                    <a:lnTo>
                      <a:pt x="0" y="0"/>
                    </a:lnTo>
                    <a:lnTo>
                      <a:pt x="0" y="25"/>
                    </a:lnTo>
                    <a:lnTo>
                      <a:pt x="1" y="48"/>
                    </a:lnTo>
                    <a:lnTo>
                      <a:pt x="5" y="71"/>
                    </a:lnTo>
                    <a:lnTo>
                      <a:pt x="7" y="93"/>
                    </a:lnTo>
                    <a:lnTo>
                      <a:pt x="12" y="116"/>
                    </a:lnTo>
                    <a:lnTo>
                      <a:pt x="18" y="136"/>
                    </a:lnTo>
                    <a:lnTo>
                      <a:pt x="24" y="157"/>
                    </a:lnTo>
                    <a:lnTo>
                      <a:pt x="31" y="177"/>
                    </a:lnTo>
                    <a:lnTo>
                      <a:pt x="39" y="196"/>
                    </a:lnTo>
                    <a:lnTo>
                      <a:pt x="48" y="214"/>
                    </a:lnTo>
                    <a:lnTo>
                      <a:pt x="57" y="233"/>
                    </a:lnTo>
                    <a:lnTo>
                      <a:pt x="68" y="251"/>
                    </a:lnTo>
                    <a:lnTo>
                      <a:pt x="78" y="268"/>
                    </a:lnTo>
                    <a:lnTo>
                      <a:pt x="90" y="284"/>
                    </a:lnTo>
                    <a:lnTo>
                      <a:pt x="103" y="299"/>
                    </a:lnTo>
                    <a:lnTo>
                      <a:pt x="116" y="315"/>
                    </a:lnTo>
                    <a:lnTo>
                      <a:pt x="129" y="330"/>
                    </a:lnTo>
                    <a:lnTo>
                      <a:pt x="143" y="344"/>
                    </a:lnTo>
                    <a:lnTo>
                      <a:pt x="157" y="358"/>
                    </a:lnTo>
                    <a:lnTo>
                      <a:pt x="174" y="372"/>
                    </a:lnTo>
                    <a:lnTo>
                      <a:pt x="205" y="396"/>
                    </a:lnTo>
                    <a:lnTo>
                      <a:pt x="239" y="421"/>
                    </a:lnTo>
                    <a:lnTo>
                      <a:pt x="274" y="443"/>
                    </a:lnTo>
                    <a:lnTo>
                      <a:pt x="310" y="464"/>
                    </a:lnTo>
                    <a:lnTo>
                      <a:pt x="348" y="483"/>
                    </a:lnTo>
                    <a:lnTo>
                      <a:pt x="387" y="502"/>
                    </a:lnTo>
                    <a:lnTo>
                      <a:pt x="426" y="521"/>
                    </a:lnTo>
                    <a:lnTo>
                      <a:pt x="467" y="538"/>
                    </a:lnTo>
                    <a:lnTo>
                      <a:pt x="508" y="556"/>
                    </a:lnTo>
                    <a:lnTo>
                      <a:pt x="549" y="572"/>
                    </a:lnTo>
                    <a:lnTo>
                      <a:pt x="630" y="604"/>
                    </a:lnTo>
                    <a:lnTo>
                      <a:pt x="711" y="637"/>
                    </a:lnTo>
                    <a:lnTo>
                      <a:pt x="751" y="655"/>
                    </a:lnTo>
                    <a:lnTo>
                      <a:pt x="791" y="671"/>
                    </a:lnTo>
                    <a:lnTo>
                      <a:pt x="828" y="689"/>
                    </a:lnTo>
                    <a:lnTo>
                      <a:pt x="865" y="708"/>
                    </a:lnTo>
                    <a:lnTo>
                      <a:pt x="900" y="727"/>
                    </a:lnTo>
                    <a:lnTo>
                      <a:pt x="934" y="746"/>
                    </a:lnTo>
                    <a:lnTo>
                      <a:pt x="966" y="769"/>
                    </a:lnTo>
                    <a:lnTo>
                      <a:pt x="997" y="791"/>
                    </a:lnTo>
                    <a:lnTo>
                      <a:pt x="1035" y="742"/>
                    </a:lnTo>
                    <a:lnTo>
                      <a:pt x="1001" y="717"/>
                    </a:lnTo>
                    <a:lnTo>
                      <a:pt x="966" y="695"/>
                    </a:lnTo>
                    <a:lnTo>
                      <a:pt x="930" y="673"/>
                    </a:lnTo>
                    <a:lnTo>
                      <a:pt x="893" y="653"/>
                    </a:lnTo>
                    <a:lnTo>
                      <a:pt x="855" y="634"/>
                    </a:lnTo>
                    <a:lnTo>
                      <a:pt x="815" y="616"/>
                    </a:lnTo>
                    <a:lnTo>
                      <a:pt x="776" y="597"/>
                    </a:lnTo>
                    <a:lnTo>
                      <a:pt x="735" y="580"/>
                    </a:lnTo>
                    <a:lnTo>
                      <a:pt x="653" y="547"/>
                    </a:lnTo>
                    <a:lnTo>
                      <a:pt x="571" y="515"/>
                    </a:lnTo>
                    <a:lnTo>
                      <a:pt x="531" y="499"/>
                    </a:lnTo>
                    <a:lnTo>
                      <a:pt x="490" y="481"/>
                    </a:lnTo>
                    <a:lnTo>
                      <a:pt x="452" y="465"/>
                    </a:lnTo>
                    <a:lnTo>
                      <a:pt x="414" y="447"/>
                    </a:lnTo>
                    <a:lnTo>
                      <a:pt x="376" y="429"/>
                    </a:lnTo>
                    <a:lnTo>
                      <a:pt x="340" y="410"/>
                    </a:lnTo>
                    <a:lnTo>
                      <a:pt x="305" y="390"/>
                    </a:lnTo>
                    <a:lnTo>
                      <a:pt x="273" y="369"/>
                    </a:lnTo>
                    <a:lnTo>
                      <a:pt x="241" y="347"/>
                    </a:lnTo>
                    <a:lnTo>
                      <a:pt x="212" y="324"/>
                    </a:lnTo>
                    <a:lnTo>
                      <a:pt x="199" y="312"/>
                    </a:lnTo>
                    <a:lnTo>
                      <a:pt x="185" y="299"/>
                    </a:lnTo>
                    <a:lnTo>
                      <a:pt x="174" y="288"/>
                    </a:lnTo>
                    <a:lnTo>
                      <a:pt x="161" y="274"/>
                    </a:lnTo>
                    <a:lnTo>
                      <a:pt x="150" y="261"/>
                    </a:lnTo>
                    <a:lnTo>
                      <a:pt x="139" y="247"/>
                    </a:lnTo>
                    <a:lnTo>
                      <a:pt x="129" y="233"/>
                    </a:lnTo>
                    <a:lnTo>
                      <a:pt x="119" y="218"/>
                    </a:lnTo>
                    <a:lnTo>
                      <a:pt x="111" y="203"/>
                    </a:lnTo>
                    <a:lnTo>
                      <a:pt x="103" y="188"/>
                    </a:lnTo>
                    <a:lnTo>
                      <a:pt x="95" y="171"/>
                    </a:lnTo>
                    <a:lnTo>
                      <a:pt x="89" y="155"/>
                    </a:lnTo>
                    <a:lnTo>
                      <a:pt x="82" y="138"/>
                    </a:lnTo>
                    <a:lnTo>
                      <a:pt x="77" y="120"/>
                    </a:lnTo>
                    <a:lnTo>
                      <a:pt x="72" y="102"/>
                    </a:lnTo>
                    <a:lnTo>
                      <a:pt x="68" y="83"/>
                    </a:lnTo>
                    <a:lnTo>
                      <a:pt x="65" y="63"/>
                    </a:lnTo>
                    <a:lnTo>
                      <a:pt x="63" y="43"/>
                    </a:lnTo>
                    <a:lnTo>
                      <a:pt x="62" y="22"/>
                    </a:lnTo>
                    <a:lnTo>
                      <a:pt x="6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64529" name="Freeform 889"/>
              <p:cNvSpPr>
                <a:spLocks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6408738" y="2017713"/>
                <a:ext cx="415925" cy="325438"/>
              </a:xfrm>
              <a:custGeom>
                <a:avLst/>
                <a:gdLst>
                  <a:gd name="T0" fmla="*/ 2147483646 w 1048"/>
                  <a:gd name="T1" fmla="*/ 0 h 817"/>
                  <a:gd name="T2" fmla="*/ 2147483646 w 1048"/>
                  <a:gd name="T3" fmla="*/ 0 h 817"/>
                  <a:gd name="T4" fmla="*/ 2147483646 w 1048"/>
                  <a:gd name="T5" fmla="*/ 2147483646 h 817"/>
                  <a:gd name="T6" fmla="*/ 2147483646 w 1048"/>
                  <a:gd name="T7" fmla="*/ 2147483646 h 817"/>
                  <a:gd name="T8" fmla="*/ 2147483646 w 1048"/>
                  <a:gd name="T9" fmla="*/ 2147483646 h 817"/>
                  <a:gd name="T10" fmla="*/ 2147483646 w 1048"/>
                  <a:gd name="T11" fmla="*/ 2147483646 h 817"/>
                  <a:gd name="T12" fmla="*/ 2147483646 w 1048"/>
                  <a:gd name="T13" fmla="*/ 2147483646 h 817"/>
                  <a:gd name="T14" fmla="*/ 2147483646 w 1048"/>
                  <a:gd name="T15" fmla="*/ 2147483646 h 817"/>
                  <a:gd name="T16" fmla="*/ 2147483646 w 1048"/>
                  <a:gd name="T17" fmla="*/ 2147483646 h 817"/>
                  <a:gd name="T18" fmla="*/ 2147483646 w 1048"/>
                  <a:gd name="T19" fmla="*/ 2147483646 h 817"/>
                  <a:gd name="T20" fmla="*/ 2147483646 w 1048"/>
                  <a:gd name="T21" fmla="*/ 2147483646 h 817"/>
                  <a:gd name="T22" fmla="*/ 2147483646 w 1048"/>
                  <a:gd name="T23" fmla="*/ 2147483646 h 817"/>
                  <a:gd name="T24" fmla="*/ 2147483646 w 1048"/>
                  <a:gd name="T25" fmla="*/ 2147483646 h 817"/>
                  <a:gd name="T26" fmla="*/ 2147483646 w 1048"/>
                  <a:gd name="T27" fmla="*/ 2147483646 h 817"/>
                  <a:gd name="T28" fmla="*/ 2147483646 w 1048"/>
                  <a:gd name="T29" fmla="*/ 2147483646 h 817"/>
                  <a:gd name="T30" fmla="*/ 2147483646 w 1048"/>
                  <a:gd name="T31" fmla="*/ 2147483646 h 817"/>
                  <a:gd name="T32" fmla="*/ 2147483646 w 1048"/>
                  <a:gd name="T33" fmla="*/ 2147483646 h 817"/>
                  <a:gd name="T34" fmla="*/ 2147483646 w 1048"/>
                  <a:gd name="T35" fmla="*/ 2147483646 h 817"/>
                  <a:gd name="T36" fmla="*/ 2147483646 w 1048"/>
                  <a:gd name="T37" fmla="*/ 2147483646 h 817"/>
                  <a:gd name="T38" fmla="*/ 2147483646 w 1048"/>
                  <a:gd name="T39" fmla="*/ 2147483646 h 817"/>
                  <a:gd name="T40" fmla="*/ 0 w 1048"/>
                  <a:gd name="T41" fmla="*/ 2147483646 h 817"/>
                  <a:gd name="T42" fmla="*/ 0 w 1048"/>
                  <a:gd name="T43" fmla="*/ 2147483646 h 817"/>
                  <a:gd name="T44" fmla="*/ 0 w 1048"/>
                  <a:gd name="T45" fmla="*/ 2147483646 h 817"/>
                  <a:gd name="T46" fmla="*/ 2147483646 w 1048"/>
                  <a:gd name="T47" fmla="*/ 2147483646 h 817"/>
                  <a:gd name="T48" fmla="*/ 2147483646 w 1048"/>
                  <a:gd name="T49" fmla="*/ 2147483646 h 817"/>
                  <a:gd name="T50" fmla="*/ 2147483646 w 1048"/>
                  <a:gd name="T51" fmla="*/ 2147483646 h 817"/>
                  <a:gd name="T52" fmla="*/ 2147483646 w 1048"/>
                  <a:gd name="T53" fmla="*/ 2147483646 h 817"/>
                  <a:gd name="T54" fmla="*/ 2147483646 w 1048"/>
                  <a:gd name="T55" fmla="*/ 2147483646 h 817"/>
                  <a:gd name="T56" fmla="*/ 2147483646 w 1048"/>
                  <a:gd name="T57" fmla="*/ 2147483646 h 817"/>
                  <a:gd name="T58" fmla="*/ 2147483646 w 1048"/>
                  <a:gd name="T59" fmla="*/ 2147483646 h 817"/>
                  <a:gd name="T60" fmla="*/ 2147483646 w 1048"/>
                  <a:gd name="T61" fmla="*/ 2147483646 h 817"/>
                  <a:gd name="T62" fmla="*/ 2147483646 w 1048"/>
                  <a:gd name="T63" fmla="*/ 2147483646 h 817"/>
                  <a:gd name="T64" fmla="*/ 2147483646 w 1048"/>
                  <a:gd name="T65" fmla="*/ 2147483646 h 817"/>
                  <a:gd name="T66" fmla="*/ 2147483646 w 1048"/>
                  <a:gd name="T67" fmla="*/ 2147483646 h 817"/>
                  <a:gd name="T68" fmla="*/ 2147483646 w 1048"/>
                  <a:gd name="T69" fmla="*/ 2147483646 h 817"/>
                  <a:gd name="T70" fmla="*/ 2147483646 w 1048"/>
                  <a:gd name="T71" fmla="*/ 2147483646 h 817"/>
                  <a:gd name="T72" fmla="*/ 2147483646 w 1048"/>
                  <a:gd name="T73" fmla="*/ 2147483646 h 817"/>
                  <a:gd name="T74" fmla="*/ 2147483646 w 1048"/>
                  <a:gd name="T75" fmla="*/ 2147483646 h 817"/>
                  <a:gd name="T76" fmla="*/ 2147483646 w 1048"/>
                  <a:gd name="T77" fmla="*/ 2147483646 h 817"/>
                  <a:gd name="T78" fmla="*/ 2147483646 w 1048"/>
                  <a:gd name="T79" fmla="*/ 2147483646 h 817"/>
                  <a:gd name="T80" fmla="*/ 2147483646 w 1048"/>
                  <a:gd name="T81" fmla="*/ 2147483646 h 817"/>
                  <a:gd name="T82" fmla="*/ 2147483646 w 1048"/>
                  <a:gd name="T83" fmla="*/ 2147483646 h 817"/>
                  <a:gd name="T84" fmla="*/ 2147483646 w 1048"/>
                  <a:gd name="T85" fmla="*/ 2147483646 h 817"/>
                  <a:gd name="T86" fmla="*/ 2147483646 w 1048"/>
                  <a:gd name="T87" fmla="*/ 2147483646 h 817"/>
                  <a:gd name="T88" fmla="*/ 2147483646 w 1048"/>
                  <a:gd name="T89" fmla="*/ 2147483646 h 817"/>
                  <a:gd name="T90" fmla="*/ 2147483646 w 1048"/>
                  <a:gd name="T91" fmla="*/ 2147483646 h 817"/>
                  <a:gd name="T92" fmla="*/ 2147483646 w 1048"/>
                  <a:gd name="T93" fmla="*/ 0 h 817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048"/>
                  <a:gd name="T142" fmla="*/ 0 h 817"/>
                  <a:gd name="T143" fmla="*/ 1048 w 1048"/>
                  <a:gd name="T144" fmla="*/ 817 h 817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048" h="817">
                    <a:moveTo>
                      <a:pt x="986" y="11"/>
                    </a:moveTo>
                    <a:lnTo>
                      <a:pt x="986" y="13"/>
                    </a:lnTo>
                    <a:lnTo>
                      <a:pt x="986" y="14"/>
                    </a:lnTo>
                    <a:lnTo>
                      <a:pt x="985" y="16"/>
                    </a:lnTo>
                    <a:lnTo>
                      <a:pt x="984" y="20"/>
                    </a:lnTo>
                    <a:lnTo>
                      <a:pt x="982" y="23"/>
                    </a:lnTo>
                    <a:lnTo>
                      <a:pt x="977" y="28"/>
                    </a:lnTo>
                    <a:lnTo>
                      <a:pt x="971" y="33"/>
                    </a:lnTo>
                    <a:lnTo>
                      <a:pt x="965" y="37"/>
                    </a:lnTo>
                    <a:lnTo>
                      <a:pt x="947" y="49"/>
                    </a:lnTo>
                    <a:lnTo>
                      <a:pt x="923" y="61"/>
                    </a:lnTo>
                    <a:lnTo>
                      <a:pt x="895" y="73"/>
                    </a:lnTo>
                    <a:lnTo>
                      <a:pt x="864" y="85"/>
                    </a:lnTo>
                    <a:lnTo>
                      <a:pt x="791" y="112"/>
                    </a:lnTo>
                    <a:lnTo>
                      <a:pt x="708" y="140"/>
                    </a:lnTo>
                    <a:lnTo>
                      <a:pt x="664" y="155"/>
                    </a:lnTo>
                    <a:lnTo>
                      <a:pt x="617" y="171"/>
                    </a:lnTo>
                    <a:lnTo>
                      <a:pt x="571" y="189"/>
                    </a:lnTo>
                    <a:lnTo>
                      <a:pt x="524" y="207"/>
                    </a:lnTo>
                    <a:lnTo>
                      <a:pt x="476" y="227"/>
                    </a:lnTo>
                    <a:lnTo>
                      <a:pt x="429" y="249"/>
                    </a:lnTo>
                    <a:lnTo>
                      <a:pt x="382" y="272"/>
                    </a:lnTo>
                    <a:lnTo>
                      <a:pt x="337" y="298"/>
                    </a:lnTo>
                    <a:lnTo>
                      <a:pt x="313" y="311"/>
                    </a:lnTo>
                    <a:lnTo>
                      <a:pt x="291" y="325"/>
                    </a:lnTo>
                    <a:lnTo>
                      <a:pt x="270" y="340"/>
                    </a:lnTo>
                    <a:lnTo>
                      <a:pt x="248" y="355"/>
                    </a:lnTo>
                    <a:lnTo>
                      <a:pt x="227" y="371"/>
                    </a:lnTo>
                    <a:lnTo>
                      <a:pt x="207" y="388"/>
                    </a:lnTo>
                    <a:lnTo>
                      <a:pt x="188" y="405"/>
                    </a:lnTo>
                    <a:lnTo>
                      <a:pt x="169" y="423"/>
                    </a:lnTo>
                    <a:lnTo>
                      <a:pt x="150" y="441"/>
                    </a:lnTo>
                    <a:lnTo>
                      <a:pt x="133" y="461"/>
                    </a:lnTo>
                    <a:lnTo>
                      <a:pt x="117" y="481"/>
                    </a:lnTo>
                    <a:lnTo>
                      <a:pt x="100" y="502"/>
                    </a:lnTo>
                    <a:lnTo>
                      <a:pt x="85" y="523"/>
                    </a:lnTo>
                    <a:lnTo>
                      <a:pt x="71" y="546"/>
                    </a:lnTo>
                    <a:lnTo>
                      <a:pt x="58" y="569"/>
                    </a:lnTo>
                    <a:lnTo>
                      <a:pt x="47" y="593"/>
                    </a:lnTo>
                    <a:lnTo>
                      <a:pt x="36" y="618"/>
                    </a:lnTo>
                    <a:lnTo>
                      <a:pt x="27" y="644"/>
                    </a:lnTo>
                    <a:lnTo>
                      <a:pt x="19" y="671"/>
                    </a:lnTo>
                    <a:lnTo>
                      <a:pt x="13" y="699"/>
                    </a:lnTo>
                    <a:lnTo>
                      <a:pt x="7" y="726"/>
                    </a:lnTo>
                    <a:lnTo>
                      <a:pt x="4" y="756"/>
                    </a:lnTo>
                    <a:lnTo>
                      <a:pt x="1" y="786"/>
                    </a:lnTo>
                    <a:lnTo>
                      <a:pt x="0" y="817"/>
                    </a:lnTo>
                    <a:lnTo>
                      <a:pt x="61" y="817"/>
                    </a:lnTo>
                    <a:lnTo>
                      <a:pt x="62" y="789"/>
                    </a:lnTo>
                    <a:lnTo>
                      <a:pt x="64" y="763"/>
                    </a:lnTo>
                    <a:lnTo>
                      <a:pt x="68" y="736"/>
                    </a:lnTo>
                    <a:lnTo>
                      <a:pt x="72" y="711"/>
                    </a:lnTo>
                    <a:lnTo>
                      <a:pt x="78" y="687"/>
                    </a:lnTo>
                    <a:lnTo>
                      <a:pt x="85" y="664"/>
                    </a:lnTo>
                    <a:lnTo>
                      <a:pt x="93" y="640"/>
                    </a:lnTo>
                    <a:lnTo>
                      <a:pt x="104" y="618"/>
                    </a:lnTo>
                    <a:lnTo>
                      <a:pt x="113" y="597"/>
                    </a:lnTo>
                    <a:lnTo>
                      <a:pt x="125" y="576"/>
                    </a:lnTo>
                    <a:lnTo>
                      <a:pt x="138" y="557"/>
                    </a:lnTo>
                    <a:lnTo>
                      <a:pt x="150" y="538"/>
                    </a:lnTo>
                    <a:lnTo>
                      <a:pt x="164" y="519"/>
                    </a:lnTo>
                    <a:lnTo>
                      <a:pt x="180" y="501"/>
                    </a:lnTo>
                    <a:lnTo>
                      <a:pt x="195" y="483"/>
                    </a:lnTo>
                    <a:lnTo>
                      <a:pt x="212" y="467"/>
                    </a:lnTo>
                    <a:lnTo>
                      <a:pt x="230" y="451"/>
                    </a:lnTo>
                    <a:lnTo>
                      <a:pt x="247" y="434"/>
                    </a:lnTo>
                    <a:lnTo>
                      <a:pt x="266" y="419"/>
                    </a:lnTo>
                    <a:lnTo>
                      <a:pt x="285" y="404"/>
                    </a:lnTo>
                    <a:lnTo>
                      <a:pt x="304" y="390"/>
                    </a:lnTo>
                    <a:lnTo>
                      <a:pt x="325" y="377"/>
                    </a:lnTo>
                    <a:lnTo>
                      <a:pt x="346" y="363"/>
                    </a:lnTo>
                    <a:lnTo>
                      <a:pt x="367" y="350"/>
                    </a:lnTo>
                    <a:lnTo>
                      <a:pt x="411" y="327"/>
                    </a:lnTo>
                    <a:lnTo>
                      <a:pt x="455" y="304"/>
                    </a:lnTo>
                    <a:lnTo>
                      <a:pt x="501" y="283"/>
                    </a:lnTo>
                    <a:lnTo>
                      <a:pt x="547" y="264"/>
                    </a:lnTo>
                    <a:lnTo>
                      <a:pt x="593" y="246"/>
                    </a:lnTo>
                    <a:lnTo>
                      <a:pt x="638" y="228"/>
                    </a:lnTo>
                    <a:lnTo>
                      <a:pt x="684" y="213"/>
                    </a:lnTo>
                    <a:lnTo>
                      <a:pt x="728" y="198"/>
                    </a:lnTo>
                    <a:lnTo>
                      <a:pt x="810" y="170"/>
                    </a:lnTo>
                    <a:lnTo>
                      <a:pt x="885" y="143"/>
                    </a:lnTo>
                    <a:lnTo>
                      <a:pt x="919" y="130"/>
                    </a:lnTo>
                    <a:lnTo>
                      <a:pt x="949" y="116"/>
                    </a:lnTo>
                    <a:lnTo>
                      <a:pt x="976" y="103"/>
                    </a:lnTo>
                    <a:lnTo>
                      <a:pt x="999" y="89"/>
                    </a:lnTo>
                    <a:lnTo>
                      <a:pt x="1011" y="80"/>
                    </a:lnTo>
                    <a:lnTo>
                      <a:pt x="1020" y="71"/>
                    </a:lnTo>
                    <a:lnTo>
                      <a:pt x="1029" y="62"/>
                    </a:lnTo>
                    <a:lnTo>
                      <a:pt x="1036" y="51"/>
                    </a:lnTo>
                    <a:lnTo>
                      <a:pt x="1042" y="40"/>
                    </a:lnTo>
                    <a:lnTo>
                      <a:pt x="1046" y="28"/>
                    </a:lnTo>
                    <a:lnTo>
                      <a:pt x="1048" y="14"/>
                    </a:lnTo>
                    <a:lnTo>
                      <a:pt x="1047" y="0"/>
                    </a:lnTo>
                    <a:lnTo>
                      <a:pt x="986" y="1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64530" name="Freeform 890"/>
              <p:cNvSpPr>
                <a:spLocks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6796088" y="1895476"/>
                <a:ext cx="71438" cy="153988"/>
              </a:xfrm>
              <a:custGeom>
                <a:avLst/>
                <a:gdLst>
                  <a:gd name="T0" fmla="*/ 2147483646 w 179"/>
                  <a:gd name="T1" fmla="*/ 2147483646 h 389"/>
                  <a:gd name="T2" fmla="*/ 2147483646 w 179"/>
                  <a:gd name="T3" fmla="*/ 2147483646 h 389"/>
                  <a:gd name="T4" fmla="*/ 2147483646 w 179"/>
                  <a:gd name="T5" fmla="*/ 2147483646 h 389"/>
                  <a:gd name="T6" fmla="*/ 2147483646 w 179"/>
                  <a:gd name="T7" fmla="*/ 2147483646 h 389"/>
                  <a:gd name="T8" fmla="*/ 2147483646 w 179"/>
                  <a:gd name="T9" fmla="*/ 2147483646 h 389"/>
                  <a:gd name="T10" fmla="*/ 2147483646 w 179"/>
                  <a:gd name="T11" fmla="*/ 2147483646 h 389"/>
                  <a:gd name="T12" fmla="*/ 2147483646 w 179"/>
                  <a:gd name="T13" fmla="*/ 2147483646 h 389"/>
                  <a:gd name="T14" fmla="*/ 2147483646 w 179"/>
                  <a:gd name="T15" fmla="*/ 2147483646 h 389"/>
                  <a:gd name="T16" fmla="*/ 2147483646 w 179"/>
                  <a:gd name="T17" fmla="*/ 2147483646 h 389"/>
                  <a:gd name="T18" fmla="*/ 2147483646 w 179"/>
                  <a:gd name="T19" fmla="*/ 2147483646 h 389"/>
                  <a:gd name="T20" fmla="*/ 2147483646 w 179"/>
                  <a:gd name="T21" fmla="*/ 2147483646 h 389"/>
                  <a:gd name="T22" fmla="*/ 2147483646 w 179"/>
                  <a:gd name="T23" fmla="*/ 2147483646 h 389"/>
                  <a:gd name="T24" fmla="*/ 2147483646 w 179"/>
                  <a:gd name="T25" fmla="*/ 2147483646 h 389"/>
                  <a:gd name="T26" fmla="*/ 2147483646 w 179"/>
                  <a:gd name="T27" fmla="*/ 2147483646 h 389"/>
                  <a:gd name="T28" fmla="*/ 2147483646 w 179"/>
                  <a:gd name="T29" fmla="*/ 2147483646 h 389"/>
                  <a:gd name="T30" fmla="*/ 2147483646 w 179"/>
                  <a:gd name="T31" fmla="*/ 2147483646 h 389"/>
                  <a:gd name="T32" fmla="*/ 2147483646 w 179"/>
                  <a:gd name="T33" fmla="*/ 2147483646 h 389"/>
                  <a:gd name="T34" fmla="*/ 2147483646 w 179"/>
                  <a:gd name="T35" fmla="*/ 2147483646 h 389"/>
                  <a:gd name="T36" fmla="*/ 2147483646 w 179"/>
                  <a:gd name="T37" fmla="*/ 2147483646 h 389"/>
                  <a:gd name="T38" fmla="*/ 2147483646 w 179"/>
                  <a:gd name="T39" fmla="*/ 2147483646 h 389"/>
                  <a:gd name="T40" fmla="*/ 2147483646 w 179"/>
                  <a:gd name="T41" fmla="*/ 0 h 389"/>
                  <a:gd name="T42" fmla="*/ 2147483646 w 179"/>
                  <a:gd name="T43" fmla="*/ 0 h 389"/>
                  <a:gd name="T44" fmla="*/ 2147483646 w 179"/>
                  <a:gd name="T45" fmla="*/ 0 h 389"/>
                  <a:gd name="T46" fmla="*/ 2147483646 w 179"/>
                  <a:gd name="T47" fmla="*/ 0 h 389"/>
                  <a:gd name="T48" fmla="*/ 2147483646 w 179"/>
                  <a:gd name="T49" fmla="*/ 0 h 389"/>
                  <a:gd name="T50" fmla="*/ 2147483646 w 179"/>
                  <a:gd name="T51" fmla="*/ 2147483646 h 389"/>
                  <a:gd name="T52" fmla="*/ 2147483646 w 179"/>
                  <a:gd name="T53" fmla="*/ 2147483646 h 389"/>
                  <a:gd name="T54" fmla="*/ 2147483646 w 179"/>
                  <a:gd name="T55" fmla="*/ 2147483646 h 389"/>
                  <a:gd name="T56" fmla="*/ 2147483646 w 179"/>
                  <a:gd name="T57" fmla="*/ 2147483646 h 389"/>
                  <a:gd name="T58" fmla="*/ 2147483646 w 179"/>
                  <a:gd name="T59" fmla="*/ 2147483646 h 389"/>
                  <a:gd name="T60" fmla="*/ 2147483646 w 179"/>
                  <a:gd name="T61" fmla="*/ 2147483646 h 389"/>
                  <a:gd name="T62" fmla="*/ 2147483646 w 179"/>
                  <a:gd name="T63" fmla="*/ 2147483646 h 389"/>
                  <a:gd name="T64" fmla="*/ 2147483646 w 179"/>
                  <a:gd name="T65" fmla="*/ 2147483646 h 389"/>
                  <a:gd name="T66" fmla="*/ 2147483646 w 179"/>
                  <a:gd name="T67" fmla="*/ 2147483646 h 389"/>
                  <a:gd name="T68" fmla="*/ 2147483646 w 179"/>
                  <a:gd name="T69" fmla="*/ 2147483646 h 389"/>
                  <a:gd name="T70" fmla="*/ 2147483646 w 179"/>
                  <a:gd name="T71" fmla="*/ 2147483646 h 389"/>
                  <a:gd name="T72" fmla="*/ 2147483646 w 179"/>
                  <a:gd name="T73" fmla="*/ 2147483646 h 389"/>
                  <a:gd name="T74" fmla="*/ 2147483646 w 179"/>
                  <a:gd name="T75" fmla="*/ 2147483646 h 389"/>
                  <a:gd name="T76" fmla="*/ 2147483646 w 179"/>
                  <a:gd name="T77" fmla="*/ 2147483646 h 389"/>
                  <a:gd name="T78" fmla="*/ 2147483646 w 179"/>
                  <a:gd name="T79" fmla="*/ 2147483646 h 389"/>
                  <a:gd name="T80" fmla="*/ 2147483646 w 179"/>
                  <a:gd name="T81" fmla="*/ 2147483646 h 389"/>
                  <a:gd name="T82" fmla="*/ 2147483646 w 179"/>
                  <a:gd name="T83" fmla="*/ 2147483646 h 389"/>
                  <a:gd name="T84" fmla="*/ 2147483646 w 179"/>
                  <a:gd name="T85" fmla="*/ 2147483646 h 389"/>
                  <a:gd name="T86" fmla="*/ 2147483646 w 179"/>
                  <a:gd name="T87" fmla="*/ 2147483646 h 389"/>
                  <a:gd name="T88" fmla="*/ 2147483646 w 179"/>
                  <a:gd name="T89" fmla="*/ 2147483646 h 389"/>
                  <a:gd name="T90" fmla="*/ 0 w 179"/>
                  <a:gd name="T91" fmla="*/ 2147483646 h 389"/>
                  <a:gd name="T92" fmla="*/ 2147483646 w 179"/>
                  <a:gd name="T93" fmla="*/ 2147483646 h 38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79"/>
                  <a:gd name="T142" fmla="*/ 0 h 389"/>
                  <a:gd name="T143" fmla="*/ 179 w 179"/>
                  <a:gd name="T144" fmla="*/ 389 h 38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79" h="389">
                    <a:moveTo>
                      <a:pt x="45" y="389"/>
                    </a:moveTo>
                    <a:lnTo>
                      <a:pt x="78" y="352"/>
                    </a:lnTo>
                    <a:lnTo>
                      <a:pt x="104" y="318"/>
                    </a:lnTo>
                    <a:lnTo>
                      <a:pt x="117" y="302"/>
                    </a:lnTo>
                    <a:lnTo>
                      <a:pt x="128" y="287"/>
                    </a:lnTo>
                    <a:lnTo>
                      <a:pt x="137" y="272"/>
                    </a:lnTo>
                    <a:lnTo>
                      <a:pt x="145" y="258"/>
                    </a:lnTo>
                    <a:lnTo>
                      <a:pt x="153" y="244"/>
                    </a:lnTo>
                    <a:lnTo>
                      <a:pt x="159" y="231"/>
                    </a:lnTo>
                    <a:lnTo>
                      <a:pt x="165" y="218"/>
                    </a:lnTo>
                    <a:lnTo>
                      <a:pt x="170" y="205"/>
                    </a:lnTo>
                    <a:lnTo>
                      <a:pt x="173" y="194"/>
                    </a:lnTo>
                    <a:lnTo>
                      <a:pt x="175" y="181"/>
                    </a:lnTo>
                    <a:lnTo>
                      <a:pt x="178" y="169"/>
                    </a:lnTo>
                    <a:lnTo>
                      <a:pt x="179" y="158"/>
                    </a:lnTo>
                    <a:lnTo>
                      <a:pt x="179" y="137"/>
                    </a:lnTo>
                    <a:lnTo>
                      <a:pt x="178" y="116"/>
                    </a:lnTo>
                    <a:lnTo>
                      <a:pt x="174" y="96"/>
                    </a:lnTo>
                    <a:lnTo>
                      <a:pt x="171" y="77"/>
                    </a:lnTo>
                    <a:lnTo>
                      <a:pt x="167" y="59"/>
                    </a:lnTo>
                    <a:lnTo>
                      <a:pt x="165" y="40"/>
                    </a:lnTo>
                    <a:lnTo>
                      <a:pt x="162" y="21"/>
                    </a:lnTo>
                    <a:lnTo>
                      <a:pt x="160" y="0"/>
                    </a:lnTo>
                    <a:lnTo>
                      <a:pt x="100" y="2"/>
                    </a:lnTo>
                    <a:lnTo>
                      <a:pt x="101" y="26"/>
                    </a:lnTo>
                    <a:lnTo>
                      <a:pt x="103" y="49"/>
                    </a:lnTo>
                    <a:lnTo>
                      <a:pt x="108" y="69"/>
                    </a:lnTo>
                    <a:lnTo>
                      <a:pt x="111" y="89"/>
                    </a:lnTo>
                    <a:lnTo>
                      <a:pt x="114" y="106"/>
                    </a:lnTo>
                    <a:lnTo>
                      <a:pt x="116" y="121"/>
                    </a:lnTo>
                    <a:lnTo>
                      <a:pt x="117" y="138"/>
                    </a:lnTo>
                    <a:lnTo>
                      <a:pt x="117" y="154"/>
                    </a:lnTo>
                    <a:lnTo>
                      <a:pt x="116" y="161"/>
                    </a:lnTo>
                    <a:lnTo>
                      <a:pt x="115" y="169"/>
                    </a:lnTo>
                    <a:lnTo>
                      <a:pt x="114" y="177"/>
                    </a:lnTo>
                    <a:lnTo>
                      <a:pt x="110" y="187"/>
                    </a:lnTo>
                    <a:lnTo>
                      <a:pt x="107" y="196"/>
                    </a:lnTo>
                    <a:lnTo>
                      <a:pt x="103" y="206"/>
                    </a:lnTo>
                    <a:lnTo>
                      <a:pt x="99" y="217"/>
                    </a:lnTo>
                    <a:lnTo>
                      <a:pt x="92" y="227"/>
                    </a:lnTo>
                    <a:lnTo>
                      <a:pt x="85" y="240"/>
                    </a:lnTo>
                    <a:lnTo>
                      <a:pt x="77" y="253"/>
                    </a:lnTo>
                    <a:lnTo>
                      <a:pt x="67" y="266"/>
                    </a:lnTo>
                    <a:lnTo>
                      <a:pt x="57" y="281"/>
                    </a:lnTo>
                    <a:lnTo>
                      <a:pt x="31" y="312"/>
                    </a:lnTo>
                    <a:lnTo>
                      <a:pt x="0" y="347"/>
                    </a:lnTo>
                    <a:lnTo>
                      <a:pt x="45" y="38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800"/>
              </a:p>
            </p:txBody>
          </p:sp>
        </p:grpSp>
        <p:cxnSp>
          <p:nvCxnSpPr>
            <p:cNvPr id="64526" name="Straight Connector 1453"/>
            <p:cNvCxnSpPr>
              <a:cxnSpLocks noChangeShapeType="1"/>
            </p:cNvCxnSpPr>
            <p:nvPr/>
          </p:nvCxnSpPr>
          <p:spPr bwMode="auto">
            <a:xfrm>
              <a:off x="3200400" y="3854238"/>
              <a:ext cx="457200" cy="1588"/>
            </a:xfrm>
            <a:prstGeom prst="line">
              <a:avLst/>
            </a:prstGeom>
            <a:noFill/>
            <a:ln w="9525" algn="ctr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2315203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The REG Procedure</a:t>
            </a:r>
          </a:p>
        </p:txBody>
      </p:sp>
      <p:sp>
        <p:nvSpPr>
          <p:cNvPr id="65539" name="Rectangle 5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mtClean="0"/>
              <a:t>General form of the REG procedure:</a:t>
            </a:r>
          </a:p>
        </p:txBody>
      </p:sp>
      <p:sp>
        <p:nvSpPr>
          <p:cNvPr id="65541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47505" y="1599823"/>
            <a:ext cx="5655378" cy="1410643"/>
          </a:xfrm>
          <a:prstGeom prst="rect">
            <a:avLst/>
          </a:prstGeom>
          <a:solidFill>
            <a:srgbClr val="D6EEFD"/>
          </a:solidFill>
          <a:ln w="12700" cmpd="sng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50800" dist="107763" dir="2700001" algn="ctr" rotWithShape="0">
                    <a:srgbClr val="000000">
                      <a:alpha val="40000"/>
                    </a:srgbClr>
                  </a:outerShdw>
                </a:effectLst>
              </a14:hiddenEffects>
            </a:ext>
          </a:extLst>
        </p:spPr>
        <p:txBody>
          <a:bodyPr wrap="square" lIns="88900" tIns="88900" rIns="88900" bIns="88900">
            <a:spAutoFit/>
          </a:bodyPr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tabLst>
                <a:tab pos="682625" algn="l"/>
              </a:tabLst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tabLst>
                <a:tab pos="682625" algn="l"/>
              </a:tabLst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tabLst>
                <a:tab pos="682625" algn="l"/>
              </a:tabLst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tabLst>
                <a:tab pos="6826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tabLst>
                <a:tab pos="6826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tabLst>
                <a:tab pos="6826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tabLst>
                <a:tab pos="6826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tabLst>
                <a:tab pos="6826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tabLst>
                <a:tab pos="6826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alibri Light" panose="020F0302020204030204" pitchFamily="34" charset="0"/>
              </a:rPr>
              <a:t>PROC REG</a:t>
            </a: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 DATA=</a:t>
            </a:r>
            <a:r>
              <a:rPr lang="en-US" altLang="en-US" sz="2000" i="1" dirty="0">
                <a:solidFill>
                  <a:schemeClr val="tx1"/>
                </a:solidFill>
                <a:latin typeface="Calibri Light" panose="020F0302020204030204" pitchFamily="34" charset="0"/>
              </a:rPr>
              <a:t>SAS-data-set</a:t>
            </a: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 &lt;</a:t>
            </a:r>
            <a:r>
              <a:rPr lang="en-US" altLang="en-US" sz="2000" i="1" dirty="0">
                <a:solidFill>
                  <a:schemeClr val="tx1"/>
                </a:solidFill>
                <a:latin typeface="Calibri Light" panose="020F0302020204030204" pitchFamily="34" charset="0"/>
              </a:rPr>
              <a:t>options</a:t>
            </a: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&gt;</a:t>
            </a:r>
            <a:r>
              <a:rPr lang="en-US" altLang="en-US" sz="2000" b="1" dirty="0">
                <a:solidFill>
                  <a:schemeClr val="tx1"/>
                </a:solidFill>
                <a:latin typeface="Calibri Light" panose="020F0302020204030204" pitchFamily="34" charset="0"/>
              </a:rPr>
              <a:t>;</a:t>
            </a: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/>
            </a:r>
            <a:b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</a:b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	</a:t>
            </a:r>
            <a:r>
              <a:rPr lang="en-US" altLang="en-US" sz="2000" b="1" dirty="0">
                <a:solidFill>
                  <a:schemeClr val="tx1"/>
                </a:solidFill>
                <a:latin typeface="Calibri Light" panose="020F0302020204030204" pitchFamily="34" charset="0"/>
              </a:rPr>
              <a:t>MODEL</a:t>
            </a: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 </a:t>
            </a:r>
            <a:r>
              <a:rPr lang="en-US" altLang="en-US" sz="2000" i="1" dirty="0">
                <a:solidFill>
                  <a:schemeClr val="tx1"/>
                </a:solidFill>
                <a:latin typeface="Calibri Light" panose="020F0302020204030204" pitchFamily="34" charset="0"/>
              </a:rPr>
              <a:t>dependent(s)=</a:t>
            </a:r>
            <a:r>
              <a:rPr lang="en-US" altLang="en-US" sz="2000" i="1" dirty="0" err="1">
                <a:solidFill>
                  <a:schemeClr val="tx1"/>
                </a:solidFill>
                <a:latin typeface="Calibri Light" panose="020F0302020204030204" pitchFamily="34" charset="0"/>
              </a:rPr>
              <a:t>regressor</a:t>
            </a:r>
            <a:r>
              <a:rPr lang="en-US" altLang="en-US" sz="2000" i="1" dirty="0">
                <a:solidFill>
                  <a:schemeClr val="tx1"/>
                </a:solidFill>
                <a:latin typeface="Calibri Light" panose="020F0302020204030204" pitchFamily="34" charset="0"/>
              </a:rPr>
              <a:t>(s) </a:t>
            </a: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&lt;/ </a:t>
            </a:r>
            <a:r>
              <a:rPr lang="en-US" altLang="en-US" sz="2000" i="1" dirty="0">
                <a:solidFill>
                  <a:schemeClr val="tx1"/>
                </a:solidFill>
                <a:latin typeface="Calibri Light" panose="020F0302020204030204" pitchFamily="34" charset="0"/>
              </a:rPr>
              <a:t>options</a:t>
            </a: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&gt;</a:t>
            </a:r>
            <a:r>
              <a:rPr lang="en-US" altLang="en-US" sz="2000" b="1" dirty="0">
                <a:solidFill>
                  <a:schemeClr val="tx1"/>
                </a:solidFill>
                <a:latin typeface="Calibri Light" panose="020F0302020204030204" pitchFamily="34" charset="0"/>
              </a:rPr>
              <a:t>;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alibri Light" panose="020F0302020204030204" pitchFamily="34" charset="0"/>
              </a:rPr>
              <a:t>RUN;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alibri Light" panose="020F0302020204030204" pitchFamily="34" charset="0"/>
              </a:rPr>
              <a:t>QUIT;</a:t>
            </a:r>
          </a:p>
        </p:txBody>
      </p:sp>
    </p:spTree>
    <p:extLst>
      <p:ext uri="{BB962C8B-B14F-4D97-AF65-F5344CB8AC3E}">
        <p14:creationId xmlns:p14="http://schemas.microsoft.com/office/powerpoint/2010/main" val="26581597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mtClean="0"/>
              <a:t>Sale Price Regression Example</a:t>
            </a:r>
            <a:endParaRPr lang="en-US" altLang="en-US" dirty="0" smtClean="0"/>
          </a:p>
        </p:txBody>
      </p:sp>
      <p:sp>
        <p:nvSpPr>
          <p:cNvPr id="57348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000251" y="800101"/>
            <a:ext cx="559544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tabLst>
                <a:tab pos="3889375" algn="l"/>
              </a:tabLst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tabLst>
                <a:tab pos="3889375" algn="l"/>
              </a:tabLst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tabLst>
                <a:tab pos="3889375" algn="l"/>
              </a:tabLst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tabLst>
                <a:tab pos="38893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tabLst>
                <a:tab pos="38893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tabLst>
                <a:tab pos="38893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tabLst>
                <a:tab pos="38893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tabLst>
                <a:tab pos="38893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tabLst>
                <a:tab pos="38893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800" b="1" dirty="0">
                <a:solidFill>
                  <a:schemeClr val="tx2"/>
                </a:solidFill>
                <a:latin typeface="+mj-lt"/>
              </a:rPr>
              <a:t>PREDICTOR		RESPONSE</a:t>
            </a:r>
          </a:p>
        </p:txBody>
      </p:sp>
      <p:sp>
        <p:nvSpPr>
          <p:cNvPr id="33800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000250" y="1319023"/>
            <a:ext cx="5438348" cy="27699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>
              <a:tabLst>
                <a:tab pos="3889375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tabLst>
                <a:tab pos="3889375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tabLst>
                <a:tab pos="3889375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tabLst>
                <a:tab pos="3889375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tabLst>
                <a:tab pos="3889375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889375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889375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889375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889375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ts val="0"/>
              </a:spcBef>
              <a:defRPr/>
            </a:pPr>
            <a:r>
              <a:rPr lang="en-US" sz="1800" b="1" dirty="0" err="1">
                <a:latin typeface="+mn-lt"/>
              </a:rPr>
              <a:t>Lot_Area</a:t>
            </a:r>
            <a:r>
              <a:rPr lang="en-US" sz="1800" b="1" dirty="0">
                <a:latin typeface="+mn-lt"/>
              </a:rPr>
              <a:t>	</a:t>
            </a:r>
            <a:r>
              <a:rPr lang="en-US" sz="1800" dirty="0">
                <a:latin typeface="+mn-lt"/>
              </a:rPr>
              <a:t>	</a:t>
            </a:r>
            <a:r>
              <a:rPr lang="en-US" sz="1800" b="1" dirty="0" err="1">
                <a:latin typeface="+mn-lt"/>
              </a:rPr>
              <a:t>SalePrice</a:t>
            </a:r>
            <a:endParaRPr lang="en-US" sz="1800" b="1" dirty="0">
              <a:latin typeface="+mn-lt"/>
            </a:endParaRPr>
          </a:p>
        </p:txBody>
      </p:sp>
      <p:sp>
        <p:nvSpPr>
          <p:cNvPr id="57350" name="AutoShap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180215" y="1252910"/>
            <a:ext cx="800100" cy="457200"/>
          </a:xfrm>
          <a:prstGeom prst="rightArrow">
            <a:avLst>
              <a:gd name="adj1" fmla="val 50000"/>
              <a:gd name="adj2" fmla="val 43750"/>
            </a:avLst>
          </a:prstGeom>
          <a:solidFill>
            <a:schemeClr val="tx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+mj-lt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25"/>
              </a:spcBef>
              <a:spcAft>
                <a:spcPct val="17000"/>
              </a:spcAft>
              <a:buClr>
                <a:srgbClr val="0053C3"/>
              </a:buClr>
              <a:buSzPct val="70000"/>
              <a:buFont typeface="Wingdings" panose="05000000000000000000" pitchFamily="2" charset="2"/>
              <a:buChar char="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25"/>
              </a:spcBef>
              <a:spcAft>
                <a:spcPct val="1700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2400">
                <a:solidFill>
                  <a:srgbClr val="29292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25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25"/>
              </a:spcBef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25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0520" y="1813561"/>
            <a:ext cx="1865338" cy="174740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8879" y="1917012"/>
            <a:ext cx="2595424" cy="182529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331937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emoTitle"/>
          <p:cNvSpPr>
            <a:spLocks noGrp="1"/>
          </p:cNvSpPr>
          <p:nvPr>
            <p:ph type="title"/>
          </p:nvPr>
        </p:nvSpPr>
        <p:spPr>
          <a:xfrm>
            <a:off x="2827020" y="1589298"/>
            <a:ext cx="6057900" cy="584775"/>
          </a:xfrm>
        </p:spPr>
        <p:txBody>
          <a:bodyPr lIns="0" tIns="0" rIns="0" bIns="0" anchor="t" anchorCtr="0">
            <a:noAutofit/>
          </a:bodyPr>
          <a:lstStyle/>
          <a:p>
            <a:pPr algn="l">
              <a:lnSpc>
                <a:spcPct val="100000"/>
              </a:lnSpc>
            </a:pPr>
            <a:r>
              <a:rPr lang="en-US" dirty="0" smtClean="0"/>
              <a:t>Performing Simple </a:t>
            </a:r>
            <a:br>
              <a:rPr lang="en-US" dirty="0" smtClean="0"/>
            </a:br>
            <a:r>
              <a:rPr lang="en-US" dirty="0" smtClean="0"/>
              <a:t>Linear Regression</a:t>
            </a:r>
            <a:endParaRPr lang="en-US" dirty="0"/>
          </a:p>
        </p:txBody>
      </p:sp>
      <p:sp>
        <p:nvSpPr>
          <p:cNvPr id="3" name="DemoText"/>
          <p:cNvSpPr>
            <a:spLocks noGrp="1"/>
          </p:cNvSpPr>
          <p:nvPr>
            <p:ph type="body" sz="quarter" idx="10"/>
          </p:nvPr>
        </p:nvSpPr>
        <p:spPr>
          <a:xfrm>
            <a:off x="2827020" y="2689488"/>
            <a:ext cx="5175869" cy="445594"/>
          </a:xfrm>
        </p:spPr>
        <p:txBody>
          <a:bodyPr lIns="0" tIns="0" rIns="0" bIns="0">
            <a:noAutofit/>
          </a:bodyPr>
          <a:lstStyle/>
          <a:p>
            <a:pPr indent="0" algn="l">
              <a:lnSpc>
                <a:spcPct val="100000"/>
              </a:lnSpc>
              <a:spcAft>
                <a:spcPts val="400"/>
              </a:spcAft>
            </a:pPr>
            <a:r>
              <a:rPr lang="en-US" dirty="0" smtClean="0"/>
              <a:t>This demonstration illustrates the concepts discussed previously.</a:t>
            </a:r>
            <a:endParaRPr lang="en-US" dirty="0"/>
          </a:p>
        </p:txBody>
      </p:sp>
      <p:sp>
        <p:nvSpPr>
          <p:cNvPr id="4" name="Freeform 16"/>
          <p:cNvSpPr>
            <a:spLocks noChangeAspect="1" noEditPoints="1"/>
          </p:cNvSpPr>
          <p:nvPr/>
        </p:nvSpPr>
        <p:spPr bwMode="auto">
          <a:xfrm>
            <a:off x="1198255" y="1391426"/>
            <a:ext cx="1392545" cy="1166683"/>
          </a:xfrm>
          <a:custGeom>
            <a:avLst/>
            <a:gdLst>
              <a:gd name="T0" fmla="*/ 1653 w 3428"/>
              <a:gd name="T1" fmla="*/ 2395 h 2872"/>
              <a:gd name="T2" fmla="*/ 1761 w 3428"/>
              <a:gd name="T3" fmla="*/ 2413 h 2872"/>
              <a:gd name="T4" fmla="*/ 1711 w 3428"/>
              <a:gd name="T5" fmla="*/ 2315 h 2872"/>
              <a:gd name="T6" fmla="*/ 1824 w 3428"/>
              <a:gd name="T7" fmla="*/ 2350 h 2872"/>
              <a:gd name="T8" fmla="*/ 1738 w 3428"/>
              <a:gd name="T9" fmla="*/ 2489 h 2872"/>
              <a:gd name="T10" fmla="*/ 1599 w 3428"/>
              <a:gd name="T11" fmla="*/ 2403 h 2872"/>
              <a:gd name="T12" fmla="*/ 1685 w 3428"/>
              <a:gd name="T13" fmla="*/ 2263 h 2872"/>
              <a:gd name="T14" fmla="*/ 1748 w 3428"/>
              <a:gd name="T15" fmla="*/ 1637 h 2872"/>
              <a:gd name="T16" fmla="*/ 1675 w 3428"/>
              <a:gd name="T17" fmla="*/ 1652 h 2872"/>
              <a:gd name="T18" fmla="*/ 1650 w 3428"/>
              <a:gd name="T19" fmla="*/ 1441 h 2872"/>
              <a:gd name="T20" fmla="*/ 1502 w 3428"/>
              <a:gd name="T21" fmla="*/ 1566 h 2872"/>
              <a:gd name="T22" fmla="*/ 1484 w 3428"/>
              <a:gd name="T23" fmla="*/ 1502 h 2872"/>
              <a:gd name="T24" fmla="*/ 1919 w 3428"/>
              <a:gd name="T25" fmla="*/ 1486 h 2872"/>
              <a:gd name="T26" fmla="*/ 2058 w 3428"/>
              <a:gd name="T27" fmla="*/ 1647 h 2872"/>
              <a:gd name="T28" fmla="*/ 1882 w 3428"/>
              <a:gd name="T29" fmla="*/ 1537 h 2872"/>
              <a:gd name="T30" fmla="*/ 1799 w 3428"/>
              <a:gd name="T31" fmla="*/ 1605 h 2872"/>
              <a:gd name="T32" fmla="*/ 2069 w 3428"/>
              <a:gd name="T33" fmla="*/ 1330 h 2872"/>
              <a:gd name="T34" fmla="*/ 1840 w 3428"/>
              <a:gd name="T35" fmla="*/ 1328 h 2872"/>
              <a:gd name="T36" fmla="*/ 1590 w 3428"/>
              <a:gd name="T37" fmla="*/ 1349 h 2872"/>
              <a:gd name="T38" fmla="*/ 1375 w 3428"/>
              <a:gd name="T39" fmla="*/ 1315 h 2872"/>
              <a:gd name="T40" fmla="*/ 1642 w 3428"/>
              <a:gd name="T41" fmla="*/ 1204 h 2872"/>
              <a:gd name="T42" fmla="*/ 1599 w 3428"/>
              <a:gd name="T43" fmla="*/ 1266 h 2872"/>
              <a:gd name="T44" fmla="*/ 1465 w 3428"/>
              <a:gd name="T45" fmla="*/ 1098 h 2872"/>
              <a:gd name="T46" fmla="*/ 1944 w 3428"/>
              <a:gd name="T47" fmla="*/ 1078 h 2872"/>
              <a:gd name="T48" fmla="*/ 1831 w 3428"/>
              <a:gd name="T49" fmla="*/ 1262 h 2872"/>
              <a:gd name="T50" fmla="*/ 1773 w 3428"/>
              <a:gd name="T51" fmla="*/ 1214 h 2872"/>
              <a:gd name="T52" fmla="*/ 1725 w 3428"/>
              <a:gd name="T53" fmla="*/ 995 h 2872"/>
              <a:gd name="T54" fmla="*/ 1692 w 3428"/>
              <a:gd name="T55" fmla="*/ 1204 h 2872"/>
              <a:gd name="T56" fmla="*/ 429 w 3428"/>
              <a:gd name="T57" fmla="*/ 353 h 2872"/>
              <a:gd name="T58" fmla="*/ 339 w 3428"/>
              <a:gd name="T59" fmla="*/ 444 h 2872"/>
              <a:gd name="T60" fmla="*/ 408 w 3428"/>
              <a:gd name="T61" fmla="*/ 2103 h 2872"/>
              <a:gd name="T62" fmla="*/ 3078 w 3428"/>
              <a:gd name="T63" fmla="*/ 2054 h 2872"/>
              <a:gd name="T64" fmla="*/ 3053 w 3428"/>
              <a:gd name="T65" fmla="*/ 373 h 2872"/>
              <a:gd name="T66" fmla="*/ 3029 w 3428"/>
              <a:gd name="T67" fmla="*/ 263 h 2872"/>
              <a:gd name="T68" fmla="*/ 3177 w 3428"/>
              <a:gd name="T69" fmla="*/ 410 h 2872"/>
              <a:gd name="T70" fmla="*/ 3114 w 3428"/>
              <a:gd name="T71" fmla="*/ 2155 h 2872"/>
              <a:gd name="T72" fmla="*/ 365 w 3428"/>
              <a:gd name="T73" fmla="*/ 2186 h 2872"/>
              <a:gd name="T74" fmla="*/ 245 w 3428"/>
              <a:gd name="T75" fmla="*/ 2015 h 2872"/>
              <a:gd name="T76" fmla="*/ 337 w 3428"/>
              <a:gd name="T77" fmla="*/ 285 h 2872"/>
              <a:gd name="T78" fmla="*/ 3276 w 3428"/>
              <a:gd name="T79" fmla="*/ 11 h 2872"/>
              <a:gd name="T80" fmla="*/ 3425 w 3428"/>
              <a:gd name="T81" fmla="*/ 186 h 2872"/>
              <a:gd name="T82" fmla="*/ 3364 w 3428"/>
              <a:gd name="T83" fmla="*/ 2591 h 2872"/>
              <a:gd name="T84" fmla="*/ 2000 w 3428"/>
              <a:gd name="T85" fmla="*/ 2659 h 2872"/>
              <a:gd name="T86" fmla="*/ 1983 w 3428"/>
              <a:gd name="T87" fmla="*/ 2768 h 2872"/>
              <a:gd name="T88" fmla="*/ 2637 w 3428"/>
              <a:gd name="T89" fmla="*/ 2779 h 2872"/>
              <a:gd name="T90" fmla="*/ 2674 w 3428"/>
              <a:gd name="T91" fmla="*/ 2853 h 2872"/>
              <a:gd name="T92" fmla="*/ 2020 w 3428"/>
              <a:gd name="T93" fmla="*/ 2872 h 2872"/>
              <a:gd name="T94" fmla="*/ 1877 w 3428"/>
              <a:gd name="T95" fmla="*/ 2777 h 2872"/>
              <a:gd name="T96" fmla="*/ 1933 w 3428"/>
              <a:gd name="T97" fmla="*/ 2589 h 2872"/>
              <a:gd name="T98" fmla="*/ 3257 w 3428"/>
              <a:gd name="T99" fmla="*/ 2553 h 2872"/>
              <a:gd name="T100" fmla="*/ 3336 w 3428"/>
              <a:gd name="T101" fmla="*/ 222 h 2872"/>
              <a:gd name="T102" fmla="*/ 3233 w 3428"/>
              <a:gd name="T103" fmla="*/ 95 h 2872"/>
              <a:gd name="T104" fmla="*/ 114 w 3428"/>
              <a:gd name="T105" fmla="*/ 149 h 2872"/>
              <a:gd name="T106" fmla="*/ 114 w 3428"/>
              <a:gd name="T107" fmla="*/ 2506 h 2872"/>
              <a:gd name="T108" fmla="*/ 1405 w 3428"/>
              <a:gd name="T109" fmla="*/ 2563 h 2872"/>
              <a:gd name="T110" fmla="*/ 1554 w 3428"/>
              <a:gd name="T111" fmla="*/ 2687 h 2872"/>
              <a:gd name="T112" fmla="*/ 1464 w 3428"/>
              <a:gd name="T113" fmla="*/ 2860 h 2872"/>
              <a:gd name="T114" fmla="*/ 749 w 3428"/>
              <a:gd name="T115" fmla="*/ 2853 h 2872"/>
              <a:gd name="T116" fmla="*/ 786 w 3428"/>
              <a:gd name="T117" fmla="*/ 2779 h 2872"/>
              <a:gd name="T118" fmla="*/ 1462 w 3428"/>
              <a:gd name="T119" fmla="*/ 2698 h 2872"/>
              <a:gd name="T120" fmla="*/ 185 w 3428"/>
              <a:gd name="T121" fmla="*/ 2652 h 2872"/>
              <a:gd name="T122" fmla="*/ 11 w 3428"/>
              <a:gd name="T123" fmla="*/ 2504 h 2872"/>
              <a:gd name="T124" fmla="*/ 43 w 3428"/>
              <a:gd name="T125" fmla="*/ 91 h 28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428" h="2872">
                <a:moveTo>
                  <a:pt x="1711" y="2315"/>
                </a:moveTo>
                <a:lnTo>
                  <a:pt x="1691" y="2318"/>
                </a:lnTo>
                <a:lnTo>
                  <a:pt x="1675" y="2327"/>
                </a:lnTo>
                <a:lnTo>
                  <a:pt x="1662" y="2340"/>
                </a:lnTo>
                <a:lnTo>
                  <a:pt x="1653" y="2357"/>
                </a:lnTo>
                <a:lnTo>
                  <a:pt x="1650" y="2377"/>
                </a:lnTo>
                <a:lnTo>
                  <a:pt x="1653" y="2395"/>
                </a:lnTo>
                <a:lnTo>
                  <a:pt x="1662" y="2413"/>
                </a:lnTo>
                <a:lnTo>
                  <a:pt x="1675" y="2426"/>
                </a:lnTo>
                <a:lnTo>
                  <a:pt x="1691" y="2435"/>
                </a:lnTo>
                <a:lnTo>
                  <a:pt x="1711" y="2438"/>
                </a:lnTo>
                <a:lnTo>
                  <a:pt x="1731" y="2435"/>
                </a:lnTo>
                <a:lnTo>
                  <a:pt x="1747" y="2426"/>
                </a:lnTo>
                <a:lnTo>
                  <a:pt x="1761" y="2413"/>
                </a:lnTo>
                <a:lnTo>
                  <a:pt x="1769" y="2395"/>
                </a:lnTo>
                <a:lnTo>
                  <a:pt x="1772" y="2377"/>
                </a:lnTo>
                <a:lnTo>
                  <a:pt x="1769" y="2357"/>
                </a:lnTo>
                <a:lnTo>
                  <a:pt x="1761" y="2340"/>
                </a:lnTo>
                <a:lnTo>
                  <a:pt x="1747" y="2327"/>
                </a:lnTo>
                <a:lnTo>
                  <a:pt x="1731" y="2318"/>
                </a:lnTo>
                <a:lnTo>
                  <a:pt x="1711" y="2315"/>
                </a:lnTo>
                <a:close/>
                <a:moveTo>
                  <a:pt x="1711" y="2260"/>
                </a:moveTo>
                <a:lnTo>
                  <a:pt x="1738" y="2263"/>
                </a:lnTo>
                <a:lnTo>
                  <a:pt x="1762" y="2273"/>
                </a:lnTo>
                <a:lnTo>
                  <a:pt x="1784" y="2286"/>
                </a:lnTo>
                <a:lnTo>
                  <a:pt x="1801" y="2304"/>
                </a:lnTo>
                <a:lnTo>
                  <a:pt x="1815" y="2326"/>
                </a:lnTo>
                <a:lnTo>
                  <a:pt x="1824" y="2350"/>
                </a:lnTo>
                <a:lnTo>
                  <a:pt x="1827" y="2377"/>
                </a:lnTo>
                <a:lnTo>
                  <a:pt x="1824" y="2403"/>
                </a:lnTo>
                <a:lnTo>
                  <a:pt x="1815" y="2428"/>
                </a:lnTo>
                <a:lnTo>
                  <a:pt x="1801" y="2450"/>
                </a:lnTo>
                <a:lnTo>
                  <a:pt x="1784" y="2467"/>
                </a:lnTo>
                <a:lnTo>
                  <a:pt x="1762" y="2481"/>
                </a:lnTo>
                <a:lnTo>
                  <a:pt x="1738" y="2489"/>
                </a:lnTo>
                <a:lnTo>
                  <a:pt x="1711" y="2492"/>
                </a:lnTo>
                <a:lnTo>
                  <a:pt x="1685" y="2489"/>
                </a:lnTo>
                <a:lnTo>
                  <a:pt x="1660" y="2481"/>
                </a:lnTo>
                <a:lnTo>
                  <a:pt x="1638" y="2467"/>
                </a:lnTo>
                <a:lnTo>
                  <a:pt x="1621" y="2450"/>
                </a:lnTo>
                <a:lnTo>
                  <a:pt x="1607" y="2428"/>
                </a:lnTo>
                <a:lnTo>
                  <a:pt x="1599" y="2403"/>
                </a:lnTo>
                <a:lnTo>
                  <a:pt x="1596" y="2377"/>
                </a:lnTo>
                <a:lnTo>
                  <a:pt x="1599" y="2350"/>
                </a:lnTo>
                <a:lnTo>
                  <a:pt x="1607" y="2326"/>
                </a:lnTo>
                <a:lnTo>
                  <a:pt x="1621" y="2304"/>
                </a:lnTo>
                <a:lnTo>
                  <a:pt x="1638" y="2286"/>
                </a:lnTo>
                <a:lnTo>
                  <a:pt x="1660" y="2273"/>
                </a:lnTo>
                <a:lnTo>
                  <a:pt x="1685" y="2263"/>
                </a:lnTo>
                <a:lnTo>
                  <a:pt x="1711" y="2260"/>
                </a:lnTo>
                <a:close/>
                <a:moveTo>
                  <a:pt x="1671" y="1446"/>
                </a:moveTo>
                <a:lnTo>
                  <a:pt x="1692" y="1451"/>
                </a:lnTo>
                <a:lnTo>
                  <a:pt x="1713" y="1453"/>
                </a:lnTo>
                <a:lnTo>
                  <a:pt x="1732" y="1452"/>
                </a:lnTo>
                <a:lnTo>
                  <a:pt x="1748" y="1448"/>
                </a:lnTo>
                <a:lnTo>
                  <a:pt x="1748" y="1637"/>
                </a:lnTo>
                <a:lnTo>
                  <a:pt x="1745" y="1652"/>
                </a:lnTo>
                <a:lnTo>
                  <a:pt x="1737" y="1664"/>
                </a:lnTo>
                <a:lnTo>
                  <a:pt x="1725" y="1672"/>
                </a:lnTo>
                <a:lnTo>
                  <a:pt x="1710" y="1675"/>
                </a:lnTo>
                <a:lnTo>
                  <a:pt x="1695" y="1672"/>
                </a:lnTo>
                <a:lnTo>
                  <a:pt x="1683" y="1664"/>
                </a:lnTo>
                <a:lnTo>
                  <a:pt x="1675" y="1652"/>
                </a:lnTo>
                <a:lnTo>
                  <a:pt x="1671" y="1637"/>
                </a:lnTo>
                <a:lnTo>
                  <a:pt x="1671" y="1446"/>
                </a:lnTo>
                <a:close/>
                <a:moveTo>
                  <a:pt x="1605" y="1388"/>
                </a:moveTo>
                <a:lnTo>
                  <a:pt x="1617" y="1407"/>
                </a:lnTo>
                <a:lnTo>
                  <a:pt x="1633" y="1423"/>
                </a:lnTo>
                <a:lnTo>
                  <a:pt x="1652" y="1436"/>
                </a:lnTo>
                <a:lnTo>
                  <a:pt x="1650" y="1441"/>
                </a:lnTo>
                <a:lnTo>
                  <a:pt x="1646" y="1448"/>
                </a:lnTo>
                <a:lnTo>
                  <a:pt x="1642" y="1452"/>
                </a:lnTo>
                <a:lnTo>
                  <a:pt x="1538" y="1556"/>
                </a:lnTo>
                <a:lnTo>
                  <a:pt x="1530" y="1562"/>
                </a:lnTo>
                <a:lnTo>
                  <a:pt x="1521" y="1566"/>
                </a:lnTo>
                <a:lnTo>
                  <a:pt x="1511" y="1567"/>
                </a:lnTo>
                <a:lnTo>
                  <a:pt x="1502" y="1566"/>
                </a:lnTo>
                <a:lnTo>
                  <a:pt x="1493" y="1562"/>
                </a:lnTo>
                <a:lnTo>
                  <a:pt x="1484" y="1556"/>
                </a:lnTo>
                <a:lnTo>
                  <a:pt x="1477" y="1546"/>
                </a:lnTo>
                <a:lnTo>
                  <a:pt x="1474" y="1535"/>
                </a:lnTo>
                <a:lnTo>
                  <a:pt x="1474" y="1524"/>
                </a:lnTo>
                <a:lnTo>
                  <a:pt x="1477" y="1512"/>
                </a:lnTo>
                <a:lnTo>
                  <a:pt x="1484" y="1502"/>
                </a:lnTo>
                <a:lnTo>
                  <a:pt x="1588" y="1398"/>
                </a:lnTo>
                <a:lnTo>
                  <a:pt x="1597" y="1392"/>
                </a:lnTo>
                <a:lnTo>
                  <a:pt x="1605" y="1388"/>
                </a:lnTo>
                <a:close/>
                <a:moveTo>
                  <a:pt x="1730" y="1347"/>
                </a:moveTo>
                <a:lnTo>
                  <a:pt x="1988" y="1415"/>
                </a:lnTo>
                <a:lnTo>
                  <a:pt x="1921" y="1483"/>
                </a:lnTo>
                <a:lnTo>
                  <a:pt x="1919" y="1486"/>
                </a:lnTo>
                <a:lnTo>
                  <a:pt x="1918" y="1489"/>
                </a:lnTo>
                <a:lnTo>
                  <a:pt x="1918" y="1492"/>
                </a:lnTo>
                <a:lnTo>
                  <a:pt x="1919" y="1495"/>
                </a:lnTo>
                <a:lnTo>
                  <a:pt x="1921" y="1499"/>
                </a:lnTo>
                <a:lnTo>
                  <a:pt x="2050" y="1628"/>
                </a:lnTo>
                <a:lnTo>
                  <a:pt x="2056" y="1637"/>
                </a:lnTo>
                <a:lnTo>
                  <a:pt x="2058" y="1647"/>
                </a:lnTo>
                <a:lnTo>
                  <a:pt x="2056" y="1658"/>
                </a:lnTo>
                <a:lnTo>
                  <a:pt x="2050" y="1666"/>
                </a:lnTo>
                <a:lnTo>
                  <a:pt x="2041" y="1672"/>
                </a:lnTo>
                <a:lnTo>
                  <a:pt x="2031" y="1674"/>
                </a:lnTo>
                <a:lnTo>
                  <a:pt x="2020" y="1672"/>
                </a:lnTo>
                <a:lnTo>
                  <a:pt x="2011" y="1666"/>
                </a:lnTo>
                <a:lnTo>
                  <a:pt x="1882" y="1537"/>
                </a:lnTo>
                <a:lnTo>
                  <a:pt x="1880" y="1536"/>
                </a:lnTo>
                <a:lnTo>
                  <a:pt x="1877" y="1535"/>
                </a:lnTo>
                <a:lnTo>
                  <a:pt x="1875" y="1534"/>
                </a:lnTo>
                <a:lnTo>
                  <a:pt x="1872" y="1535"/>
                </a:lnTo>
                <a:lnTo>
                  <a:pt x="1869" y="1536"/>
                </a:lnTo>
                <a:lnTo>
                  <a:pt x="1867" y="1537"/>
                </a:lnTo>
                <a:lnTo>
                  <a:pt x="1799" y="1605"/>
                </a:lnTo>
                <a:lnTo>
                  <a:pt x="1730" y="1347"/>
                </a:lnTo>
                <a:close/>
                <a:moveTo>
                  <a:pt x="1833" y="1292"/>
                </a:moveTo>
                <a:lnTo>
                  <a:pt x="2031" y="1292"/>
                </a:lnTo>
                <a:lnTo>
                  <a:pt x="2045" y="1295"/>
                </a:lnTo>
                <a:lnTo>
                  <a:pt x="2058" y="1303"/>
                </a:lnTo>
                <a:lnTo>
                  <a:pt x="2066" y="1315"/>
                </a:lnTo>
                <a:lnTo>
                  <a:pt x="2069" y="1330"/>
                </a:lnTo>
                <a:lnTo>
                  <a:pt x="2066" y="1345"/>
                </a:lnTo>
                <a:lnTo>
                  <a:pt x="2058" y="1357"/>
                </a:lnTo>
                <a:lnTo>
                  <a:pt x="2045" y="1365"/>
                </a:lnTo>
                <a:lnTo>
                  <a:pt x="2031" y="1369"/>
                </a:lnTo>
                <a:lnTo>
                  <a:pt x="1831" y="1369"/>
                </a:lnTo>
                <a:lnTo>
                  <a:pt x="1838" y="1349"/>
                </a:lnTo>
                <a:lnTo>
                  <a:pt x="1840" y="1328"/>
                </a:lnTo>
                <a:lnTo>
                  <a:pt x="1838" y="1309"/>
                </a:lnTo>
                <a:lnTo>
                  <a:pt x="1833" y="1292"/>
                </a:lnTo>
                <a:close/>
                <a:moveTo>
                  <a:pt x="1411" y="1292"/>
                </a:moveTo>
                <a:lnTo>
                  <a:pt x="1595" y="1292"/>
                </a:lnTo>
                <a:lnTo>
                  <a:pt x="1590" y="1309"/>
                </a:lnTo>
                <a:lnTo>
                  <a:pt x="1588" y="1328"/>
                </a:lnTo>
                <a:lnTo>
                  <a:pt x="1590" y="1349"/>
                </a:lnTo>
                <a:lnTo>
                  <a:pt x="1597" y="1369"/>
                </a:lnTo>
                <a:lnTo>
                  <a:pt x="1411" y="1369"/>
                </a:lnTo>
                <a:lnTo>
                  <a:pt x="1396" y="1365"/>
                </a:lnTo>
                <a:lnTo>
                  <a:pt x="1384" y="1357"/>
                </a:lnTo>
                <a:lnTo>
                  <a:pt x="1375" y="1345"/>
                </a:lnTo>
                <a:lnTo>
                  <a:pt x="1373" y="1330"/>
                </a:lnTo>
                <a:lnTo>
                  <a:pt x="1375" y="1315"/>
                </a:lnTo>
                <a:lnTo>
                  <a:pt x="1384" y="1303"/>
                </a:lnTo>
                <a:lnTo>
                  <a:pt x="1396" y="1295"/>
                </a:lnTo>
                <a:lnTo>
                  <a:pt x="1411" y="1292"/>
                </a:lnTo>
                <a:close/>
                <a:moveTo>
                  <a:pt x="1504" y="1077"/>
                </a:moveTo>
                <a:lnTo>
                  <a:pt x="1516" y="1080"/>
                </a:lnTo>
                <a:lnTo>
                  <a:pt x="1526" y="1088"/>
                </a:lnTo>
                <a:lnTo>
                  <a:pt x="1642" y="1204"/>
                </a:lnTo>
                <a:lnTo>
                  <a:pt x="1646" y="1209"/>
                </a:lnTo>
                <a:lnTo>
                  <a:pt x="1650" y="1215"/>
                </a:lnTo>
                <a:lnTo>
                  <a:pt x="1652" y="1220"/>
                </a:lnTo>
                <a:lnTo>
                  <a:pt x="1633" y="1233"/>
                </a:lnTo>
                <a:lnTo>
                  <a:pt x="1617" y="1249"/>
                </a:lnTo>
                <a:lnTo>
                  <a:pt x="1605" y="1268"/>
                </a:lnTo>
                <a:lnTo>
                  <a:pt x="1599" y="1266"/>
                </a:lnTo>
                <a:lnTo>
                  <a:pt x="1594" y="1262"/>
                </a:lnTo>
                <a:lnTo>
                  <a:pt x="1588" y="1258"/>
                </a:lnTo>
                <a:lnTo>
                  <a:pt x="1472" y="1142"/>
                </a:lnTo>
                <a:lnTo>
                  <a:pt x="1465" y="1132"/>
                </a:lnTo>
                <a:lnTo>
                  <a:pt x="1461" y="1121"/>
                </a:lnTo>
                <a:lnTo>
                  <a:pt x="1461" y="1108"/>
                </a:lnTo>
                <a:lnTo>
                  <a:pt x="1465" y="1098"/>
                </a:lnTo>
                <a:lnTo>
                  <a:pt x="1472" y="1088"/>
                </a:lnTo>
                <a:lnTo>
                  <a:pt x="1481" y="1080"/>
                </a:lnTo>
                <a:lnTo>
                  <a:pt x="1493" y="1077"/>
                </a:lnTo>
                <a:lnTo>
                  <a:pt x="1504" y="1077"/>
                </a:lnTo>
                <a:close/>
                <a:moveTo>
                  <a:pt x="1921" y="1075"/>
                </a:moveTo>
                <a:lnTo>
                  <a:pt x="1933" y="1075"/>
                </a:lnTo>
                <a:lnTo>
                  <a:pt x="1944" y="1078"/>
                </a:lnTo>
                <a:lnTo>
                  <a:pt x="1954" y="1086"/>
                </a:lnTo>
                <a:lnTo>
                  <a:pt x="1961" y="1096"/>
                </a:lnTo>
                <a:lnTo>
                  <a:pt x="1964" y="1107"/>
                </a:lnTo>
                <a:lnTo>
                  <a:pt x="1964" y="1119"/>
                </a:lnTo>
                <a:lnTo>
                  <a:pt x="1961" y="1130"/>
                </a:lnTo>
                <a:lnTo>
                  <a:pt x="1954" y="1140"/>
                </a:lnTo>
                <a:lnTo>
                  <a:pt x="1831" y="1262"/>
                </a:lnTo>
                <a:lnTo>
                  <a:pt x="1829" y="1264"/>
                </a:lnTo>
                <a:lnTo>
                  <a:pt x="1826" y="1267"/>
                </a:lnTo>
                <a:lnTo>
                  <a:pt x="1823" y="1268"/>
                </a:lnTo>
                <a:lnTo>
                  <a:pt x="1810" y="1248"/>
                </a:lnTo>
                <a:lnTo>
                  <a:pt x="1792" y="1230"/>
                </a:lnTo>
                <a:lnTo>
                  <a:pt x="1772" y="1218"/>
                </a:lnTo>
                <a:lnTo>
                  <a:pt x="1773" y="1214"/>
                </a:lnTo>
                <a:lnTo>
                  <a:pt x="1775" y="1211"/>
                </a:lnTo>
                <a:lnTo>
                  <a:pt x="1777" y="1208"/>
                </a:lnTo>
                <a:lnTo>
                  <a:pt x="1900" y="1086"/>
                </a:lnTo>
                <a:lnTo>
                  <a:pt x="1910" y="1078"/>
                </a:lnTo>
                <a:lnTo>
                  <a:pt x="1921" y="1075"/>
                </a:lnTo>
                <a:close/>
                <a:moveTo>
                  <a:pt x="1710" y="993"/>
                </a:moveTo>
                <a:lnTo>
                  <a:pt x="1725" y="995"/>
                </a:lnTo>
                <a:lnTo>
                  <a:pt x="1737" y="1003"/>
                </a:lnTo>
                <a:lnTo>
                  <a:pt x="1745" y="1016"/>
                </a:lnTo>
                <a:lnTo>
                  <a:pt x="1748" y="1030"/>
                </a:lnTo>
                <a:lnTo>
                  <a:pt x="1748" y="1208"/>
                </a:lnTo>
                <a:lnTo>
                  <a:pt x="1732" y="1204"/>
                </a:lnTo>
                <a:lnTo>
                  <a:pt x="1713" y="1202"/>
                </a:lnTo>
                <a:lnTo>
                  <a:pt x="1692" y="1204"/>
                </a:lnTo>
                <a:lnTo>
                  <a:pt x="1671" y="1210"/>
                </a:lnTo>
                <a:lnTo>
                  <a:pt x="1671" y="1030"/>
                </a:lnTo>
                <a:lnTo>
                  <a:pt x="1675" y="1016"/>
                </a:lnTo>
                <a:lnTo>
                  <a:pt x="1683" y="1003"/>
                </a:lnTo>
                <a:lnTo>
                  <a:pt x="1695" y="995"/>
                </a:lnTo>
                <a:lnTo>
                  <a:pt x="1710" y="993"/>
                </a:lnTo>
                <a:close/>
                <a:moveTo>
                  <a:pt x="429" y="353"/>
                </a:moveTo>
                <a:lnTo>
                  <a:pt x="408" y="355"/>
                </a:lnTo>
                <a:lnTo>
                  <a:pt x="390" y="362"/>
                </a:lnTo>
                <a:lnTo>
                  <a:pt x="372" y="373"/>
                </a:lnTo>
                <a:lnTo>
                  <a:pt x="358" y="386"/>
                </a:lnTo>
                <a:lnTo>
                  <a:pt x="347" y="404"/>
                </a:lnTo>
                <a:lnTo>
                  <a:pt x="341" y="423"/>
                </a:lnTo>
                <a:lnTo>
                  <a:pt x="339" y="444"/>
                </a:lnTo>
                <a:lnTo>
                  <a:pt x="339" y="2015"/>
                </a:lnTo>
                <a:lnTo>
                  <a:pt x="341" y="2035"/>
                </a:lnTo>
                <a:lnTo>
                  <a:pt x="347" y="2054"/>
                </a:lnTo>
                <a:lnTo>
                  <a:pt x="358" y="2072"/>
                </a:lnTo>
                <a:lnTo>
                  <a:pt x="372" y="2085"/>
                </a:lnTo>
                <a:lnTo>
                  <a:pt x="390" y="2096"/>
                </a:lnTo>
                <a:lnTo>
                  <a:pt x="408" y="2103"/>
                </a:lnTo>
                <a:lnTo>
                  <a:pt x="429" y="2105"/>
                </a:lnTo>
                <a:lnTo>
                  <a:pt x="2996" y="2105"/>
                </a:lnTo>
                <a:lnTo>
                  <a:pt x="3017" y="2103"/>
                </a:lnTo>
                <a:lnTo>
                  <a:pt x="3036" y="2096"/>
                </a:lnTo>
                <a:lnTo>
                  <a:pt x="3053" y="2085"/>
                </a:lnTo>
                <a:lnTo>
                  <a:pt x="3067" y="2072"/>
                </a:lnTo>
                <a:lnTo>
                  <a:pt x="3078" y="2054"/>
                </a:lnTo>
                <a:lnTo>
                  <a:pt x="3084" y="2035"/>
                </a:lnTo>
                <a:lnTo>
                  <a:pt x="3087" y="2015"/>
                </a:lnTo>
                <a:lnTo>
                  <a:pt x="3087" y="444"/>
                </a:lnTo>
                <a:lnTo>
                  <a:pt x="3084" y="423"/>
                </a:lnTo>
                <a:lnTo>
                  <a:pt x="3078" y="404"/>
                </a:lnTo>
                <a:lnTo>
                  <a:pt x="3067" y="386"/>
                </a:lnTo>
                <a:lnTo>
                  <a:pt x="3053" y="373"/>
                </a:lnTo>
                <a:lnTo>
                  <a:pt x="3036" y="362"/>
                </a:lnTo>
                <a:lnTo>
                  <a:pt x="3017" y="355"/>
                </a:lnTo>
                <a:lnTo>
                  <a:pt x="2996" y="353"/>
                </a:lnTo>
                <a:lnTo>
                  <a:pt x="429" y="353"/>
                </a:lnTo>
                <a:close/>
                <a:moveTo>
                  <a:pt x="429" y="260"/>
                </a:moveTo>
                <a:lnTo>
                  <a:pt x="2996" y="260"/>
                </a:lnTo>
                <a:lnTo>
                  <a:pt x="3029" y="263"/>
                </a:lnTo>
                <a:lnTo>
                  <a:pt x="3060" y="272"/>
                </a:lnTo>
                <a:lnTo>
                  <a:pt x="3088" y="285"/>
                </a:lnTo>
                <a:lnTo>
                  <a:pt x="3114" y="303"/>
                </a:lnTo>
                <a:lnTo>
                  <a:pt x="3136" y="325"/>
                </a:lnTo>
                <a:lnTo>
                  <a:pt x="3155" y="351"/>
                </a:lnTo>
                <a:lnTo>
                  <a:pt x="3168" y="380"/>
                </a:lnTo>
                <a:lnTo>
                  <a:pt x="3177" y="410"/>
                </a:lnTo>
                <a:lnTo>
                  <a:pt x="3180" y="444"/>
                </a:lnTo>
                <a:lnTo>
                  <a:pt x="3180" y="2015"/>
                </a:lnTo>
                <a:lnTo>
                  <a:pt x="3177" y="2048"/>
                </a:lnTo>
                <a:lnTo>
                  <a:pt x="3168" y="2078"/>
                </a:lnTo>
                <a:lnTo>
                  <a:pt x="3155" y="2107"/>
                </a:lnTo>
                <a:lnTo>
                  <a:pt x="3136" y="2133"/>
                </a:lnTo>
                <a:lnTo>
                  <a:pt x="3114" y="2155"/>
                </a:lnTo>
                <a:lnTo>
                  <a:pt x="3088" y="2173"/>
                </a:lnTo>
                <a:lnTo>
                  <a:pt x="3060" y="2186"/>
                </a:lnTo>
                <a:lnTo>
                  <a:pt x="3029" y="2196"/>
                </a:lnTo>
                <a:lnTo>
                  <a:pt x="2996" y="2198"/>
                </a:lnTo>
                <a:lnTo>
                  <a:pt x="429" y="2198"/>
                </a:lnTo>
                <a:lnTo>
                  <a:pt x="396" y="2196"/>
                </a:lnTo>
                <a:lnTo>
                  <a:pt x="365" y="2186"/>
                </a:lnTo>
                <a:lnTo>
                  <a:pt x="337" y="2173"/>
                </a:lnTo>
                <a:lnTo>
                  <a:pt x="311" y="2155"/>
                </a:lnTo>
                <a:lnTo>
                  <a:pt x="289" y="2133"/>
                </a:lnTo>
                <a:lnTo>
                  <a:pt x="271" y="2107"/>
                </a:lnTo>
                <a:lnTo>
                  <a:pt x="257" y="2078"/>
                </a:lnTo>
                <a:lnTo>
                  <a:pt x="248" y="2048"/>
                </a:lnTo>
                <a:lnTo>
                  <a:pt x="245" y="2015"/>
                </a:lnTo>
                <a:lnTo>
                  <a:pt x="245" y="444"/>
                </a:lnTo>
                <a:lnTo>
                  <a:pt x="248" y="410"/>
                </a:lnTo>
                <a:lnTo>
                  <a:pt x="257" y="380"/>
                </a:lnTo>
                <a:lnTo>
                  <a:pt x="271" y="351"/>
                </a:lnTo>
                <a:lnTo>
                  <a:pt x="289" y="325"/>
                </a:lnTo>
                <a:lnTo>
                  <a:pt x="311" y="303"/>
                </a:lnTo>
                <a:lnTo>
                  <a:pt x="337" y="285"/>
                </a:lnTo>
                <a:lnTo>
                  <a:pt x="365" y="272"/>
                </a:lnTo>
                <a:lnTo>
                  <a:pt x="396" y="263"/>
                </a:lnTo>
                <a:lnTo>
                  <a:pt x="429" y="260"/>
                </a:lnTo>
                <a:close/>
                <a:moveTo>
                  <a:pt x="221" y="0"/>
                </a:moveTo>
                <a:lnTo>
                  <a:pt x="3207" y="0"/>
                </a:lnTo>
                <a:lnTo>
                  <a:pt x="3243" y="2"/>
                </a:lnTo>
                <a:lnTo>
                  <a:pt x="3276" y="11"/>
                </a:lnTo>
                <a:lnTo>
                  <a:pt x="3309" y="24"/>
                </a:lnTo>
                <a:lnTo>
                  <a:pt x="3338" y="43"/>
                </a:lnTo>
                <a:lnTo>
                  <a:pt x="3364" y="65"/>
                </a:lnTo>
                <a:lnTo>
                  <a:pt x="3385" y="91"/>
                </a:lnTo>
                <a:lnTo>
                  <a:pt x="3403" y="120"/>
                </a:lnTo>
                <a:lnTo>
                  <a:pt x="3417" y="151"/>
                </a:lnTo>
                <a:lnTo>
                  <a:pt x="3425" y="186"/>
                </a:lnTo>
                <a:lnTo>
                  <a:pt x="3428" y="222"/>
                </a:lnTo>
                <a:lnTo>
                  <a:pt x="3428" y="2434"/>
                </a:lnTo>
                <a:lnTo>
                  <a:pt x="3425" y="2470"/>
                </a:lnTo>
                <a:lnTo>
                  <a:pt x="3417" y="2504"/>
                </a:lnTo>
                <a:lnTo>
                  <a:pt x="3403" y="2536"/>
                </a:lnTo>
                <a:lnTo>
                  <a:pt x="3385" y="2565"/>
                </a:lnTo>
                <a:lnTo>
                  <a:pt x="3364" y="2591"/>
                </a:lnTo>
                <a:lnTo>
                  <a:pt x="3338" y="2613"/>
                </a:lnTo>
                <a:lnTo>
                  <a:pt x="3309" y="2631"/>
                </a:lnTo>
                <a:lnTo>
                  <a:pt x="3276" y="2644"/>
                </a:lnTo>
                <a:lnTo>
                  <a:pt x="3243" y="2652"/>
                </a:lnTo>
                <a:lnTo>
                  <a:pt x="3207" y="2656"/>
                </a:lnTo>
                <a:lnTo>
                  <a:pt x="2019" y="2656"/>
                </a:lnTo>
                <a:lnTo>
                  <a:pt x="2000" y="2659"/>
                </a:lnTo>
                <a:lnTo>
                  <a:pt x="1983" y="2668"/>
                </a:lnTo>
                <a:lnTo>
                  <a:pt x="1970" y="2681"/>
                </a:lnTo>
                <a:lnTo>
                  <a:pt x="1961" y="2698"/>
                </a:lnTo>
                <a:lnTo>
                  <a:pt x="1958" y="2718"/>
                </a:lnTo>
                <a:lnTo>
                  <a:pt x="1961" y="2737"/>
                </a:lnTo>
                <a:lnTo>
                  <a:pt x="1970" y="2754"/>
                </a:lnTo>
                <a:lnTo>
                  <a:pt x="1983" y="2768"/>
                </a:lnTo>
                <a:lnTo>
                  <a:pt x="2001" y="2776"/>
                </a:lnTo>
                <a:lnTo>
                  <a:pt x="2019" y="2779"/>
                </a:lnTo>
                <a:lnTo>
                  <a:pt x="2020" y="2779"/>
                </a:lnTo>
                <a:lnTo>
                  <a:pt x="2023" y="2779"/>
                </a:lnTo>
                <a:lnTo>
                  <a:pt x="2024" y="2779"/>
                </a:lnTo>
                <a:lnTo>
                  <a:pt x="2025" y="2779"/>
                </a:lnTo>
                <a:lnTo>
                  <a:pt x="2637" y="2779"/>
                </a:lnTo>
                <a:lnTo>
                  <a:pt x="2652" y="2781"/>
                </a:lnTo>
                <a:lnTo>
                  <a:pt x="2664" y="2789"/>
                </a:lnTo>
                <a:lnTo>
                  <a:pt x="2674" y="2798"/>
                </a:lnTo>
                <a:lnTo>
                  <a:pt x="2681" y="2812"/>
                </a:lnTo>
                <a:lnTo>
                  <a:pt x="2683" y="2826"/>
                </a:lnTo>
                <a:lnTo>
                  <a:pt x="2681" y="2841"/>
                </a:lnTo>
                <a:lnTo>
                  <a:pt x="2674" y="2853"/>
                </a:lnTo>
                <a:lnTo>
                  <a:pt x="2664" y="2864"/>
                </a:lnTo>
                <a:lnTo>
                  <a:pt x="2652" y="2870"/>
                </a:lnTo>
                <a:lnTo>
                  <a:pt x="2637" y="2872"/>
                </a:lnTo>
                <a:lnTo>
                  <a:pt x="2025" y="2872"/>
                </a:lnTo>
                <a:lnTo>
                  <a:pt x="2024" y="2872"/>
                </a:lnTo>
                <a:lnTo>
                  <a:pt x="2021" y="2872"/>
                </a:lnTo>
                <a:lnTo>
                  <a:pt x="2020" y="2872"/>
                </a:lnTo>
                <a:lnTo>
                  <a:pt x="2019" y="2872"/>
                </a:lnTo>
                <a:lnTo>
                  <a:pt x="1988" y="2869"/>
                </a:lnTo>
                <a:lnTo>
                  <a:pt x="1959" y="2860"/>
                </a:lnTo>
                <a:lnTo>
                  <a:pt x="1933" y="2846"/>
                </a:lnTo>
                <a:lnTo>
                  <a:pt x="1910" y="2827"/>
                </a:lnTo>
                <a:lnTo>
                  <a:pt x="1892" y="2804"/>
                </a:lnTo>
                <a:lnTo>
                  <a:pt x="1877" y="2777"/>
                </a:lnTo>
                <a:lnTo>
                  <a:pt x="1869" y="2748"/>
                </a:lnTo>
                <a:lnTo>
                  <a:pt x="1866" y="2718"/>
                </a:lnTo>
                <a:lnTo>
                  <a:pt x="1869" y="2687"/>
                </a:lnTo>
                <a:lnTo>
                  <a:pt x="1877" y="2658"/>
                </a:lnTo>
                <a:lnTo>
                  <a:pt x="1892" y="2632"/>
                </a:lnTo>
                <a:lnTo>
                  <a:pt x="1910" y="2609"/>
                </a:lnTo>
                <a:lnTo>
                  <a:pt x="1933" y="2589"/>
                </a:lnTo>
                <a:lnTo>
                  <a:pt x="1960" y="2575"/>
                </a:lnTo>
                <a:lnTo>
                  <a:pt x="1988" y="2566"/>
                </a:lnTo>
                <a:lnTo>
                  <a:pt x="2019" y="2563"/>
                </a:lnTo>
                <a:lnTo>
                  <a:pt x="2026" y="2563"/>
                </a:lnTo>
                <a:lnTo>
                  <a:pt x="3207" y="2563"/>
                </a:lnTo>
                <a:lnTo>
                  <a:pt x="3233" y="2561"/>
                </a:lnTo>
                <a:lnTo>
                  <a:pt x="3257" y="2553"/>
                </a:lnTo>
                <a:lnTo>
                  <a:pt x="3278" y="2541"/>
                </a:lnTo>
                <a:lnTo>
                  <a:pt x="3298" y="2526"/>
                </a:lnTo>
                <a:lnTo>
                  <a:pt x="3314" y="2506"/>
                </a:lnTo>
                <a:lnTo>
                  <a:pt x="3325" y="2484"/>
                </a:lnTo>
                <a:lnTo>
                  <a:pt x="3332" y="2460"/>
                </a:lnTo>
                <a:lnTo>
                  <a:pt x="3336" y="2434"/>
                </a:lnTo>
                <a:lnTo>
                  <a:pt x="3336" y="222"/>
                </a:lnTo>
                <a:lnTo>
                  <a:pt x="3332" y="196"/>
                </a:lnTo>
                <a:lnTo>
                  <a:pt x="3325" y="171"/>
                </a:lnTo>
                <a:lnTo>
                  <a:pt x="3314" y="149"/>
                </a:lnTo>
                <a:lnTo>
                  <a:pt x="3298" y="130"/>
                </a:lnTo>
                <a:lnTo>
                  <a:pt x="3278" y="115"/>
                </a:lnTo>
                <a:lnTo>
                  <a:pt x="3257" y="102"/>
                </a:lnTo>
                <a:lnTo>
                  <a:pt x="3233" y="95"/>
                </a:lnTo>
                <a:lnTo>
                  <a:pt x="3207" y="93"/>
                </a:lnTo>
                <a:lnTo>
                  <a:pt x="221" y="93"/>
                </a:lnTo>
                <a:lnTo>
                  <a:pt x="195" y="95"/>
                </a:lnTo>
                <a:lnTo>
                  <a:pt x="171" y="102"/>
                </a:lnTo>
                <a:lnTo>
                  <a:pt x="150" y="115"/>
                </a:lnTo>
                <a:lnTo>
                  <a:pt x="130" y="130"/>
                </a:lnTo>
                <a:lnTo>
                  <a:pt x="114" y="149"/>
                </a:lnTo>
                <a:lnTo>
                  <a:pt x="103" y="171"/>
                </a:lnTo>
                <a:lnTo>
                  <a:pt x="96" y="196"/>
                </a:lnTo>
                <a:lnTo>
                  <a:pt x="92" y="222"/>
                </a:lnTo>
                <a:lnTo>
                  <a:pt x="92" y="2434"/>
                </a:lnTo>
                <a:lnTo>
                  <a:pt x="96" y="2460"/>
                </a:lnTo>
                <a:lnTo>
                  <a:pt x="103" y="2484"/>
                </a:lnTo>
                <a:lnTo>
                  <a:pt x="114" y="2506"/>
                </a:lnTo>
                <a:lnTo>
                  <a:pt x="130" y="2526"/>
                </a:lnTo>
                <a:lnTo>
                  <a:pt x="150" y="2541"/>
                </a:lnTo>
                <a:lnTo>
                  <a:pt x="171" y="2553"/>
                </a:lnTo>
                <a:lnTo>
                  <a:pt x="195" y="2561"/>
                </a:lnTo>
                <a:lnTo>
                  <a:pt x="221" y="2563"/>
                </a:lnTo>
                <a:lnTo>
                  <a:pt x="1399" y="2563"/>
                </a:lnTo>
                <a:lnTo>
                  <a:pt x="1405" y="2563"/>
                </a:lnTo>
                <a:lnTo>
                  <a:pt x="1436" y="2566"/>
                </a:lnTo>
                <a:lnTo>
                  <a:pt x="1464" y="2575"/>
                </a:lnTo>
                <a:lnTo>
                  <a:pt x="1490" y="2590"/>
                </a:lnTo>
                <a:lnTo>
                  <a:pt x="1512" y="2609"/>
                </a:lnTo>
                <a:lnTo>
                  <a:pt x="1531" y="2632"/>
                </a:lnTo>
                <a:lnTo>
                  <a:pt x="1546" y="2658"/>
                </a:lnTo>
                <a:lnTo>
                  <a:pt x="1554" y="2687"/>
                </a:lnTo>
                <a:lnTo>
                  <a:pt x="1557" y="2718"/>
                </a:lnTo>
                <a:lnTo>
                  <a:pt x="1554" y="2749"/>
                </a:lnTo>
                <a:lnTo>
                  <a:pt x="1546" y="2777"/>
                </a:lnTo>
                <a:lnTo>
                  <a:pt x="1531" y="2804"/>
                </a:lnTo>
                <a:lnTo>
                  <a:pt x="1512" y="2827"/>
                </a:lnTo>
                <a:lnTo>
                  <a:pt x="1490" y="2846"/>
                </a:lnTo>
                <a:lnTo>
                  <a:pt x="1464" y="2860"/>
                </a:lnTo>
                <a:lnTo>
                  <a:pt x="1435" y="2869"/>
                </a:lnTo>
                <a:lnTo>
                  <a:pt x="1403" y="2872"/>
                </a:lnTo>
                <a:lnTo>
                  <a:pt x="1399" y="2872"/>
                </a:lnTo>
                <a:lnTo>
                  <a:pt x="786" y="2872"/>
                </a:lnTo>
                <a:lnTo>
                  <a:pt x="771" y="2870"/>
                </a:lnTo>
                <a:lnTo>
                  <a:pt x="758" y="2864"/>
                </a:lnTo>
                <a:lnTo>
                  <a:pt x="749" y="2853"/>
                </a:lnTo>
                <a:lnTo>
                  <a:pt x="742" y="2841"/>
                </a:lnTo>
                <a:lnTo>
                  <a:pt x="740" y="2826"/>
                </a:lnTo>
                <a:lnTo>
                  <a:pt x="742" y="2812"/>
                </a:lnTo>
                <a:lnTo>
                  <a:pt x="749" y="2798"/>
                </a:lnTo>
                <a:lnTo>
                  <a:pt x="758" y="2789"/>
                </a:lnTo>
                <a:lnTo>
                  <a:pt x="771" y="2781"/>
                </a:lnTo>
                <a:lnTo>
                  <a:pt x="786" y="2779"/>
                </a:lnTo>
                <a:lnTo>
                  <a:pt x="1403" y="2779"/>
                </a:lnTo>
                <a:lnTo>
                  <a:pt x="1423" y="2776"/>
                </a:lnTo>
                <a:lnTo>
                  <a:pt x="1440" y="2768"/>
                </a:lnTo>
                <a:lnTo>
                  <a:pt x="1453" y="2754"/>
                </a:lnTo>
                <a:lnTo>
                  <a:pt x="1462" y="2737"/>
                </a:lnTo>
                <a:lnTo>
                  <a:pt x="1465" y="2718"/>
                </a:lnTo>
                <a:lnTo>
                  <a:pt x="1462" y="2698"/>
                </a:lnTo>
                <a:lnTo>
                  <a:pt x="1453" y="2682"/>
                </a:lnTo>
                <a:lnTo>
                  <a:pt x="1440" y="2668"/>
                </a:lnTo>
                <a:lnTo>
                  <a:pt x="1423" y="2660"/>
                </a:lnTo>
                <a:lnTo>
                  <a:pt x="1403" y="2657"/>
                </a:lnTo>
                <a:lnTo>
                  <a:pt x="1398" y="2656"/>
                </a:lnTo>
                <a:lnTo>
                  <a:pt x="221" y="2656"/>
                </a:lnTo>
                <a:lnTo>
                  <a:pt x="185" y="2652"/>
                </a:lnTo>
                <a:lnTo>
                  <a:pt x="152" y="2644"/>
                </a:lnTo>
                <a:lnTo>
                  <a:pt x="119" y="2631"/>
                </a:lnTo>
                <a:lnTo>
                  <a:pt x="90" y="2613"/>
                </a:lnTo>
                <a:lnTo>
                  <a:pt x="64" y="2591"/>
                </a:lnTo>
                <a:lnTo>
                  <a:pt x="43" y="2565"/>
                </a:lnTo>
                <a:lnTo>
                  <a:pt x="25" y="2536"/>
                </a:lnTo>
                <a:lnTo>
                  <a:pt x="11" y="2504"/>
                </a:lnTo>
                <a:lnTo>
                  <a:pt x="3" y="2470"/>
                </a:lnTo>
                <a:lnTo>
                  <a:pt x="0" y="2434"/>
                </a:lnTo>
                <a:lnTo>
                  <a:pt x="0" y="222"/>
                </a:lnTo>
                <a:lnTo>
                  <a:pt x="3" y="186"/>
                </a:lnTo>
                <a:lnTo>
                  <a:pt x="11" y="151"/>
                </a:lnTo>
                <a:lnTo>
                  <a:pt x="25" y="120"/>
                </a:lnTo>
                <a:lnTo>
                  <a:pt x="43" y="91"/>
                </a:lnTo>
                <a:lnTo>
                  <a:pt x="64" y="65"/>
                </a:lnTo>
                <a:lnTo>
                  <a:pt x="90" y="43"/>
                </a:lnTo>
                <a:lnTo>
                  <a:pt x="119" y="24"/>
                </a:lnTo>
                <a:lnTo>
                  <a:pt x="152" y="11"/>
                </a:lnTo>
                <a:lnTo>
                  <a:pt x="185" y="2"/>
                </a:lnTo>
                <a:lnTo>
                  <a:pt x="221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0829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PollTitle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.09 Multiple Choice Poll</a:t>
            </a:r>
          </a:p>
        </p:txBody>
      </p:sp>
      <p:sp>
        <p:nvSpPr>
          <p:cNvPr id="15364" name="PollQuestion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Run PROC REG with this MODEL statement: model y=x1;. If the parameter estimate (slope) of x1 is 0, then the best guess (predicted value) of y when x1=13 is which of the following?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13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the mean of y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a random number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the mean of x1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0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PollTitle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.09 Multiple Choice Poll – Correct Answer</a:t>
            </a:r>
          </a:p>
        </p:txBody>
      </p:sp>
      <p:sp>
        <p:nvSpPr>
          <p:cNvPr id="15364" name="PollQuestion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Run PROC REG with this MODEL statement: model y=x1;. If the parameter estimate (slope) of x1 is 0, then the best guess (predicted value) of y when x1=13 is which of the following?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13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the mean of y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a random number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the mean of x1</a:t>
            </a:r>
          </a:p>
          <a:p>
            <a:pPr marL="457200" lvl="1" indent="-457200">
              <a:buClrTx/>
              <a:buSzPct val="100000"/>
              <a:buFont typeface="+mj-lt"/>
              <a:buAutoNum type="alphaLcPeriod"/>
            </a:pPr>
            <a:r>
              <a:rPr lang="en-US" altLang="en-US" dirty="0" smtClean="0"/>
              <a:t>0</a:t>
            </a:r>
          </a:p>
        </p:txBody>
      </p:sp>
      <p:sp>
        <p:nvSpPr>
          <p:cNvPr id="5" name="Oval 4"/>
          <p:cNvSpPr/>
          <p:nvPr>
            <p:custDataLst>
              <p:tags r:id="rId2"/>
            </p:custDataLst>
          </p:nvPr>
        </p:nvSpPr>
        <p:spPr>
          <a:xfrm>
            <a:off x="528489" y="2472929"/>
            <a:ext cx="338328" cy="338328"/>
          </a:xfrm>
          <a:prstGeom prst="ellipse">
            <a:avLst/>
          </a:prstGeom>
          <a:noFill/>
          <a:ln w="19050" cap="flat" cmpd="sng" algn="ctr">
            <a:solidFill>
              <a:srgbClr val="DB385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14" name="Freeform 11"/>
          <p:cNvSpPr>
            <a:spLocks noEditPoints="1"/>
          </p:cNvSpPr>
          <p:nvPr/>
        </p:nvSpPr>
        <p:spPr bwMode="auto">
          <a:xfrm>
            <a:off x="3839658" y="2571750"/>
            <a:ext cx="1406386" cy="1638108"/>
          </a:xfrm>
          <a:custGeom>
            <a:avLst/>
            <a:gdLst>
              <a:gd name="T0" fmla="*/ 2073 w 3066"/>
              <a:gd name="T1" fmla="*/ 2865 h 3572"/>
              <a:gd name="T2" fmla="*/ 1943 w 3066"/>
              <a:gd name="T3" fmla="*/ 2586 h 3572"/>
              <a:gd name="T4" fmla="*/ 150 w 3066"/>
              <a:gd name="T5" fmla="*/ 2841 h 3572"/>
              <a:gd name="T6" fmla="*/ 297 w 3066"/>
              <a:gd name="T7" fmla="*/ 2586 h 3572"/>
              <a:gd name="T8" fmla="*/ 1346 w 3066"/>
              <a:gd name="T9" fmla="*/ 2627 h 3572"/>
              <a:gd name="T10" fmla="*/ 940 w 3066"/>
              <a:gd name="T11" fmla="*/ 2451 h 3572"/>
              <a:gd name="T12" fmla="*/ 917 w 3066"/>
              <a:gd name="T13" fmla="*/ 2625 h 3572"/>
              <a:gd name="T14" fmla="*/ 453 w 3066"/>
              <a:gd name="T15" fmla="*/ 2284 h 3572"/>
              <a:gd name="T16" fmla="*/ 662 w 3066"/>
              <a:gd name="T17" fmla="*/ 3347 h 3572"/>
              <a:gd name="T18" fmla="*/ 1469 w 3066"/>
              <a:gd name="T19" fmla="*/ 3415 h 3572"/>
              <a:gd name="T20" fmla="*/ 1799 w 3066"/>
              <a:gd name="T21" fmla="*/ 2371 h 3572"/>
              <a:gd name="T22" fmla="*/ 857 w 3066"/>
              <a:gd name="T23" fmla="*/ 2308 h 3572"/>
              <a:gd name="T24" fmla="*/ 1004 w 3066"/>
              <a:gd name="T25" fmla="*/ 1365 h 3572"/>
              <a:gd name="T26" fmla="*/ 711 w 3066"/>
              <a:gd name="T27" fmla="*/ 1513 h 3572"/>
              <a:gd name="T28" fmla="*/ 486 w 3066"/>
              <a:gd name="T29" fmla="*/ 1615 h 3572"/>
              <a:gd name="T30" fmla="*/ 349 w 3066"/>
              <a:gd name="T31" fmla="*/ 1782 h 3572"/>
              <a:gd name="T32" fmla="*/ 224 w 3066"/>
              <a:gd name="T33" fmla="*/ 2088 h 3572"/>
              <a:gd name="T34" fmla="*/ 106 w 3066"/>
              <a:gd name="T35" fmla="*/ 2213 h 3572"/>
              <a:gd name="T36" fmla="*/ 349 w 3066"/>
              <a:gd name="T37" fmla="*/ 2512 h 3572"/>
              <a:gd name="T38" fmla="*/ 453 w 3066"/>
              <a:gd name="T39" fmla="*/ 2155 h 3572"/>
              <a:gd name="T40" fmla="*/ 871 w 3066"/>
              <a:gd name="T41" fmla="*/ 2228 h 3572"/>
              <a:gd name="T42" fmla="*/ 1800 w 3066"/>
              <a:gd name="T43" fmla="*/ 2170 h 3572"/>
              <a:gd name="T44" fmla="*/ 1948 w 3066"/>
              <a:gd name="T45" fmla="*/ 2243 h 3572"/>
              <a:gd name="T46" fmla="*/ 1978 w 3066"/>
              <a:gd name="T47" fmla="*/ 2017 h 3572"/>
              <a:gd name="T48" fmla="*/ 1886 w 3066"/>
              <a:gd name="T49" fmla="*/ 1806 h 3572"/>
              <a:gd name="T50" fmla="*/ 1616 w 3066"/>
              <a:gd name="T51" fmla="*/ 1604 h 3572"/>
              <a:gd name="T52" fmla="*/ 1598 w 3066"/>
              <a:gd name="T53" fmla="*/ 1455 h 3572"/>
              <a:gd name="T54" fmla="*/ 1157 w 3066"/>
              <a:gd name="T55" fmla="*/ 1453 h 3572"/>
              <a:gd name="T56" fmla="*/ 1250 w 3066"/>
              <a:gd name="T57" fmla="*/ 1225 h 3572"/>
              <a:gd name="T58" fmla="*/ 1227 w 3066"/>
              <a:gd name="T59" fmla="*/ 1367 h 3572"/>
              <a:gd name="T60" fmla="*/ 1756 w 3066"/>
              <a:gd name="T61" fmla="*/ 1441 h 3572"/>
              <a:gd name="T62" fmla="*/ 1739 w 3066"/>
              <a:gd name="T63" fmla="*/ 1563 h 3572"/>
              <a:gd name="T64" fmla="*/ 2108 w 3066"/>
              <a:gd name="T65" fmla="*/ 1800 h 3572"/>
              <a:gd name="T66" fmla="*/ 1996 w 3066"/>
              <a:gd name="T67" fmla="*/ 1890 h 3572"/>
              <a:gd name="T68" fmla="*/ 2175 w 3066"/>
              <a:gd name="T69" fmla="*/ 2360 h 3572"/>
              <a:gd name="T70" fmla="*/ 2005 w 3066"/>
              <a:gd name="T71" fmla="*/ 2303 h 3572"/>
              <a:gd name="T72" fmla="*/ 2091 w 3066"/>
              <a:gd name="T73" fmla="*/ 2554 h 3572"/>
              <a:gd name="T74" fmla="*/ 2058 w 3066"/>
              <a:gd name="T75" fmla="*/ 2977 h 3572"/>
              <a:gd name="T76" fmla="*/ 1599 w 3066"/>
              <a:gd name="T77" fmla="*/ 3426 h 3572"/>
              <a:gd name="T78" fmla="*/ 744 w 3066"/>
              <a:gd name="T79" fmla="*/ 3496 h 3572"/>
              <a:gd name="T80" fmla="*/ 256 w 3066"/>
              <a:gd name="T81" fmla="*/ 3001 h 3572"/>
              <a:gd name="T82" fmla="*/ 86 w 3066"/>
              <a:gd name="T83" fmla="*/ 2621 h 3572"/>
              <a:gd name="T84" fmla="*/ 13 w 3066"/>
              <a:gd name="T85" fmla="*/ 2152 h 3572"/>
              <a:gd name="T86" fmla="*/ 84 w 3066"/>
              <a:gd name="T87" fmla="*/ 2011 h 3572"/>
              <a:gd name="T88" fmla="*/ 193 w 3066"/>
              <a:gd name="T89" fmla="*/ 1593 h 3572"/>
              <a:gd name="T90" fmla="*/ 483 w 3066"/>
              <a:gd name="T91" fmla="*/ 1470 h 3572"/>
              <a:gd name="T92" fmla="*/ 709 w 3066"/>
              <a:gd name="T93" fmla="*/ 1319 h 3572"/>
              <a:gd name="T94" fmla="*/ 879 w 3066"/>
              <a:gd name="T95" fmla="*/ 1333 h 3572"/>
              <a:gd name="T96" fmla="*/ 2360 w 3066"/>
              <a:gd name="T97" fmla="*/ 779 h 3572"/>
              <a:gd name="T98" fmla="*/ 2197 w 3066"/>
              <a:gd name="T99" fmla="*/ 847 h 3572"/>
              <a:gd name="T100" fmla="*/ 2417 w 3066"/>
              <a:gd name="T101" fmla="*/ 267 h 3572"/>
              <a:gd name="T102" fmla="*/ 2446 w 3066"/>
              <a:gd name="T103" fmla="*/ 550 h 3572"/>
              <a:gd name="T104" fmla="*/ 2216 w 3066"/>
              <a:gd name="T105" fmla="*/ 611 h 3572"/>
              <a:gd name="T106" fmla="*/ 2342 w 3066"/>
              <a:gd name="T107" fmla="*/ 395 h 3572"/>
              <a:gd name="T108" fmla="*/ 2065 w 3066"/>
              <a:gd name="T109" fmla="*/ 401 h 3572"/>
              <a:gd name="T110" fmla="*/ 1705 w 3066"/>
              <a:gd name="T111" fmla="*/ 93 h 3572"/>
              <a:gd name="T112" fmla="*/ 1761 w 3066"/>
              <a:gd name="T113" fmla="*/ 1080 h 3572"/>
              <a:gd name="T114" fmla="*/ 2366 w 3066"/>
              <a:gd name="T115" fmla="*/ 1080 h 3572"/>
              <a:gd name="T116" fmla="*/ 2938 w 3066"/>
              <a:gd name="T117" fmla="*/ 107 h 3572"/>
              <a:gd name="T118" fmla="*/ 3053 w 3066"/>
              <a:gd name="T119" fmla="*/ 135 h 3572"/>
              <a:gd name="T120" fmla="*/ 2384 w 3066"/>
              <a:gd name="T121" fmla="*/ 1160 h 3572"/>
              <a:gd name="T122" fmla="*/ 1724 w 3066"/>
              <a:gd name="T123" fmla="*/ 1157 h 3572"/>
              <a:gd name="T124" fmla="*/ 1602 w 3066"/>
              <a:gd name="T125" fmla="*/ 73 h 35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066" h="3572">
                <a:moveTo>
                  <a:pt x="1943" y="2586"/>
                </a:moveTo>
                <a:lnTo>
                  <a:pt x="1912" y="2589"/>
                </a:lnTo>
                <a:lnTo>
                  <a:pt x="1883" y="2598"/>
                </a:lnTo>
                <a:lnTo>
                  <a:pt x="1883" y="2857"/>
                </a:lnTo>
                <a:lnTo>
                  <a:pt x="1881" y="2886"/>
                </a:lnTo>
                <a:lnTo>
                  <a:pt x="1879" y="2913"/>
                </a:lnTo>
                <a:lnTo>
                  <a:pt x="1910" y="2922"/>
                </a:lnTo>
                <a:lnTo>
                  <a:pt x="1943" y="2925"/>
                </a:lnTo>
                <a:lnTo>
                  <a:pt x="1973" y="2923"/>
                </a:lnTo>
                <a:lnTo>
                  <a:pt x="2002" y="2914"/>
                </a:lnTo>
                <a:lnTo>
                  <a:pt x="2028" y="2902"/>
                </a:lnTo>
                <a:lnTo>
                  <a:pt x="2052" y="2885"/>
                </a:lnTo>
                <a:lnTo>
                  <a:pt x="2073" y="2865"/>
                </a:lnTo>
                <a:lnTo>
                  <a:pt x="2089" y="2841"/>
                </a:lnTo>
                <a:lnTo>
                  <a:pt x="2103" y="2815"/>
                </a:lnTo>
                <a:lnTo>
                  <a:pt x="2110" y="2785"/>
                </a:lnTo>
                <a:lnTo>
                  <a:pt x="2112" y="2756"/>
                </a:lnTo>
                <a:lnTo>
                  <a:pt x="2110" y="2725"/>
                </a:lnTo>
                <a:lnTo>
                  <a:pt x="2103" y="2696"/>
                </a:lnTo>
                <a:lnTo>
                  <a:pt x="2089" y="2670"/>
                </a:lnTo>
                <a:lnTo>
                  <a:pt x="2073" y="2646"/>
                </a:lnTo>
                <a:lnTo>
                  <a:pt x="2052" y="2626"/>
                </a:lnTo>
                <a:lnTo>
                  <a:pt x="2028" y="2609"/>
                </a:lnTo>
                <a:lnTo>
                  <a:pt x="2002" y="2597"/>
                </a:lnTo>
                <a:lnTo>
                  <a:pt x="1973" y="2588"/>
                </a:lnTo>
                <a:lnTo>
                  <a:pt x="1943" y="2586"/>
                </a:lnTo>
                <a:close/>
                <a:moveTo>
                  <a:pt x="297" y="2586"/>
                </a:moveTo>
                <a:lnTo>
                  <a:pt x="267" y="2588"/>
                </a:lnTo>
                <a:lnTo>
                  <a:pt x="237" y="2597"/>
                </a:lnTo>
                <a:lnTo>
                  <a:pt x="211" y="2609"/>
                </a:lnTo>
                <a:lnTo>
                  <a:pt x="187" y="2626"/>
                </a:lnTo>
                <a:lnTo>
                  <a:pt x="167" y="2646"/>
                </a:lnTo>
                <a:lnTo>
                  <a:pt x="150" y="2670"/>
                </a:lnTo>
                <a:lnTo>
                  <a:pt x="138" y="2696"/>
                </a:lnTo>
                <a:lnTo>
                  <a:pt x="129" y="2725"/>
                </a:lnTo>
                <a:lnTo>
                  <a:pt x="127" y="2756"/>
                </a:lnTo>
                <a:lnTo>
                  <a:pt x="129" y="2785"/>
                </a:lnTo>
                <a:lnTo>
                  <a:pt x="138" y="2815"/>
                </a:lnTo>
                <a:lnTo>
                  <a:pt x="150" y="2841"/>
                </a:lnTo>
                <a:lnTo>
                  <a:pt x="167" y="2865"/>
                </a:lnTo>
                <a:lnTo>
                  <a:pt x="187" y="2885"/>
                </a:lnTo>
                <a:lnTo>
                  <a:pt x="211" y="2902"/>
                </a:lnTo>
                <a:lnTo>
                  <a:pt x="237" y="2914"/>
                </a:lnTo>
                <a:lnTo>
                  <a:pt x="267" y="2923"/>
                </a:lnTo>
                <a:lnTo>
                  <a:pt x="297" y="2925"/>
                </a:lnTo>
                <a:lnTo>
                  <a:pt x="325" y="2923"/>
                </a:lnTo>
                <a:lnTo>
                  <a:pt x="352" y="2916"/>
                </a:lnTo>
                <a:lnTo>
                  <a:pt x="350" y="2887"/>
                </a:lnTo>
                <a:lnTo>
                  <a:pt x="349" y="2856"/>
                </a:lnTo>
                <a:lnTo>
                  <a:pt x="349" y="2595"/>
                </a:lnTo>
                <a:lnTo>
                  <a:pt x="324" y="2588"/>
                </a:lnTo>
                <a:lnTo>
                  <a:pt x="297" y="2586"/>
                </a:lnTo>
                <a:close/>
                <a:moveTo>
                  <a:pt x="1346" y="2451"/>
                </a:moveTo>
                <a:lnTo>
                  <a:pt x="1369" y="2454"/>
                </a:lnTo>
                <a:lnTo>
                  <a:pt x="1391" y="2463"/>
                </a:lnTo>
                <a:lnTo>
                  <a:pt x="1409" y="2477"/>
                </a:lnTo>
                <a:lnTo>
                  <a:pt x="1423" y="2494"/>
                </a:lnTo>
                <a:lnTo>
                  <a:pt x="1432" y="2515"/>
                </a:lnTo>
                <a:lnTo>
                  <a:pt x="1435" y="2539"/>
                </a:lnTo>
                <a:lnTo>
                  <a:pt x="1432" y="2563"/>
                </a:lnTo>
                <a:lnTo>
                  <a:pt x="1423" y="2584"/>
                </a:lnTo>
                <a:lnTo>
                  <a:pt x="1409" y="2602"/>
                </a:lnTo>
                <a:lnTo>
                  <a:pt x="1391" y="2615"/>
                </a:lnTo>
                <a:lnTo>
                  <a:pt x="1369" y="2625"/>
                </a:lnTo>
                <a:lnTo>
                  <a:pt x="1346" y="2627"/>
                </a:lnTo>
                <a:lnTo>
                  <a:pt x="1322" y="2625"/>
                </a:lnTo>
                <a:lnTo>
                  <a:pt x="1301" y="2615"/>
                </a:lnTo>
                <a:lnTo>
                  <a:pt x="1283" y="2602"/>
                </a:lnTo>
                <a:lnTo>
                  <a:pt x="1270" y="2584"/>
                </a:lnTo>
                <a:lnTo>
                  <a:pt x="1260" y="2563"/>
                </a:lnTo>
                <a:lnTo>
                  <a:pt x="1258" y="2539"/>
                </a:lnTo>
                <a:lnTo>
                  <a:pt x="1260" y="2515"/>
                </a:lnTo>
                <a:lnTo>
                  <a:pt x="1270" y="2494"/>
                </a:lnTo>
                <a:lnTo>
                  <a:pt x="1283" y="2477"/>
                </a:lnTo>
                <a:lnTo>
                  <a:pt x="1301" y="2463"/>
                </a:lnTo>
                <a:lnTo>
                  <a:pt x="1322" y="2454"/>
                </a:lnTo>
                <a:lnTo>
                  <a:pt x="1346" y="2451"/>
                </a:lnTo>
                <a:close/>
                <a:moveTo>
                  <a:pt x="940" y="2451"/>
                </a:moveTo>
                <a:lnTo>
                  <a:pt x="964" y="2454"/>
                </a:lnTo>
                <a:lnTo>
                  <a:pt x="985" y="2463"/>
                </a:lnTo>
                <a:lnTo>
                  <a:pt x="1004" y="2477"/>
                </a:lnTo>
                <a:lnTo>
                  <a:pt x="1018" y="2494"/>
                </a:lnTo>
                <a:lnTo>
                  <a:pt x="1027" y="2515"/>
                </a:lnTo>
                <a:lnTo>
                  <a:pt x="1030" y="2539"/>
                </a:lnTo>
                <a:lnTo>
                  <a:pt x="1027" y="2563"/>
                </a:lnTo>
                <a:lnTo>
                  <a:pt x="1018" y="2584"/>
                </a:lnTo>
                <a:lnTo>
                  <a:pt x="1004" y="2602"/>
                </a:lnTo>
                <a:lnTo>
                  <a:pt x="985" y="2615"/>
                </a:lnTo>
                <a:lnTo>
                  <a:pt x="964" y="2625"/>
                </a:lnTo>
                <a:lnTo>
                  <a:pt x="940" y="2627"/>
                </a:lnTo>
                <a:lnTo>
                  <a:pt x="917" y="2625"/>
                </a:lnTo>
                <a:lnTo>
                  <a:pt x="895" y="2615"/>
                </a:lnTo>
                <a:lnTo>
                  <a:pt x="878" y="2602"/>
                </a:lnTo>
                <a:lnTo>
                  <a:pt x="864" y="2584"/>
                </a:lnTo>
                <a:lnTo>
                  <a:pt x="855" y="2563"/>
                </a:lnTo>
                <a:lnTo>
                  <a:pt x="851" y="2539"/>
                </a:lnTo>
                <a:lnTo>
                  <a:pt x="855" y="2515"/>
                </a:lnTo>
                <a:lnTo>
                  <a:pt x="864" y="2494"/>
                </a:lnTo>
                <a:lnTo>
                  <a:pt x="878" y="2477"/>
                </a:lnTo>
                <a:lnTo>
                  <a:pt x="895" y="2463"/>
                </a:lnTo>
                <a:lnTo>
                  <a:pt x="917" y="2454"/>
                </a:lnTo>
                <a:lnTo>
                  <a:pt x="940" y="2451"/>
                </a:lnTo>
                <a:close/>
                <a:moveTo>
                  <a:pt x="471" y="2243"/>
                </a:moveTo>
                <a:lnTo>
                  <a:pt x="453" y="2284"/>
                </a:lnTo>
                <a:lnTo>
                  <a:pt x="440" y="2325"/>
                </a:lnTo>
                <a:lnTo>
                  <a:pt x="432" y="2369"/>
                </a:lnTo>
                <a:lnTo>
                  <a:pt x="430" y="2412"/>
                </a:lnTo>
                <a:lnTo>
                  <a:pt x="430" y="2856"/>
                </a:lnTo>
                <a:lnTo>
                  <a:pt x="433" y="2922"/>
                </a:lnTo>
                <a:lnTo>
                  <a:pt x="442" y="2985"/>
                </a:lnTo>
                <a:lnTo>
                  <a:pt x="459" y="3045"/>
                </a:lnTo>
                <a:lnTo>
                  <a:pt x="479" y="3104"/>
                </a:lnTo>
                <a:lnTo>
                  <a:pt x="507" y="3160"/>
                </a:lnTo>
                <a:lnTo>
                  <a:pt x="538" y="3212"/>
                </a:lnTo>
                <a:lnTo>
                  <a:pt x="576" y="3261"/>
                </a:lnTo>
                <a:lnTo>
                  <a:pt x="616" y="3306"/>
                </a:lnTo>
                <a:lnTo>
                  <a:pt x="662" y="3347"/>
                </a:lnTo>
                <a:lnTo>
                  <a:pt x="710" y="3383"/>
                </a:lnTo>
                <a:lnTo>
                  <a:pt x="763" y="3415"/>
                </a:lnTo>
                <a:lnTo>
                  <a:pt x="819" y="3442"/>
                </a:lnTo>
                <a:lnTo>
                  <a:pt x="878" y="3463"/>
                </a:lnTo>
                <a:lnTo>
                  <a:pt x="939" y="3479"/>
                </a:lnTo>
                <a:lnTo>
                  <a:pt x="1001" y="3489"/>
                </a:lnTo>
                <a:lnTo>
                  <a:pt x="1067" y="3492"/>
                </a:lnTo>
                <a:lnTo>
                  <a:pt x="1166" y="3492"/>
                </a:lnTo>
                <a:lnTo>
                  <a:pt x="1230" y="3489"/>
                </a:lnTo>
                <a:lnTo>
                  <a:pt x="1294" y="3479"/>
                </a:lnTo>
                <a:lnTo>
                  <a:pt x="1355" y="3463"/>
                </a:lnTo>
                <a:lnTo>
                  <a:pt x="1413" y="3442"/>
                </a:lnTo>
                <a:lnTo>
                  <a:pt x="1469" y="3415"/>
                </a:lnTo>
                <a:lnTo>
                  <a:pt x="1521" y="3383"/>
                </a:lnTo>
                <a:lnTo>
                  <a:pt x="1571" y="3347"/>
                </a:lnTo>
                <a:lnTo>
                  <a:pt x="1616" y="3306"/>
                </a:lnTo>
                <a:lnTo>
                  <a:pt x="1657" y="3261"/>
                </a:lnTo>
                <a:lnTo>
                  <a:pt x="1693" y="3212"/>
                </a:lnTo>
                <a:lnTo>
                  <a:pt x="1725" y="3160"/>
                </a:lnTo>
                <a:lnTo>
                  <a:pt x="1752" y="3104"/>
                </a:lnTo>
                <a:lnTo>
                  <a:pt x="1773" y="3046"/>
                </a:lnTo>
                <a:lnTo>
                  <a:pt x="1790" y="2985"/>
                </a:lnTo>
                <a:lnTo>
                  <a:pt x="1799" y="2923"/>
                </a:lnTo>
                <a:lnTo>
                  <a:pt x="1803" y="2857"/>
                </a:lnTo>
                <a:lnTo>
                  <a:pt x="1803" y="2412"/>
                </a:lnTo>
                <a:lnTo>
                  <a:pt x="1799" y="2371"/>
                </a:lnTo>
                <a:lnTo>
                  <a:pt x="1793" y="2329"/>
                </a:lnTo>
                <a:lnTo>
                  <a:pt x="1781" y="2289"/>
                </a:lnTo>
                <a:lnTo>
                  <a:pt x="1764" y="2251"/>
                </a:lnTo>
                <a:lnTo>
                  <a:pt x="1652" y="2269"/>
                </a:lnTo>
                <a:lnTo>
                  <a:pt x="1544" y="2285"/>
                </a:lnTo>
                <a:lnTo>
                  <a:pt x="1441" y="2297"/>
                </a:lnTo>
                <a:lnTo>
                  <a:pt x="1343" y="2305"/>
                </a:lnTo>
                <a:lnTo>
                  <a:pt x="1250" y="2312"/>
                </a:lnTo>
                <a:lnTo>
                  <a:pt x="1161" y="2315"/>
                </a:lnTo>
                <a:lnTo>
                  <a:pt x="1078" y="2316"/>
                </a:lnTo>
                <a:lnTo>
                  <a:pt x="999" y="2315"/>
                </a:lnTo>
                <a:lnTo>
                  <a:pt x="925" y="2312"/>
                </a:lnTo>
                <a:lnTo>
                  <a:pt x="857" y="2308"/>
                </a:lnTo>
                <a:lnTo>
                  <a:pt x="793" y="2302"/>
                </a:lnTo>
                <a:lnTo>
                  <a:pt x="734" y="2296"/>
                </a:lnTo>
                <a:lnTo>
                  <a:pt x="681" y="2288"/>
                </a:lnTo>
                <a:lnTo>
                  <a:pt x="633" y="2280"/>
                </a:lnTo>
                <a:lnTo>
                  <a:pt x="590" y="2272"/>
                </a:lnTo>
                <a:lnTo>
                  <a:pt x="553" y="2264"/>
                </a:lnTo>
                <a:lnTo>
                  <a:pt x="520" y="2256"/>
                </a:lnTo>
                <a:lnTo>
                  <a:pt x="492" y="2250"/>
                </a:lnTo>
                <a:lnTo>
                  <a:pt x="471" y="2243"/>
                </a:lnTo>
                <a:close/>
                <a:moveTo>
                  <a:pt x="1123" y="1319"/>
                </a:moveTo>
                <a:lnTo>
                  <a:pt x="1082" y="1333"/>
                </a:lnTo>
                <a:lnTo>
                  <a:pt x="1042" y="1349"/>
                </a:lnTo>
                <a:lnTo>
                  <a:pt x="1004" y="1365"/>
                </a:lnTo>
                <a:lnTo>
                  <a:pt x="965" y="1381"/>
                </a:lnTo>
                <a:lnTo>
                  <a:pt x="929" y="1398"/>
                </a:lnTo>
                <a:lnTo>
                  <a:pt x="895" y="1414"/>
                </a:lnTo>
                <a:lnTo>
                  <a:pt x="862" y="1431"/>
                </a:lnTo>
                <a:lnTo>
                  <a:pt x="833" y="1446"/>
                </a:lnTo>
                <a:lnTo>
                  <a:pt x="807" y="1460"/>
                </a:lnTo>
                <a:lnTo>
                  <a:pt x="783" y="1473"/>
                </a:lnTo>
                <a:lnTo>
                  <a:pt x="762" y="1485"/>
                </a:lnTo>
                <a:lnTo>
                  <a:pt x="745" y="1494"/>
                </a:lnTo>
                <a:lnTo>
                  <a:pt x="733" y="1501"/>
                </a:lnTo>
                <a:lnTo>
                  <a:pt x="726" y="1506"/>
                </a:lnTo>
                <a:lnTo>
                  <a:pt x="722" y="1508"/>
                </a:lnTo>
                <a:lnTo>
                  <a:pt x="711" y="1513"/>
                </a:lnTo>
                <a:lnTo>
                  <a:pt x="698" y="1513"/>
                </a:lnTo>
                <a:lnTo>
                  <a:pt x="686" y="1511"/>
                </a:lnTo>
                <a:lnTo>
                  <a:pt x="676" y="1505"/>
                </a:lnTo>
                <a:lnTo>
                  <a:pt x="668" y="1495"/>
                </a:lnTo>
                <a:lnTo>
                  <a:pt x="650" y="1464"/>
                </a:lnTo>
                <a:lnTo>
                  <a:pt x="638" y="1435"/>
                </a:lnTo>
                <a:lnTo>
                  <a:pt x="629" y="1408"/>
                </a:lnTo>
                <a:lnTo>
                  <a:pt x="602" y="1443"/>
                </a:lnTo>
                <a:lnTo>
                  <a:pt x="575" y="1477"/>
                </a:lnTo>
                <a:lnTo>
                  <a:pt x="550" y="1513"/>
                </a:lnTo>
                <a:lnTo>
                  <a:pt x="526" y="1548"/>
                </a:lnTo>
                <a:lnTo>
                  <a:pt x="506" y="1582"/>
                </a:lnTo>
                <a:lnTo>
                  <a:pt x="486" y="1615"/>
                </a:lnTo>
                <a:lnTo>
                  <a:pt x="467" y="1645"/>
                </a:lnTo>
                <a:lnTo>
                  <a:pt x="452" y="1673"/>
                </a:lnTo>
                <a:lnTo>
                  <a:pt x="438" y="1699"/>
                </a:lnTo>
                <a:lnTo>
                  <a:pt x="426" y="1721"/>
                </a:lnTo>
                <a:lnTo>
                  <a:pt x="417" y="1738"/>
                </a:lnTo>
                <a:lnTo>
                  <a:pt x="410" y="1751"/>
                </a:lnTo>
                <a:lnTo>
                  <a:pt x="406" y="1760"/>
                </a:lnTo>
                <a:lnTo>
                  <a:pt x="404" y="1763"/>
                </a:lnTo>
                <a:lnTo>
                  <a:pt x="397" y="1774"/>
                </a:lnTo>
                <a:lnTo>
                  <a:pt x="386" y="1782"/>
                </a:lnTo>
                <a:lnTo>
                  <a:pt x="374" y="1786"/>
                </a:lnTo>
                <a:lnTo>
                  <a:pt x="361" y="1786"/>
                </a:lnTo>
                <a:lnTo>
                  <a:pt x="349" y="1782"/>
                </a:lnTo>
                <a:lnTo>
                  <a:pt x="339" y="1774"/>
                </a:lnTo>
                <a:lnTo>
                  <a:pt x="252" y="1684"/>
                </a:lnTo>
                <a:lnTo>
                  <a:pt x="242" y="1728"/>
                </a:lnTo>
                <a:lnTo>
                  <a:pt x="235" y="1774"/>
                </a:lnTo>
                <a:lnTo>
                  <a:pt x="230" y="1820"/>
                </a:lnTo>
                <a:lnTo>
                  <a:pt x="226" y="1864"/>
                </a:lnTo>
                <a:lnTo>
                  <a:pt x="223" y="1906"/>
                </a:lnTo>
                <a:lnTo>
                  <a:pt x="222" y="1947"/>
                </a:lnTo>
                <a:lnTo>
                  <a:pt x="222" y="1984"/>
                </a:lnTo>
                <a:lnTo>
                  <a:pt x="222" y="2017"/>
                </a:lnTo>
                <a:lnTo>
                  <a:pt x="222" y="2046"/>
                </a:lnTo>
                <a:lnTo>
                  <a:pt x="223" y="2070"/>
                </a:lnTo>
                <a:lnTo>
                  <a:pt x="224" y="2088"/>
                </a:lnTo>
                <a:lnTo>
                  <a:pt x="225" y="2099"/>
                </a:lnTo>
                <a:lnTo>
                  <a:pt x="225" y="2104"/>
                </a:lnTo>
                <a:lnTo>
                  <a:pt x="224" y="2117"/>
                </a:lnTo>
                <a:lnTo>
                  <a:pt x="220" y="2128"/>
                </a:lnTo>
                <a:lnTo>
                  <a:pt x="212" y="2137"/>
                </a:lnTo>
                <a:lnTo>
                  <a:pt x="201" y="2144"/>
                </a:lnTo>
                <a:lnTo>
                  <a:pt x="189" y="2147"/>
                </a:lnTo>
                <a:lnTo>
                  <a:pt x="177" y="2146"/>
                </a:lnTo>
                <a:lnTo>
                  <a:pt x="143" y="2139"/>
                </a:lnTo>
                <a:lnTo>
                  <a:pt x="114" y="2128"/>
                </a:lnTo>
                <a:lnTo>
                  <a:pt x="89" y="2117"/>
                </a:lnTo>
                <a:lnTo>
                  <a:pt x="96" y="2165"/>
                </a:lnTo>
                <a:lnTo>
                  <a:pt x="106" y="2213"/>
                </a:lnTo>
                <a:lnTo>
                  <a:pt x="117" y="2262"/>
                </a:lnTo>
                <a:lnTo>
                  <a:pt x="130" y="2309"/>
                </a:lnTo>
                <a:lnTo>
                  <a:pt x="143" y="2355"/>
                </a:lnTo>
                <a:lnTo>
                  <a:pt x="156" y="2397"/>
                </a:lnTo>
                <a:lnTo>
                  <a:pt x="168" y="2436"/>
                </a:lnTo>
                <a:lnTo>
                  <a:pt x="181" y="2471"/>
                </a:lnTo>
                <a:lnTo>
                  <a:pt x="191" y="2501"/>
                </a:lnTo>
                <a:lnTo>
                  <a:pt x="200" y="2525"/>
                </a:lnTo>
                <a:lnTo>
                  <a:pt x="231" y="2515"/>
                </a:lnTo>
                <a:lnTo>
                  <a:pt x="264" y="2508"/>
                </a:lnTo>
                <a:lnTo>
                  <a:pt x="297" y="2506"/>
                </a:lnTo>
                <a:lnTo>
                  <a:pt x="324" y="2507"/>
                </a:lnTo>
                <a:lnTo>
                  <a:pt x="349" y="2512"/>
                </a:lnTo>
                <a:lnTo>
                  <a:pt x="349" y="2412"/>
                </a:lnTo>
                <a:lnTo>
                  <a:pt x="351" y="2365"/>
                </a:lnTo>
                <a:lnTo>
                  <a:pt x="359" y="2320"/>
                </a:lnTo>
                <a:lnTo>
                  <a:pt x="371" y="2275"/>
                </a:lnTo>
                <a:lnTo>
                  <a:pt x="388" y="2231"/>
                </a:lnTo>
                <a:lnTo>
                  <a:pt x="409" y="2189"/>
                </a:lnTo>
                <a:lnTo>
                  <a:pt x="411" y="2185"/>
                </a:lnTo>
                <a:lnTo>
                  <a:pt x="414" y="2182"/>
                </a:lnTo>
                <a:lnTo>
                  <a:pt x="415" y="2181"/>
                </a:lnTo>
                <a:lnTo>
                  <a:pt x="420" y="2170"/>
                </a:lnTo>
                <a:lnTo>
                  <a:pt x="430" y="2161"/>
                </a:lnTo>
                <a:lnTo>
                  <a:pt x="441" y="2157"/>
                </a:lnTo>
                <a:lnTo>
                  <a:pt x="453" y="2155"/>
                </a:lnTo>
                <a:lnTo>
                  <a:pt x="466" y="2157"/>
                </a:lnTo>
                <a:lnTo>
                  <a:pt x="469" y="2158"/>
                </a:lnTo>
                <a:lnTo>
                  <a:pt x="478" y="2161"/>
                </a:lnTo>
                <a:lnTo>
                  <a:pt x="494" y="2166"/>
                </a:lnTo>
                <a:lnTo>
                  <a:pt x="513" y="2171"/>
                </a:lnTo>
                <a:lnTo>
                  <a:pt x="540" y="2178"/>
                </a:lnTo>
                <a:lnTo>
                  <a:pt x="571" y="2185"/>
                </a:lnTo>
                <a:lnTo>
                  <a:pt x="607" y="2193"/>
                </a:lnTo>
                <a:lnTo>
                  <a:pt x="650" y="2201"/>
                </a:lnTo>
                <a:lnTo>
                  <a:pt x="697" y="2208"/>
                </a:lnTo>
                <a:lnTo>
                  <a:pt x="750" y="2216"/>
                </a:lnTo>
                <a:lnTo>
                  <a:pt x="808" y="2223"/>
                </a:lnTo>
                <a:lnTo>
                  <a:pt x="871" y="2228"/>
                </a:lnTo>
                <a:lnTo>
                  <a:pt x="939" y="2231"/>
                </a:lnTo>
                <a:lnTo>
                  <a:pt x="1011" y="2235"/>
                </a:lnTo>
                <a:lnTo>
                  <a:pt x="1090" y="2236"/>
                </a:lnTo>
                <a:lnTo>
                  <a:pt x="1172" y="2235"/>
                </a:lnTo>
                <a:lnTo>
                  <a:pt x="1260" y="2230"/>
                </a:lnTo>
                <a:lnTo>
                  <a:pt x="1353" y="2225"/>
                </a:lnTo>
                <a:lnTo>
                  <a:pt x="1450" y="2216"/>
                </a:lnTo>
                <a:lnTo>
                  <a:pt x="1552" y="2203"/>
                </a:lnTo>
                <a:lnTo>
                  <a:pt x="1658" y="2188"/>
                </a:lnTo>
                <a:lnTo>
                  <a:pt x="1769" y="2168"/>
                </a:lnTo>
                <a:lnTo>
                  <a:pt x="1775" y="2168"/>
                </a:lnTo>
                <a:lnTo>
                  <a:pt x="1786" y="2167"/>
                </a:lnTo>
                <a:lnTo>
                  <a:pt x="1800" y="2170"/>
                </a:lnTo>
                <a:lnTo>
                  <a:pt x="1813" y="2177"/>
                </a:lnTo>
                <a:lnTo>
                  <a:pt x="1821" y="2188"/>
                </a:lnTo>
                <a:lnTo>
                  <a:pt x="1844" y="2232"/>
                </a:lnTo>
                <a:lnTo>
                  <a:pt x="1862" y="2280"/>
                </a:lnTo>
                <a:lnTo>
                  <a:pt x="1874" y="2331"/>
                </a:lnTo>
                <a:lnTo>
                  <a:pt x="1880" y="2381"/>
                </a:lnTo>
                <a:lnTo>
                  <a:pt x="1891" y="2351"/>
                </a:lnTo>
                <a:lnTo>
                  <a:pt x="1903" y="2324"/>
                </a:lnTo>
                <a:lnTo>
                  <a:pt x="1915" y="2300"/>
                </a:lnTo>
                <a:lnTo>
                  <a:pt x="1925" y="2280"/>
                </a:lnTo>
                <a:lnTo>
                  <a:pt x="1935" y="2264"/>
                </a:lnTo>
                <a:lnTo>
                  <a:pt x="1943" y="2251"/>
                </a:lnTo>
                <a:lnTo>
                  <a:pt x="1948" y="2243"/>
                </a:lnTo>
                <a:lnTo>
                  <a:pt x="1950" y="2240"/>
                </a:lnTo>
                <a:lnTo>
                  <a:pt x="1959" y="2230"/>
                </a:lnTo>
                <a:lnTo>
                  <a:pt x="1970" y="2225"/>
                </a:lnTo>
                <a:lnTo>
                  <a:pt x="1983" y="2223"/>
                </a:lnTo>
                <a:lnTo>
                  <a:pt x="2018" y="2224"/>
                </a:lnTo>
                <a:lnTo>
                  <a:pt x="2050" y="2228"/>
                </a:lnTo>
                <a:lnTo>
                  <a:pt x="2077" y="2235"/>
                </a:lnTo>
                <a:lnTo>
                  <a:pt x="2063" y="2196"/>
                </a:lnTo>
                <a:lnTo>
                  <a:pt x="2047" y="2158"/>
                </a:lnTo>
                <a:lnTo>
                  <a:pt x="2030" y="2121"/>
                </a:lnTo>
                <a:lnTo>
                  <a:pt x="2013" y="2085"/>
                </a:lnTo>
                <a:lnTo>
                  <a:pt x="1995" y="2050"/>
                </a:lnTo>
                <a:lnTo>
                  <a:pt x="1978" y="2017"/>
                </a:lnTo>
                <a:lnTo>
                  <a:pt x="1961" y="1988"/>
                </a:lnTo>
                <a:lnTo>
                  <a:pt x="1945" y="1960"/>
                </a:lnTo>
                <a:lnTo>
                  <a:pt x="1931" y="1935"/>
                </a:lnTo>
                <a:lnTo>
                  <a:pt x="1917" y="1913"/>
                </a:lnTo>
                <a:lnTo>
                  <a:pt x="1906" y="1894"/>
                </a:lnTo>
                <a:lnTo>
                  <a:pt x="1896" y="1879"/>
                </a:lnTo>
                <a:lnTo>
                  <a:pt x="1888" y="1867"/>
                </a:lnTo>
                <a:lnTo>
                  <a:pt x="1883" y="1860"/>
                </a:lnTo>
                <a:lnTo>
                  <a:pt x="1881" y="1857"/>
                </a:lnTo>
                <a:lnTo>
                  <a:pt x="1875" y="1845"/>
                </a:lnTo>
                <a:lnTo>
                  <a:pt x="1874" y="1831"/>
                </a:lnTo>
                <a:lnTo>
                  <a:pt x="1878" y="1818"/>
                </a:lnTo>
                <a:lnTo>
                  <a:pt x="1886" y="1806"/>
                </a:lnTo>
                <a:lnTo>
                  <a:pt x="1913" y="1782"/>
                </a:lnTo>
                <a:lnTo>
                  <a:pt x="1940" y="1763"/>
                </a:lnTo>
                <a:lnTo>
                  <a:pt x="1965" y="1749"/>
                </a:lnTo>
                <a:lnTo>
                  <a:pt x="1924" y="1728"/>
                </a:lnTo>
                <a:lnTo>
                  <a:pt x="1885" y="1709"/>
                </a:lnTo>
                <a:lnTo>
                  <a:pt x="1844" y="1691"/>
                </a:lnTo>
                <a:lnTo>
                  <a:pt x="1805" y="1674"/>
                </a:lnTo>
                <a:lnTo>
                  <a:pt x="1768" y="1659"/>
                </a:lnTo>
                <a:lnTo>
                  <a:pt x="1732" y="1645"/>
                </a:lnTo>
                <a:lnTo>
                  <a:pt x="1698" y="1632"/>
                </a:lnTo>
                <a:lnTo>
                  <a:pt x="1667" y="1621"/>
                </a:lnTo>
                <a:lnTo>
                  <a:pt x="1640" y="1612"/>
                </a:lnTo>
                <a:lnTo>
                  <a:pt x="1616" y="1604"/>
                </a:lnTo>
                <a:lnTo>
                  <a:pt x="1596" y="1597"/>
                </a:lnTo>
                <a:lnTo>
                  <a:pt x="1582" y="1593"/>
                </a:lnTo>
                <a:lnTo>
                  <a:pt x="1572" y="1590"/>
                </a:lnTo>
                <a:lnTo>
                  <a:pt x="1568" y="1589"/>
                </a:lnTo>
                <a:lnTo>
                  <a:pt x="1557" y="1584"/>
                </a:lnTo>
                <a:lnTo>
                  <a:pt x="1549" y="1577"/>
                </a:lnTo>
                <a:lnTo>
                  <a:pt x="1543" y="1567"/>
                </a:lnTo>
                <a:lnTo>
                  <a:pt x="1540" y="1556"/>
                </a:lnTo>
                <a:lnTo>
                  <a:pt x="1540" y="1544"/>
                </a:lnTo>
                <a:lnTo>
                  <a:pt x="1543" y="1533"/>
                </a:lnTo>
                <a:lnTo>
                  <a:pt x="1561" y="1503"/>
                </a:lnTo>
                <a:lnTo>
                  <a:pt x="1579" y="1476"/>
                </a:lnTo>
                <a:lnTo>
                  <a:pt x="1598" y="1455"/>
                </a:lnTo>
                <a:lnTo>
                  <a:pt x="1553" y="1450"/>
                </a:lnTo>
                <a:lnTo>
                  <a:pt x="1507" y="1446"/>
                </a:lnTo>
                <a:lnTo>
                  <a:pt x="1462" y="1444"/>
                </a:lnTo>
                <a:lnTo>
                  <a:pt x="1418" y="1443"/>
                </a:lnTo>
                <a:lnTo>
                  <a:pt x="1376" y="1443"/>
                </a:lnTo>
                <a:lnTo>
                  <a:pt x="1335" y="1443"/>
                </a:lnTo>
                <a:lnTo>
                  <a:pt x="1297" y="1444"/>
                </a:lnTo>
                <a:lnTo>
                  <a:pt x="1263" y="1446"/>
                </a:lnTo>
                <a:lnTo>
                  <a:pt x="1232" y="1447"/>
                </a:lnTo>
                <a:lnTo>
                  <a:pt x="1206" y="1449"/>
                </a:lnTo>
                <a:lnTo>
                  <a:pt x="1184" y="1451"/>
                </a:lnTo>
                <a:lnTo>
                  <a:pt x="1168" y="1452"/>
                </a:lnTo>
                <a:lnTo>
                  <a:pt x="1157" y="1453"/>
                </a:lnTo>
                <a:lnTo>
                  <a:pt x="1154" y="1455"/>
                </a:lnTo>
                <a:lnTo>
                  <a:pt x="1142" y="1453"/>
                </a:lnTo>
                <a:lnTo>
                  <a:pt x="1132" y="1450"/>
                </a:lnTo>
                <a:lnTo>
                  <a:pt x="1122" y="1445"/>
                </a:lnTo>
                <a:lnTo>
                  <a:pt x="1114" y="1436"/>
                </a:lnTo>
                <a:lnTo>
                  <a:pt x="1110" y="1425"/>
                </a:lnTo>
                <a:lnTo>
                  <a:pt x="1109" y="1414"/>
                </a:lnTo>
                <a:lnTo>
                  <a:pt x="1110" y="1378"/>
                </a:lnTo>
                <a:lnTo>
                  <a:pt x="1115" y="1348"/>
                </a:lnTo>
                <a:lnTo>
                  <a:pt x="1123" y="1319"/>
                </a:lnTo>
                <a:close/>
                <a:moveTo>
                  <a:pt x="1226" y="1212"/>
                </a:moveTo>
                <a:lnTo>
                  <a:pt x="1239" y="1217"/>
                </a:lnTo>
                <a:lnTo>
                  <a:pt x="1250" y="1225"/>
                </a:lnTo>
                <a:lnTo>
                  <a:pt x="1258" y="1239"/>
                </a:lnTo>
                <a:lnTo>
                  <a:pt x="1260" y="1253"/>
                </a:lnTo>
                <a:lnTo>
                  <a:pt x="1256" y="1267"/>
                </a:lnTo>
                <a:lnTo>
                  <a:pt x="1249" y="1279"/>
                </a:lnTo>
                <a:lnTo>
                  <a:pt x="1237" y="1288"/>
                </a:lnTo>
                <a:lnTo>
                  <a:pt x="1235" y="1289"/>
                </a:lnTo>
                <a:lnTo>
                  <a:pt x="1230" y="1293"/>
                </a:lnTo>
                <a:lnTo>
                  <a:pt x="1223" y="1301"/>
                </a:lnTo>
                <a:lnTo>
                  <a:pt x="1215" y="1312"/>
                </a:lnTo>
                <a:lnTo>
                  <a:pt x="1206" y="1326"/>
                </a:lnTo>
                <a:lnTo>
                  <a:pt x="1198" y="1345"/>
                </a:lnTo>
                <a:lnTo>
                  <a:pt x="1192" y="1369"/>
                </a:lnTo>
                <a:lnTo>
                  <a:pt x="1227" y="1367"/>
                </a:lnTo>
                <a:lnTo>
                  <a:pt x="1269" y="1365"/>
                </a:lnTo>
                <a:lnTo>
                  <a:pt x="1316" y="1363"/>
                </a:lnTo>
                <a:lnTo>
                  <a:pt x="1369" y="1362"/>
                </a:lnTo>
                <a:lnTo>
                  <a:pt x="1425" y="1362"/>
                </a:lnTo>
                <a:lnTo>
                  <a:pt x="1484" y="1364"/>
                </a:lnTo>
                <a:lnTo>
                  <a:pt x="1544" y="1368"/>
                </a:lnTo>
                <a:lnTo>
                  <a:pt x="1607" y="1375"/>
                </a:lnTo>
                <a:lnTo>
                  <a:pt x="1667" y="1385"/>
                </a:lnTo>
                <a:lnTo>
                  <a:pt x="1726" y="1398"/>
                </a:lnTo>
                <a:lnTo>
                  <a:pt x="1739" y="1404"/>
                </a:lnTo>
                <a:lnTo>
                  <a:pt x="1749" y="1414"/>
                </a:lnTo>
                <a:lnTo>
                  <a:pt x="1756" y="1427"/>
                </a:lnTo>
                <a:lnTo>
                  <a:pt x="1756" y="1441"/>
                </a:lnTo>
                <a:lnTo>
                  <a:pt x="1751" y="1456"/>
                </a:lnTo>
                <a:lnTo>
                  <a:pt x="1742" y="1467"/>
                </a:lnTo>
                <a:lnTo>
                  <a:pt x="1730" y="1474"/>
                </a:lnTo>
                <a:lnTo>
                  <a:pt x="1716" y="1476"/>
                </a:lnTo>
                <a:lnTo>
                  <a:pt x="1713" y="1477"/>
                </a:lnTo>
                <a:lnTo>
                  <a:pt x="1704" y="1480"/>
                </a:lnTo>
                <a:lnTo>
                  <a:pt x="1692" y="1484"/>
                </a:lnTo>
                <a:lnTo>
                  <a:pt x="1677" y="1493"/>
                </a:lnTo>
                <a:lnTo>
                  <a:pt x="1659" y="1507"/>
                </a:lnTo>
                <a:lnTo>
                  <a:pt x="1641" y="1528"/>
                </a:lnTo>
                <a:lnTo>
                  <a:pt x="1669" y="1537"/>
                </a:lnTo>
                <a:lnTo>
                  <a:pt x="1702" y="1548"/>
                </a:lnTo>
                <a:lnTo>
                  <a:pt x="1739" y="1563"/>
                </a:lnTo>
                <a:lnTo>
                  <a:pt x="1781" y="1578"/>
                </a:lnTo>
                <a:lnTo>
                  <a:pt x="1823" y="1595"/>
                </a:lnTo>
                <a:lnTo>
                  <a:pt x="1869" y="1614"/>
                </a:lnTo>
                <a:lnTo>
                  <a:pt x="1917" y="1636"/>
                </a:lnTo>
                <a:lnTo>
                  <a:pt x="1964" y="1659"/>
                </a:lnTo>
                <a:lnTo>
                  <a:pt x="2011" y="1683"/>
                </a:lnTo>
                <a:lnTo>
                  <a:pt x="2058" y="1709"/>
                </a:lnTo>
                <a:lnTo>
                  <a:pt x="2103" y="1737"/>
                </a:lnTo>
                <a:lnTo>
                  <a:pt x="2112" y="1747"/>
                </a:lnTo>
                <a:lnTo>
                  <a:pt x="2119" y="1760"/>
                </a:lnTo>
                <a:lnTo>
                  <a:pt x="2120" y="1774"/>
                </a:lnTo>
                <a:lnTo>
                  <a:pt x="2117" y="1788"/>
                </a:lnTo>
                <a:lnTo>
                  <a:pt x="2108" y="1800"/>
                </a:lnTo>
                <a:lnTo>
                  <a:pt x="2096" y="1808"/>
                </a:lnTo>
                <a:lnTo>
                  <a:pt x="2082" y="1810"/>
                </a:lnTo>
                <a:lnTo>
                  <a:pt x="2068" y="1808"/>
                </a:lnTo>
                <a:lnTo>
                  <a:pt x="2065" y="1808"/>
                </a:lnTo>
                <a:lnTo>
                  <a:pt x="2059" y="1807"/>
                </a:lnTo>
                <a:lnTo>
                  <a:pt x="2050" y="1807"/>
                </a:lnTo>
                <a:lnTo>
                  <a:pt x="2038" y="1808"/>
                </a:lnTo>
                <a:lnTo>
                  <a:pt x="2024" y="1811"/>
                </a:lnTo>
                <a:lnTo>
                  <a:pt x="2007" y="1818"/>
                </a:lnTo>
                <a:lnTo>
                  <a:pt x="1988" y="1828"/>
                </a:lnTo>
                <a:lnTo>
                  <a:pt x="1967" y="1842"/>
                </a:lnTo>
                <a:lnTo>
                  <a:pt x="1981" y="1863"/>
                </a:lnTo>
                <a:lnTo>
                  <a:pt x="1996" y="1890"/>
                </a:lnTo>
                <a:lnTo>
                  <a:pt x="2015" y="1920"/>
                </a:lnTo>
                <a:lnTo>
                  <a:pt x="2035" y="1955"/>
                </a:lnTo>
                <a:lnTo>
                  <a:pt x="2057" y="1993"/>
                </a:lnTo>
                <a:lnTo>
                  <a:pt x="2077" y="2035"/>
                </a:lnTo>
                <a:lnTo>
                  <a:pt x="2099" y="2079"/>
                </a:lnTo>
                <a:lnTo>
                  <a:pt x="2120" y="2124"/>
                </a:lnTo>
                <a:lnTo>
                  <a:pt x="2140" y="2172"/>
                </a:lnTo>
                <a:lnTo>
                  <a:pt x="2158" y="2221"/>
                </a:lnTo>
                <a:lnTo>
                  <a:pt x="2174" y="2271"/>
                </a:lnTo>
                <a:lnTo>
                  <a:pt x="2188" y="2321"/>
                </a:lnTo>
                <a:lnTo>
                  <a:pt x="2188" y="2336"/>
                </a:lnTo>
                <a:lnTo>
                  <a:pt x="2184" y="2349"/>
                </a:lnTo>
                <a:lnTo>
                  <a:pt x="2175" y="2360"/>
                </a:lnTo>
                <a:lnTo>
                  <a:pt x="2163" y="2368"/>
                </a:lnTo>
                <a:lnTo>
                  <a:pt x="2147" y="2370"/>
                </a:lnTo>
                <a:lnTo>
                  <a:pt x="2134" y="2368"/>
                </a:lnTo>
                <a:lnTo>
                  <a:pt x="2122" y="2360"/>
                </a:lnTo>
                <a:lnTo>
                  <a:pt x="2112" y="2349"/>
                </a:lnTo>
                <a:lnTo>
                  <a:pt x="2111" y="2347"/>
                </a:lnTo>
                <a:lnTo>
                  <a:pt x="2107" y="2341"/>
                </a:lnTo>
                <a:lnTo>
                  <a:pt x="2100" y="2335"/>
                </a:lnTo>
                <a:lnTo>
                  <a:pt x="2089" y="2327"/>
                </a:lnTo>
                <a:lnTo>
                  <a:pt x="2075" y="2320"/>
                </a:lnTo>
                <a:lnTo>
                  <a:pt x="2057" y="2312"/>
                </a:lnTo>
                <a:lnTo>
                  <a:pt x="2034" y="2307"/>
                </a:lnTo>
                <a:lnTo>
                  <a:pt x="2005" y="2303"/>
                </a:lnTo>
                <a:lnTo>
                  <a:pt x="1995" y="2320"/>
                </a:lnTo>
                <a:lnTo>
                  <a:pt x="1984" y="2341"/>
                </a:lnTo>
                <a:lnTo>
                  <a:pt x="1972" y="2368"/>
                </a:lnTo>
                <a:lnTo>
                  <a:pt x="1959" y="2398"/>
                </a:lnTo>
                <a:lnTo>
                  <a:pt x="1948" y="2431"/>
                </a:lnTo>
                <a:lnTo>
                  <a:pt x="1940" y="2468"/>
                </a:lnTo>
                <a:lnTo>
                  <a:pt x="1932" y="2506"/>
                </a:lnTo>
                <a:lnTo>
                  <a:pt x="1937" y="2506"/>
                </a:lnTo>
                <a:lnTo>
                  <a:pt x="1943" y="2506"/>
                </a:lnTo>
                <a:lnTo>
                  <a:pt x="1983" y="2509"/>
                </a:lnTo>
                <a:lnTo>
                  <a:pt x="2022" y="2518"/>
                </a:lnTo>
                <a:lnTo>
                  <a:pt x="2058" y="2533"/>
                </a:lnTo>
                <a:lnTo>
                  <a:pt x="2091" y="2554"/>
                </a:lnTo>
                <a:lnTo>
                  <a:pt x="2119" y="2579"/>
                </a:lnTo>
                <a:lnTo>
                  <a:pt x="2144" y="2608"/>
                </a:lnTo>
                <a:lnTo>
                  <a:pt x="2165" y="2640"/>
                </a:lnTo>
                <a:lnTo>
                  <a:pt x="2180" y="2676"/>
                </a:lnTo>
                <a:lnTo>
                  <a:pt x="2190" y="2715"/>
                </a:lnTo>
                <a:lnTo>
                  <a:pt x="2193" y="2756"/>
                </a:lnTo>
                <a:lnTo>
                  <a:pt x="2190" y="2796"/>
                </a:lnTo>
                <a:lnTo>
                  <a:pt x="2180" y="2835"/>
                </a:lnTo>
                <a:lnTo>
                  <a:pt x="2165" y="2871"/>
                </a:lnTo>
                <a:lnTo>
                  <a:pt x="2144" y="2903"/>
                </a:lnTo>
                <a:lnTo>
                  <a:pt x="2119" y="2932"/>
                </a:lnTo>
                <a:lnTo>
                  <a:pt x="2091" y="2957"/>
                </a:lnTo>
                <a:lnTo>
                  <a:pt x="2058" y="2977"/>
                </a:lnTo>
                <a:lnTo>
                  <a:pt x="2022" y="2993"/>
                </a:lnTo>
                <a:lnTo>
                  <a:pt x="1983" y="3001"/>
                </a:lnTo>
                <a:lnTo>
                  <a:pt x="1943" y="3005"/>
                </a:lnTo>
                <a:lnTo>
                  <a:pt x="1906" y="3003"/>
                </a:lnTo>
                <a:lnTo>
                  <a:pt x="1869" y="2994"/>
                </a:lnTo>
                <a:lnTo>
                  <a:pt x="1853" y="3058"/>
                </a:lnTo>
                <a:lnTo>
                  <a:pt x="1832" y="3120"/>
                </a:lnTo>
                <a:lnTo>
                  <a:pt x="1805" y="3180"/>
                </a:lnTo>
                <a:lnTo>
                  <a:pt x="1773" y="3237"/>
                </a:lnTo>
                <a:lnTo>
                  <a:pt x="1736" y="3289"/>
                </a:lnTo>
                <a:lnTo>
                  <a:pt x="1694" y="3340"/>
                </a:lnTo>
                <a:lnTo>
                  <a:pt x="1648" y="3385"/>
                </a:lnTo>
                <a:lnTo>
                  <a:pt x="1599" y="3426"/>
                </a:lnTo>
                <a:lnTo>
                  <a:pt x="1544" y="3463"/>
                </a:lnTo>
                <a:lnTo>
                  <a:pt x="1489" y="3496"/>
                </a:lnTo>
                <a:lnTo>
                  <a:pt x="1429" y="3522"/>
                </a:lnTo>
                <a:lnTo>
                  <a:pt x="1366" y="3544"/>
                </a:lnTo>
                <a:lnTo>
                  <a:pt x="1301" y="3559"/>
                </a:lnTo>
                <a:lnTo>
                  <a:pt x="1235" y="3569"/>
                </a:lnTo>
                <a:lnTo>
                  <a:pt x="1166" y="3572"/>
                </a:lnTo>
                <a:lnTo>
                  <a:pt x="1067" y="3572"/>
                </a:lnTo>
                <a:lnTo>
                  <a:pt x="998" y="3569"/>
                </a:lnTo>
                <a:lnTo>
                  <a:pt x="931" y="3559"/>
                </a:lnTo>
                <a:lnTo>
                  <a:pt x="867" y="3544"/>
                </a:lnTo>
                <a:lnTo>
                  <a:pt x="804" y="3522"/>
                </a:lnTo>
                <a:lnTo>
                  <a:pt x="744" y="3496"/>
                </a:lnTo>
                <a:lnTo>
                  <a:pt x="687" y="3464"/>
                </a:lnTo>
                <a:lnTo>
                  <a:pt x="635" y="3427"/>
                </a:lnTo>
                <a:lnTo>
                  <a:pt x="584" y="3385"/>
                </a:lnTo>
                <a:lnTo>
                  <a:pt x="538" y="3341"/>
                </a:lnTo>
                <a:lnTo>
                  <a:pt x="497" y="3292"/>
                </a:lnTo>
                <a:lnTo>
                  <a:pt x="461" y="3238"/>
                </a:lnTo>
                <a:lnTo>
                  <a:pt x="428" y="3181"/>
                </a:lnTo>
                <a:lnTo>
                  <a:pt x="401" y="3123"/>
                </a:lnTo>
                <a:lnTo>
                  <a:pt x="379" y="3060"/>
                </a:lnTo>
                <a:lnTo>
                  <a:pt x="363" y="2996"/>
                </a:lnTo>
                <a:lnTo>
                  <a:pt x="330" y="3003"/>
                </a:lnTo>
                <a:lnTo>
                  <a:pt x="297" y="3005"/>
                </a:lnTo>
                <a:lnTo>
                  <a:pt x="256" y="3001"/>
                </a:lnTo>
                <a:lnTo>
                  <a:pt x="218" y="2993"/>
                </a:lnTo>
                <a:lnTo>
                  <a:pt x="182" y="2977"/>
                </a:lnTo>
                <a:lnTo>
                  <a:pt x="149" y="2957"/>
                </a:lnTo>
                <a:lnTo>
                  <a:pt x="120" y="2932"/>
                </a:lnTo>
                <a:lnTo>
                  <a:pt x="95" y="2903"/>
                </a:lnTo>
                <a:lnTo>
                  <a:pt x="74" y="2871"/>
                </a:lnTo>
                <a:lnTo>
                  <a:pt x="59" y="2835"/>
                </a:lnTo>
                <a:lnTo>
                  <a:pt x="50" y="2796"/>
                </a:lnTo>
                <a:lnTo>
                  <a:pt x="47" y="2756"/>
                </a:lnTo>
                <a:lnTo>
                  <a:pt x="49" y="2719"/>
                </a:lnTo>
                <a:lnTo>
                  <a:pt x="57" y="2684"/>
                </a:lnTo>
                <a:lnTo>
                  <a:pt x="69" y="2651"/>
                </a:lnTo>
                <a:lnTo>
                  <a:pt x="86" y="2621"/>
                </a:lnTo>
                <a:lnTo>
                  <a:pt x="107" y="2593"/>
                </a:lnTo>
                <a:lnTo>
                  <a:pt x="131" y="2569"/>
                </a:lnTo>
                <a:lnTo>
                  <a:pt x="124" y="2551"/>
                </a:lnTo>
                <a:lnTo>
                  <a:pt x="115" y="2526"/>
                </a:lnTo>
                <a:lnTo>
                  <a:pt x="105" y="2496"/>
                </a:lnTo>
                <a:lnTo>
                  <a:pt x="93" y="2463"/>
                </a:lnTo>
                <a:lnTo>
                  <a:pt x="81" y="2425"/>
                </a:lnTo>
                <a:lnTo>
                  <a:pt x="68" y="2384"/>
                </a:lnTo>
                <a:lnTo>
                  <a:pt x="56" y="2340"/>
                </a:lnTo>
                <a:lnTo>
                  <a:pt x="43" y="2295"/>
                </a:lnTo>
                <a:lnTo>
                  <a:pt x="32" y="2248"/>
                </a:lnTo>
                <a:lnTo>
                  <a:pt x="22" y="2200"/>
                </a:lnTo>
                <a:lnTo>
                  <a:pt x="13" y="2152"/>
                </a:lnTo>
                <a:lnTo>
                  <a:pt x="6" y="2105"/>
                </a:lnTo>
                <a:lnTo>
                  <a:pt x="2" y="2058"/>
                </a:lnTo>
                <a:lnTo>
                  <a:pt x="0" y="2013"/>
                </a:lnTo>
                <a:lnTo>
                  <a:pt x="3" y="1999"/>
                </a:lnTo>
                <a:lnTo>
                  <a:pt x="10" y="1987"/>
                </a:lnTo>
                <a:lnTo>
                  <a:pt x="21" y="1978"/>
                </a:lnTo>
                <a:lnTo>
                  <a:pt x="35" y="1974"/>
                </a:lnTo>
                <a:lnTo>
                  <a:pt x="49" y="1974"/>
                </a:lnTo>
                <a:lnTo>
                  <a:pt x="62" y="1979"/>
                </a:lnTo>
                <a:lnTo>
                  <a:pt x="73" y="1989"/>
                </a:lnTo>
                <a:lnTo>
                  <a:pt x="79" y="2002"/>
                </a:lnTo>
                <a:lnTo>
                  <a:pt x="80" y="2005"/>
                </a:lnTo>
                <a:lnTo>
                  <a:pt x="84" y="2011"/>
                </a:lnTo>
                <a:lnTo>
                  <a:pt x="91" y="2020"/>
                </a:lnTo>
                <a:lnTo>
                  <a:pt x="103" y="2031"/>
                </a:lnTo>
                <a:lnTo>
                  <a:pt x="119" y="2041"/>
                </a:lnTo>
                <a:lnTo>
                  <a:pt x="142" y="2053"/>
                </a:lnTo>
                <a:lnTo>
                  <a:pt x="141" y="2017"/>
                </a:lnTo>
                <a:lnTo>
                  <a:pt x="141" y="1975"/>
                </a:lnTo>
                <a:lnTo>
                  <a:pt x="142" y="1927"/>
                </a:lnTo>
                <a:lnTo>
                  <a:pt x="144" y="1876"/>
                </a:lnTo>
                <a:lnTo>
                  <a:pt x="149" y="1820"/>
                </a:lnTo>
                <a:lnTo>
                  <a:pt x="155" y="1763"/>
                </a:lnTo>
                <a:lnTo>
                  <a:pt x="165" y="1705"/>
                </a:lnTo>
                <a:lnTo>
                  <a:pt x="177" y="1649"/>
                </a:lnTo>
                <a:lnTo>
                  <a:pt x="193" y="1593"/>
                </a:lnTo>
                <a:lnTo>
                  <a:pt x="199" y="1580"/>
                </a:lnTo>
                <a:lnTo>
                  <a:pt x="209" y="1571"/>
                </a:lnTo>
                <a:lnTo>
                  <a:pt x="222" y="1566"/>
                </a:lnTo>
                <a:lnTo>
                  <a:pt x="235" y="1565"/>
                </a:lnTo>
                <a:lnTo>
                  <a:pt x="248" y="1569"/>
                </a:lnTo>
                <a:lnTo>
                  <a:pt x="259" y="1577"/>
                </a:lnTo>
                <a:lnTo>
                  <a:pt x="358" y="1678"/>
                </a:lnTo>
                <a:lnTo>
                  <a:pt x="372" y="1652"/>
                </a:lnTo>
                <a:lnTo>
                  <a:pt x="388" y="1620"/>
                </a:lnTo>
                <a:lnTo>
                  <a:pt x="408" y="1587"/>
                </a:lnTo>
                <a:lnTo>
                  <a:pt x="430" y="1549"/>
                </a:lnTo>
                <a:lnTo>
                  <a:pt x="455" y="1510"/>
                </a:lnTo>
                <a:lnTo>
                  <a:pt x="483" y="1470"/>
                </a:lnTo>
                <a:lnTo>
                  <a:pt x="511" y="1428"/>
                </a:lnTo>
                <a:lnTo>
                  <a:pt x="543" y="1387"/>
                </a:lnTo>
                <a:lnTo>
                  <a:pt x="576" y="1347"/>
                </a:lnTo>
                <a:lnTo>
                  <a:pt x="611" y="1307"/>
                </a:lnTo>
                <a:lnTo>
                  <a:pt x="647" y="1270"/>
                </a:lnTo>
                <a:lnTo>
                  <a:pt x="659" y="1261"/>
                </a:lnTo>
                <a:lnTo>
                  <a:pt x="673" y="1258"/>
                </a:lnTo>
                <a:lnTo>
                  <a:pt x="687" y="1260"/>
                </a:lnTo>
                <a:lnTo>
                  <a:pt x="699" y="1267"/>
                </a:lnTo>
                <a:lnTo>
                  <a:pt x="709" y="1278"/>
                </a:lnTo>
                <a:lnTo>
                  <a:pt x="715" y="1292"/>
                </a:lnTo>
                <a:lnTo>
                  <a:pt x="715" y="1306"/>
                </a:lnTo>
                <a:lnTo>
                  <a:pt x="709" y="1319"/>
                </a:lnTo>
                <a:lnTo>
                  <a:pt x="708" y="1321"/>
                </a:lnTo>
                <a:lnTo>
                  <a:pt x="706" y="1327"/>
                </a:lnTo>
                <a:lnTo>
                  <a:pt x="704" y="1335"/>
                </a:lnTo>
                <a:lnTo>
                  <a:pt x="703" y="1345"/>
                </a:lnTo>
                <a:lnTo>
                  <a:pt x="703" y="1360"/>
                </a:lnTo>
                <a:lnTo>
                  <a:pt x="705" y="1377"/>
                </a:lnTo>
                <a:lnTo>
                  <a:pt x="709" y="1396"/>
                </a:lnTo>
                <a:lnTo>
                  <a:pt x="717" y="1419"/>
                </a:lnTo>
                <a:lnTo>
                  <a:pt x="741" y="1404"/>
                </a:lnTo>
                <a:lnTo>
                  <a:pt x="769" y="1389"/>
                </a:lnTo>
                <a:lnTo>
                  <a:pt x="802" y="1372"/>
                </a:lnTo>
                <a:lnTo>
                  <a:pt x="838" y="1353"/>
                </a:lnTo>
                <a:lnTo>
                  <a:pt x="879" y="1333"/>
                </a:lnTo>
                <a:lnTo>
                  <a:pt x="922" y="1313"/>
                </a:lnTo>
                <a:lnTo>
                  <a:pt x="966" y="1293"/>
                </a:lnTo>
                <a:lnTo>
                  <a:pt x="1013" y="1273"/>
                </a:lnTo>
                <a:lnTo>
                  <a:pt x="1063" y="1256"/>
                </a:lnTo>
                <a:lnTo>
                  <a:pt x="1112" y="1239"/>
                </a:lnTo>
                <a:lnTo>
                  <a:pt x="1161" y="1224"/>
                </a:lnTo>
                <a:lnTo>
                  <a:pt x="1212" y="1212"/>
                </a:lnTo>
                <a:lnTo>
                  <a:pt x="1226" y="1212"/>
                </a:lnTo>
                <a:close/>
                <a:moveTo>
                  <a:pt x="2283" y="737"/>
                </a:moveTo>
                <a:lnTo>
                  <a:pt x="2306" y="740"/>
                </a:lnTo>
                <a:lnTo>
                  <a:pt x="2328" y="749"/>
                </a:lnTo>
                <a:lnTo>
                  <a:pt x="2346" y="762"/>
                </a:lnTo>
                <a:lnTo>
                  <a:pt x="2360" y="779"/>
                </a:lnTo>
                <a:lnTo>
                  <a:pt x="2369" y="800"/>
                </a:lnTo>
                <a:lnTo>
                  <a:pt x="2372" y="823"/>
                </a:lnTo>
                <a:lnTo>
                  <a:pt x="2369" y="846"/>
                </a:lnTo>
                <a:lnTo>
                  <a:pt x="2360" y="867"/>
                </a:lnTo>
                <a:lnTo>
                  <a:pt x="2346" y="885"/>
                </a:lnTo>
                <a:lnTo>
                  <a:pt x="2328" y="898"/>
                </a:lnTo>
                <a:lnTo>
                  <a:pt x="2307" y="907"/>
                </a:lnTo>
                <a:lnTo>
                  <a:pt x="2283" y="910"/>
                </a:lnTo>
                <a:lnTo>
                  <a:pt x="2259" y="907"/>
                </a:lnTo>
                <a:lnTo>
                  <a:pt x="2238" y="898"/>
                </a:lnTo>
                <a:lnTo>
                  <a:pt x="2220" y="885"/>
                </a:lnTo>
                <a:lnTo>
                  <a:pt x="2205" y="868"/>
                </a:lnTo>
                <a:lnTo>
                  <a:pt x="2197" y="847"/>
                </a:lnTo>
                <a:lnTo>
                  <a:pt x="2193" y="824"/>
                </a:lnTo>
                <a:lnTo>
                  <a:pt x="2197" y="801"/>
                </a:lnTo>
                <a:lnTo>
                  <a:pt x="2205" y="780"/>
                </a:lnTo>
                <a:lnTo>
                  <a:pt x="2220" y="763"/>
                </a:lnTo>
                <a:lnTo>
                  <a:pt x="2237" y="749"/>
                </a:lnTo>
                <a:lnTo>
                  <a:pt x="2259" y="740"/>
                </a:lnTo>
                <a:lnTo>
                  <a:pt x="2283" y="737"/>
                </a:lnTo>
                <a:close/>
                <a:moveTo>
                  <a:pt x="2290" y="236"/>
                </a:moveTo>
                <a:lnTo>
                  <a:pt x="2317" y="237"/>
                </a:lnTo>
                <a:lnTo>
                  <a:pt x="2343" y="241"/>
                </a:lnTo>
                <a:lnTo>
                  <a:pt x="2370" y="247"/>
                </a:lnTo>
                <a:lnTo>
                  <a:pt x="2394" y="256"/>
                </a:lnTo>
                <a:lnTo>
                  <a:pt x="2417" y="267"/>
                </a:lnTo>
                <a:lnTo>
                  <a:pt x="2439" y="281"/>
                </a:lnTo>
                <a:lnTo>
                  <a:pt x="2457" y="296"/>
                </a:lnTo>
                <a:lnTo>
                  <a:pt x="2474" y="316"/>
                </a:lnTo>
                <a:lnTo>
                  <a:pt x="2488" y="337"/>
                </a:lnTo>
                <a:lnTo>
                  <a:pt x="2498" y="361"/>
                </a:lnTo>
                <a:lnTo>
                  <a:pt x="2503" y="389"/>
                </a:lnTo>
                <a:lnTo>
                  <a:pt x="2505" y="419"/>
                </a:lnTo>
                <a:lnTo>
                  <a:pt x="2504" y="448"/>
                </a:lnTo>
                <a:lnTo>
                  <a:pt x="2499" y="473"/>
                </a:lnTo>
                <a:lnTo>
                  <a:pt x="2490" y="495"/>
                </a:lnTo>
                <a:lnTo>
                  <a:pt x="2478" y="514"/>
                </a:lnTo>
                <a:lnTo>
                  <a:pt x="2464" y="533"/>
                </a:lnTo>
                <a:lnTo>
                  <a:pt x="2446" y="550"/>
                </a:lnTo>
                <a:lnTo>
                  <a:pt x="2425" y="568"/>
                </a:lnTo>
                <a:lnTo>
                  <a:pt x="2404" y="585"/>
                </a:lnTo>
                <a:lnTo>
                  <a:pt x="2386" y="600"/>
                </a:lnTo>
                <a:lnTo>
                  <a:pt x="2373" y="612"/>
                </a:lnTo>
                <a:lnTo>
                  <a:pt x="2363" y="625"/>
                </a:lnTo>
                <a:lnTo>
                  <a:pt x="2358" y="639"/>
                </a:lnTo>
                <a:lnTo>
                  <a:pt x="2354" y="653"/>
                </a:lnTo>
                <a:lnTo>
                  <a:pt x="2353" y="670"/>
                </a:lnTo>
                <a:lnTo>
                  <a:pt x="2353" y="694"/>
                </a:lnTo>
                <a:lnTo>
                  <a:pt x="2211" y="694"/>
                </a:lnTo>
                <a:lnTo>
                  <a:pt x="2211" y="659"/>
                </a:lnTo>
                <a:lnTo>
                  <a:pt x="2212" y="634"/>
                </a:lnTo>
                <a:lnTo>
                  <a:pt x="2216" y="611"/>
                </a:lnTo>
                <a:lnTo>
                  <a:pt x="2224" y="592"/>
                </a:lnTo>
                <a:lnTo>
                  <a:pt x="2235" y="574"/>
                </a:lnTo>
                <a:lnTo>
                  <a:pt x="2248" y="557"/>
                </a:lnTo>
                <a:lnTo>
                  <a:pt x="2263" y="540"/>
                </a:lnTo>
                <a:lnTo>
                  <a:pt x="2283" y="523"/>
                </a:lnTo>
                <a:lnTo>
                  <a:pt x="2314" y="495"/>
                </a:lnTo>
                <a:lnTo>
                  <a:pt x="2325" y="483"/>
                </a:lnTo>
                <a:lnTo>
                  <a:pt x="2336" y="472"/>
                </a:lnTo>
                <a:lnTo>
                  <a:pt x="2343" y="459"/>
                </a:lnTo>
                <a:lnTo>
                  <a:pt x="2349" y="445"/>
                </a:lnTo>
                <a:lnTo>
                  <a:pt x="2351" y="429"/>
                </a:lnTo>
                <a:lnTo>
                  <a:pt x="2349" y="412"/>
                </a:lnTo>
                <a:lnTo>
                  <a:pt x="2342" y="395"/>
                </a:lnTo>
                <a:lnTo>
                  <a:pt x="2332" y="383"/>
                </a:lnTo>
                <a:lnTo>
                  <a:pt x="2319" y="373"/>
                </a:lnTo>
                <a:lnTo>
                  <a:pt x="2303" y="367"/>
                </a:lnTo>
                <a:lnTo>
                  <a:pt x="2284" y="366"/>
                </a:lnTo>
                <a:lnTo>
                  <a:pt x="2263" y="368"/>
                </a:lnTo>
                <a:lnTo>
                  <a:pt x="2247" y="375"/>
                </a:lnTo>
                <a:lnTo>
                  <a:pt x="2233" y="385"/>
                </a:lnTo>
                <a:lnTo>
                  <a:pt x="2221" y="399"/>
                </a:lnTo>
                <a:lnTo>
                  <a:pt x="2213" y="414"/>
                </a:lnTo>
                <a:lnTo>
                  <a:pt x="2208" y="431"/>
                </a:lnTo>
                <a:lnTo>
                  <a:pt x="2205" y="450"/>
                </a:lnTo>
                <a:lnTo>
                  <a:pt x="2059" y="435"/>
                </a:lnTo>
                <a:lnTo>
                  <a:pt x="2065" y="401"/>
                </a:lnTo>
                <a:lnTo>
                  <a:pt x="2075" y="369"/>
                </a:lnTo>
                <a:lnTo>
                  <a:pt x="2088" y="341"/>
                </a:lnTo>
                <a:lnTo>
                  <a:pt x="2105" y="317"/>
                </a:lnTo>
                <a:lnTo>
                  <a:pt x="2124" y="295"/>
                </a:lnTo>
                <a:lnTo>
                  <a:pt x="2147" y="277"/>
                </a:lnTo>
                <a:lnTo>
                  <a:pt x="2172" y="262"/>
                </a:lnTo>
                <a:lnTo>
                  <a:pt x="2199" y="251"/>
                </a:lnTo>
                <a:lnTo>
                  <a:pt x="2227" y="243"/>
                </a:lnTo>
                <a:lnTo>
                  <a:pt x="2258" y="238"/>
                </a:lnTo>
                <a:lnTo>
                  <a:pt x="2290" y="236"/>
                </a:lnTo>
                <a:close/>
                <a:moveTo>
                  <a:pt x="1761" y="80"/>
                </a:moveTo>
                <a:lnTo>
                  <a:pt x="1732" y="83"/>
                </a:lnTo>
                <a:lnTo>
                  <a:pt x="1705" y="93"/>
                </a:lnTo>
                <a:lnTo>
                  <a:pt x="1681" y="107"/>
                </a:lnTo>
                <a:lnTo>
                  <a:pt x="1661" y="127"/>
                </a:lnTo>
                <a:lnTo>
                  <a:pt x="1647" y="151"/>
                </a:lnTo>
                <a:lnTo>
                  <a:pt x="1637" y="177"/>
                </a:lnTo>
                <a:lnTo>
                  <a:pt x="1634" y="207"/>
                </a:lnTo>
                <a:lnTo>
                  <a:pt x="1634" y="954"/>
                </a:lnTo>
                <a:lnTo>
                  <a:pt x="1637" y="983"/>
                </a:lnTo>
                <a:lnTo>
                  <a:pt x="1647" y="1009"/>
                </a:lnTo>
                <a:lnTo>
                  <a:pt x="1661" y="1033"/>
                </a:lnTo>
                <a:lnTo>
                  <a:pt x="1681" y="1053"/>
                </a:lnTo>
                <a:lnTo>
                  <a:pt x="1705" y="1067"/>
                </a:lnTo>
                <a:lnTo>
                  <a:pt x="1732" y="1077"/>
                </a:lnTo>
                <a:lnTo>
                  <a:pt x="1761" y="1080"/>
                </a:lnTo>
                <a:lnTo>
                  <a:pt x="1962" y="1080"/>
                </a:lnTo>
                <a:lnTo>
                  <a:pt x="1962" y="1080"/>
                </a:lnTo>
                <a:lnTo>
                  <a:pt x="1973" y="1081"/>
                </a:lnTo>
                <a:lnTo>
                  <a:pt x="1983" y="1086"/>
                </a:lnTo>
                <a:lnTo>
                  <a:pt x="1991" y="1092"/>
                </a:lnTo>
                <a:lnTo>
                  <a:pt x="1998" y="1100"/>
                </a:lnTo>
                <a:lnTo>
                  <a:pt x="2002" y="1110"/>
                </a:lnTo>
                <a:lnTo>
                  <a:pt x="2003" y="1121"/>
                </a:lnTo>
                <a:lnTo>
                  <a:pt x="2003" y="1426"/>
                </a:lnTo>
                <a:lnTo>
                  <a:pt x="2338" y="1092"/>
                </a:lnTo>
                <a:lnTo>
                  <a:pt x="2347" y="1086"/>
                </a:lnTo>
                <a:lnTo>
                  <a:pt x="2357" y="1081"/>
                </a:lnTo>
                <a:lnTo>
                  <a:pt x="2366" y="1080"/>
                </a:lnTo>
                <a:lnTo>
                  <a:pt x="2859" y="1080"/>
                </a:lnTo>
                <a:lnTo>
                  <a:pt x="2887" y="1077"/>
                </a:lnTo>
                <a:lnTo>
                  <a:pt x="2915" y="1067"/>
                </a:lnTo>
                <a:lnTo>
                  <a:pt x="2938" y="1053"/>
                </a:lnTo>
                <a:lnTo>
                  <a:pt x="2957" y="1033"/>
                </a:lnTo>
                <a:lnTo>
                  <a:pt x="2973" y="1009"/>
                </a:lnTo>
                <a:lnTo>
                  <a:pt x="2982" y="983"/>
                </a:lnTo>
                <a:lnTo>
                  <a:pt x="2986" y="954"/>
                </a:lnTo>
                <a:lnTo>
                  <a:pt x="2986" y="207"/>
                </a:lnTo>
                <a:lnTo>
                  <a:pt x="2982" y="177"/>
                </a:lnTo>
                <a:lnTo>
                  <a:pt x="2973" y="151"/>
                </a:lnTo>
                <a:lnTo>
                  <a:pt x="2957" y="127"/>
                </a:lnTo>
                <a:lnTo>
                  <a:pt x="2938" y="107"/>
                </a:lnTo>
                <a:lnTo>
                  <a:pt x="2915" y="93"/>
                </a:lnTo>
                <a:lnTo>
                  <a:pt x="2887" y="83"/>
                </a:lnTo>
                <a:lnTo>
                  <a:pt x="2859" y="80"/>
                </a:lnTo>
                <a:lnTo>
                  <a:pt x="1761" y="80"/>
                </a:lnTo>
                <a:close/>
                <a:moveTo>
                  <a:pt x="1761" y="0"/>
                </a:moveTo>
                <a:lnTo>
                  <a:pt x="2859" y="0"/>
                </a:lnTo>
                <a:lnTo>
                  <a:pt x="2896" y="4"/>
                </a:lnTo>
                <a:lnTo>
                  <a:pt x="2931" y="12"/>
                </a:lnTo>
                <a:lnTo>
                  <a:pt x="2963" y="28"/>
                </a:lnTo>
                <a:lnTo>
                  <a:pt x="2992" y="48"/>
                </a:lnTo>
                <a:lnTo>
                  <a:pt x="3017" y="73"/>
                </a:lnTo>
                <a:lnTo>
                  <a:pt x="3037" y="102"/>
                </a:lnTo>
                <a:lnTo>
                  <a:pt x="3053" y="135"/>
                </a:lnTo>
                <a:lnTo>
                  <a:pt x="3063" y="169"/>
                </a:lnTo>
                <a:lnTo>
                  <a:pt x="3066" y="207"/>
                </a:lnTo>
                <a:lnTo>
                  <a:pt x="3066" y="954"/>
                </a:lnTo>
                <a:lnTo>
                  <a:pt x="3063" y="991"/>
                </a:lnTo>
                <a:lnTo>
                  <a:pt x="3053" y="1026"/>
                </a:lnTo>
                <a:lnTo>
                  <a:pt x="3037" y="1059"/>
                </a:lnTo>
                <a:lnTo>
                  <a:pt x="3017" y="1087"/>
                </a:lnTo>
                <a:lnTo>
                  <a:pt x="2992" y="1112"/>
                </a:lnTo>
                <a:lnTo>
                  <a:pt x="2963" y="1133"/>
                </a:lnTo>
                <a:lnTo>
                  <a:pt x="2931" y="1148"/>
                </a:lnTo>
                <a:lnTo>
                  <a:pt x="2896" y="1157"/>
                </a:lnTo>
                <a:lnTo>
                  <a:pt x="2859" y="1160"/>
                </a:lnTo>
                <a:lnTo>
                  <a:pt x="2384" y="1160"/>
                </a:lnTo>
                <a:lnTo>
                  <a:pt x="1991" y="1552"/>
                </a:lnTo>
                <a:lnTo>
                  <a:pt x="1982" y="1557"/>
                </a:lnTo>
                <a:lnTo>
                  <a:pt x="1973" y="1561"/>
                </a:lnTo>
                <a:lnTo>
                  <a:pt x="1962" y="1563"/>
                </a:lnTo>
                <a:lnTo>
                  <a:pt x="1955" y="1563"/>
                </a:lnTo>
                <a:lnTo>
                  <a:pt x="1947" y="1559"/>
                </a:lnTo>
                <a:lnTo>
                  <a:pt x="1937" y="1554"/>
                </a:lnTo>
                <a:lnTo>
                  <a:pt x="1930" y="1545"/>
                </a:lnTo>
                <a:lnTo>
                  <a:pt x="1924" y="1534"/>
                </a:lnTo>
                <a:lnTo>
                  <a:pt x="1923" y="1523"/>
                </a:lnTo>
                <a:lnTo>
                  <a:pt x="1923" y="1160"/>
                </a:lnTo>
                <a:lnTo>
                  <a:pt x="1761" y="1160"/>
                </a:lnTo>
                <a:lnTo>
                  <a:pt x="1724" y="1157"/>
                </a:lnTo>
                <a:lnTo>
                  <a:pt x="1689" y="1148"/>
                </a:lnTo>
                <a:lnTo>
                  <a:pt x="1656" y="1133"/>
                </a:lnTo>
                <a:lnTo>
                  <a:pt x="1628" y="1112"/>
                </a:lnTo>
                <a:lnTo>
                  <a:pt x="1602" y="1087"/>
                </a:lnTo>
                <a:lnTo>
                  <a:pt x="1582" y="1059"/>
                </a:lnTo>
                <a:lnTo>
                  <a:pt x="1566" y="1026"/>
                </a:lnTo>
                <a:lnTo>
                  <a:pt x="1557" y="991"/>
                </a:lnTo>
                <a:lnTo>
                  <a:pt x="1554" y="954"/>
                </a:lnTo>
                <a:lnTo>
                  <a:pt x="1554" y="207"/>
                </a:lnTo>
                <a:lnTo>
                  <a:pt x="1557" y="169"/>
                </a:lnTo>
                <a:lnTo>
                  <a:pt x="1566" y="135"/>
                </a:lnTo>
                <a:lnTo>
                  <a:pt x="1582" y="102"/>
                </a:lnTo>
                <a:lnTo>
                  <a:pt x="1602" y="73"/>
                </a:lnTo>
                <a:lnTo>
                  <a:pt x="1628" y="48"/>
                </a:lnTo>
                <a:lnTo>
                  <a:pt x="1656" y="28"/>
                </a:lnTo>
                <a:lnTo>
                  <a:pt x="1689" y="12"/>
                </a:lnTo>
                <a:lnTo>
                  <a:pt x="1724" y="4"/>
                </a:lnTo>
                <a:lnTo>
                  <a:pt x="1761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84687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CHAPTERNUMBER" val="2"/>
  <p:tag name="SECTIONLABEL" val="Section"/>
  <p:tag name="APPENDIXLABEL" val="Appendix"/>
  <p:tag name="APPENDIXSTART" val="31"/>
  <p:tag name="MMPROD_THEME_BG_IMAGE" val=""/>
  <p:tag name="MMPROD_TAG_VCONFIG" val="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TaG93IHNpZGViYXIgdG8gcGFydGljaXBhbnRzIi8+DQoJCTx1aXRleHQgbmFtZT0iTVVURSIgdmFsdWU9Ik11dGUiLz4NCgkJPHVpdGV4dCBuYW1lPSJET0NXUkFQX1RJVExFIiB2YWx1ZT0iUHJlc2VudGVyIEZpbGUgQXR0YWNobWVudCIvPg0KCQk8dWl0ZXh0IG5hbWU9IkRPQ1dSQVBfTVNHIiB2YWx1ZT0iU2F2ZSB0byBNeSBDb21wdXRlciIvPg0KCQk8dWl0ZXh0IG5hbWU9IkRPQ1dSQVBfUFJPTVBUIiB2YWx1ZT0iQ2xpY2sgdG8gRG93bmxvYWQiLz4NCgk8L2xhbmd1YWdlPg0KCTxsYW5ndWFnZSBpZD0iZG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RlbiBUZWlsbmVobWVybiBkaWUgU2VpdGVubGVpc3RlIGFuemVpZ2VuIi8+DQoJCTx1aXRleHQgbmFtZT0iTVVURSIgdmFsdWU9IkF1cyIvPg0KCQk8dWl0ZXh0IG5hbWU9IkRPQ1dSQVBfVElUTEUiIHZhbHVlPSJQcmVzZW50ZXItQW5oYW5nIi8+DQoJCTx1aXRleHQgbmFtZT0iRE9DV1JBUF9NU0ciIHZhbHVlPSJBdWYgbWVpbmVtIEFyYmVpdHNwbGF0eiBzcGVpY2hlcm4iLz4NCgkJPHVpdGV4dCBuYW1lPSJET0NXUkFQX1BST01QVCIgdmFsdWU9Ilp1bSBIZXJ1bnRlcmxhZGVuIGtsaWNr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250cmVyIGwnZW5jYWRyw6kgYXV4IHBhcnRpY2lwYW50cyIvPg0KCQk8dWl0ZXh0IG5hbWU9Ik1VVEUiIHZhbHVlPSJNdWV0Ii8+DQoJCTx1aXRleHQgbmFtZT0iRE9DV1JBUF9USVRMRSIgdmFsdWU9IlBpw6hjZSBqb2ludGUgUHJlc2VudGVyIi8+DQoJCTx1aXRleHQgbmFtZT0iRE9DV1JBUF9NU0ciIHZhbHVlPSJFbnJlZ2lzdHJlciBzdXIgbW9uIG9yZGluYXRldXIiLz4NCgkJPHVpdGV4dCBuYW1lPSJET0NXUkFQX1BST01QVCIgdmFsdWU9IkNsaXF1ZXIgcG91ciB0w6lsw6ljaGFyZ2VyIi8+DQoJPC9sYW5ndWFnZT4NCgk8bGFuZ3VhZ2UgaWQ9Imph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xMSxmYWxzZSxmYWxzZSx0cnVlIi8+DQoJCTx1aWZvbnQgbmFtZT0iRk9OVF9CSU9XSU4iIHZhbHVlPSJWZXJkYW5hLDExLGZhbHNlLGZhbHNlLGZhbHNlIi8+DQoJCTx1aWZvbnQgbmFtZT0iRk9OVF9MSVNUSEVBRElORyIgdmFsdWU9IlZlcmRhbmEsMTEsZmFsc2UsZmFsc2UsZmFsc2UiLz4NCgkJPHVpZm9udCBuYW1lPSJGT05UX1dJTlRJVExFIiB2YWx1ZT0iVmVyZGFuYSwxM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MTEsZmFsc2UsZmFsc2UsdHJ1ZSIvPg0KCQk8dWlmb250IG5hbWU9IkZPTlRfQklPV0lOIiB2YWx1ZT0iVmVyZGFuYSwxMSxmYWxzZSxmYWxzZSxmYWxzZSIvPg0KCQk8dWlmb250IG5hbWU9IkZPTlRfTElTVEhFQURJTkciIHZhbHVlPSJWZXJkYW5hLDExLGZhbHNlLGZhbHNlLGZhbHNlIi8+DQoJCTx1aWZvbnQgbmFtZT0iRk9OVF9XSU5USVRMRSIgdmFsdWU9IlZlcmRhbmEsMTE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+DQoJCTx1aXRleHQgbmFtZT0iUVVJWlBPRF9RVUlaX1BBU1NTQ09SRSIgdmFsdWU9Iu2GteqzvCDsoJDsiJg6Ii8+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+E7ZWY7KeAIOyViuydgCDsp4jrrLjsnbQg7J6I7Iq164uI64ukLiYjeEE7JiN4QTvtgLTspojrpbwg7KKF66OM7ZWY66Ck66m0IFvsmIhd66W8IO2BtOumre2VmOqzoCwg7YC07KaI66W8IOqzhOyGje2VmOugpOuptCBb7JWE64uI7JikXeulvCDtgbTrpq3tlZjsi63si5zsmKQuIi8+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+DQoJCTx1aXRleHQgbmFtZT0iRE9DV1JBUF9QUk9NUFQiIHZhbHVlPSLtgbTrpq3tlZjsl6wg64uk7Jq066Gc65OcIi8+DQoJPC9sYW5ndWFnZT4NCgk8bGFuZ3VhZ2UgaWQ9ImVz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RldGVuaWRhIi8+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+DQoJCTx1aXRleHQgbmFtZT0iU0NSVUJCQVJTVEFUVVNfUkVWSUVXUVVJWiIgdmFsdWU9IlJldmlzYW5kbyBwcnVlYmEiLz4NCgkJPCEtLSBzdWJzdGl0dXRpb246ICVtID09IG1pbnV0ZXMgcmVtYWluaW5nIC0tPg0KCQk8IS0tIHN1YnN0aXR1dGlvbjogJXMgPT0gc2Vjb25kcyByZW1haW5pbmcgLS0+DQoJCTx1aXRleHQgbmFtZT0iRUxBUFNFRCIgdmFsdWU9IiVtIG1pbnV0b3MgJXMgc2VndW5kb3MgcmVzdGFudGVzIi8+DQoJCTx1aXRleHQgbmFtZT0iTk9URk9VTkQiIHZhbHVlPSJObyBzZSBoYSBlbmNvbnRyYWRvIG5hZGEiLz4NCgkJPHVpdGV4dCBuYW1lPSJBVFRBQ0hNRU5UUyIgdmFsdWU9IkFyY2hpdm9zIGFkanVudG9zIi8+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+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jogJXAiLz4NCgkJPCEtLSBzdWJzdGl0dXRpb246ICVwID09IHByZXNlbnRhdGlvbiB0aXRsZSAtLT4NCgkJPCEtLSBzdWJzdGl0dXRpb246ICVzID09IHNsaWRlIHRpdGxlIC0tPg0KCQk8IS0tIHN1YnN0aXR1dGlvbjogJW4gPT0gc2xpZGUgbnVtYmVyIC0tPg0KCQk8dWl0ZXh0IG5hbWU9IkJPT0tNQVJLU0xJREUiIHZhbHVlPSJBZG9iZSBQcmVzZW50ZXI6ICVwICVzIi8+DQoJCTx1aXRleHQgbmFtZT0iU0hPV1NJREVCQVIiIHZhbHVlPSJNb3N0cmFyIGJhcnJhIGxhdGVyYWwgYSBsb3MgcGFydGljaXBhbnRlcyIvPg0KCQk8dWl0ZXh0IG5hbWU9Ik1VVEUiIHZhbHVlPSJTaWxlbmNpYXI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+DQoJPGxhbmd1YWdlIGlkPSJw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FyIGJhcnJhIGxhdGVyYWwgYW8gcGFydGljaXBhbnRlcyIvPg0KCQk8dWl0ZXh0IG5hbWU9Ik1VVEUiIHZhbHVlPSJNdWRvIi8+DQoJCTx1aXRleHQgbmFtZT0iRE9DV1JBUF9USVRMRSIgdmFsdWU9IkFuZXhvIGRlIGFycXVpdm8gZG8gUHJlc2VudGVyIi8+DQoJCTx1aXRleHQgbmFtZT0iRE9DV1JBUF9NU0ciIHZhbHVlPSJTYWx2YXIgZW0gTWV1IGNvbXB1dGFkb3IiLz4NCgkJPHVpdGV4dCBuYW1lPSJET0NXUkFQX1BST01QVCIgdmFsdWU9IkNsaXF1ZSBwYXJhIGJhaXhhciIvPg0KCTwvbGFuZ3VhZ2U+DQoJPGxhbmd1YWdlIGlkPSJp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+DQoJCTx1aXRleHQgbmFtZT0iUVVJWlBPRF9RVUlaX1BBU1NTQ09SRSIgdmFsdWU9IlB1bnRlZ2dpbyBtaW5pbW86Ii8+DQoJCTx1aXRleHQgbmFtZT0iUVVJWlBPRF9RVUlaX01BWFNDT1JFIiB2YWx1ZT0iUHVudGVnZ2lvIG1hc3NpbW86Ii8+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EgYmFycmEgbGF0ZXJhbGUgYWkgcGFydGVjaXBhbnRpIi8+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+DQoJPGxhbmd1YWdlIGlkPSJub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EgJW4iLz4NCgkJPCEtLSBzdWJzdGl0dXRpb246ICVuID09IHNsaWRlIG51bWJlciAtLT4NCgkJPCEtLSBzdWJzdGl0dXRpb246ICV0ID09IHRvdGFsIHNsaWRlIGNvdW50IC0tPg0KCQk8dWl0ZXh0IG5hbWU9IlNDUlVCQkFSU1RBVFVTX1NMSURFSU5GTyIgdmFsdWU9IkRpYSAlbiAvICV0IHwgIi8+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+DQoJCTx1aXRleHQgbmFtZT0iU0NSVUJCQVJTVEFUVVNfUVVFU1RJT04iIHZhbHVlPSJWcmFhZyBtZXQgYW50d29vcmQiLz4NCgkJPHVpdGV4dCBuYW1lPSJTQ1JVQkJBUlNUQVRVU19SRVZJRVdRVUlaIiB2YWx1ZT0iUXVpeiBjb250cm9sZXJlbiIvPg0KCQk8IS0tIHN1YnN0aXR1dGlvbjogJW0gPT0gbWludXRlcyByZW1haW5pbmcgLS0+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WQkeWPguWKoOiAheaYvuekuuaPkOimgeagjyIvPg0KCQk8dWl0ZXh0IG5hbWU9Ik1VVEUiIHZhbHVlPSLpnZnpn7MiLz4NCgkJPHVpdGV4dCBuYW1lPSJET0NXUkFQX1RJVExFIiB2YWx1ZT0iUHJlc2VudGVyIOaWh+S7tumZhOS7tiIvPg0KCQk8dWl0ZXh0IG5hbWU9IkRPQ1dSQVBfTVNHIiB2YWx1ZT0i5L+d5a2Y5Yiw5oiR55qE6K6h566X5py6Ii8+DQoJCTx1aXRleHQgbmFtZT0iRE9DV1JBUF9QUk9NUFQiIHZhbHVlPSLljZXlh7vku6XkuIvovb0iLz4NCgk8L2xhbmd1YWdlPg0KCTxsYW5ndWFnZSBpZD0idH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+DQoJCTx1aXRleHQgbmFtZT0iUVVJWlBPRF9RVUVTVFlQRV9HUkQiIHZhbHVlPSJCYXNhbWFrbMSxIi8+DQoJCTx1aXRleHQgbmFtZT0iUVVJWlBPRF9RVUVTVFlQRV9TVlkiIHZhbHVlPSJBbmtldCIvPg0KCQk8dWl0ZXh0IG5hbWU9IlFVSVpQT0RfUVVJWkFUTVBUX0lORiIgdmFsdWU9IlPEsW7EsXJzxLF6Ii8+DQoJCTx1aXRleHQgbmFtZT0iUVVJWlBPRF9RVUVTQVRNUFRfSU5GIiB2YWx1ZT0iU8SxbsSxcnPEsXoiLz4NCgkJPHVpdGV4dCBuYW1lPSJXQVJOSU5HTVNHX1lFU1NUUklORyIgdmFsdWU9IkV2ZXQiLz4NCgkJPHVpdGV4dCBuYW1lPSJXQVJOSU5HTVNHX05PU1RSSU5HIiB2YWx1ZT0iSGF5xLFyIi8+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+DQoJCTx1aXRleHQgbmFtZT0iRE9DV1JBUF9QUk9NUFQiIHZhbHVlPSLEsG5kaXJtZWsgacOnaW4gVMSxa2xhdMSxbiIvPg0KCTwvbGFuZ3VhZ2U+DQoJPGxhbmd1YWdlIGlkPSJyd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+0L/RgNC+0YEiLz4NCgkJPHVpdGV4dCBuYW1lPSJTQ1JVQkJBUlNUQVRVU19SRVZJRVdRVUlaIiB2YWx1ZT0i0J7QsdC30L7RgCDQvtC/0YDQvtGB0LAiLz4NCgkJPCEtLSBzdWJzdGl0dXRpb246ICVtID09IG1pbnV0ZXMgcmVtYWluaW5nIC0tPg0KCQk8IS0tIHN1YnN0aXR1dGlvbjogJXMgPT0gc2Vjb25kcyByZW1haW5pbmcgLS0+DQoJCTx1aXRleHQgbmFtZT0iRUxBUFNFRCIgdmFsdWU9ItCe0YHRgtCw0LvQvtGB0YwgJW0g0LzQuNC9LiAlcyDRgSIvPg0KCQk8dWl0ZXh0IG5hbWU9Ik5PVEZPVU5EIiB2YWx1ZT0i0J3QuNGH0LXQs9C+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"/>
  <p:tag name="STANDARDSLIDESUPDATE" val="CDS_2017"/>
  <p:tag name="MMPROD_UIDATA" val="&lt;database version=&quot;9.0&quot;&gt;&lt;object type=&quot;1&quot; unique_id=&quot;10001&quot;&gt;&lt;property id=&quot;20141&quot; value=&quot;ANOVA and Regression&quot;/&gt;&lt;property id=&quot;20144&quot; value=&quot;1&quot;/&gt;&lt;property id=&quot;20146&quot; value=&quot;0&quot;/&gt;&lt;property id=&quot;20147&quot; value=&quot;0&quot;/&gt;&lt;property id=&quot;20148&quot; value=&quot;5&quot;/&gt;&lt;property id=&quot;20184&quot; value=&quot;7&quot;/&gt;&lt;property id=&quot;20191&quot; value=&quot;Production&quot;/&gt;&lt;property id=&quot;20192&quot; value=&quot;https://sas.connectsolutions.com&quot;/&gt;&lt;property id=&quot;20193&quot; value=&quot;1&quot;/&gt;&lt;property id=&quot;20250&quot; value=&quot;6&quot;/&gt;&lt;property id=&quot;20251&quot; value=&quot;0&quot;/&gt;&lt;property id=&quot;20259&quot; value=&quot;0&quot;/&gt;&lt;property id=&quot;20262&quot; value=&quot;897819690&quot;/&gt;&lt;property id=&quot;20700&quot; value=&quot;0&quot;/&gt;&lt;object type=&quot;8&quot; unique_id=&quot;10002&quot;&gt;&lt;/object&gt;&lt;object type=&quot;2&quot; unique_id=&quot;10005&quot;&gt;&lt;object type=&quot;3&quot; unique_id=&quot;10224&quot;&gt;&lt;property id=&quot;20148&quot; value=&quot;5&quot;/&gt;&lt;property id=&quot;20300&quot; value=&quot;Slide 15 - &amp;quot;Objectives&amp;quot;&quot;/&gt;&lt;property id=&quot;20307&quot; value=&quot;272&quot;/&gt;&lt;property id=&quot;20309&quot; value=&quot;-1&quot;/&gt;&lt;/object&gt;&lt;object type=&quot;3&quot; unique_id=&quot;10225&quot;&gt;&lt;property id=&quot;20148&quot; value=&quot;5&quot;/&gt;&lt;property id=&quot;20300&quot; value=&quot;Slide 16 - &amp;quot;Overview of Statistical Models&amp;quot;&quot;/&gt;&lt;property id=&quot;20307&quot; value=&quot;273&quot;/&gt;&lt;property id=&quot;20309&quot; value=&quot;-1&quot;/&gt;&lt;/object&gt;&lt;object type=&quot;3&quot; unique_id=&quot;10226&quot;&gt;&lt;property id=&quot;20148&quot; value=&quot;5&quot;/&gt;&lt;property id=&quot;20300&quot; value=&quot;Slide 17 - &amp;quot;Overview&amp;quot;&quot;/&gt;&lt;property id=&quot;20307&quot; value=&quot;274&quot;/&gt;&lt;property id=&quot;20309&quot; value=&quot;-1&quot;/&gt;&lt;/object&gt;&lt;object type=&quot;3&quot; unique_id=&quot;10227&quot;&gt;&lt;property id=&quot;20148&quot; value=&quot;5&quot;/&gt;&lt;property id=&quot;20300&quot; value=&quot;Slide 18 - &amp;quot;Research Questions for One-Way ANOVA&amp;quot;&quot;/&gt;&lt;property id=&quot;20307&quot; value=&quot;275&quot;/&gt;&lt;property id=&quot;20309&quot; value=&quot;-1&quot;/&gt;&lt;/object&gt;&lt;object type=&quot;3&quot; unique_id=&quot;10228&quot;&gt;&lt;property id=&quot;20148&quot; value=&quot;5&quot;/&gt;&lt;property id=&quot;20300&quot; value=&quot;Slide 19 - &amp;quot;Research Questions for One-Way ANOVA&amp;quot;&quot;/&gt;&lt;property id=&quot;20307&quot; value=&quot;276&quot;/&gt;&lt;property id=&quot;20309&quot; value=&quot;-1&quot;/&gt;&lt;/object&gt;&lt;object type=&quot;3&quot; unique_id=&quot;10229&quot;&gt;&lt;property id=&quot;20148&quot; value=&quot;5&quot;/&gt;&lt;property id=&quot;20300&quot; value=&quot;Slide 20 - &amp;quot;Research Questions for One-Way ANOVA&amp;quot;&quot;/&gt;&lt;property id=&quot;20307&quot; value=&quot;277&quot;/&gt;&lt;property id=&quot;20309&quot; value=&quot;-1&quot;/&gt;&lt;/object&gt;&lt;object type=&quot;3&quot; unique_id=&quot;10233&quot;&gt;&lt;property id=&quot;20148&quot; value=&quot;5&quot;/&gt;&lt;property id=&quot;20300&quot; value=&quot;Slide 21 - &amp;quot;The ANOVA Hypothesis&amp;quot;&quot;/&gt;&lt;property id=&quot;20307&quot; value=&quot;281&quot;/&gt;&lt;property id=&quot;20309&quot; value=&quot;-1&quot;/&gt;&lt;/object&gt;&lt;object type=&quot;3&quot; unique_id=&quot;10234&quot;&gt;&lt;property id=&quot;20148&quot; value=&quot;5&quot;/&gt;&lt;property id=&quot;20300&quot; value=&quot;Slide 22 - &amp;quot;Partitioning Variability in ANOVA&amp;quot;&quot;/&gt;&lt;property id=&quot;20307&quot; value=&quot;282&quot;/&gt;&lt;property id=&quot;20309&quot; value=&quot;-1&quot;/&gt;&lt;/object&gt;&lt;object type=&quot;3&quot; unique_id=&quot;10235&quot;&gt;&lt;property id=&quot;20148&quot; value=&quot;5&quot;/&gt;&lt;property id=&quot;20300&quot; value=&quot;Slide 23 - &amp;quot;Sums of Squares&amp;quot;&quot;/&gt;&lt;property id=&quot;20307&quot; value=&quot;283&quot;/&gt;&lt;property id=&quot;20309&quot; value=&quot;-1&quot;/&gt;&lt;/object&gt;&lt;object type=&quot;3&quot; unique_id=&quot;10236&quot;&gt;&lt;property id=&quot;20148&quot; value=&quot;5&quot;/&gt;&lt;property id=&quot;20300&quot; value=&quot;Slide 24 - &amp;quot;Total Sum of Squares&amp;quot;&quot;/&gt;&lt;property id=&quot;20307&quot; value=&quot;284&quot;/&gt;&lt;property id=&quot;20309&quot; value=&quot;-1&quot;/&gt;&lt;/object&gt;&lt;object type=&quot;3&quot; unique_id=&quot;10237&quot;&gt;&lt;property id=&quot;20148&quot; value=&quot;5&quot;/&gt;&lt;property id=&quot;20300&quot; value=&quot;Slide 25 - &amp;quot;Error Sum of Squares&amp;quot;&quot;/&gt;&lt;property id=&quot;20307&quot; value=&quot;285&quot;/&gt;&lt;property id=&quot;20309&quot; value=&quot;-1&quot;/&gt;&lt;/object&gt;&lt;object type=&quot;3&quot; unique_id=&quot;10238&quot;&gt;&lt;property id=&quot;20148&quot; value=&quot;5&quot;/&gt;&lt;property id=&quot;20300&quot; value=&quot;Slide 26 - &amp;quot;Model Sum of Squares&amp;quot;&quot;/&gt;&lt;property id=&quot;20307&quot; value=&quot;286&quot;/&gt;&lt;property id=&quot;20309&quot; value=&quot;-1&quot;/&gt;&lt;/object&gt;&lt;object type=&quot;3&quot; unique_id=&quot;10239&quot;&gt;&lt;property id=&quot;20148&quot; value=&quot;5&quot;/&gt;&lt;property id=&quot;20300&quot; value=&quot;Slide 27 - &amp;quot;F Statistic and Critical Values at =0.05&amp;quot;&quot;/&gt;&lt;property id=&quot;20307&quot; value=&quot;287&quot;/&gt;&lt;property id=&quot;20309&quot; value=&quot;-1&quot;/&gt;&lt;/object&gt;&lt;object type=&quot;3&quot; unique_id=&quot;10240&quot;&gt;&lt;property id=&quot;20148&quot; value=&quot;5&quot;/&gt;&lt;property id=&quot;20300&quot; value=&quot;Slide 28 - &amp;quot;Coefficient of Determination&amp;quot;&quot;/&gt;&lt;property id=&quot;20307&quot; value=&quot;288&quot;/&gt;&lt;property id=&quot;20309&quot; value=&quot;-1&quot;/&gt;&lt;/object&gt;&lt;object type=&quot;3&quot; unique_id=&quot;10241&quot;&gt;&lt;property id=&quot;20148&quot; value=&quot;5&quot;/&gt;&lt;property id=&quot;20300&quot; value=&quot;Slide 29 - &amp;quot;The ANOVA Model&amp;quot;&quot;/&gt;&lt;property id=&quot;20307&quot; value=&quot;289&quot;/&gt;&lt;property id=&quot;20309&quot; value=&quot;-1&quot;/&gt;&lt;/object&gt;&lt;object type=&quot;3&quot; unique_id=&quot;10242&quot;&gt;&lt;property id=&quot;20148&quot; value=&quot;5&quot;/&gt;&lt;property id=&quot;20300&quot; value=&quot;Slide 32 - &amp;quot;The GLM Procedure&amp;quot;&quot;/&gt;&lt;property id=&quot;20307&quot; value=&quot;290&quot;/&gt;&lt;property id=&quot;20309&quot; value=&quot;-1&quot;/&gt;&lt;/object&gt;&lt;object type=&quot;3&quot; unique_id=&quot;10243&quot;&gt;&lt;property id=&quot;20148&quot; value=&quot;5&quot;/&gt;&lt;property id=&quot;20300&quot; value=&quot;Slide 35 - &amp;quot;Assumptions for ANOVA&amp;quot;&quot;/&gt;&lt;property id=&quot;20307&quot; value=&quot;291&quot;/&gt;&lt;property id=&quot;20309&quot; value=&quot;-1&quot;/&gt;&lt;/object&gt;&lt;object type=&quot;3&quot; unique_id=&quot;10244&quot;&gt;&lt;property id=&quot;20148&quot; value=&quot;5&quot;/&gt;&lt;property id=&quot;20300&quot; value=&quot;Slide 36 - &amp;quot;Assessing ANOVA Assumptions&amp;quot;&quot;/&gt;&lt;property id=&quot;20307&quot; value=&quot;292&quot;/&gt;&lt;property id=&quot;20309&quot; value=&quot;-1&quot;/&gt;&lt;/object&gt;&lt;object type=&quot;3&quot; unique_id=&quot;10245&quot;&gt;&lt;property id=&quot;20148&quot; value=&quot;5&quot;/&gt;&lt;property id=&quot;20300&quot; value=&quot;Slide 37 - &amp;quot;Predicted and Residual Values&amp;quot;&quot;/&gt;&lt;property id=&quot;20307&quot; value=&quot;293&quot;/&gt;&lt;property id=&quot;20309&quot; value=&quot;-1&quot;/&gt;&lt;/object&gt;&lt;object type=&quot;3&quot; unique_id=&quot;10252&quot;&gt;&lt;property id=&quot;20148&quot; value=&quot;5&quot;/&gt;&lt;property id=&quot;20300&quot; value=&quot;Slide 43 - &amp;quot;Analysis Plan for ANOVA – Summary&amp;quot;&quot;/&gt;&lt;property id=&quot;20307&quot; value=&quot;300&quot;/&gt;&lt;property id=&quot;20309&quot; value=&quot;-1&quot;/&gt;&lt;/object&gt;&lt;object type=&quot;3&quot; unique_id=&quot;10279&quot;&gt;&lt;property id=&quot;20148&quot; value=&quot;5&quot;/&gt;&lt;property id=&quot;20300&quot; value=&quot;Slide 48 - &amp;quot;Objectives&amp;quot;&quot;/&gt;&lt;property id=&quot;20307&quot; value=&quot;327&quot;/&gt;&lt;property id=&quot;20309&quot; value=&quot;-1&quot;/&gt;&lt;/object&gt;&lt;object type=&quot;3&quot; unique_id=&quot;10285&quot;&gt;&lt;property id=&quot;20148&quot; value=&quot;5&quot;/&gt;&lt;property id=&quot;20300&quot; value=&quot;Slide 53 - &amp;quot;Multiple Comparison Methods&amp;quot;&quot;/&gt;&lt;property id=&quot;20307&quot; value=&quot;333&quot;/&gt;&lt;property id=&quot;20309&quot; value=&quot;-1&quot;/&gt;&lt;/object&gt;&lt;object type=&quot;3&quot; unique_id=&quot;10286&quot;&gt;&lt;property id=&quot;20148&quot; value=&quot;5&quot;/&gt;&lt;property id=&quot;20300&quot; value=&quot;Slide 54 - &amp;quot;Multiple Comparison Methods&amp;quot;&quot;/&gt;&lt;property id=&quot;20307&quot; value=&quot;334&quot;/&gt;&lt;property id=&quot;20309&quot; value=&quot;-1&quot;/&gt;&lt;/object&gt;&lt;object type=&quot;3&quot; unique_id=&quot;10287&quot;&gt;&lt;property id=&quot;20148&quot; value=&quot;5&quot;/&gt;&lt;property id=&quot;20300&quot; value=&quot;Slide 55 - &amp;quot;Tukey’s HSD Test&amp;quot;&quot;/&gt;&lt;property id=&quot;20307&quot; value=&quot;335&quot;/&gt;&lt;property id=&quot;20309&quot; value=&quot;-1&quot;/&gt;&lt;/object&gt;&lt;object type=&quot;3&quot; unique_id=&quot;10288&quot;&gt;&lt;property id=&quot;20148&quot; value=&quot;5&quot;/&gt;&lt;property id=&quot;20300&quot; value=&quot;Slide 56 - &amp;quot;Diffograms&amp;quot;&quot;/&gt;&lt;property id=&quot;20307&quot; value=&quot;336&quot;/&gt;&lt;property id=&quot;20309&quot; value=&quot;-1&quot;/&gt;&lt;/object&gt;&lt;object type=&quot;3&quot; unique_id=&quot;10289&quot;&gt;&lt;property id=&quot;20148&quot; value=&quot;5&quot;/&gt;&lt;property id=&quot;20300&quot; value=&quot;Slide 57 - &amp;quot;Special Case of Comparing to a Control&amp;quot;&quot;/&gt;&lt;property id=&quot;20307&quot; value=&quot;337&quot;/&gt;&lt;property id=&quot;20309&quot; value=&quot;-1&quot;/&gt;&lt;/object&gt;&lt;object type=&quot;3&quot; unique_id=&quot;10290&quot;&gt;&lt;property id=&quot;20148&quot; value=&quot;5&quot;/&gt;&lt;property id=&quot;20300&quot; value=&quot;Slide 58 - &amp;quot;Control Plots&amp;quot;&quot;/&gt;&lt;property id=&quot;20307&quot; value=&quot;338&quot;/&gt;&lt;property id=&quot;20309&quot; value=&quot;-1&quot;/&gt;&lt;/object&gt;&lt;object type=&quot;3&quot; unique_id=&quot;16614&quot;&gt;&lt;property id=&quot;20148&quot; value=&quot;5&quot;/&gt;&lt;property id=&quot;20300&quot; value=&quot;Slide 3 - &amp;quot;Objectives&amp;quot;&quot;/&gt;&lt;property id=&quot;20307&quot; value=&quot;360&quot;/&gt;&lt;property id=&quot;20309&quot; value=&quot;-1&quot;/&gt;&lt;/object&gt;&lt;object type=&quot;3&quot; unique_id=&quot;16615&quot;&gt;&lt;property id=&quot;20148&quot; value=&quot;5&quot;/&gt;&lt;property id=&quot;20300&quot; value=&quot;Slide 4 - &amp;quot;Associations&amp;quot;&quot;/&gt;&lt;property id=&quot;20307&quot; value=&quot;361&quot;/&gt;&lt;property id=&quot;20309&quot; value=&quot;-1&quot;/&gt;&lt;/object&gt;&lt;object type=&quot;3&quot; unique_id=&quot;16616&quot;&gt;&lt;property id=&quot;20148&quot; value=&quot;5&quot;/&gt;&lt;property id=&quot;20300&quot; value=&quot;Slide 5 - &amp;quot;Scatter Plots&amp;quot;&quot;/&gt;&lt;property id=&quot;20307&quot; value=&quot;366&quot;/&gt;&lt;property id=&quot;20309&quot; value=&quot;-1&quot;/&gt;&lt;/object&gt;&lt;object type=&quot;3&quot; unique_id=&quot;16617&quot;&gt;&lt;property id=&quot;20148&quot; value=&quot;5&quot;/&gt;&lt;property id=&quot;20300&quot; value=&quot;Slide 6 - &amp;quot;Relationships between Continuous Variables &amp;quot;&quot;/&gt;&lt;property id=&quot;20307&quot; value=&quot;427&quot;/&gt;&lt;property id=&quot;20309&quot; value=&quot;-1&quot;/&gt;&lt;/object&gt;&lt;object type=&quot;3&quot; unique_id=&quot;16618&quot;&gt;&lt;property id=&quot;20148&quot; value=&quot;5&quot;/&gt;&lt;property id=&quot;20300&quot; value=&quot;Slide 7 - &amp;quot;No Association – Continuous Predictor&amp;quot;&quot;/&gt;&lt;property id=&quot;20307&quot; value=&quot;362&quot;/&gt;&lt;property id=&quot;20309&quot; value=&quot;-1&quot;/&gt;&lt;/object&gt;&lt;object type=&quot;3&quot; unique_id=&quot;16619&quot;&gt;&lt;property id=&quot;20148&quot; value=&quot;5&quot;/&gt;&lt;property id=&quot;20300&quot; value=&quot;Slide 8 - &amp;quot;Linear Association – Continuous Predictor&amp;quot;&quot;/&gt;&lt;property id=&quot;20307&quot; value=&quot;363&quot;/&gt;&lt;property id=&quot;20309&quot; value=&quot;-1&quot;/&gt;&lt;/object&gt;&lt;object type=&quot;3&quot; unique_id=&quot;16620&quot;&gt;&lt;property id=&quot;20148&quot; value=&quot;5&quot;/&gt;&lt;property id=&quot;20300&quot; value=&quot;Slide 9 - &amp;quot;No Association – Categorical Predictor&amp;quot;&quot;/&gt;&lt;property id=&quot;20307&quot; value=&quot;364&quot;/&gt;&lt;property id=&quot;20309&quot; value=&quot;-1&quot;/&gt;&lt;/object&gt;&lt;object type=&quot;3&quot; unique_id=&quot;16621&quot;&gt;&lt;property id=&quot;20148&quot; value=&quot;5&quot;/&gt;&lt;property id=&quot;20300&quot; value=&quot;Slide 10 - &amp;quot;Association – Categorical Predictor&amp;quot;&quot;/&gt;&lt;property id=&quot;20307&quot; value=&quot;365&quot;/&gt;&lt;property id=&quot;20309&quot; value=&quot;-1&quot;/&gt;&lt;/object&gt;&lt;object type=&quot;3&quot; unique_id=&quot;16628&quot;&gt;&lt;property id=&quot;20148&quot; value=&quot;5&quot;/&gt;&lt;property id=&quot;20300&quot; value=&quot;Slide 45 - &amp;quot;Garlic Example&amp;quot;&quot;/&gt;&lt;property id=&quot;20307&quot; value=&quot;375&quot;/&gt;&lt;property id=&quot;20309&quot; value=&quot;-1&quot;/&gt;&lt;/object&gt;&lt;object type=&quot;3&quot; unique_id=&quot;16631&quot;&gt;&lt;property id=&quot;20148&quot; value=&quot;5&quot;/&gt;&lt;property id=&quot;20300&quot; value=&quot;Slide 63 - &amp;quot;Objectives&amp;quot;&quot;/&gt;&lt;property id=&quot;20307&quot; value=&quot;378&quot;/&gt;&lt;property id=&quot;20309&quot; value=&quot;-1&quot;/&gt;&lt;/object&gt;&lt;object type=&quot;3&quot; unique_id=&quot;16632&quot;&gt;&lt;property id=&quot;20148&quot; value=&quot;5&quot;/&gt;&lt;property id=&quot;20300&quot; value=&quot;Slide 64 - &amp;quot;Pearson Correlation – Linear Relationships &amp;quot;&quot;/&gt;&lt;property id=&quot;20307&quot; value=&quot;429&quot;/&gt;&lt;property id=&quot;20309&quot; value=&quot;-1&quot;/&gt;&lt;/object&gt;&lt;object type=&quot;3&quot; unique_id=&quot;16633&quot;&gt;&lt;property id=&quot;20148&quot; value=&quot;5&quot;/&gt;&lt;property id=&quot;20300&quot; value=&quot;Slide 65 - &amp;quot;Correlation&amp;quot;&quot;/&gt;&lt;property id=&quot;20307&quot; value=&quot;383&quot;/&gt;&lt;property id=&quot;20309&quot; value=&quot;-1&quot;/&gt;&lt;/object&gt;&lt;object type=&quot;3&quot; unique_id=&quot;16634&quot;&gt;&lt;property id=&quot;20148&quot; value=&quot;5&quot;/&gt;&lt;property id=&quot;20300&quot; value=&quot;Slide 66 - &amp;quot;Hypothesis Test for a Correlation&amp;quot;&quot;/&gt;&lt;property id=&quot;20307&quot; value=&quot;385&quot;/&gt;&lt;property id=&quot;20309&quot; value=&quot;-1&quot;/&gt;&lt;/object&gt;&lt;object type=&quot;3&quot; unique_id=&quot;16637&quot;&gt;&lt;property id=&quot;20148&quot; value=&quot;5&quot;/&gt;&lt;property id=&quot;20300&quot; value=&quot;Slide 69 - &amp;quot;Cautions in Interpreting Correlations&amp;quot;&quot;/&gt;&lt;property id=&quot;20307&quot; value=&quot;430&quot;/&gt;&lt;property id=&quot;20309&quot; value=&quot;-1&quot;/&gt;&lt;/object&gt;&lt;object type=&quot;3&quot; unique_id=&quot;16638&quot;&gt;&lt;property id=&quot;20148&quot; value=&quot;5&quot;/&gt;&lt;property id=&quot;20300&quot; value=&quot;Slide 70 - &amp;quot;Correlation versus Causation&amp;quot;&quot;/&gt;&lt;property id=&quot;20307&quot; value=&quot;386&quot;/&gt;&lt;property id=&quot;20309&quot; value=&quot;-1&quot;/&gt;&lt;/object&gt;&lt;object type=&quot;3&quot; unique_id=&quot;16639&quot;&gt;&lt;property id=&quot;20148&quot; value=&quot;5&quot;/&gt;&lt;property id=&quot;20300&quot; value=&quot;Slide 71 - &amp;quot;Bivariate Correlations – Partial Story&amp;quot;&quot;/&gt;&lt;property id=&quot;20307&quot; value=&quot;387&quot;/&gt;&lt;property id=&quot;20309&quot; value=&quot;-1&quot;/&gt;&lt;/object&gt;&lt;object type=&quot;3&quot; unique_id=&quot;16640&quot;&gt;&lt;property id=&quot;20148&quot; value=&quot;5&quot;/&gt;&lt;property id=&quot;20300&quot; value=&quot;Slide 72 - &amp;quot;Missing Link&amp;quot;&quot;/&gt;&lt;property id=&quot;20307&quot; value=&quot;388&quot;/&gt;&lt;property id=&quot;20309&quot; value=&quot;-1&quot;/&gt;&lt;/object&gt;&lt;object type=&quot;3&quot; unique_id=&quot;16641&quot;&gt;&lt;property id=&quot;20148&quot; value=&quot;5&quot;/&gt;&lt;property id=&quot;20300&quot; value=&quot;Slide 73 - &amp;quot;The Truer Story&amp;quot;&quot;/&gt;&lt;property id=&quot;20307&quot; value=&quot;389&quot;/&gt;&lt;property id=&quot;20309&quot; value=&quot;-1&quot;/&gt;&lt;/object&gt;&lt;object type=&quot;3&quot; unique_id=&quot;16642&quot;&gt;&lt;property id=&quot;20148&quot; value=&quot;5&quot;/&gt;&lt;property id=&quot;20300&quot; value=&quot;Slide 74 - &amp;quot;Missing Another Type of Relationship&amp;quot;&quot;/&gt;&lt;property id=&quot;20307&quot; value=&quot;390&quot;/&gt;&lt;property id=&quot;20309&quot; value=&quot;-1&quot;/&gt;&lt;/object&gt;&lt;object type=&quot;3&quot; unique_id=&quot;16643&quot;&gt;&lt;property id=&quot;20148&quot; value=&quot;5&quot;/&gt;&lt;property id=&quot;20300&quot; value=&quot;Slide 75 - &amp;quot;Extreme Data Values&amp;quot;&quot;/&gt;&lt;property id=&quot;20307&quot; value=&quot;391&quot;/&gt;&lt;property id=&quot;20309&quot; value=&quot;-1&quot;/&gt;&lt;/object&gt;&lt;object type=&quot;3&quot; unique_id=&quot;16644&quot;&gt;&lt;property id=&quot;20148&quot; value=&quot;5&quot;/&gt;&lt;property id=&quot;20300&quot; value=&quot;Slide 76 - &amp;quot;The CORR Procedure&amp;quot;&quot;/&gt;&lt;property id=&quot;20307&quot; value=&quot;392&quot;/&gt;&lt;property id=&quot;20309&quot; value=&quot;-1&quot;/&gt;&lt;/object&gt;&lt;object type=&quot;3&quot; unique_id=&quot;16652&quot;&gt;&lt;property id=&quot;20148&quot; value=&quot;5&quot;/&gt;&lt;property id=&quot;20300&quot; value=&quot;Slide 84 - &amp;quot;Objectives&amp;quot;&quot;/&gt;&lt;property id=&quot;20307&quot; value=&quot;403&quot;/&gt;&lt;property id=&quot;20309&quot; value=&quot;-1&quot;/&gt;&lt;/object&gt;&lt;object type=&quot;3&quot; unique_id=&quot;16653&quot;&gt;&lt;property id=&quot;20148&quot; value=&quot;5&quot;/&gt;&lt;property id=&quot;20300&quot; value=&quot;Slide 85 - &amp;quot;Overview of Statistical Models&amp;quot;&quot;/&gt;&lt;property id=&quot;20307&quot; value=&quot;431&quot;/&gt;&lt;property id=&quot;20309&quot; value=&quot;-1&quot;/&gt;&lt;/object&gt;&lt;object type=&quot;3&quot; unique_id=&quot;16654&quot;&gt;&lt;property id=&quot;20148&quot; value=&quot;5&quot;/&gt;&lt;property id=&quot;20300&quot; value=&quot;Slide 86 - &amp;quot;Overview&amp;quot;&quot;/&gt;&lt;property id=&quot;20307&quot; value=&quot;404&quot;/&gt;&lt;property id=&quot;20309&quot; value=&quot;-1&quot;/&gt;&lt;/object&gt;&lt;object type=&quot;3&quot; unique_id=&quot;16655&quot;&gt;&lt;property id=&quot;20148&quot; value=&quot;5&quot;/&gt;&lt;property id=&quot;20300&quot; value=&quot;Slide 87 - &amp;quot;Simple Linear Regression Analysis&amp;quot;&quot;/&gt;&lt;property id=&quot;20307&quot; value=&quot;405&quot;/&gt;&lt;property id=&quot;20309&quot; value=&quot;-1&quot;/&gt;&lt;/object&gt;&lt;object type=&quot;3&quot; unique_id=&quot;16656&quot;&gt;&lt;property id=&quot;20148&quot; value=&quot;5&quot;/&gt;&lt;property id=&quot;20300&quot; value=&quot;Slide 88 - &amp;quot;Simple Linear Regression Model &amp;quot;&quot;/&gt;&lt;property id=&quot;20307&quot; value=&quot;407&quot;/&gt;&lt;property id=&quot;20309&quot; value=&quot;-1&quot;/&gt;&lt;/object&gt;&lt;object type=&quot;3&quot; unique_id=&quot;16657&quot;&gt;&lt;property id=&quot;20148&quot; value=&quot;5&quot;/&gt;&lt;property id=&quot;20300&quot; value=&quot;Slide 89 - &amp;quot;Ordinary Least Squares (OLS) Regression&amp;quot;&quot;/&gt;&lt;property id=&quot;20307&quot; value=&quot;408&quot;/&gt;&lt;property id=&quot;20309&quot; value=&quot;-1&quot;/&gt;&lt;/object&gt;&lt;object type=&quot;3&quot; unique_id=&quot;16658&quot;&gt;&lt;property id=&quot;20148&quot; value=&quot;5&quot;/&gt;&lt;property id=&quot;20300&quot; value=&quot;Slide 90 - &amp;quot;The Baseline Model (Null Hypothesis)&amp;quot;&quot;/&gt;&lt;property id=&quot;20307&quot; value=&quot;409&quot;/&gt;&lt;property id=&quot;20309&quot; value=&quot;-1&quot;/&gt;&lt;/object&gt;&lt;object type=&quot;3&quot; unique_id=&quot;16659&quot;&gt;&lt;property id=&quot;20148&quot; value=&quot;5&quot;/&gt;&lt;property id=&quot;20300&quot; value=&quot;Slide 91 - &amp;quot;Explained versus Unexplained Variability &amp;quot;&quot;/&gt;&lt;property id=&quot;20307&quot; value=&quot;410&quot;/&gt;&lt;property id=&quot;20309&quot; value=&quot;-1&quot;/&gt;&lt;/object&gt;&lt;object type=&quot;3&quot; unique_id=&quot;16660&quot;&gt;&lt;property id=&quot;20148&quot; value=&quot;5&quot;/&gt;&lt;property id=&quot;20300&quot; value=&quot;Slide 92 - &amp;quot;Model Hypothesis Test&amp;quot;&quot;/&gt;&lt;property id=&quot;20307&quot; value=&quot;411&quot;/&gt;&lt;property id=&quot;20309&quot; value=&quot;-1&quot;/&gt;&lt;/object&gt;&lt;object type=&quot;3&quot; unique_id=&quot;16661&quot;&gt;&lt;property id=&quot;20148&quot; value=&quot;5&quot;/&gt;&lt;property id=&quot;20300&quot; value=&quot;Slide 93 - &amp;quot;Assumptions of Simple Linear Regression &amp;quot;&quot;/&gt;&lt;property id=&quot;20307&quot; value=&quot;412&quot;/&gt;&lt;property id=&quot;20309&quot; value=&quot;-1&quot;/&gt;&lt;/object&gt;&lt;object type=&quot;3&quot; unique_id=&quot;16662&quot;&gt;&lt;property id=&quot;20148&quot; value=&quot;5&quot;/&gt;&lt;property id=&quot;20300&quot; value=&quot;Slide 94 - &amp;quot;The REG Procedure&amp;quot;&quot;/&gt;&lt;property id=&quot;20307&quot; value=&quot;413&quot;/&gt;&lt;property id=&quot;20309&quot; value=&quot;-1&quot;/&gt;&lt;/object&gt;&lt;object type=&quot;3&quot; unique_id=&quot;16663&quot;&gt;&lt;property id=&quot;20148&quot; value=&quot;5&quot;/&gt;&lt;property id=&quot;20300&quot; value=&quot;Slide 95 - &amp;quot;Sale Price Regression Example&amp;quot;&quot;/&gt;&lt;property id=&quot;20307&quot; value=&quot;432&quot;/&gt;&lt;property id=&quot;20309&quot; value=&quot;-1&quot;/&gt;&lt;/object&gt;&lt;object type=&quot;3&quot; unique_id=&quot;22724&quot;&gt;&lt;property id=&quot;20148&quot; value=&quot;5&quot;/&gt;&lt;property id=&quot;20300&quot; value=&quot;Slide 33 - &amp;quot;What Does a CLASS Statement Actually Do?&amp;quot;&quot;/&gt;&lt;property id=&quot;20307&quot; value=&quot;469&quot;/&gt;&lt;property id=&quot;20309&quot; value=&quot;-1&quot;/&gt;&lt;/object&gt;&lt;object type=&quot;3&quot; unique_id=&quot;22725&quot;&gt;&lt;property id=&quot;20148&quot; value=&quot;5&quot;/&gt;&lt;property id=&quot;20300&quot; value=&quot;Slide 34 - &amp;quot;GLM Coding of CLASS Variables&amp;quot;&quot;/&gt;&lt;property id=&quot;20307&quot; value=&quot;470&quot;/&gt;&lt;property id=&quot;20309&quot; value=&quot;-1&quot;/&gt;&lt;/object&gt;&lt;object type=&quot;3&quot; unique_id=&quot;22726&quot;&gt;&lt;property id=&quot;20148&quot; value=&quot;5&quot;/&gt;&lt;property id=&quot;20300&quot; value=&quot;Slide 79 - &amp;quot;Body Fat Example&amp;quot;&quot;/&gt;&lt;property id=&quot;20307&quot; value=&quot;471&quot;/&gt;&lt;property id=&quot;20309&quot; value=&quot;-1&quot;/&gt;&lt;/object&gt;&lt;object type=&quot;3&quot; unique_id=&quot;26137&quot;&gt;&lt;property id=&quot;20148&quot; value=&quot;5&quot;/&gt;&lt;property id=&quot;20300&quot; value=&quot;Slide 1 - &amp;quot;Chapter 2: ANOVA and Regression&amp;quot;&quot;/&gt;&lt;property id=&quot;20307&quot; value=&quot;480&quot;/&gt;&lt;/object&gt;&lt;object type=&quot;3&quot; unique_id=&quot;26455&quot;&gt;&lt;property id=&quot;20148&quot; value=&quot;5&quot;/&gt;&lt;property id=&quot;20300&quot; value=&quot;Slide 11 - &amp;quot;2.01 Multiple Answer Poll&amp;quot;&quot;/&gt;&lt;property id=&quot;20307&quot; value=&quot;486&quot;/&gt;&lt;/object&gt;&lt;object type=&quot;3&quot; unique_id=&quot;26773&quot;&gt;&lt;property id=&quot;20148&quot; value=&quot;5&quot;/&gt;&lt;property id=&quot;20300&quot; value=&quot;Slide 12 - &amp;quot;2.01 Multiple Answer Poll – Correct Answers&amp;quot;&quot;/&gt;&lt;property id=&quot;20307&quot; value=&quot;487&quot;/&gt;&lt;/object&gt;&lt;object type=&quot;3&quot; unique_id=&quot;27091&quot;&gt;&lt;property id=&quot;20148&quot; value=&quot;5&quot;/&gt;&lt;property id=&quot;20300&quot; value=&quot;Slide 13 - &amp;quot;Exploring Associations&amp;quot;&quot;/&gt;&lt;property id=&quot;20307&quot; value=&quot;488&quot;/&gt;&lt;/object&gt;&lt;object type=&quot;3&quot; unique_id=&quot;27409&quot;&gt;&lt;property id=&quot;20148&quot; value=&quot;5&quot;/&gt;&lt;property id=&quot;20300&quot; value=&quot;Slide 30 - &amp;quot;2.02 Multiple Answer Poll&amp;quot;&quot;/&gt;&lt;property id=&quot;20307&quot; value=&quot;494&quot;/&gt;&lt;/object&gt;&lt;object type=&quot;3&quot; unique_id=&quot;27727&quot;&gt;&lt;property id=&quot;20148&quot; value=&quot;5&quot;/&gt;&lt;property id=&quot;20300&quot; value=&quot;Slide 31 - &amp;quot;2.02 Multiple Answer Poll – Correct Answers&amp;quot;&quot;/&gt;&lt;property id=&quot;20307&quot; value=&quot;495&quot;/&gt;&lt;/object&gt;&lt;object type=&quot;3&quot; unique_id=&quot;28045&quot;&gt;&lt;property id=&quot;20148&quot; value=&quot;5&quot;/&gt;&lt;property id=&quot;20300&quot; value=&quot;Slide 38 - &amp;quot;2.03 Multiple Choice Poll&amp;quot;&quot;/&gt;&lt;property id=&quot;20307&quot; value=&quot;496&quot;/&gt;&lt;/object&gt;&lt;object type=&quot;3&quot; unique_id=&quot;28363&quot;&gt;&lt;property id=&quot;20148&quot; value=&quot;5&quot;/&gt;&lt;property id=&quot;20300&quot; value=&quot;Slide 39 - &amp;quot;2.03 Multiple Choice Poll – Correct Answer&amp;quot;&quot;/&gt;&lt;property id=&quot;20307&quot; value=&quot;497&quot;/&gt;&lt;/object&gt;&lt;object type=&quot;3&quot; unique_id=&quot;28681&quot;&gt;&lt;property id=&quot;20148&quot; value=&quot;5&quot;/&gt;&lt;property id=&quot;20300&quot; value=&quot;Slide 40 - &amp;quot;2.04 Multiple Choice Poll &amp;quot;&quot;/&gt;&lt;property id=&quot;20307&quot; value=&quot;498&quot;/&gt;&lt;/object&gt;&lt;object type=&quot;3&quot; unique_id=&quot;28999&quot;&gt;&lt;property id=&quot;20148&quot; value=&quot;5&quot;/&gt;&lt;property id=&quot;20300&quot; value=&quot;Slide 41 - &amp;quot;2.04 Multiple Choice Poll – Correct Answer&amp;quot;&quot;/&gt;&lt;property id=&quot;20307&quot; value=&quot;499&quot;/&gt;&lt;/object&gt;&lt;object type=&quot;3&quot; unique_id=&quot;29317&quot;&gt;&lt;property id=&quot;20148&quot; value=&quot;5&quot;/&gt;&lt;property id=&quot;20300&quot; value=&quot;Slide 42 - &amp;quot;The GLM Procedure for ANOVA&amp;quot;&quot;/&gt;&lt;property id=&quot;20307&quot; value=&quot;500&quot;/&gt;&lt;/object&gt;&lt;object type=&quot;3&quot; unique_id=&quot;29635&quot;&gt;&lt;property id=&quot;20148&quot; value=&quot;5&quot;/&gt;&lt;property id=&quot;20300&quot; value=&quot;Slide 44 - &amp;quot;Questions?&amp;quot;&quot;/&gt;&lt;property id=&quot;20307&quot; value=&quot;501&quot;/&gt;&lt;/object&gt;&lt;object type=&quot;3&quot; unique_id=&quot;29953&quot;&gt;&lt;property id=&quot;20148&quot; value=&quot;5&quot;/&gt;&lt;property id=&quot;20300&quot; value=&quot;Slide 46 - &amp;quot;Exercise&amp;quot;&quot;/&gt;&lt;property id=&quot;20307&quot; value=&quot;502&quot;/&gt;&lt;/object&gt;&lt;object type=&quot;3&quot; unique_id=&quot;30271&quot;&gt;&lt;property id=&quot;20148&quot; value=&quot;5&quot;/&gt;&lt;property id=&quot;20300&quot; value=&quot;Slide 49 - &amp;quot;2.05 Multiple Choice Poll&amp;quot;&quot;/&gt;&lt;property id=&quot;20307&quot; value=&quot;508&quot;/&gt;&lt;/object&gt;&lt;object type=&quot;3&quot; unique_id=&quot;30589&quot;&gt;&lt;property id=&quot;20148&quot; value=&quot;5&quot;/&gt;&lt;property id=&quot;20300&quot; value=&quot;Slide 50 - &amp;quot;2.05 Multiple Choice Poll – Correct Answer&amp;quot;&quot;/&gt;&lt;property id=&quot;20307&quot; value=&quot;509&quot;/&gt;&lt;/object&gt;&lt;object type=&quot;3&quot; unique_id=&quot;30907&quot;&gt;&lt;property id=&quot;20148&quot; value=&quot;5&quot;/&gt;&lt;property id=&quot;20300&quot; value=&quot;Slide 51 - &amp;quot;2.06 Multiple Choice Poll&amp;quot;&quot;/&gt;&lt;property id=&quot;20307&quot; value=&quot;510&quot;/&gt;&lt;/object&gt;&lt;object type=&quot;3&quot; unique_id=&quot;31225&quot;&gt;&lt;property id=&quot;20148&quot; value=&quot;5&quot;/&gt;&lt;property id=&quot;20300&quot; value=&quot;Slide 52 - &amp;quot;2.06 Multiple Choice Poll – Correct Answer&amp;quot;&quot;/&gt;&lt;property id=&quot;20307&quot; value=&quot;511&quot;/&gt;&lt;/object&gt;&lt;object type=&quot;3&quot; unique_id=&quot;31543&quot;&gt;&lt;property id=&quot;20148&quot; value=&quot;5&quot;/&gt;&lt;property id=&quot;20300&quot; value=&quot;Slide 59 - &amp;quot;Post Hoc Pairwise Comparisons&amp;quot;&quot;/&gt;&lt;property id=&quot;20307&quot; value=&quot;512&quot;/&gt;&lt;/object&gt;&lt;object type=&quot;3&quot; unique_id=&quot;31861&quot;&gt;&lt;property id=&quot;20148&quot; value=&quot;5&quot;/&gt;&lt;property id=&quot;20300&quot; value=&quot;Slide 60 - &amp;quot;Questions?&amp;quot;&quot;/&gt;&lt;property id=&quot;20307&quot; value=&quot;513&quot;/&gt;&lt;/object&gt;&lt;object type=&quot;3&quot; unique_id=&quot;32179&quot;&gt;&lt;property id=&quot;20148&quot; value=&quot;5&quot;/&gt;&lt;property id=&quot;20300&quot; value=&quot;Slide 61 - &amp;quot;Exercise&amp;quot;&quot;/&gt;&lt;property id=&quot;20307&quot; value=&quot;514&quot;/&gt;&lt;/object&gt;&lt;object type=&quot;3&quot; unique_id=&quot;32497&quot;&gt;&lt;property id=&quot;20148&quot; value=&quot;5&quot;/&gt;&lt;property id=&quot;20300&quot; value=&quot;Slide 67 - &amp;quot;2.07 Multiple Answer Poll&amp;quot;&quot;/&gt;&lt;property id=&quot;20307&quot; value=&quot;520&quot;/&gt;&lt;/object&gt;&lt;object type=&quot;3&quot; unique_id=&quot;32815&quot;&gt;&lt;property id=&quot;20148&quot; value=&quot;5&quot;/&gt;&lt;property id=&quot;20300&quot; value=&quot;Slide 68 - &amp;quot;2.07 Multiple Answer Poll – Correct Answer&amp;quot;&quot;/&gt;&lt;property id=&quot;20307&quot; value=&quot;521&quot;/&gt;&lt;/object&gt;&lt;object type=&quot;3&quot; unique_id=&quot;33133&quot;&gt;&lt;property id=&quot;20148&quot; value=&quot;5&quot;/&gt;&lt;property id=&quot;20300&quot; value=&quot;Slide 77 - &amp;quot;Data Exploration, Correlations, and Scatter Plots&amp;quot;&quot;/&gt;&lt;property id=&quot;20307&quot; value=&quot;522&quot;/&gt;&lt;/object&gt;&lt;object type=&quot;3&quot; unique_id=&quot;33451&quot;&gt;&lt;property id=&quot;20148&quot; value=&quot;5&quot;/&gt;&lt;property id=&quot;20300&quot; value=&quot;Slide 78 - &amp;quot;Questions?&amp;quot;&quot;/&gt;&lt;property id=&quot;20307&quot; value=&quot;523&quot;/&gt;&lt;/object&gt;&lt;object type=&quot;3&quot; unique_id=&quot;33769&quot;&gt;&lt;property id=&quot;20148&quot; value=&quot;5&quot;/&gt;&lt;property id=&quot;20300&quot; value=&quot;Slide 80 - &amp;quot;Exercise&amp;quot;&quot;/&gt;&lt;property id=&quot;20307&quot; value=&quot;524&quot;/&gt;&lt;/object&gt;&lt;object type=&quot;3&quot; unique_id=&quot;34087&quot;&gt;&lt;property id=&quot;20148&quot; value=&quot;5&quot;/&gt;&lt;property id=&quot;20300&quot; value=&quot;Slide 81 - &amp;quot;2.08 Multiple Choice Poll&amp;quot;&quot;/&gt;&lt;property id=&quot;20307&quot; value=&quot;525&quot;/&gt;&lt;/object&gt;&lt;object type=&quot;3&quot; unique_id=&quot;34915&quot;&gt;&lt;property id=&quot;20148&quot; value=&quot;5&quot;/&gt;&lt;property id=&quot;20300&quot; value=&quot;Slide 2 - &amp;quot;Chapter 2: ANOVA and Regression&amp;quot;&quot;/&gt;&lt;property id=&quot;20307&quot; value=&quot;531&quot;/&gt;&lt;/object&gt;&lt;object type=&quot;3&quot; unique_id=&quot;34916&quot;&gt;&lt;property id=&quot;20148&quot; value=&quot;5&quot;/&gt;&lt;property id=&quot;20300&quot; value=&quot;Slide 14 - &amp;quot;Chapter 2: ANOVA and Regression&amp;quot;&quot;/&gt;&lt;property id=&quot;20307&quot; value=&quot;530&quot;/&gt;&lt;/object&gt;&lt;object type=&quot;3&quot; unique_id=&quot;34917&quot;&gt;&lt;property id=&quot;20148&quot; value=&quot;5&quot;/&gt;&lt;property id=&quot;20300&quot; value=&quot;Slide 47 - &amp;quot;Chapter 2: ANOVA and Regression&amp;quot;&quot;/&gt;&lt;property id=&quot;20307&quot; value=&quot;529&quot;/&gt;&lt;/object&gt;&lt;object type=&quot;3&quot; unique_id=&quot;34918&quot;&gt;&lt;property id=&quot;20148&quot; value=&quot;5&quot;/&gt;&lt;property id=&quot;20300&quot; value=&quot;Slide 62 - &amp;quot;Chapter 2: ANOVA and Regression&amp;quot;&quot;/&gt;&lt;property id=&quot;20307&quot; value=&quot;528&quot;/&gt;&lt;/object&gt;&lt;object type=&quot;3&quot; unique_id=&quot;34919&quot;&gt;&lt;property id=&quot;20148&quot; value=&quot;5&quot;/&gt;&lt;property id=&quot;20300&quot; value=&quot;Slide 82 - &amp;quot;2.08 Multiple Choice Poll – Correct Answer&amp;quot;&quot;/&gt;&lt;property id=&quot;20307&quot; value=&quot;526&quot;/&gt;&lt;/object&gt;&lt;object type=&quot;3&quot; unique_id=&quot;34920&quot;&gt;&lt;property id=&quot;20148&quot; value=&quot;5&quot;/&gt;&lt;property id=&quot;20300&quot; value=&quot;Slide 83 - &amp;quot;Chapter 2: ANOVA and Regression&amp;quot;&quot;/&gt;&lt;property id=&quot;20307&quot; value=&quot;527&quot;/&gt;&lt;/object&gt;&lt;object type=&quot;3&quot; unique_id=&quot;35238&quot;&gt;&lt;property id=&quot;20148&quot; value=&quot;5&quot;/&gt;&lt;property id=&quot;20300&quot; value=&quot;Slide 96 - &amp;quot;Performing Simple  Linear Regression&amp;quot;&quot;/&gt;&lt;property id=&quot;20307&quot; value=&quot;532&quot;/&gt;&lt;/object&gt;&lt;object type=&quot;3&quot; unique_id=&quot;35556&quot;&gt;&lt;property id=&quot;20148&quot; value=&quot;5&quot;/&gt;&lt;property id=&quot;20300&quot; value=&quot;Slide 97 - &amp;quot;2.09 Multiple Choice Poll&amp;quot;&quot;/&gt;&lt;property id=&quot;20307&quot; value=&quot;533&quot;/&gt;&lt;/object&gt;&lt;object type=&quot;3&quot; unique_id=&quot;35874&quot;&gt;&lt;property id=&quot;20148&quot; value=&quot;5&quot;/&gt;&lt;property id=&quot;20300&quot; value=&quot;Slide 98 - &amp;quot;2.09 Multiple Choice Poll – Correct Answer&amp;quot;&quot;/&gt;&lt;property id=&quot;20307&quot; value=&quot;534&quot;/&gt;&lt;/object&gt;&lt;object type=&quot;3&quot; unique_id=&quot;36192&quot;&gt;&lt;property id=&quot;20148&quot; value=&quot;5&quot;/&gt;&lt;property id=&quot;20300&quot; value=&quot;Slide 99 - &amp;quot;Questions?&amp;quot;&quot;/&gt;&lt;property id=&quot;20307&quot; value=&quot;535&quot;/&gt;&lt;/object&gt;&lt;object type=&quot;3&quot; unique_id=&quot;36510&quot;&gt;&lt;property id=&quot;20148&quot; value=&quot;5&quot;/&gt;&lt;property id=&quot;20300&quot; value=&quot;Slide 100 - &amp;quot;Exercise&amp;quot;&quot;/&gt;&lt;property id=&quot;20307&quot; value=&quot;536&quot;/&gt;&lt;/object&gt;&lt;/object&gt;&lt;object type=&quot;10&quot; unique_id=&quot;22297&quot;&gt;&lt;object type=&quot;11&quot; unique_id=&quot;22298&quot;&gt;&lt;property id=&quot;20180&quot; value=&quot;0&quot;/&gt;&lt;property id=&quot;20181&quot; value=&quot;1&quot;/&gt;&lt;property id=&quot;20183&quot; value=&quot;1&quot;/&gt;&lt;/object&gt;&lt;object type=&quot;12&quot; unique_id=&quot;22300&quot;&gt;&lt;/object&gt;&lt;/object&gt;&lt;object type=&quot;4&quot; unique_id=&quot;22299&quot;&gt;&lt;/object&gt;&lt;/object&gt;&lt;/database&gt;"/>
  <p:tag name="SLIDENUMBERCLEANUP" val="True"/>
  <p:tag name="NOTESTAGS" val=""/>
  <p:tag name="CHAPTERTITLE" val="ANOVA and Regression"/>
  <p:tag name="CHAPTERHEADING" val="Chapter 2"/>
  <p:tag name="CHAPTERLABEL" val="Chapter"/>
  <p:tag name="PPTADDIN" val="C:\Users\kaperk\My Documents\My Projects\SystemFiles\Templates\CDSPptAddin_2015.ppa"/>
  <p:tag name="PPTOBJECTDEFINITION" val="CDS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32&quot;/&gt;&lt;lineCharCount val=&quot;34&quot;/&gt;&lt;lineCharCount val=&quot;29&quot;/&gt;&lt;/TableIndex&gt;&lt;/ShapeTextInfo&gt;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2&quot;/&gt;&lt;/TableIndex&gt;&lt;/ShapeTextInfo&gt;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50&quot;/&gt;&lt;lineCharCount val=&quot;56&quot;/&gt;&lt;lineCharCount val=&quot;30&quot;/&gt;&lt;lineCharCount val=&quot;54&quot;/&gt;&lt;lineCharCount val=&quot;52&quot;/&gt;&lt;lineCharCount val=&quot;45&quot;/&gt;&lt;/TableIndex&gt;&lt;/ShapeTextInfo&gt;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3&quot;/&gt;&lt;/TableIndex&gt;&lt;/ShapeTextInfo&gt;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3&quot;/&gt;&lt;/TableIndex&gt;&lt;/ShapeTextInfo&gt;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7&quot;/&gt;&lt;/TableIndex&gt;&lt;/ShapeTextInfo&gt;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1&quot;/&gt;&lt;/TableIndex&gt;&lt;/ShapeTextInfo&gt;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8&quot;/&gt;&lt;/TableIndex&gt;&lt;/ShapeTextInfo&gt;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5&quot;/&gt;&lt;/TableIndex&gt;&lt;/ShapeTextInfo&gt;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Poll_MultipleChoice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Poll_MultipleChoice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BJECTTYPE" val="PollCircle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BJECTTYPE" val="PollCircle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Demo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6&quot;/&gt;&lt;/TableIndex&gt;&lt;/ShapeTextInfo&gt;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53&quot;/&gt;&lt;lineCharCount val=&quot;30&quot;/&gt;&lt;/TableIndex&gt;&lt;/ShapeTextInfo&gt;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ITLE" val="Title Organizer"/>
  <p:tag name="SHAPETABLE" val="Group Organizer"/>
  <p:tag name="HIGHLIGHT_FONT_SIZE" val="20"/>
  <p:tag name="HIGHLIGHT_STYLE" val="CORPORATE_2017"/>
  <p:tag name="HIGHLIGHT_COLOR" val="10916465"/>
  <p:tag name="HIGHLIGHT_FONT_COLOR" val=" 16777215"/>
  <p:tag name="SLIDETYPE" val="Organizer"/>
  <p:tag name="SECTIONCOUNT" val="5"/>
  <p:tag name="SECTIONNUMBER" val="0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0&quot;/&gt;&lt;/TableIndex&gt;&lt;/ShapeTextInfo&gt;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5&quot;/&gt;&lt;/TableIndex&gt;&lt;/ShapeTextInfo&gt;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24&quot;/&gt;&lt;lineCharCount val=&quot;25&quot;/&gt;&lt;lineCharCount val=&quot;23&quot;/&gt;&lt;/TableIndex&gt;&lt;/ShapeTextInfo&gt;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2&quot;/&gt;&lt;lineCharCount val=&quot;14&quot;/&gt;&lt;/TableIndex&gt;&lt;/ShapeTextInfo&gt;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2&quot;/&gt;&lt;lineCharCount val=&quot;13&quot;/&gt;&lt;/TableIndex&gt;&lt;/ShapeTextInfo&gt;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49&quot;/&gt;&lt;lineCharCount val=&quot;27&quot;/&gt;&lt;lineCharCount val=&quot;47&quot;/&gt;&lt;/TableIndex&gt;&lt;/ShapeTextInfo&gt;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0&quot;/&gt;&lt;/TableIndex&gt;&lt;/ShapeTextInfo&gt;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7&quot;/&gt;&lt;/TableIndex&gt;&lt;/ShapeTextInfo&gt;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5&quot;/&gt;&lt;/TableIndex&gt;&lt;/ShapeTextInfo&gt;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0&quot;/&gt;&lt;/TableIndex&gt;&lt;/ShapeTextInfo&gt;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2&quot;/&gt;&lt;/TableIndex&gt;&lt;/ShapeTextInfo&gt;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0&quot;/&gt;&lt;/TableIndex&gt;&lt;/ShapeTextInfo&gt;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0&quot;/&gt;&lt;/TableIndex&gt;&lt;/ShapeTextInfo&gt;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1&quot;/&gt;&lt;/TableIndex&gt;&lt;/ShapeTextInfo&gt;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C533652E-3D5D-4186-8BB1-D6A94B2F302D}&quot;/&gt;&lt;isInvalidForFieldText val=&quot;0&quot;/&gt;&lt;Image&gt;&lt;filename val=&quot;C:\Users\kaperk\AppData\Local\Temp\PR\data\asimages\{C533652E-3D5D-4186-8BB1-D6A94B2F302D}_25.png&quot;/&gt;&lt;left val=&quot;174&quot;/&gt;&lt;top val=&quot;281&quot;/&gt;&lt;width val=&quot;56&quot;/&gt;&lt;height val=&quot;25&quot;/&gt;&lt;hasText val=&quot;1&quot;/&gt;&lt;/Image&gt;&lt;/ThreeDShapeInfo&gt;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869065C-5A6A-47F0-A7E6-F763988D8CC2}&quot;/&gt;&lt;isInvalidForFieldText val=&quot;0&quot;/&gt;&lt;Image&gt;&lt;filename val=&quot;C:\Users\kaperk\AppData\Local\Temp\PR\data\asimages\{1869065C-5A6A-47F0-A7E6-F763988D8CC2}_25.png&quot;/&gt;&lt;left val=&quot;174&quot;/&gt;&lt;top val=&quot;141&quot;/&gt;&lt;width val=&quot;52&quot;/&gt;&lt;height val=&quot;28&quot;/&gt;&lt;hasText val=&quot;1&quot;/&gt;&lt;/Image&gt;&lt;/ThreeDShapeInfo&gt;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0&quot;/&gt;&lt;/TableIndex&gt;&lt;/ShapeTextInfo&gt;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4&quot;/&gt;&lt;lineCharCount val=&quot;9&quot;/&gt;&lt;lineCharCount val=&quot;11&quot;/&gt;&lt;lineCharCount val=&quot;9&quot;/&gt;&lt;lineCharCount val=&quot;8&quot;/&gt;&lt;/TableIndex&gt;&lt;TableIndex row=&quot;1&quot; col=&quot;2&quot;&gt;&lt;linesCount val=&quot;1&quot;/&gt;&lt;lineCharCount val=&quot;11&quot;/&gt;&lt;/TableIndex&gt;&lt;TableIndex row=&quot;1&quot; col=&quot;3&quot;&gt;&lt;linesCount val=&quot;1&quot;/&gt;&lt;lineCharCount val=&quot;10&quot;/&gt;&lt;/TableIndex&gt;&lt;TableIndex row=&quot;1&quot; col=&quot;4&quot;&gt;&lt;linesCount val=&quot;3&quot;/&gt;&lt;lineCharCount val=&quot;11&quot;/&gt;&lt;lineCharCount val=&quot;4&quot;/&gt;&lt;lineCharCount val=&quot;11&quot;/&gt;&lt;/TableIndex&gt;&lt;TableIndex row=&quot;2&quot; col=&quot;1&quot;&gt;&lt;linesCount val=&quot;1&quot;/&gt;&lt;lineCharCount val=&quot;10&quot;/&gt;&lt;/TableIndex&gt;&lt;TableIndex row=&quot;2&quot; col=&quot;2&quot;&gt;&lt;linesCount val=&quot;3&quot;/&gt;&lt;lineCharCount val=&quot;12&quot;/&gt;&lt;lineCharCount val=&quot;9&quot;/&gt;&lt;lineCharCount val=&quot;7&quot;/&gt;&lt;/TableIndex&gt;&lt;TableIndex row=&quot;2&quot; col=&quot;3&quot;&gt;&lt;linesCount val=&quot;4&quot;/&gt;&lt;lineCharCount val=&quot;9&quot;/&gt;&lt;lineCharCount val=&quot;14&quot;/&gt;&lt;lineCharCount val=&quot;6&quot;/&gt;&lt;lineCharCount val=&quot;10&quot;/&gt;&lt;/TableIndex&gt;&lt;TableIndex row=&quot;2&quot; col=&quot;4&quot;&gt;&lt;linesCount val=&quot;3&quot;/&gt;&lt;lineCharCount val=&quot;12&quot;/&gt;&lt;lineCharCount val=&quot;11&quot;/&gt;&lt;lineCharCount val=&quot;8&quot;/&gt;&lt;/TableIndex&gt;&lt;TableIndex row=&quot;3&quot; col=&quot;1&quot;&gt;&lt;linesCount val=&quot;1&quot;/&gt;&lt;lineCharCount val=&quot;11&quot;/&gt;&lt;/TableIndex&gt;&lt;TableIndex row=&quot;3&quot; col=&quot;2&quot;&gt;&lt;linesCount val=&quot;4&quot;/&gt;&lt;lineCharCount val=&quot;12&quot;/&gt;&lt;lineCharCount val=&quot;15&quot;/&gt;&lt;lineCharCount val=&quot;12&quot;/&gt;&lt;lineCharCount val=&quot;10&quot;/&gt;&lt;/TableIndex&gt;&lt;TableIndex row=&quot;3&quot; col=&quot;3&quot;&gt;&lt;linesCount val=&quot;2&quot;/&gt;&lt;lineCharCount val=&quot;9&quot;/&gt;&lt;lineCharCount val=&quot;10&quot;/&gt;&lt;/TableIndex&gt;&lt;TableIndex row=&quot;3&quot; col=&quot;4&quot;&gt;&lt;linesCount val=&quot;2&quot;/&gt;&lt;lineCharCount val=&quot;9&quot;/&gt;&lt;lineCharCount val=&quot;10&quot;/&gt;&lt;/TableIndex&gt;&lt;/ShapeTextInfo&gt;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0&quot;/&gt;&lt;/TableIndex&gt;&lt;/ShapeTextInfo&gt;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62F8DAAC-9874-4C52-B4E8-8F1918214929}&quot;/&gt;&lt;isInvalidForFieldText val=&quot;0&quot;/&gt;&lt;Image&gt;&lt;filename val=&quot;C:\Users\kaperk\AppData\Local\Temp\PR\data\asimages\{62F8DAAC-9874-4C52-B4E8-8F1918214929}_26.png&quot;/&gt;&lt;left val=&quot;174&quot;/&gt;&lt;top val=&quot;281&quot;/&gt;&lt;width val=&quot;56&quot;/&gt;&lt;height val=&quot;25&quot;/&gt;&lt;hasText val=&quot;1&quot;/&gt;&lt;/Image&gt;&lt;/ThreeDShapeInfo&gt;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5792D47-7845-40A5-8ADE-B7C360BE023B}&quot;/&gt;&lt;isInvalidForFieldText val=&quot;0&quot;/&gt;&lt;Image&gt;&lt;filename val=&quot;C:\Users\kaperk\AppData\Local\Temp\PR\data\asimages\{E5792D47-7845-40A5-8ADE-B7C360BE023B}_26.png&quot;/&gt;&lt;left val=&quot;174&quot;/&gt;&lt;top val=&quot;141&quot;/&gt;&lt;width val=&quot;52&quot;/&gt;&lt;height val=&quot;28&quot;/&gt;&lt;hasText val=&quot;1&quot;/&gt;&lt;/Image&gt;&lt;/ThreeDShapeInfo&gt;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1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1&quot;/&gt;&lt;/TableIndex&gt;&lt;/ShapeTextInfo&gt;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8&quot;/&gt;&lt;/TableIndex&gt;&lt;/ShapeTextInfo&gt;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CC32DC4B-7A4C-415C-A465-456505FC81B2}&quot;/&gt;&lt;isInvalidForFieldText val=&quot;0&quot;/&gt;&lt;Image&gt;&lt;filename val=&quot;C:\Users\kaperk\AppData\Local\Temp\PR\data\asimages\{CC32DC4B-7A4C-415C-A465-456505FC81B2}_28.png&quot;/&gt;&lt;left val=&quot;195&quot;/&gt;&lt;top val=&quot;115&quot;/&gt;&lt;width val=&quot;312&quot;/&gt;&lt;height val=&quot;204&quot;/&gt;&lt;hasText val=&quot;1&quot;/&gt;&lt;/Image&gt;&lt;/ThreeDShapeInfo&gt;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5&quot;/&gt;&lt;/TableIndex&gt;&lt;/ShapeTextInfo&gt;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1&quot;/&gt;&lt;/TableIndex&gt;&lt;/ShapeTextInfo&gt;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53&quot;/&gt;&lt;/TableIndex&gt;&lt;/ShapeTextInfo&gt;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5&quot;/&gt;&lt;lineCharCount val=&quot;5&quot;/&gt;&lt;/TableIndex&gt;&lt;/ShapeTextInfo&gt;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2&quot;/&gt;&lt;lineCharCount val=&quot;13&quot;/&gt;&lt;/TableIndex&gt;&lt;/ShapeTextInfo&gt;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Poll_MultipleChoice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Poll_MultipleChoice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BJECTTYPE" val="PollCircle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BJECTTYPE" val="PollCircle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7&quot;/&gt;&lt;/TableIndex&gt;&lt;/ShapeTextInfo&gt;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4&quot;/&gt;&lt;/TableIndex&gt;&lt;/ShapeTextInfo&gt;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8&quot;/&gt;&lt;lineCharCount val=&quot;42&quot;/&gt;&lt;lineCharCount val=&quot;18&quot;/&gt;&lt;lineCharCount val=&quot;44&quot;/&gt;&lt;lineCharCount val=&quot;28&quot;/&gt;&lt;lineCharCount val=&quot;30&quot;/&gt;&lt;lineCharCount val=&quot;44&quot;/&gt;&lt;lineCharCount val=&quot;5&quot;/&gt;&lt;lineCharCount val=&quot;5&quot;/&gt;&lt;/TableIndex&gt;&lt;/ShapeTextInfo&gt;"/>
  <p:tag name="PRESENTER_SHAPEINFO" val="&lt;ThreeDShapeInfo&gt;&lt;uuid val=&quot;{07BF5B80-5E9B-438D-B392-81039804BCF5}&quot;/&gt;&lt;isInvalidForFieldText val=&quot;0&quot;/&gt;&lt;Image&gt;&lt;filename val=&quot;C:\Users\kaperk\AppData\Local\Temp\PR\data\asimages\{07BF5B80-5E9B-438D-B392-81039804BCF5}_32.png&quot;/&gt;&lt;left val=&quot;103&quot;/&gt;&lt;top val=&quot;128&quot;/&gt;&lt;width val=&quot;566&quot;/&gt;&lt;height val=&quot;238&quot;/&gt;&lt;hasText val=&quot;1&quot;/&gt;&lt;/Image&gt;&lt;/ThreeDShapeInfo&gt;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8A9E8CDC-359F-479A-A3C5-11FDA865E5BB}&quot;/&gt;&lt;isInvalidForFieldText val=&quot;0&quot;/&gt;&lt;Image&gt;&lt;filename val=&quot;C:\Users\kaperk\AppData\Local\Temp\PR\data\asimages\{8A9E8CDC-359F-479A-A3C5-11FDA865E5BB}_17.png&quot;/&gt;&lt;left val=&quot;388&quot;/&gt;&lt;top val=&quot;114&quot;/&gt;&lt;width val=&quot;167&quot;/&gt;&lt;height val=&quot;226&quot;/&gt;&lt;hasText val=&quot;1&quot;/&gt;&lt;/Image&gt;&lt;/ThreeDShapeInfo&gt;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0&quot;/&gt;&lt;/TableIndex&gt;&lt;/ShapeTextInfo&gt;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9&quot;/&gt;&lt;lineCharCount val=&quot;45&quot;/&gt;&lt;lineCharCount val=&quot;47&quot;/&gt;&lt;lineCharCount val=&quot;23&quot;/&gt;&lt;lineCharCount val=&quot;50&quot;/&gt;&lt;lineCharCount val=&quot;46&quot;/&gt;&lt;lineCharCount val=&quot;41&quot;/&gt;&lt;lineCharCount val=&quot;1&quot;/&gt;&lt;lineCharCount val=&quot;50&quot;/&gt;&lt;lineCharCount val=&quot;13&quot;/&gt;&lt;/TableIndex&gt;&lt;/ShapeTextInfo&gt;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9&quot;/&gt;&lt;/TableIndex&gt;&lt;/ShapeTextInfo&gt;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LACEWARE-AUD-PRESENTER-NOTES" val="Talk about what independence means here.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9&quot;/&gt;&lt;lineCharCount val=&quot;53&quot;/&gt;&lt;lineCharCount val=&quot;37&quot;/&gt;&lt;lineCharCount val=&quot;44&quot;/&gt;&lt;lineCharCount val=&quot;57&quot;/&gt;&lt;lineCharCount val=&quot;22&quot;/&gt;&lt;lineCharCount val=&quot;49&quot;/&gt;&lt;lineCharCount val=&quot;44&quot;/&gt;&lt;lineCharCount val=&quot;54&quot;/&gt;&lt;lineCharCount val=&quot;26&quot;/&gt;&lt;/TableIndex&gt;&lt;/ShapeTextInfo&gt;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9&quot;/&gt;&lt;/TableIndex&gt;&lt;/ShapeTextInfo&gt;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1&quot;/&gt;&lt;lineCharCount val=&quot;11&quot;/&gt;&lt;/TableIndex&gt;&lt;TableIndex row=&quot;1&quot; col=&quot;2&quot;&gt;&lt;linesCount val=&quot;1&quot;/&gt;&lt;lineCharCount val=&quot;10&quot;/&gt;&lt;/TableIndex&gt;&lt;TableIndex row=&quot;1&quot; col=&quot;3&quot;&gt;&lt;linesCount val=&quot;1&quot;/&gt;&lt;lineCharCount val=&quot;8&quot;/&gt;&lt;/TableIndex&gt;&lt;TableIndex row=&quot;1&quot; col=&quot;4&quot;&gt;&lt;linesCount val=&quot;1&quot;/&gt;&lt;lineCharCount val=&quot;9&quot;/&gt;&lt;/TableIndex&gt;&lt;TableIndex row=&quot;1&quot; col=&quot;5&quot;&gt;&lt;linesCount val=&quot;1&quot;/&gt;&lt;lineCharCount val=&quot;8&quot;/&gt;&lt;/TableIndex&gt;&lt;TableIndex row=&quot;2&quot; col=&quot;1&quot;&gt;&lt;linesCount val=&quot;1&quot;/&gt;&lt;lineCharCount val=&quot;1&quot;/&gt;&lt;/TableIndex&gt;&lt;TableIndex row=&quot;2&quot; col=&quot;2&quot;&gt;&lt;linesCount val=&quot;1&quot;/&gt;&lt;lineCharCount val=&quot;2&quot;/&gt;&lt;/TableIndex&gt;&lt;TableIndex row=&quot;2&quot; col=&quot;3&quot;&gt;&lt;linesCount val=&quot;1&quot;/&gt;&lt;lineCharCount val=&quot;11&quot;/&gt;&lt;/TableIndex&gt;&lt;TableIndex row=&quot;2&quot; col=&quot;4&quot;&gt;&lt;linesCount val=&quot;1&quot;/&gt;&lt;lineCharCount val=&quot;11&quot;/&gt;&lt;/TableIndex&gt;&lt;TableIndex row=&quot;2&quot; col=&quot;5&quot;&gt;&lt;linesCount val=&quot;1&quot;/&gt;&lt;lineCharCount val=&quot;10&quot;/&gt;&lt;/TableIndex&gt;&lt;TableIndex row=&quot;3&quot; col=&quot;1&quot;&gt;&lt;linesCount val=&quot;1&quot;/&gt;&lt;lineCharCount val=&quot;1&quot;/&gt;&lt;/TableIndex&gt;&lt;TableIndex row=&quot;3&quot; col=&quot;2&quot;&gt;&lt;linesCount val=&quot;1&quot;/&gt;&lt;lineCharCount val=&quot;2&quot;/&gt;&lt;/TableIndex&gt;&lt;TableIndex row=&quot;3&quot; col=&quot;3&quot;&gt;&lt;linesCount val=&quot;1&quot;/&gt;&lt;lineCharCount val=&quot;11&quot;/&gt;&lt;/TableIndex&gt;&lt;TableIndex row=&quot;3&quot; col=&quot;4&quot;&gt;&lt;linesCount val=&quot;1&quot;/&gt;&lt;lineCharCount val=&quot;11&quot;/&gt;&lt;/TableIndex&gt;&lt;TableIndex row=&quot;3&quot; col=&quot;5&quot;&gt;&lt;linesCount val=&quot;1&quot;/&gt;&lt;lineCharCount val=&quot;10&quot;/&gt;&lt;/TableIndex&gt;&lt;TableIndex row=&quot;4&quot; col=&quot;1&quot;&gt;&lt;linesCount val=&quot;1&quot;/&gt;&lt;lineCharCount val=&quot;1&quot;/&gt;&lt;/TableIndex&gt;&lt;TableIndex row=&quot;4&quot; col=&quot;2&quot;&gt;&lt;linesCount val=&quot;1&quot;/&gt;&lt;lineCharCount val=&quot;2&quot;/&gt;&lt;/TableIndex&gt;&lt;TableIndex row=&quot;4&quot; col=&quot;3&quot;&gt;&lt;linesCount val=&quot;1&quot;/&gt;&lt;lineCharCount val=&quot;11&quot;/&gt;&lt;/TableIndex&gt;&lt;TableIndex row=&quot;4&quot; col=&quot;4&quot;&gt;&lt;linesCount val=&quot;1&quot;/&gt;&lt;lineCharCount val=&quot;11&quot;/&gt;&lt;/TableIndex&gt;&lt;TableIndex row=&quot;4&quot; col=&quot;5&quot;&gt;&lt;linesCount val=&quot;1&quot;/&gt;&lt;lineCharCount val=&quot;11&quot;/&gt;&lt;/TableIndex&gt;&lt;TableIndex row=&quot;5&quot; col=&quot;1&quot;&gt;&lt;linesCount val=&quot;1&quot;/&gt;&lt;lineCharCount val=&quot;1&quot;/&gt;&lt;/TableIndex&gt;&lt;TableIndex row=&quot;5&quot; col=&quot;2&quot;&gt;&lt;linesCount val=&quot;1&quot;/&gt;&lt;lineCharCount val=&quot;2&quot;/&gt;&lt;/TableIndex&gt;&lt;TableIndex row=&quot;5&quot; col=&quot;3&quot;&gt;&lt;linesCount val=&quot;1&quot;/&gt;&lt;lineCharCount val=&quot;11&quot;/&gt;&lt;/TableIndex&gt;&lt;TableIndex row=&quot;5&quot; col=&quot;4&quot;&gt;&lt;linesCount val=&quot;1&quot;/&gt;&lt;lineCharCount val=&quot;11&quot;/&gt;&lt;/TableIndex&gt;&lt;TableIndex row=&quot;5&quot; col=&quot;5&quot;&gt;&lt;linesCount val=&quot;1&quot;/&gt;&lt;lineCharCount val=&quot;9&quot;/&gt;&lt;/TableIndex&gt;&lt;TableIndex row=&quot;6&quot; col=&quot;1&quot;&gt;&lt;linesCount val=&quot;1&quot;/&gt;&lt;lineCharCount val=&quot;1&quot;/&gt;&lt;/TableIndex&gt;&lt;TableIndex row=&quot;6&quot; col=&quot;2&quot;&gt;&lt;linesCount val=&quot;1&quot;/&gt;&lt;lineCharCount val=&quot;2&quot;/&gt;&lt;/TableIndex&gt;&lt;TableIndex row=&quot;6&quot; col=&quot;3&quot;&gt;&lt;linesCount val=&quot;1&quot;/&gt;&lt;lineCharCount val=&quot;11&quot;/&gt;&lt;/TableIndex&gt;&lt;TableIndex row=&quot;6&quot; col=&quot;4&quot;&gt;&lt;linesCount val=&quot;1&quot;/&gt;&lt;lineCharCount val=&quot;11&quot;/&gt;&lt;/TableIndex&gt;&lt;TableIndex row=&quot;6&quot; col=&quot;5&quot;&gt;&lt;linesCount val=&quot;1&quot;/&gt;&lt;lineCharCount val=&quot;10&quot;/&gt;&lt;/TableIndex&gt;&lt;TableIndex row=&quot;7&quot; col=&quot;1&quot;&gt;&lt;linesCount val=&quot;1&quot;/&gt;&lt;lineCharCount val=&quot;1&quot;/&gt;&lt;/TableIndex&gt;&lt;TableIndex row=&quot;7&quot; col=&quot;2&quot;&gt;&lt;linesCount val=&quot;1&quot;/&gt;&lt;lineCharCount val=&quot;2&quot;/&gt;&lt;/TableIndex&gt;&lt;TableIndex row=&quot;7&quot; col=&quot;3&quot;&gt;&lt;linesCount val=&quot;1&quot;/&gt;&lt;lineCharCount val=&quot;11&quot;/&gt;&lt;/TableIndex&gt;&lt;TableIndex row=&quot;7&quot; col=&quot;4&quot;&gt;&lt;linesCount val=&quot;1&quot;/&gt;&lt;lineCharCount val=&quot;11&quot;/&gt;&lt;/TableIndex&gt;&lt;TableIndex row=&quot;7&quot; col=&quot;5&quot;&gt;&lt;linesCount val=&quot;1&quot;/&gt;&lt;lineCharCount val=&quot;10&quot;/&gt;&lt;/TableIndex&gt;&lt;TableIndex row=&quot;8&quot; col=&quot;1&quot;&gt;&lt;linesCount val=&quot;1&quot;/&gt;&lt;lineCharCount val=&quot;1&quot;/&gt;&lt;/TableIndex&gt;&lt;TableIndex row=&quot;8&quot; col=&quot;2&quot;&gt;&lt;linesCount val=&quot;1&quot;/&gt;&lt;lineCharCount val=&quot;2&quot;/&gt;&lt;/TableIndex&gt;&lt;TableIndex row=&quot;8&quot; col=&quot;3&quot;&gt;&lt;linesCount val=&quot;1&quot;/&gt;&lt;lineCharCount val=&quot;11&quot;/&gt;&lt;/TableIndex&gt;&lt;TableIndex row=&quot;8&quot; col=&quot;4&quot;&gt;&lt;linesCount val=&quot;1&quot;/&gt;&lt;lineCharCount val=&quot;11&quot;/&gt;&lt;/TableIndex&gt;&lt;TableIndex row=&quot;8&quot; col=&quot;5&quot;&gt;&lt;linesCount val=&quot;1&quot;/&gt;&lt;lineCharCount val=&quot;10&quot;/&gt;&lt;/TableIndex&gt;&lt;TableIndex row=&quot;9&quot; col=&quot;1&quot;&gt;&lt;linesCount val=&quot;1&quot;/&gt;&lt;lineCharCount val=&quot;1&quot;/&gt;&lt;/TableIndex&gt;&lt;TableIndex row=&quot;9&quot; col=&quot;2&quot;&gt;&lt;linesCount val=&quot;1&quot;/&gt;&lt;lineCharCount val=&quot;2&quot;/&gt;&lt;/TableIndex&gt;&lt;TableIndex row=&quot;9&quot; col=&quot;3&quot;&gt;&lt;linesCount val=&quot;1&quot;/&gt;&lt;lineCharCount val=&quot;11&quot;/&gt;&lt;/TableIndex&gt;&lt;TableIndex row=&quot;9&quot; col=&quot;4&quot;&gt;&lt;linesCount val=&quot;1&quot;/&gt;&lt;lineCharCount val=&quot;11&quot;/&gt;&lt;/TableIndex&gt;&lt;TableIndex row=&quot;9&quot; col=&quot;5&quot;&gt;&lt;linesCount val=&quot;1&quot;/&gt;&lt;lineCharCount val=&quot;10&quot;/&gt;&lt;/TableIndex&gt;&lt;TableIndex row=&quot;10&quot; col=&quot;1&quot;&gt;&lt;linesCount val=&quot;1&quot;/&gt;&lt;lineCharCount val=&quot;1&quot;/&gt;&lt;/TableIndex&gt;&lt;TableIndex row=&quot;10&quot; col=&quot;2&quot;&gt;&lt;linesCount val=&quot;1&quot;/&gt;&lt;lineCharCount val=&quot;2&quot;/&gt;&lt;/TableIndex&gt;&lt;TableIndex row=&quot;10&quot; col=&quot;3&quot;&gt;&lt;linesCount val=&quot;1&quot;/&gt;&lt;lineCharCount val=&quot;11&quot;/&gt;&lt;/TableIndex&gt;&lt;TableIndex row=&quot;10&quot; col=&quot;4&quot;&gt;&lt;linesCount val=&quot;1&quot;/&gt;&lt;lineCharCount val=&quot;11&quot;/&gt;&lt;/TableIndex&gt;&lt;TableIndex row=&quot;10&quot; col=&quot;5&quot;&gt;&lt;linesCount val=&quot;1&quot;/&gt;&lt;lineCharCount val=&quot;10&quot;/&gt;&lt;/TableIndex&gt;&lt;TableIndex row=&quot;11&quot; col=&quot;1&quot;&gt;&lt;linesCount val=&quot;1&quot;/&gt;&lt;lineCharCount val=&quot;2&quot;/&gt;&lt;/TableIndex&gt;&lt;TableIndex row=&quot;11&quot; col=&quot;2&quot;&gt;&lt;linesCount val=&quot;1&quot;/&gt;&lt;lineCharCount val=&quot;2&quot;/&gt;&lt;/TableIndex&gt;&lt;TableIndex row=&quot;11&quot; col=&quot;3&quot;&gt;&lt;linesCount val=&quot;1&quot;/&gt;&lt;lineCharCount val=&quot;11&quot;/&gt;&lt;/TableIndex&gt;&lt;TableIndex row=&quot;11&quot; col=&quot;4&quot;&gt;&lt;linesCount val=&quot;1&quot;/&gt;&lt;lineCharCount val=&quot;11&quot;/&gt;&lt;/TableIndex&gt;&lt;TableIndex row=&quot;11&quot; col=&quot;5&quot;&gt;&lt;linesCount val=&quot;1&quot;/&gt;&lt;lineCharCount val=&quot;10&quot;/&gt;&lt;/TableIndex&gt;&lt;/ShapeTextInfo&gt;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Poll_MultipleChoice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Poll_MultipleChoice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BJECTTYPE" val="PollCircle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Poll_MultipleChoice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Poll_MultipleChoice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BJECTTYPE" val="PollCircle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Demo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LACEWARE-AUD-SLIDE-NAME" val="Lesson Summary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0&quot;/&gt;&lt;lineCharCount val=&quot;38&quot;/&gt;&lt;lineCharCount val=&quot;56&quot;/&gt;&lt;lineCharCount val=&quot;1&quot;/&gt;&lt;lineCharCount val=&quot;43&quot;/&gt;&lt;lineCharCount val=&quot;21&quot;/&gt;&lt;lineCharCount val=&quot;13&quot;/&gt;&lt;lineCharCount val=&quot;33&quot;/&gt;&lt;lineCharCount val=&quot;42&quot;/&gt;&lt;lineCharCount val=&quot;48&quot;/&gt;&lt;lineCharCount val=&quot;57&quot;/&gt;&lt;/TableIndex&gt;&lt;/ShapeTextInfo&gt;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QA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Exercise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ITLE" val="Title Organizer"/>
  <p:tag name="SHAPETABLE" val="Group Organizer"/>
  <p:tag name="HIGHLIGHT_FONT_SIZE" val="20"/>
  <p:tag name="HIGHLIGHT_STYLE" val="CORPORATE_2017"/>
  <p:tag name="HIGHLIGHT_COLOR" val="10916465"/>
  <p:tag name="HIGHLIGHT_FONT_COLOR" val=" 16777215"/>
  <p:tag name="SLIDETYPE" val="Organizer"/>
  <p:tag name="SECTIONCOUNT" val="5"/>
  <p:tag name="SECTIONNUMBER" val="0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7&quot;/&gt;&lt;lineCharCount val=&quot;48&quot;/&gt;&lt;lineCharCount val=&quot;56&quot;/&gt;&lt;lineCharCount val=&quot;10&quot;/&gt;&lt;lineCharCount val=&quot;47&quot;/&gt;&lt;lineCharCount val=&quot;27&quot;/&gt;&lt;lineCharCount val=&quot;23&quot;/&gt;&lt;lineCharCount val=&quot;25&quot;/&gt;&lt;/TableIndex&gt;&lt;/ShapeTextInfo&gt;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Poll_MultipleChoice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Poll_MultipleChoice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BJECTTYPE" val="PollCircle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Poll_MultipleChoic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8&quot;/&gt;&lt;lineCharCount val=&quot;5&quot;/&gt;&lt;/TableIndex&gt;&lt;/ShapeTextInfo&gt;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Poll_MultipleChoice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BJECTTYPE" val="PollCircle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3&quot;/&gt;&lt;lineCharCount val=&quot;10&quot;/&gt;&lt;lineCharCount val=&quot;7&quot;/&gt;&lt;lineCharCount val=&quot;8&quot;/&gt;&lt;/TableIndex&gt;&lt;TableIndex row=&quot;1&quot; col=&quot;2&quot;&gt;&lt;linesCount val=&quot;2&quot;/&gt;&lt;lineCharCount val=&quot;10&quot;/&gt;&lt;lineCharCount val=&quot;11&quot;/&gt;&lt;/TableIndex&gt;&lt;TableIndex row=&quot;1&quot; col=&quot;3&quot;&gt;&lt;linesCount val=&quot;3&quot;/&gt;&lt;lineCharCount val=&quot;15&quot;/&gt;&lt;lineCharCount val=&quot;11&quot;/&gt;&lt;lineCharCount val=&quot;8&quot;/&gt;&lt;/TableIndex&gt;&lt;TableIndex row=&quot;2&quot; col=&quot;1&quot;&gt;&lt;linesCount val=&quot;1&quot;/&gt;&lt;lineCharCount val=&quot;1&quot;/&gt;&lt;/TableIndex&gt;&lt;TableIndex row=&quot;2&quot; col=&quot;2&quot;&gt;&lt;linesCount val=&quot;1&quot;/&gt;&lt;lineCharCount val=&quot;1&quot;/&gt;&lt;/TableIndex&gt;&lt;TableIndex row=&quot;2&quot; col=&quot;3&quot;&gt;&lt;linesCount val=&quot;1&quot;/&gt;&lt;lineCharCount val=&quot;3&quot;/&gt;&lt;/TableIndex&gt;&lt;TableIndex row=&quot;3&quot; col=&quot;1&quot;&gt;&lt;linesCount val=&quot;1&quot;/&gt;&lt;lineCharCount val=&quot;1&quot;/&gt;&lt;/TableIndex&gt;&lt;TableIndex row=&quot;3&quot; col=&quot;2&quot;&gt;&lt;linesCount val=&quot;1&quot;/&gt;&lt;lineCharCount val=&quot;1&quot;/&gt;&lt;/TableIndex&gt;&lt;TableIndex row=&quot;3&quot; col=&quot;3&quot;&gt;&lt;linesCount val=&quot;1&quot;/&gt;&lt;lineCharCount val=&quot;3&quot;/&gt;&lt;/TableIndex&gt;&lt;TableIndex row=&quot;4&quot; col=&quot;1&quot;&gt;&lt;linesCount val=&quot;1&quot;/&gt;&lt;lineCharCount val=&quot;1&quot;/&gt;&lt;/TableIndex&gt;&lt;TableIndex row=&quot;4&quot; col=&quot;2&quot;&gt;&lt;linesCount val=&quot;1&quot;/&gt;&lt;lineCharCount val=&quot;1&quot;/&gt;&lt;/TableIndex&gt;&lt;TableIndex row=&quot;4&quot; col=&quot;3&quot;&gt;&lt;linesCount val=&quot;1&quot;/&gt;&lt;lineCharCount val=&quot;3&quot;/&gt;&lt;/TableIndex&gt;&lt;TableIndex row=&quot;5&quot; col=&quot;1&quot;&gt;&lt;linesCount val=&quot;1&quot;/&gt;&lt;lineCharCount val=&quot;1&quot;/&gt;&lt;/TableIndex&gt;&lt;TableIndex row=&quot;5&quot; col=&quot;2&quot;&gt;&lt;linesCount val=&quot;1&quot;/&gt;&lt;lineCharCount val=&quot;2&quot;/&gt;&lt;/TableIndex&gt;&lt;TableIndex row=&quot;5&quot; col=&quot;3&quot;&gt;&lt;linesCount val=&quot;1&quot;/&gt;&lt;lineCharCount val=&quot;3&quot;/&gt;&lt;/TableIndex&gt;&lt;/ShapeTextInfo&gt;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3&quot;/&gt;&lt;lineCharCount val=&quot;8&quot;/&gt;&lt;lineCharCount val=&quot;15&quot;/&gt;&lt;lineCharCount val=&quot;10&quot;/&gt;&lt;/TableIndex&gt;&lt;TableIndex row=&quot;1&quot; col=&quot;2&quot;&gt;&lt;linesCount val=&quot;0&quot;/&gt;&lt;/TableIndex&gt;&lt;TableIndex row=&quot;1&quot; col=&quot;3&quot;&gt;&lt;linesCount val=&quot;1&quot;/&gt;&lt;lineCharCount val=&quot;16&quot;/&gt;&lt;/TableIndex&gt;&lt;TableIndex row=&quot;2&quot; col=&quot;1&quot;&gt;&lt;linesCount val=&quot;0&quot;/&gt;&lt;/TableIndex&gt;&lt;TableIndex row=&quot;2&quot; col=&quot;2&quot;&gt;&lt;linesCount val=&quot;0&quot;/&gt;&lt;/TableIndex&gt;&lt;TableIndex row=&quot;2&quot; col=&quot;3&quot;&gt;&lt;linesCount val=&quot;0&quot;/&gt;&lt;/TableIndex&gt;&lt;TableIndex row=&quot;3&quot; col=&quot;1&quot;&gt;&lt;linesCount val=&quot;3&quot;/&gt;&lt;lineCharCount val=&quot;8&quot;/&gt;&lt;lineCharCount val=&quot;15&quot;/&gt;&lt;lineCharCount val=&quot;10&quot;/&gt;&lt;/TableIndex&gt;&lt;TableIndex row=&quot;3&quot; col=&quot;2&quot;&gt;&lt;linesCount val=&quot;0&quot;/&gt;&lt;/TableIndex&gt;&lt;TableIndex row=&quot;3&quot; col=&quot;3&quot;&gt;&lt;linesCount val=&quot;4&quot;/&gt;&lt;lineCharCount val=&quot;18&quot;/&gt;&lt;lineCharCount val=&quot;6&quot;/&gt;&lt;lineCharCount val=&quot;11&quot;/&gt;&lt;lineCharCount val=&quot;15&quot;/&gt;&lt;/TableIndex&gt;&lt;/ShapeTextInfo&gt;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486E1C0E-868B-41C7-84FA-BD94166E53FB}&quot;/&gt;&lt;isInvalidForFieldText val=&quot;0&quot;/&gt;&lt;Image&gt;&lt;filename val=&quot;C:\Users\kaperk\AppData\Local\Temp\PR\data\asimages\{486E1C0E-868B-41C7-84FA-BD94166E53FB}_54.png&quot;/&gt;&lt;left val=&quot;279&quot;/&gt;&lt;top val=&quot;153&quot;/&gt;&lt;width val=&quot;153&quot;/&gt;&lt;height val=&quot;45&quot;/&gt;&lt;hasText val=&quot;1&quot;/&gt;&lt;/Image&gt;&lt;/ThreeDShapeInfo&gt;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AA408E77-29B2-48FD-A201-61C4F467AF0D}&quot;/&gt;&lt;isInvalidForFieldText val=&quot;0&quot;/&gt;&lt;Image&gt;&lt;filename val=&quot;C:\Users\kaperk\AppData\Local\Temp\PR\data\asimages\{AA408E77-29B2-48FD-A201-61C4F467AF0D}_54.png&quot;/&gt;&lt;left val=&quot;381&quot;/&gt;&lt;top val=&quot;315&quot;/&gt;&lt;width val=&quot;50&quot;/&gt;&lt;height val=&quot;99&quot;/&gt;&lt;hasText val=&quot;1&quot;/&gt;&lt;/Image&gt;&lt;/ThreeDShapeInfo&gt;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CE90CD6D-1976-46A2-B544-886356A872A6}&quot;/&gt;&lt;isInvalidForFieldText val=&quot;0&quot;/&gt;&lt;Image&gt;&lt;filename val=&quot;C:\Users\kaperk\AppData\Local\Temp\PR\data\asimages\{CE90CD6D-1976-46A2-B544-886356A872A6}_54.png&quot;/&gt;&lt;left val=&quot;363&quot;/&gt;&lt;top val=&quot;351&quot;/&gt;&lt;width val=&quot;27&quot;/&gt;&lt;height val=&quot;27&quot;/&gt;&lt;hasText val=&quot;1&quot;/&gt;&lt;/Image&gt;&lt;/ThreeDShapeInfo&gt;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C9C9048-6A54-4E36-BC05-0B63DDD1AC86}&quot;/&gt;&lt;isInvalidForFieldText val=&quot;0&quot;/&gt;&lt;Image&gt;&lt;filename val=&quot;C:\Users\kaperk\AppData\Local\Temp\PR\data\asimages\{0C9C9048-6A54-4E36-BC05-0B63DDD1AC86}_17.png&quot;/&gt;&lt;left val=&quot;128&quot;/&gt;&lt;top val=&quot;153&quot;/&gt;&lt;width val=&quot;195&quot;/&gt;&lt;height val=&quot;152&quot;/&gt;&lt;hasText val=&quot;1&quot;/&gt;&lt;/Image&gt;&lt;/ThreeDShapeInfo&gt;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B4E45819-8E14-42FA-B8BE-AB1FF432ADE8}&quot;/&gt;&lt;isInvalidForFieldText val=&quot;0&quot;/&gt;&lt;Image&gt;&lt;filename val=&quot;C:\Users\kaperk\AppData\Local\Temp\PR\data\asimages\{B4E45819-8E14-42FA-B8BE-AB1FF432ADE8}_54.png&quot;/&gt;&lt;left val=&quot;339&quot;/&gt;&lt;top val=&quot;351&quot;/&gt;&lt;width val=&quot;27&quot;/&gt;&lt;height val=&quot;26&quot;/&gt;&lt;hasText val=&quot;1&quot;/&gt;&lt;/Image&gt;&lt;/ThreeDShapeInfo&gt;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6&quot;/&gt;&lt;/TableIndex&gt;&lt;/ShapeTextInfo&gt;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9&quot;/&gt;&lt;lineCharCount val=&quot;34&quot;/&gt;&lt;lineCharCount val=&quot;54&quot;/&gt;&lt;lineCharCount val=&quot;13&quot;/&gt;&lt;lineCharCount val=&quot;33&quot;/&gt;&lt;lineCharCount val=&quot;46&quot;/&gt;&lt;lineCharCount val=&quot;15&quot;/&gt;&lt;lineCharCount val=&quot;45&quot;/&gt;&lt;lineCharCount val=&quot;28&quot;/&gt;&lt;lineCharCount val=&quot;35&quot;/&gt;&lt;/TableIndex&gt;&lt;/ShapeTextInfo&gt;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8&quot;/&gt;&lt;/TableIndex&gt;&lt;/ShapeTextInfo&gt;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3&quot;/&gt;&lt;lineCharCount val=&quot;50&quot;/&gt;&lt;lineCharCount val=&quot;55&quot;/&gt;&lt;lineCharCount val=&quot;17&quot;/&gt;&lt;lineCharCount val=&quot;56&quot;/&gt;&lt;lineCharCount val=&quot;7&quot;/&gt;&lt;lineCharCount val=&quot;46&quot;/&gt;&lt;lineCharCount val=&quot;26&quot;/&gt;&lt;lineCharCount val=&quot;51&quot;/&gt;&lt;lineCharCount val=&quot;18&quot;/&gt;&lt;lineCharCount val=&quot;52&quot;/&gt;&lt;lineCharCount val=&quot;52&quot;/&gt;&lt;lineCharCount val=&quot;16&quot;/&gt;&lt;lineCharCount val=&quot;33&quot;/&gt;&lt;/TableIndex&gt;&lt;/ShapeTextInfo&gt;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3&quot;/&gt;&lt;/TableIndex&gt;&lt;/ShapeTextInfo&gt;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Demo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QA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Exercise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ITLE" val="Title Organizer"/>
  <p:tag name="SHAPETABLE" val="Group Organizer"/>
  <p:tag name="HIGHLIGHT_FONT_SIZE" val="20"/>
  <p:tag name="HIGHLIGHT_STYLE" val="CORPORATE_2017"/>
  <p:tag name="HIGHLIGHT_COLOR" val="10916465"/>
  <p:tag name="HIGHLIGHT_FONT_COLOR" val=" 16777215"/>
  <p:tag name="SLIDETYPE" val="Organizer"/>
  <p:tag name="SECTIONCOUNT" val="5"/>
  <p:tag name="SECTIONNUMBER" val="0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8&quot;/&gt;&lt;lineCharCount val=&quot;54&quot;/&gt;&lt;lineCharCount val=&quot;34&quot;/&gt;&lt;lineCharCount val=&quot;51&quot;/&gt;&lt;lineCharCount val=&quot;49&quot;/&gt;&lt;lineCharCount val=&quot;46&quot;/&gt;&lt;lineCharCount val=&quot;13&quot;/&gt;&lt;lineCharCount val=&quot;41&quot;/&gt;&lt;lineCharCount val=&quot;25&quot;/&gt;&lt;/TableIndex&gt;&lt;/ShapeTextInfo&gt;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3&quot;/&gt;&lt;/TableIndex&gt;&lt;/ShapeTextInfo&gt;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6&quot;/&gt;&lt;/TableIndex&gt;&lt;/ShapeTextInfo&gt;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9&quot;/&gt;&lt;lineCharCount val=&quot;55&quot;/&gt;&lt;lineCharCount val=&quot;1&quot;/&gt;&lt;lineCharCount val=&quot;1&quot;/&gt;&lt;lineCharCount val=&quot;1&quot;/&gt;&lt;lineCharCount val=&quot;1&quot;/&gt;&lt;lineCharCount val=&quot;1&quot;/&gt;&lt;lineCharCount val=&quot;1&quot;/&gt;&lt;lineCharCount val=&quot;1&quot;/&gt;&lt;lineCharCount val=&quot;30&quot;/&gt;&lt;/TableIndex&gt;&lt;/ShapeTextInfo&gt;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DCA87972-9DF1-48F9-98C3-E399F3C96CB0}&quot;/&gt;&lt;isInvalidForFieldText val=&quot;0&quot;/&gt;&lt;Image&gt;&lt;filename val=&quot;C:\Users\kaperk\AppData\Local\Temp\PR\data\asimages\{DCA87972-9DF1-48F9-98C3-E399F3C96CB0}_18.png&quot;/&gt;&lt;left val=&quot;281&quot;/&gt;&lt;top val=&quot;174&quot;/&gt;&lt;width val=&quot;122&quot;/&gt;&lt;height val=&quot;141&quot;/&gt;&lt;hasText val=&quot;1&quot;/&gt;&lt;/Image&gt;&lt;/ThreeDShapeInfo&gt;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3&quot;/&gt;&lt;lineCharCount val=&quot;13&quot;/&gt;&lt;lineCharCount val=&quot;12&quot;/&gt;&lt;lineCharCount val=&quot;13&quot;/&gt;&lt;lineCharCount val=&quot;11&quot;/&gt;&lt;/TableIndex&gt;&lt;/ShapeTextInfo&gt;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6&quot;/&gt;&lt;/TableIndex&gt;&lt;/ShapeTextInfo&gt;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56&quot;/&gt;&lt;lineCharCount val=&quot;55&quot;/&gt;&lt;/TableIndex&gt;&lt;/ShapeTextInfo&gt;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264C71E2-4332-49AD-B5DC-29349DECBD04}&quot;/&gt;&lt;isInvalidForFieldText val=&quot;0&quot;/&gt;&lt;Image&gt;&lt;filename val=&quot;C:\Users\kaperk\AppData\Local\Temp\PR\data\asimages\{264C71E2-4332-49AD-B5DC-29349DECBD04}_65.png&quot;/&gt;&lt;left val=&quot;112&quot;/&gt;&lt;top val=&quot;284&quot;/&gt;&lt;width val=&quot;493&quot;/&gt;&lt;height val=&quot;222&quot;/&gt;&lt;hasText val=&quot;1&quot;/&gt;&lt;/Image&gt;&lt;/ThreeDShapeInfo&gt;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8&quot;/&gt;&lt;lineCharCount val=&quot;45&quot;/&gt;&lt;lineCharCount val=&quot;43&quot;/&gt;&lt;lineCharCount val=&quot;8&quot;/&gt;&lt;lineCharCount val=&quot;51&quot;/&gt;&lt;lineCharCount val=&quot;23&quot;/&gt;&lt;lineCharCount val=&quot;42&quot;/&gt;&lt;lineCharCount val=&quot;20&quot;/&gt;&lt;lineCharCount val=&quot;32&quot;/&gt;&lt;/TableIndex&gt;&lt;/ShapeTextInfo&gt;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Poll_MultipleChoice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Poll_MultipleChoice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BJECTTYPE" val="PollCircle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7&quot;/&gt;&lt;/TableIndex&gt;&lt;/ShapeTextInfo&gt;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9&quot;/&gt;&lt;lineCharCount val=&quot;53&quot;/&gt;&lt;lineCharCount val=&quot;9&quot;/&gt;&lt;lineCharCount val=&quot;48&quot;/&gt;&lt;lineCharCount val=&quot;37&quot;/&gt;&lt;lineCharCount val=&quot;51&quot;/&gt;&lt;lineCharCount val=&quot;46&quot;/&gt;&lt;lineCharCount val=&quot;46&quot;/&gt;&lt;lineCharCount val=&quot;49&quot;/&gt;&lt;lineCharCount val=&quot;28&quot;/&gt;&lt;/TableIndex&gt;&lt;/ShapeTextInfo&gt;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8&quot;/&gt;&lt;/TableIndex&gt;&lt;/ShapeTextInfo&gt;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OBJECTTYPE" val="PollCircle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8&quot;/&gt;&lt;/TableIndex&gt;&lt;/ShapeTextInfo&gt;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2&quot;/&gt;&lt;/TableIndex&gt;&lt;/ShapeTextInfo&gt;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5&quot;/&gt;&lt;/TableIndex&gt;&lt;/ShapeTextInfo&gt;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6&quot;/&gt;&lt;/TableIndex&gt;&lt;/ShapeTextInfo&gt;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9&quot;/&gt;&lt;/TableIndex&gt;&lt;/ShapeTextInfo&gt;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8&quot;/&gt;&lt;/TableIndex&gt;&lt;/ShapeTextInfo&gt;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5&quot;/&gt;&lt;/TableIndex&gt;&lt;/ShapeTextInfo&gt;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9&quot;/&gt;&lt;lineCharCount val=&quot;16&quot;/&gt;&lt;lineCharCount val=&quot;18&quot;/&gt;&lt;lineCharCount val=&quot;15&quot;/&gt;&lt;lineCharCount val=&quot;4&quot;/&gt;&lt;/TableIndex&gt;&lt;/ShapeTextInfo&gt;"/>
  <p:tag name="PRESENTER_SHAPEINFO" val="&lt;ThreeDShapeInfo&gt;&lt;uuid val=&quot;{5BA1F116-C446-4D0D-8F57-CA42FA537C4B}&quot;/&gt;&lt;isInvalidForFieldText val=&quot;0&quot;/&gt;&lt;Image&gt;&lt;filename val=&quot;C:\Users\kaperk\AppData\Local\Temp\PR\data\asimages\{5BA1F116-C446-4D0D-8F57-CA42FA537C4B}_76.png&quot;/&gt;&lt;left val=&quot;103&quot;/&gt;&lt;top val=&quot;133&quot;/&gt;&lt;width val=&quot;470&quot;/&gt;&lt;height val=&quot;163&quot;/&gt;&lt;hasText val=&quot;1&quot;/&gt;&lt;/Image&gt;&lt;/ThreeDShapeInfo&gt;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Demo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QA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6&quot;/&gt;&lt;/TableIndex&gt;&lt;/ShapeTextInfo&gt;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Exercise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Poll_MultipleChoice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Poll_MultipleChoice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BJECTTYPE" val="PollCircle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ITLE" val="Title Organizer"/>
  <p:tag name="SHAPETABLE" val="Group Organizer"/>
  <p:tag name="HIGHLIGHT_FONT_SIZE" val="20"/>
  <p:tag name="HIGHLIGHT_STYLE" val="CORPORATE_2017"/>
  <p:tag name="HIGHLIGHT_COLOR" val="10916465"/>
  <p:tag name="HIGHLIGHT_FONT_COLOR" val=" 16777215"/>
  <p:tag name="SLIDETYPE" val="Organizer"/>
  <p:tag name="SECTIONCOUNT" val="5"/>
  <p:tag name="SECTIONNUMBER" val="0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4&quot;/&gt;&lt;lineCharCount val=&quot;50&quot;/&gt;&lt;lineCharCount val=&quot;45&quot;/&gt;&lt;lineCharCount val=&quot;11&quot;/&gt;&lt;lineCharCount val=&quot;50&quot;/&gt;&lt;/TableIndex&gt;&lt;/ShapeTextInfo&gt;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0&quot;/&gt;&lt;/TableIndex&gt;&lt;/ShapeTextInfo&gt;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4&quot;/&gt;&lt;lineCharCount val=&quot;9&quot;/&gt;&lt;lineCharCount val=&quot;11&quot;/&gt;&lt;lineCharCount val=&quot;9&quot;/&gt;&lt;lineCharCount val=&quot;8&quot;/&gt;&lt;/TableIndex&gt;&lt;TableIndex row=&quot;1&quot; col=&quot;2&quot;&gt;&lt;linesCount val=&quot;1&quot;/&gt;&lt;lineCharCount val=&quot;11&quot;/&gt;&lt;/TableIndex&gt;&lt;TableIndex row=&quot;1&quot; col=&quot;3&quot;&gt;&lt;linesCount val=&quot;1&quot;/&gt;&lt;lineCharCount val=&quot;10&quot;/&gt;&lt;/TableIndex&gt;&lt;TableIndex row=&quot;1&quot; col=&quot;4&quot;&gt;&lt;linesCount val=&quot;3&quot;/&gt;&lt;lineCharCount val=&quot;11&quot;/&gt;&lt;lineCharCount val=&quot;4&quot;/&gt;&lt;lineCharCount val=&quot;11&quot;/&gt;&lt;/TableIndex&gt;&lt;TableIndex row=&quot;2&quot; col=&quot;1&quot;&gt;&lt;linesCount val=&quot;1&quot;/&gt;&lt;lineCharCount val=&quot;10&quot;/&gt;&lt;/TableIndex&gt;&lt;TableIndex row=&quot;2&quot; col=&quot;2&quot;&gt;&lt;linesCount val=&quot;3&quot;/&gt;&lt;lineCharCount val=&quot;12&quot;/&gt;&lt;lineCharCount val=&quot;9&quot;/&gt;&lt;lineCharCount val=&quot;7&quot;/&gt;&lt;/TableIndex&gt;&lt;TableIndex row=&quot;2&quot; col=&quot;3&quot;&gt;&lt;linesCount val=&quot;3&quot;/&gt;&lt;lineCharCount val=&quot;15&quot;/&gt;&lt;lineCharCount val=&quot;14&quot;/&gt;&lt;lineCharCount val=&quot;10&quot;/&gt;&lt;/TableIndex&gt;&lt;TableIndex row=&quot;2&quot; col=&quot;4&quot;&gt;&lt;linesCount val=&quot;3&quot;/&gt;&lt;lineCharCount val=&quot;12&quot;/&gt;&lt;lineCharCount val=&quot;11&quot;/&gt;&lt;lineCharCount val=&quot;8&quot;/&gt;&lt;/TableIndex&gt;&lt;TableIndex row=&quot;3&quot; col=&quot;1&quot;&gt;&lt;linesCount val=&quot;1&quot;/&gt;&lt;lineCharCount val=&quot;11&quot;/&gt;&lt;/TableIndex&gt;&lt;TableIndex row=&quot;3&quot; col=&quot;2&quot;&gt;&lt;linesCount val=&quot;4&quot;/&gt;&lt;lineCharCount val=&quot;12&quot;/&gt;&lt;lineCharCount val=&quot;15&quot;/&gt;&lt;lineCharCount val=&quot;12&quot;/&gt;&lt;lineCharCount val=&quot;10&quot;/&gt;&lt;/TableIndex&gt;&lt;TableIndex row=&quot;3&quot; col=&quot;3&quot;&gt;&lt;linesCount val=&quot;2&quot;/&gt;&lt;lineCharCount val=&quot;9&quot;/&gt;&lt;lineCharCount val=&quot;10&quot;/&gt;&lt;/TableIndex&gt;&lt;TableIndex row=&quot;3&quot; col=&quot;4&quot;&gt;&lt;linesCount val=&quot;2&quot;/&gt;&lt;lineCharCount val=&quot;9&quot;/&gt;&lt;lineCharCount val=&quot;10&quot;/&gt;&lt;/TableIndex&gt;&lt;/ShapeTextInfo&gt;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59&quot;/&gt;&lt;lineCharCount val=&quot;51&quot;/&gt;&lt;lineCharCount val=&quot;58&quot;/&gt;&lt;lineCharCount val=&quot;9&quot;/&gt;&lt;lineCharCount val=&quot;51&quot;/&gt;&lt;lineCharCount val=&quot;36&quot;/&gt;&lt;/TableIndex&gt;&lt;/ShapeTextInfo&gt;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1&quot;/&gt;&lt;/TableIndex&gt;&lt;/ShapeTextInfo&gt;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9&quot;/&gt;&lt;/TableIndex&gt;&lt;/ShapeTextInfo&gt;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9&quot;/&gt;&lt;lineCharCount val=&quot;11&quot;/&gt;&lt;lineCharCount val=&quot;13&quot;/&gt;&lt;/TableIndex&gt;&lt;/ShapeTextInfo&gt;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8&quot;/&gt;&lt;lineCharCount val=&quot;13&quot;/&gt;&lt;lineCharCount val=&quot;8&quot;/&gt;&lt;/TableIndex&gt;&lt;/ShapeTextInfo&gt;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8&quot;/&gt;&lt;lineCharCount val=&quot;8&quot;/&gt;&lt;/TableIndex&gt;&lt;/ShapeTextInfo&gt;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6&quot;/&gt;&lt;/TableIndex&gt;&lt;/ShapeTextInfo&gt;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1&quot;/&gt;&lt;/TableIndex&gt;&lt;/ShapeTextInfo&gt;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5&quot;/&gt;&lt;/TableIndex&gt;&lt;/ShapeTextInfo&gt;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8&quot;/&gt;&lt;lineCharCount val=&quot;17&quot;/&gt;&lt;lineCharCount val=&quot;49&quot;/&gt;&lt;lineCharCount val=&quot;41&quot;/&gt;&lt;lineCharCount val=&quot;6&quot;/&gt;&lt;lineCharCount val=&quot;24&quot;/&gt;&lt;lineCharCount val=&quot;45&quot;/&gt;&lt;lineCharCount val=&quot;42&quot;/&gt;&lt;lineCharCount val=&quot;4&quot;/&gt;&lt;/TableIndex&gt;&lt;/ShapeTextInfo&gt;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0&quot;/&gt;&lt;/TableIndex&gt;&lt;/ShapeTextInfo&gt;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8&quot;/&gt;&lt;lineCharCount val=&quot;13&quot;/&gt;&lt;lineCharCount val=&quot;8&quot;/&gt;&lt;/TableIndex&gt;&lt;/ShapeTextInfo&gt;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7&quot;/&gt;&lt;/TableIndex&gt;&lt;/ShapeTextInfo&gt;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4&quot;/&gt;&lt;/TableIndex&gt;&lt;/ShapeTextInfo&gt;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4&quot;/&gt;&lt;lineCharCount val=&quot;38&quot;/&gt;&lt;lineCharCount val=&quot;46&quot;/&gt;&lt;lineCharCount val=&quot;5&quot;/&gt;&lt;lineCharCount val=&quot;5&quot;/&gt;&lt;/TableIndex&gt;&lt;/ShapeTextInfo&gt;"/>
  <p:tag name="PRESENTER_SHAPEINFO" val="&lt;ThreeDShapeInfo&gt;&lt;uuid val=&quot;{2DB032AD-2373-4A5F-9022-BCD332F193F3}&quot;/&gt;&lt;isInvalidForFieldText val=&quot;0&quot;/&gt;&lt;Image&gt;&lt;filename val=&quot;C:\Users\kaperk\AppData\Local\Temp\PR\data\asimages\{2DB032AD-2373-4A5F-9022-BCD332F193F3}_94.png&quot;/&gt;&lt;left val=&quot;103&quot;/&gt;&lt;top val=&quot;127&quot;/&gt;&lt;width val=&quot;540&quot;/&gt;&lt;height val=&quot;138&quot;/&gt;&lt;hasText val=&quot;1&quot;/&gt;&lt;/Image&gt;&lt;/ThreeDShapeInfo&gt;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LACEWARE-AUD-PRESENTER-NOTES" val="Have them unmute and tell you: We’re going to try and draw a line that describes the relationship between Performance and Oxygen Consumption.  What is the formula for a line?Draw it on the slide.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9&quot;/&gt;&lt;/TableIndex&gt;&lt;/ShapeTextInfo&gt;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9&quot;/&gt;&lt;/TableIndex&gt;&lt;/ShapeTextInfo&gt;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9&quot;/&gt;&lt;/TableIndex&gt;&lt;/ShapeTextInfo&gt;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Demo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Poll_MultipleChoice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Poll_MultipleChoice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BJECTTYPE" val="PollCircle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QA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TYPE" val="Exerci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ITLE" val="Title Organizer"/>
  <p:tag name="SHAPETABLE" val="Group Organizer"/>
  <p:tag name="HIGHLIGHT_FONT_SIZE" val="20"/>
  <p:tag name="HIGHLIGHT_STYLE" val="CORPORATE_2017"/>
  <p:tag name="HIGHLIGHT_COLOR" val="10916465"/>
  <p:tag name="HIGHLIGHT_FONT_COLOR" val=" 16777215"/>
  <p:tag name="SLIDETYPE" val="Organizer"/>
  <p:tag name="SECTIONCOUNT" val="5"/>
  <p:tag name="SECTIONNUMBE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ITLE" val="Title Organizer"/>
  <p:tag name="SHAPETABLE" val="Group Organizer"/>
  <p:tag name="HIGHLIGHT_FONT_SIZE" val="20"/>
  <p:tag name="HIGHLIGHT_STYLE" val="CORPORATE_2017"/>
  <p:tag name="HIGHLIGHT_COLOR" val="10916465"/>
  <p:tag name="HIGHLIGHT_FONT_COLOR" val=" 16777215"/>
  <p:tag name="SLIDETYPE" val="Organizer"/>
  <p:tag name="SECTIONCOUNT" val="5"/>
  <p:tag name="SECTIONNUMBE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heme/theme1.xml><?xml version="1.0" encoding="utf-8"?>
<a:theme xmlns:a="http://schemas.openxmlformats.org/drawingml/2006/main" name="SAS">
  <a:themeElements>
    <a:clrScheme name="SAS-Palette">
      <a:dk1>
        <a:srgbClr val="000000"/>
      </a:dk1>
      <a:lt1>
        <a:srgbClr val="FFFFFF"/>
      </a:lt1>
      <a:dk2>
        <a:srgbClr val="04304B"/>
      </a:dk2>
      <a:lt2>
        <a:srgbClr val="C0E3F6"/>
      </a:lt2>
      <a:accent1>
        <a:srgbClr val="0074BE"/>
      </a:accent1>
      <a:accent2>
        <a:srgbClr val="61BAE9"/>
      </a:accent2>
      <a:accent3>
        <a:srgbClr val="04304B"/>
      </a:accent3>
      <a:accent4>
        <a:srgbClr val="00B08D"/>
      </a:accent4>
      <a:accent5>
        <a:srgbClr val="90B328"/>
      </a:accent5>
      <a:accent6>
        <a:srgbClr val="F58220"/>
      </a:accent6>
      <a:hlink>
        <a:srgbClr val="0074BE"/>
      </a:hlink>
      <a:folHlink>
        <a:srgbClr val="8E2F8A"/>
      </a:folHlink>
    </a:clrScheme>
    <a:fontScheme name="SAS-Fonts">
      <a:majorFont>
        <a:latin typeface="Calibri"/>
        <a:ea typeface=""/>
        <a:cs typeface=""/>
      </a:majorFont>
      <a:minorFont>
        <a:latin typeface="Calibri Light"/>
        <a:ea typeface=""/>
        <a:cs typeface="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381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<a:prstTxWarp prst="textNoShape">
          <a:avLst/>
        </a:prstTxWarp>
        <a:noAutofit/>
      </a:bodyPr>
      <a:lstStyle>
        <a:defPPr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CDS_16x9_2017.potx" id="{214711DF-6168-4848-8743-93B15A4F4F2F}" vid="{33473DCE-3D29-417B-9AC5-E6E62140393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S_16x9_2017</Template>
  <TotalTime>5954</TotalTime>
  <Words>2904</Words>
  <Application>Microsoft Office PowerPoint</Application>
  <PresentationFormat>Custom</PresentationFormat>
  <Paragraphs>656</Paragraphs>
  <Slides>100</Slides>
  <Notes>10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0</vt:i4>
      </vt:variant>
    </vt:vector>
  </HeadingPairs>
  <TitlesOfParts>
    <vt:vector size="114" baseType="lpstr">
      <vt:lpstr>ＭＳ Ｐゴシック</vt:lpstr>
      <vt:lpstr>ＭＳ Ｐゴシック</vt:lpstr>
      <vt:lpstr>Arial</vt:lpstr>
      <vt:lpstr>Calibri</vt:lpstr>
      <vt:lpstr>Calibri Light</vt:lpstr>
      <vt:lpstr>Monotype Sorts</vt:lpstr>
      <vt:lpstr>MS Reference 1</vt:lpstr>
      <vt:lpstr>SAS Monospace Bold</vt:lpstr>
      <vt:lpstr>Symbol</vt:lpstr>
      <vt:lpstr>Times New Roman</vt:lpstr>
      <vt:lpstr>Wingdings</vt:lpstr>
      <vt:lpstr>SAS</vt:lpstr>
      <vt:lpstr>Equation</vt:lpstr>
      <vt:lpstr>Document</vt:lpstr>
      <vt:lpstr>Chapter 2: ANOVA and Regression</vt:lpstr>
      <vt:lpstr>Chapter 2: ANOVA and Regression</vt:lpstr>
      <vt:lpstr>Objectives</vt:lpstr>
      <vt:lpstr>Associations</vt:lpstr>
      <vt:lpstr>Scatter Plots</vt:lpstr>
      <vt:lpstr>Relationships between Continuous Variables </vt:lpstr>
      <vt:lpstr>No Association – Continuous Predictor</vt:lpstr>
      <vt:lpstr>Linear Association – Continuous Predictor</vt:lpstr>
      <vt:lpstr>No Association – Categorical Predictor</vt:lpstr>
      <vt:lpstr>Association – Categorical Predictor</vt:lpstr>
      <vt:lpstr>2.01 Multiple Answer Poll</vt:lpstr>
      <vt:lpstr>2.01 Multiple Answer Poll – Correct Answers</vt:lpstr>
      <vt:lpstr>Exploring Associations</vt:lpstr>
      <vt:lpstr>Chapter 2: ANOVA and Regression</vt:lpstr>
      <vt:lpstr>Objectives</vt:lpstr>
      <vt:lpstr>Overview of Statistical Models</vt:lpstr>
      <vt:lpstr>Overview</vt:lpstr>
      <vt:lpstr>Research Questions for One-Way ANOVA</vt:lpstr>
      <vt:lpstr>Research Questions for One-Way ANOVA</vt:lpstr>
      <vt:lpstr>Research Questions for One-Way ANOVA</vt:lpstr>
      <vt:lpstr>The ANOVA Hypothesis</vt:lpstr>
      <vt:lpstr>Partitioning Variability in ANOVA</vt:lpstr>
      <vt:lpstr>Sums of Squares</vt:lpstr>
      <vt:lpstr>Total Sum of Squares</vt:lpstr>
      <vt:lpstr>Error Sum of Squares</vt:lpstr>
      <vt:lpstr>Model Sum of Squares</vt:lpstr>
      <vt:lpstr>F Statistic and Critical Values at =0.05</vt:lpstr>
      <vt:lpstr>Coefficient of Determination</vt:lpstr>
      <vt:lpstr>The ANOVA Model</vt:lpstr>
      <vt:lpstr>2.02 Multiple Answer Poll</vt:lpstr>
      <vt:lpstr>2.02 Multiple Answer Poll – Correct Answers</vt:lpstr>
      <vt:lpstr>The GLM Procedure</vt:lpstr>
      <vt:lpstr>What Does a CLASS Statement Actually Do?</vt:lpstr>
      <vt:lpstr>GLM Coding of CLASS Variables</vt:lpstr>
      <vt:lpstr>Assumptions for ANOVA</vt:lpstr>
      <vt:lpstr>Assessing ANOVA Assumptions</vt:lpstr>
      <vt:lpstr>Predicted and Residual Values</vt:lpstr>
      <vt:lpstr>2.03 Multiple Choice Poll</vt:lpstr>
      <vt:lpstr>2.03 Multiple Choice Poll – Correct Answer</vt:lpstr>
      <vt:lpstr>2.04 Multiple Choice Poll </vt:lpstr>
      <vt:lpstr>2.04 Multiple Choice Poll – Correct Answer</vt:lpstr>
      <vt:lpstr>The GLM Procedure for ANOVA</vt:lpstr>
      <vt:lpstr>Analysis Plan for ANOVA – Summary</vt:lpstr>
      <vt:lpstr>Questions?</vt:lpstr>
      <vt:lpstr>Garlic Example</vt:lpstr>
      <vt:lpstr>Exercise</vt:lpstr>
      <vt:lpstr>Chapter 2: ANOVA and Regression</vt:lpstr>
      <vt:lpstr>Objectives</vt:lpstr>
      <vt:lpstr>2.05 Multiple Choice Poll</vt:lpstr>
      <vt:lpstr>2.05 Multiple Choice Poll – Correct Answer</vt:lpstr>
      <vt:lpstr>2.06 Multiple Choice Poll</vt:lpstr>
      <vt:lpstr>2.06 Multiple Choice Poll – Correct Answer</vt:lpstr>
      <vt:lpstr>Multiple Comparison Methods</vt:lpstr>
      <vt:lpstr>Multiple Comparison Methods</vt:lpstr>
      <vt:lpstr>Tukey’s HSD Test</vt:lpstr>
      <vt:lpstr>Diffograms</vt:lpstr>
      <vt:lpstr>Special Case of Comparing to a Control</vt:lpstr>
      <vt:lpstr>Control Plots</vt:lpstr>
      <vt:lpstr>Post Hoc Pairwise Comparisons</vt:lpstr>
      <vt:lpstr>Questions?</vt:lpstr>
      <vt:lpstr>Exercise</vt:lpstr>
      <vt:lpstr>Chapter 2: ANOVA and Regression</vt:lpstr>
      <vt:lpstr>Objectives</vt:lpstr>
      <vt:lpstr>Pearson Correlation – Linear Relationships </vt:lpstr>
      <vt:lpstr>Correlation</vt:lpstr>
      <vt:lpstr>Hypothesis Test for a Correlation</vt:lpstr>
      <vt:lpstr>2.07 Multiple Answer Poll</vt:lpstr>
      <vt:lpstr>2.07 Multiple Answer Poll – Correct Answer</vt:lpstr>
      <vt:lpstr>Cautions in Interpreting Correlations</vt:lpstr>
      <vt:lpstr>Correlation versus Causation</vt:lpstr>
      <vt:lpstr>Bivariate Correlations – Partial Story</vt:lpstr>
      <vt:lpstr>Missing Link</vt:lpstr>
      <vt:lpstr>The Truer Story</vt:lpstr>
      <vt:lpstr>Missing Another Type of Relationship</vt:lpstr>
      <vt:lpstr>Extreme Data Values</vt:lpstr>
      <vt:lpstr>The CORR Procedure</vt:lpstr>
      <vt:lpstr>Data Exploration, Correlations, and Scatter Plots</vt:lpstr>
      <vt:lpstr>Questions?</vt:lpstr>
      <vt:lpstr>Body Fat Example</vt:lpstr>
      <vt:lpstr>Exercise</vt:lpstr>
      <vt:lpstr>2.08 Multiple Choice Poll</vt:lpstr>
      <vt:lpstr>2.08 Multiple Choice Poll – Correct Answer</vt:lpstr>
      <vt:lpstr>Chapter 2: ANOVA and Regression</vt:lpstr>
      <vt:lpstr>Objectives</vt:lpstr>
      <vt:lpstr>Overview of Statistical Models</vt:lpstr>
      <vt:lpstr>Overview</vt:lpstr>
      <vt:lpstr>Simple Linear Regression Analysis</vt:lpstr>
      <vt:lpstr>Simple Linear Regression Model </vt:lpstr>
      <vt:lpstr>Ordinary Least Squares (OLS) Regression</vt:lpstr>
      <vt:lpstr>The Baseline Model (Null Hypothesis)</vt:lpstr>
      <vt:lpstr>Explained versus Unexplained Variability </vt:lpstr>
      <vt:lpstr>Model Hypothesis Test</vt:lpstr>
      <vt:lpstr>Assumptions of Simple Linear Regression </vt:lpstr>
      <vt:lpstr>The REG Procedure</vt:lpstr>
      <vt:lpstr>Sale Price Regression Example</vt:lpstr>
      <vt:lpstr>Performing Simple  Linear Regression</vt:lpstr>
      <vt:lpstr>2.09 Multiple Choice Poll</vt:lpstr>
      <vt:lpstr>2.09 Multiple Choice Poll – Correct Answer</vt:lpstr>
      <vt:lpstr>Questions?</vt:lpstr>
      <vt:lpstr>Exercise</vt:lpstr>
    </vt:vector>
  </TitlesOfParts>
  <Company>SAS Institute Inc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: Analysis of Variance (ANOVA)</dc:title>
  <dc:creator>Deborah A Bayo</dc:creator>
  <cp:lastModifiedBy>Karen Perkins</cp:lastModifiedBy>
  <cp:revision>232</cp:revision>
  <dcterms:created xsi:type="dcterms:W3CDTF">2012-02-20T14:55:47Z</dcterms:created>
  <dcterms:modified xsi:type="dcterms:W3CDTF">2017-04-25T18:15:11Z</dcterms:modified>
</cp:coreProperties>
</file>